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ink/ink1.xml" ContentType="application/inkml+xml"/>
  <Override PartName="/word/ink/ink2.xml" ContentType="application/inkml+xml"/>
  <Override PartName="/word/ink/ink3.xml" ContentType="application/inkml+xml"/>
  <Override PartName="/word/ink/ink4.xml" ContentType="application/inkml+xml"/>
  <Override PartName="/word/ink/ink5.xml" ContentType="application/inkml+xml"/>
  <Override PartName="/word/ink/ink6.xml" ContentType="application/inkml+xml"/>
  <Override PartName="/word/ink/ink7.xml" ContentType="application/inkml+xml"/>
  <Override PartName="/word/ink/ink8.xml" ContentType="application/inkml+xml"/>
  <Override PartName="/word/ink/ink9.xml" ContentType="application/inkml+xml"/>
  <Override PartName="/word/ink/ink10.xml" ContentType="application/inkml+xml"/>
  <Override PartName="/word/ink/ink11.xml" ContentType="application/inkml+xml"/>
  <Override PartName="/word/ink/ink12.xml" ContentType="application/inkml+xml"/>
  <Override PartName="/word/ink/ink13.xml" ContentType="application/inkml+xml"/>
  <Override PartName="/word/ink/ink14.xml" ContentType="application/inkml+xml"/>
  <Override PartName="/word/ink/ink15.xml" ContentType="application/inkml+xml"/>
  <Override PartName="/word/ink/ink16.xml" ContentType="application/inkml+xml"/>
  <Override PartName="/word/ink/ink17.xml" ContentType="application/inkml+xml"/>
  <Override PartName="/word/ink/ink18.xml" ContentType="application/inkml+xml"/>
  <Override PartName="/word/ink/ink19.xml" ContentType="application/inkml+xml"/>
  <Override PartName="/word/ink/ink20.xml" ContentType="application/inkml+xml"/>
  <Override PartName="/word/ink/ink21.xml" ContentType="application/inkml+xml"/>
  <Override PartName="/word/ink/ink22.xml" ContentType="application/inkml+xml"/>
  <Override PartName="/word/ink/ink23.xml" ContentType="application/inkml+xml"/>
  <Override PartName="/word/ink/ink24.xml" ContentType="application/inkml+xml"/>
  <Override PartName="/word/ink/ink25.xml" ContentType="application/inkml+xml"/>
  <Override PartName="/word/ink/ink26.xml" ContentType="application/inkml+xml"/>
  <Override PartName="/word/ink/ink27.xml" ContentType="application/inkml+xml"/>
  <Override PartName="/word/ink/ink28.xml" ContentType="application/inkml+xml"/>
  <Override PartName="/word/ink/ink29.xml" ContentType="application/inkml+xml"/>
  <Override PartName="/word/ink/ink30.xml" ContentType="application/inkml+xml"/>
  <Override PartName="/word/ink/ink31.xml" ContentType="application/inkml+xml"/>
  <Override PartName="/word/ink/ink32.xml" ContentType="application/inkml+xml"/>
  <Override PartName="/word/ink/ink33.xml" ContentType="application/inkml+xml"/>
  <Override PartName="/word/ink/ink34.xml" ContentType="application/inkml+xml"/>
  <Override PartName="/word/ink/ink35.xml" ContentType="application/inkml+xml"/>
  <Override PartName="/word/ink/ink36.xml" ContentType="application/inkml+xml"/>
  <Override PartName="/word/ink/ink37.xml" ContentType="application/inkml+xml"/>
  <Override PartName="/word/ink/ink38.xml" ContentType="application/inkml+xml"/>
  <Override PartName="/word/ink/ink39.xml" ContentType="application/inkml+xml"/>
  <Override PartName="/word/ink/ink40.xml" ContentType="application/inkml+xml"/>
  <Override PartName="/word/ink/ink41.xml" ContentType="application/inkml+xml"/>
  <Override PartName="/word/ink/ink42.xml" ContentType="application/inkml+xml"/>
  <Override PartName="/word/ink/ink43.xml" ContentType="application/inkml+xml"/>
  <Override PartName="/word/ink/ink44.xml" ContentType="application/inkml+xml"/>
  <Override PartName="/word/ink/ink45.xml" ContentType="application/inkml+xml"/>
  <Override PartName="/word/ink/ink46.xml" ContentType="application/inkml+xml"/>
  <Override PartName="/word/ink/ink47.xml" ContentType="application/inkml+xml"/>
  <Override PartName="/word/ink/ink48.xml" ContentType="application/inkml+xml"/>
  <Override PartName="/word/ink/ink49.xml" ContentType="application/inkml+xml"/>
  <Override PartName="/word/ink/ink50.xml" ContentType="application/inkml+xml"/>
  <Override PartName="/word/ink/ink51.xml" ContentType="application/inkml+xml"/>
  <Override PartName="/word/ink/ink52.xml" ContentType="application/inkml+xml"/>
  <Override PartName="/word/ink/ink53.xml" ContentType="application/inkml+xml"/>
  <Override PartName="/word/ink/ink54.xml" ContentType="application/inkml+xml"/>
  <Override PartName="/word/ink/ink55.xml" ContentType="application/inkml+xml"/>
  <Override PartName="/word/ink/ink56.xml" ContentType="application/inkml+xml"/>
  <Override PartName="/word/ink/ink57.xml" ContentType="application/inkml+xml"/>
  <Override PartName="/word/ink/ink58.xml" ContentType="application/inkml+xml"/>
  <Override PartName="/word/ink/ink59.xml" ContentType="application/inkml+xml"/>
  <Override PartName="/word/ink/ink60.xml" ContentType="application/inkml+xml"/>
  <Override PartName="/word/ink/ink61.xml" ContentType="application/inkml+xml"/>
  <Override PartName="/word/ink/ink62.xml" ContentType="application/inkml+xml"/>
  <Override PartName="/word/ink/ink63.xml" ContentType="application/inkml+xml"/>
  <Override PartName="/word/ink/ink64.xml" ContentType="application/inkml+xml"/>
  <Override PartName="/word/ink/ink65.xml" ContentType="application/inkml+xml"/>
  <Override PartName="/word/ink/ink66.xml" ContentType="application/inkml+xml"/>
  <Override PartName="/word/ink/ink67.xml" ContentType="application/inkml+xml"/>
  <Override PartName="/word/ink/ink68.xml" ContentType="application/inkml+xml"/>
  <Override PartName="/word/ink/ink69.xml" ContentType="application/inkml+xml"/>
  <Override PartName="/word/ink/ink70.xml" ContentType="application/inkml+xml"/>
  <Override PartName="/word/ink/ink71.xml" ContentType="application/inkml+xml"/>
  <Override PartName="/word/ink/ink72.xml" ContentType="application/inkml+xml"/>
  <Override PartName="/word/ink/ink73.xml" ContentType="application/inkml+xml"/>
  <Override PartName="/word/ink/ink74.xml" ContentType="application/inkml+xml"/>
  <Override PartName="/word/ink/ink75.xml" ContentType="application/inkml+xml"/>
  <Override PartName="/word/ink/ink76.xml" ContentType="application/inkml+xml"/>
  <Override PartName="/word/ink/ink77.xml" ContentType="application/inkml+xml"/>
  <Override PartName="/word/ink/ink78.xml" ContentType="application/inkml+xml"/>
  <Override PartName="/word/ink/ink79.xml" ContentType="application/inkml+xml"/>
  <Override PartName="/word/ink/ink80.xml" ContentType="application/inkml+xml"/>
  <Override PartName="/word/ink/ink81.xml" ContentType="application/inkml+xml"/>
  <Override PartName="/word/ink/ink82.xml" ContentType="application/inkml+xml"/>
  <Override PartName="/word/ink/ink83.xml" ContentType="application/inkml+xml"/>
  <Override PartName="/word/ink/ink84.xml" ContentType="application/inkml+xml"/>
  <Override PartName="/word/ink/ink85.xml" ContentType="application/inkml+xml"/>
  <Override PartName="/word/ink/ink86.xml" ContentType="application/inkml+xml"/>
  <Override PartName="/word/ink/ink87.xml" ContentType="application/inkml+xml"/>
  <Override PartName="/word/ink/ink88.xml" ContentType="application/inkml+xml"/>
  <Override PartName="/word/ink/ink89.xml" ContentType="application/inkml+xml"/>
  <Override PartName="/word/ink/ink90.xml" ContentType="application/inkml+xml"/>
  <Override PartName="/word/ink/ink91.xml" ContentType="application/inkml+xml"/>
  <Override PartName="/word/ink/ink92.xml" ContentType="application/inkml+xml"/>
  <Override PartName="/word/ink/ink93.xml" ContentType="application/inkml+xml"/>
  <Override PartName="/word/ink/ink94.xml" ContentType="application/inkml+xml"/>
  <Override PartName="/word/ink/ink95.xml" ContentType="application/inkml+xml"/>
  <Override PartName="/word/ink/ink96.xml" ContentType="application/inkml+xml"/>
  <Override PartName="/word/ink/ink97.xml" ContentType="application/inkml+xml"/>
  <Override PartName="/word/ink/ink98.xml" ContentType="application/inkml+xml"/>
  <Override PartName="/word/ink/ink99.xml" ContentType="application/inkml+xml"/>
  <Override PartName="/word/ink/ink100.xml" ContentType="application/inkml+xml"/>
  <Override PartName="/word/ink/ink101.xml" ContentType="application/inkml+xml"/>
  <Override PartName="/word/ink/ink102.xml" ContentType="application/inkml+xml"/>
  <Override PartName="/word/ink/ink103.xml" ContentType="application/inkml+xml"/>
  <Override PartName="/word/ink/ink104.xml" ContentType="application/inkml+xml"/>
  <Override PartName="/word/ink/ink105.xml" ContentType="application/inkml+xml"/>
  <Override PartName="/word/ink/ink106.xml" ContentType="application/inkml+xml"/>
  <Override PartName="/word/ink/ink107.xml" ContentType="application/inkml+xml"/>
  <Override PartName="/word/ink/ink108.xml" ContentType="application/inkml+xml"/>
  <Override PartName="/word/ink/ink109.xml" ContentType="application/inkml+xml"/>
  <Override PartName="/word/ink/ink110.xml" ContentType="application/inkml+xml"/>
  <Override PartName="/word/ink/ink111.xml" ContentType="application/inkml+xml"/>
  <Override PartName="/word/ink/ink112.xml" ContentType="application/inkml+xml"/>
  <Override PartName="/word/ink/ink113.xml" ContentType="application/inkml+xml"/>
  <Override PartName="/word/ink/ink114.xml" ContentType="application/inkml+xml"/>
  <Override PartName="/word/ink/ink115.xml" ContentType="application/inkml+xml"/>
  <Override PartName="/word/ink/ink116.xml" ContentType="application/inkml+xml"/>
  <Override PartName="/word/ink/ink117.xml" ContentType="application/inkml+xml"/>
  <Override PartName="/word/ink/ink118.xml" ContentType="application/inkml+xml"/>
  <Override PartName="/word/ink/ink119.xml" ContentType="application/inkml+xml"/>
  <Override PartName="/word/ink/ink120.xml" ContentType="application/inkml+xml"/>
  <Override PartName="/word/ink/ink121.xml" ContentType="application/inkml+xml"/>
  <Override PartName="/word/ink/ink122.xml" ContentType="application/inkml+xml"/>
  <Override PartName="/word/ink/ink123.xml" ContentType="application/inkml+xml"/>
  <Override PartName="/word/ink/ink124.xml" ContentType="application/inkml+xml"/>
  <Override PartName="/word/ink/ink125.xml" ContentType="application/inkml+xml"/>
  <Override PartName="/word/ink/ink126.xml" ContentType="application/inkml+xml"/>
  <Override PartName="/word/ink/ink127.xml" ContentType="application/inkml+xml"/>
  <Override PartName="/word/ink/ink128.xml" ContentType="application/inkml+xml"/>
  <Override PartName="/word/ink/ink129.xml" ContentType="application/inkml+xml"/>
  <Override PartName="/word/ink/ink130.xml" ContentType="application/inkml+xml"/>
  <Override PartName="/word/ink/ink131.xml" ContentType="application/inkml+xml"/>
  <Override PartName="/word/ink/ink132.xml" ContentType="application/inkml+xml"/>
  <Override PartName="/word/ink/ink133.xml" ContentType="application/inkml+xml"/>
  <Override PartName="/word/ink/ink134.xml" ContentType="application/inkml+xml"/>
  <Override PartName="/word/ink/ink135.xml" ContentType="application/inkml+xml"/>
  <Override PartName="/word/ink/ink136.xml" ContentType="application/inkml+xml"/>
  <Override PartName="/word/ink/ink137.xml" ContentType="application/inkml+xml"/>
  <Override PartName="/word/ink/ink138.xml" ContentType="application/inkml+xml"/>
  <Override PartName="/word/ink/ink139.xml" ContentType="application/inkml+xml"/>
  <Override PartName="/word/ink/ink140.xml" ContentType="application/inkml+xml"/>
  <Override PartName="/word/ink/ink141.xml" ContentType="application/inkml+xml"/>
  <Override PartName="/word/ink/ink142.xml" ContentType="application/inkml+xml"/>
  <Override PartName="/word/ink/ink143.xml" ContentType="application/inkml+xml"/>
  <Override PartName="/word/ink/ink144.xml" ContentType="application/inkml+xml"/>
  <Override PartName="/word/ink/ink145.xml" ContentType="application/inkml+xml"/>
  <Override PartName="/word/ink/ink146.xml" ContentType="application/inkml+xml"/>
  <Override PartName="/word/ink/ink147.xml" ContentType="application/inkml+xml"/>
  <Override PartName="/word/ink/ink148.xml" ContentType="application/inkml+xml"/>
  <Override PartName="/word/ink/ink149.xml" ContentType="application/inkml+xml"/>
  <Override PartName="/word/ink/ink150.xml" ContentType="application/inkml+xml"/>
  <Override PartName="/word/ink/ink151.xml" ContentType="application/inkml+xml"/>
  <Override PartName="/word/ink/ink152.xml" ContentType="application/inkml+xml"/>
  <Override PartName="/word/ink/ink153.xml" ContentType="application/inkml+xml"/>
  <Override PartName="/word/ink/ink154.xml" ContentType="application/inkml+xml"/>
  <Override PartName="/word/ink/ink155.xml" ContentType="application/inkml+xml"/>
  <Override PartName="/word/ink/ink156.xml" ContentType="application/inkml+xml"/>
  <Override PartName="/word/ink/ink157.xml" ContentType="application/inkml+xml"/>
  <Override PartName="/word/ink/ink158.xml" ContentType="application/inkml+xml"/>
  <Override PartName="/word/ink/ink159.xml" ContentType="application/inkml+xml"/>
  <Override PartName="/word/ink/ink160.xml" ContentType="application/inkml+xml"/>
  <Override PartName="/word/ink/ink161.xml" ContentType="application/inkml+xml"/>
  <Override PartName="/word/ink/ink162.xml" ContentType="application/inkml+xml"/>
  <Override PartName="/word/ink/ink163.xml" ContentType="application/inkml+xml"/>
  <Override PartName="/word/ink/ink164.xml" ContentType="application/inkml+xml"/>
  <Override PartName="/word/ink/ink165.xml" ContentType="application/inkml+xml"/>
  <Override PartName="/word/ink/ink166.xml" ContentType="application/inkml+xml"/>
  <Override PartName="/word/ink/ink167.xml" ContentType="application/inkml+xml"/>
  <Override PartName="/word/ink/ink168.xml" ContentType="application/inkml+xml"/>
  <Override PartName="/word/ink/ink169.xml" ContentType="application/inkml+xml"/>
  <Override PartName="/word/ink/ink170.xml" ContentType="application/inkml+xml"/>
  <Override PartName="/word/ink/ink171.xml" ContentType="application/inkml+xml"/>
  <Override PartName="/word/ink/ink172.xml" ContentType="application/inkml+xml"/>
  <Override PartName="/word/ink/ink173.xml" ContentType="application/inkml+xml"/>
  <Override PartName="/word/ink/ink174.xml" ContentType="application/inkml+xml"/>
  <Override PartName="/word/ink/ink175.xml" ContentType="application/inkml+xml"/>
  <Override PartName="/word/ink/ink176.xml" ContentType="application/inkml+xml"/>
  <Override PartName="/word/ink/ink177.xml" ContentType="application/inkml+xml"/>
  <Override PartName="/word/ink/ink178.xml" ContentType="application/inkml+xml"/>
  <Override PartName="/word/ink/ink179.xml" ContentType="application/inkml+xml"/>
  <Override PartName="/word/ink/ink180.xml" ContentType="application/inkml+xml"/>
  <Override PartName="/word/ink/ink181.xml" ContentType="application/inkml+xml"/>
  <Override PartName="/word/ink/ink182.xml" ContentType="application/inkml+xml"/>
  <Override PartName="/word/ink/ink183.xml" ContentType="application/inkml+xml"/>
  <Override PartName="/word/ink/ink184.xml" ContentType="application/inkml+xml"/>
  <Override PartName="/word/ink/ink185.xml" ContentType="application/inkml+xml"/>
  <Override PartName="/word/ink/ink186.xml" ContentType="application/inkml+xml"/>
  <Override PartName="/word/ink/ink187.xml" ContentType="application/inkml+xml"/>
  <Override PartName="/word/ink/ink188.xml" ContentType="application/inkml+xml"/>
  <Override PartName="/word/ink/ink189.xml" ContentType="application/inkml+xml"/>
  <Override PartName="/word/ink/ink190.xml" ContentType="application/inkml+xml"/>
  <Override PartName="/word/ink/ink191.xml" ContentType="application/inkml+xml"/>
  <Override PartName="/word/ink/ink192.xml" ContentType="application/inkml+xml"/>
  <Override PartName="/word/ink/ink193.xml" ContentType="application/inkml+xml"/>
  <Override PartName="/word/ink/ink194.xml" ContentType="application/inkml+xml"/>
  <Override PartName="/word/ink/ink195.xml" ContentType="application/inkml+xml"/>
  <Override PartName="/word/ink/ink196.xml" ContentType="application/inkml+xml"/>
  <Override PartName="/word/ink/ink197.xml" ContentType="application/inkml+xml"/>
  <Override PartName="/word/ink/ink198.xml" ContentType="application/inkml+xml"/>
  <Override PartName="/word/ink/ink199.xml" ContentType="application/inkml+xml"/>
  <Override PartName="/word/ink/ink200.xml" ContentType="application/inkml+xml"/>
  <Override PartName="/word/ink/ink201.xml" ContentType="application/inkml+xml"/>
  <Override PartName="/word/ink/ink202.xml" ContentType="application/inkml+xml"/>
  <Override PartName="/word/ink/ink203.xml" ContentType="application/inkml+xml"/>
  <Override PartName="/word/ink/ink204.xml" ContentType="application/inkml+xml"/>
  <Override PartName="/word/ink/ink205.xml" ContentType="application/inkml+xml"/>
  <Override PartName="/word/ink/ink206.xml" ContentType="application/inkml+xml"/>
  <Override PartName="/word/ink/ink207.xml" ContentType="application/inkml+xml"/>
  <Override PartName="/word/ink/ink208.xml" ContentType="application/inkml+xml"/>
  <Override PartName="/word/ink/ink209.xml" ContentType="application/inkml+xml"/>
  <Override PartName="/word/ink/ink210.xml" ContentType="application/inkml+xml"/>
  <Override PartName="/word/ink/ink211.xml" ContentType="application/inkml+xml"/>
  <Override PartName="/word/ink/ink212.xml" ContentType="application/inkml+xml"/>
  <Override PartName="/word/ink/ink213.xml" ContentType="application/inkml+xml"/>
  <Override PartName="/word/ink/ink214.xml" ContentType="application/inkml+xml"/>
  <Override PartName="/word/ink/ink215.xml" ContentType="application/inkml+xml"/>
  <Override PartName="/word/ink/ink216.xml" ContentType="application/inkml+xml"/>
  <Override PartName="/word/ink/ink217.xml" ContentType="application/inkml+xml"/>
  <Override PartName="/word/ink/ink218.xml" ContentType="application/inkml+xml"/>
  <Override PartName="/word/ink/ink219.xml" ContentType="application/inkml+xml"/>
  <Override PartName="/word/ink/ink220.xml" ContentType="application/inkml+xml"/>
  <Override PartName="/word/ink/ink221.xml" ContentType="application/inkml+xml"/>
  <Override PartName="/word/ink/ink222.xml" ContentType="application/inkml+xml"/>
  <Override PartName="/word/ink/ink223.xml" ContentType="application/inkml+xml"/>
  <Override PartName="/word/ink/ink224.xml" ContentType="application/inkml+xml"/>
  <Override PartName="/word/ink/ink225.xml" ContentType="application/inkml+xml"/>
  <Override PartName="/word/ink/ink226.xml" ContentType="application/inkml+xml"/>
  <Override PartName="/word/ink/ink227.xml" ContentType="application/inkml+xml"/>
  <Override PartName="/word/ink/ink228.xml" ContentType="application/inkml+xml"/>
  <Override PartName="/word/ink/ink229.xml" ContentType="application/inkml+xml"/>
  <Override PartName="/word/ink/ink230.xml" ContentType="application/inkml+xml"/>
  <Override PartName="/word/ink/ink231.xml" ContentType="application/inkml+xml"/>
  <Override PartName="/word/ink/ink232.xml" ContentType="application/inkml+xml"/>
  <Override PartName="/word/ink/ink233.xml" ContentType="application/inkml+xml"/>
  <Override PartName="/word/ink/ink234.xml" ContentType="application/inkml+xml"/>
  <Override PartName="/word/ink/ink235.xml" ContentType="application/inkml+xml"/>
  <Override PartName="/word/ink/ink236.xml" ContentType="application/inkml+xml"/>
  <Override PartName="/word/ink/ink237.xml" ContentType="application/inkml+xml"/>
  <Override PartName="/word/ink/ink238.xml" ContentType="application/inkml+xml"/>
  <Override PartName="/word/ink/ink239.xml" ContentType="application/inkml+xml"/>
  <Override PartName="/word/ink/ink240.xml" ContentType="application/inkml+xml"/>
  <Override PartName="/word/ink/ink241.xml" ContentType="application/inkml+xml"/>
  <Override PartName="/word/ink/ink242.xml" ContentType="application/inkml+xml"/>
  <Override PartName="/word/ink/ink243.xml" ContentType="application/inkml+xml"/>
  <Override PartName="/word/ink/ink244.xml" ContentType="application/inkml+xml"/>
  <Override PartName="/word/ink/ink245.xml" ContentType="application/inkml+xml"/>
  <Override PartName="/word/ink/ink246.xml" ContentType="application/inkml+xml"/>
  <Override PartName="/word/ink/ink247.xml" ContentType="application/inkml+xml"/>
  <Override PartName="/word/ink/ink248.xml" ContentType="application/inkml+xml"/>
  <Override PartName="/word/ink/ink249.xml" ContentType="application/inkml+xml"/>
  <Override PartName="/word/ink/ink250.xml" ContentType="application/inkml+xml"/>
  <Override PartName="/word/ink/ink251.xml" ContentType="application/inkml+xml"/>
  <Override PartName="/word/ink/ink252.xml" ContentType="application/inkml+xml"/>
  <Override PartName="/word/ink/ink253.xml" ContentType="application/inkml+xml"/>
  <Override PartName="/word/ink/ink254.xml" ContentType="application/inkml+xml"/>
  <Override PartName="/word/ink/ink255.xml" ContentType="application/inkml+xml"/>
  <Override PartName="/word/ink/ink256.xml" ContentType="application/inkml+xml"/>
  <Override PartName="/word/ink/ink257.xml" ContentType="application/inkml+xml"/>
  <Override PartName="/word/ink/ink258.xml" ContentType="application/inkml+xml"/>
  <Override PartName="/word/ink/ink259.xml" ContentType="application/inkml+xml"/>
  <Override PartName="/word/ink/ink260.xml" ContentType="application/inkml+xml"/>
  <Override PartName="/word/ink/ink261.xml" ContentType="application/inkml+xml"/>
  <Override PartName="/word/ink/ink262.xml" ContentType="application/inkml+xml"/>
  <Override PartName="/word/ink/ink263.xml" ContentType="application/inkml+xml"/>
  <Override PartName="/word/ink/ink264.xml" ContentType="application/inkml+xml"/>
  <Override PartName="/word/ink/ink265.xml" ContentType="application/inkml+xml"/>
  <Override PartName="/word/ink/ink266.xml" ContentType="application/inkml+xml"/>
  <Override PartName="/word/ink/ink267.xml" ContentType="application/inkml+xml"/>
  <Override PartName="/word/ink/ink268.xml" ContentType="application/inkml+xml"/>
  <Override PartName="/word/ink/ink269.xml" ContentType="application/inkml+xml"/>
  <Override PartName="/word/ink/ink270.xml" ContentType="application/inkml+xml"/>
  <Override PartName="/word/ink/ink271.xml" ContentType="application/inkml+xml"/>
  <Override PartName="/word/ink/ink272.xml" ContentType="application/inkml+xml"/>
  <Override PartName="/word/ink/ink273.xml" ContentType="application/inkml+xml"/>
  <Override PartName="/word/ink/ink274.xml" ContentType="application/inkml+xml"/>
  <Override PartName="/word/ink/ink275.xml" ContentType="application/inkml+xml"/>
  <Override PartName="/word/ink/ink276.xml" ContentType="application/inkml+xml"/>
  <Override PartName="/word/ink/ink277.xml" ContentType="application/inkml+xml"/>
  <Override PartName="/word/ink/ink278.xml" ContentType="application/inkml+xml"/>
  <Override PartName="/word/ink/ink279.xml" ContentType="application/inkml+xml"/>
  <Override PartName="/word/ink/ink280.xml" ContentType="application/inkml+xml"/>
  <Override PartName="/word/ink/ink281.xml" ContentType="application/inkml+xml"/>
  <Override PartName="/word/ink/ink282.xml" ContentType="application/inkml+xml"/>
  <Override PartName="/word/ink/ink283.xml" ContentType="application/inkml+xml"/>
  <Override PartName="/word/ink/ink284.xml" ContentType="application/inkml+xml"/>
  <Override PartName="/word/ink/ink285.xml" ContentType="application/inkml+xml"/>
  <Override PartName="/word/ink/ink286.xml" ContentType="application/inkml+xml"/>
  <Override PartName="/word/ink/ink287.xml" ContentType="application/inkml+xml"/>
  <Override PartName="/word/ink/ink288.xml" ContentType="application/inkml+xml"/>
  <Override PartName="/word/ink/ink289.xml" ContentType="application/inkml+xml"/>
  <Override PartName="/word/ink/ink290.xml" ContentType="application/inkml+xml"/>
  <Override PartName="/word/ink/ink291.xml" ContentType="application/inkml+xml"/>
  <Override PartName="/word/ink/ink292.xml" ContentType="application/inkml+xml"/>
  <Override PartName="/word/ink/ink293.xml" ContentType="application/inkml+xml"/>
  <Override PartName="/word/ink/ink294.xml" ContentType="application/inkml+xml"/>
  <Override PartName="/word/ink/ink295.xml" ContentType="application/inkml+xml"/>
  <Override PartName="/word/ink/ink296.xml" ContentType="application/inkml+xml"/>
  <Override PartName="/word/ink/ink297.xml" ContentType="application/inkml+xml"/>
  <Override PartName="/word/ink/ink298.xml" ContentType="application/inkml+xml"/>
  <Override PartName="/word/ink/ink299.xml" ContentType="application/inkml+xml"/>
  <Override PartName="/word/ink/ink300.xml" ContentType="application/inkml+xml"/>
  <Override PartName="/word/ink/ink301.xml" ContentType="application/inkml+xml"/>
  <Override PartName="/word/ink/ink302.xml" ContentType="application/inkml+xml"/>
  <Override PartName="/word/ink/ink303.xml" ContentType="application/inkml+xml"/>
  <Override PartName="/word/ink/ink304.xml" ContentType="application/inkml+xml"/>
  <Override PartName="/word/ink/ink305.xml" ContentType="application/inkml+xml"/>
  <Override PartName="/word/ink/ink306.xml" ContentType="application/inkml+xml"/>
  <Override PartName="/word/ink/ink307.xml" ContentType="application/inkml+xml"/>
  <Override PartName="/word/ink/ink308.xml" ContentType="application/inkml+xml"/>
  <Override PartName="/word/ink/ink309.xml" ContentType="application/inkml+xml"/>
  <Override PartName="/word/ink/ink310.xml" ContentType="application/inkml+xml"/>
  <Override PartName="/word/ink/ink311.xml" ContentType="application/inkml+xml"/>
  <Override PartName="/word/ink/ink312.xml" ContentType="application/inkml+xml"/>
  <Override PartName="/word/ink/ink313.xml" ContentType="application/inkml+xml"/>
  <Override PartName="/word/ink/ink314.xml" ContentType="application/inkml+xml"/>
  <Override PartName="/word/ink/ink315.xml" ContentType="application/inkml+xml"/>
  <Override PartName="/word/ink/ink316.xml" ContentType="application/inkml+xml"/>
  <Override PartName="/word/ink/ink317.xml" ContentType="application/inkml+xml"/>
  <Override PartName="/word/ink/ink318.xml" ContentType="application/inkml+xml"/>
  <Override PartName="/word/ink/ink319.xml" ContentType="application/inkml+xml"/>
  <Override PartName="/word/ink/ink320.xml" ContentType="application/inkml+xml"/>
  <Override PartName="/word/ink/ink321.xml" ContentType="application/inkml+xml"/>
  <Override PartName="/word/ink/ink322.xml" ContentType="application/inkml+xml"/>
  <Override PartName="/word/ink/ink323.xml" ContentType="application/inkml+xml"/>
  <Override PartName="/word/ink/ink324.xml" ContentType="application/inkml+xml"/>
  <Override PartName="/word/ink/ink325.xml" ContentType="application/inkml+xml"/>
  <Override PartName="/word/ink/ink326.xml" ContentType="application/inkml+xml"/>
  <Override PartName="/word/ink/ink327.xml" ContentType="application/inkml+xml"/>
  <Override PartName="/word/ink/ink328.xml" ContentType="application/inkml+xml"/>
  <Override PartName="/word/ink/ink329.xml" ContentType="application/inkml+xml"/>
  <Override PartName="/word/ink/ink330.xml" ContentType="application/inkml+xml"/>
  <Override PartName="/word/ink/ink331.xml" ContentType="application/inkml+xml"/>
  <Override PartName="/word/ink/ink332.xml" ContentType="application/inkml+xml"/>
  <Override PartName="/word/ink/ink333.xml" ContentType="application/inkml+xml"/>
  <Override PartName="/word/ink/ink334.xml" ContentType="application/inkml+xml"/>
  <Override PartName="/word/ink/ink335.xml" ContentType="application/inkml+xml"/>
  <Override PartName="/word/ink/ink336.xml" ContentType="application/inkml+xml"/>
  <Override PartName="/word/ink/ink337.xml" ContentType="application/inkml+xml"/>
  <Override PartName="/word/ink/ink338.xml" ContentType="application/inkml+xml"/>
  <Override PartName="/word/ink/ink339.xml" ContentType="application/inkml+xml"/>
  <Override PartName="/word/ink/ink340.xml" ContentType="application/inkml+xml"/>
  <Override PartName="/word/ink/ink341.xml" ContentType="application/inkml+xml"/>
  <Override PartName="/word/ink/ink342.xml" ContentType="application/inkml+xml"/>
  <Override PartName="/word/ink/ink343.xml" ContentType="application/inkml+xml"/>
  <Override PartName="/word/ink/ink344.xml" ContentType="application/inkml+xml"/>
  <Override PartName="/word/ink/ink345.xml" ContentType="application/inkml+xml"/>
  <Override PartName="/word/ink/ink346.xml" ContentType="application/inkml+xml"/>
  <Override PartName="/word/ink/ink347.xml" ContentType="application/inkml+xml"/>
  <Override PartName="/word/ink/ink348.xml" ContentType="application/inkml+xml"/>
  <Override PartName="/word/ink/ink349.xml" ContentType="application/inkml+xml"/>
  <Override PartName="/word/ink/ink350.xml" ContentType="application/inkml+xml"/>
  <Override PartName="/word/ink/ink351.xml" ContentType="application/inkml+xml"/>
  <Override PartName="/word/ink/ink352.xml" ContentType="application/inkml+xml"/>
  <Override PartName="/word/ink/ink353.xml" ContentType="application/inkml+xml"/>
  <Override PartName="/word/ink/ink354.xml" ContentType="application/inkml+xml"/>
  <Override PartName="/word/ink/ink355.xml" ContentType="application/inkml+xml"/>
  <Override PartName="/word/ink/ink356.xml" ContentType="application/inkml+xml"/>
  <Override PartName="/word/ink/ink357.xml" ContentType="application/inkml+xml"/>
  <Override PartName="/word/ink/ink358.xml" ContentType="application/inkml+xml"/>
  <Override PartName="/word/ink/ink359.xml" ContentType="application/inkml+xml"/>
  <Override PartName="/word/ink/ink360.xml" ContentType="application/inkml+xml"/>
  <Override PartName="/word/ink/ink361.xml" ContentType="application/inkml+xml"/>
  <Override PartName="/word/ink/ink362.xml" ContentType="application/inkml+xml"/>
  <Override PartName="/word/ink/ink363.xml" ContentType="application/inkml+xml"/>
  <Override PartName="/word/ink/ink364.xml" ContentType="application/inkml+xml"/>
  <Override PartName="/word/ink/ink365.xml" ContentType="application/inkml+xml"/>
  <Override PartName="/word/ink/ink366.xml" ContentType="application/inkml+xml"/>
  <Override PartName="/word/ink/ink367.xml" ContentType="application/inkml+xml"/>
  <Override PartName="/word/ink/ink368.xml" ContentType="application/inkml+xml"/>
  <Override PartName="/word/ink/ink369.xml" ContentType="application/inkml+xml"/>
  <Override PartName="/word/ink/ink370.xml" ContentType="application/inkml+xml"/>
  <Override PartName="/word/ink/ink371.xml" ContentType="application/inkml+xml"/>
  <Override PartName="/word/ink/ink372.xml" ContentType="application/inkml+xml"/>
  <Override PartName="/word/ink/ink373.xml" ContentType="application/inkml+xml"/>
  <Override PartName="/word/ink/ink374.xml" ContentType="application/inkml+xml"/>
  <Override PartName="/word/ink/ink375.xml" ContentType="application/inkml+xml"/>
  <Override PartName="/word/ink/ink376.xml" ContentType="application/inkml+xml"/>
  <Override PartName="/word/ink/ink377.xml" ContentType="application/inkml+xml"/>
  <Override PartName="/word/ink/ink378.xml" ContentType="application/inkml+xml"/>
  <Override PartName="/word/ink/ink379.xml" ContentType="application/inkml+xml"/>
  <Override PartName="/word/ink/ink380.xml" ContentType="application/inkml+xml"/>
  <Override PartName="/word/ink/ink381.xml" ContentType="application/inkml+xml"/>
  <Override PartName="/word/ink/ink382.xml" ContentType="application/inkml+xml"/>
  <Override PartName="/word/ink/ink383.xml" ContentType="application/inkml+xml"/>
  <Override PartName="/word/ink/ink384.xml" ContentType="application/inkml+xml"/>
  <Override PartName="/word/ink/ink385.xml" ContentType="application/inkml+xml"/>
  <Override PartName="/word/ink/ink386.xml" ContentType="application/inkml+xml"/>
  <Override PartName="/word/ink/ink387.xml" ContentType="application/inkml+xml"/>
  <Override PartName="/word/ink/ink388.xml" ContentType="application/inkml+xml"/>
  <Override PartName="/word/ink/ink389.xml" ContentType="application/inkml+xml"/>
  <Override PartName="/word/ink/ink390.xml" ContentType="application/inkml+xml"/>
  <Override PartName="/word/ink/ink391.xml" ContentType="application/inkml+xml"/>
  <Override PartName="/word/ink/ink392.xml" ContentType="application/inkml+xml"/>
  <Override PartName="/word/ink/ink393.xml" ContentType="application/inkml+xml"/>
  <Override PartName="/word/ink/ink394.xml" ContentType="application/inkml+xml"/>
  <Override PartName="/word/ink/ink395.xml" ContentType="application/inkml+xml"/>
  <Override PartName="/word/ink/ink396.xml" ContentType="application/inkml+xml"/>
  <Override PartName="/word/ink/ink397.xml" ContentType="application/inkml+xml"/>
  <Override PartName="/word/ink/ink398.xml" ContentType="application/inkml+xml"/>
  <Override PartName="/word/ink/ink399.xml" ContentType="application/inkml+xml"/>
  <Override PartName="/word/ink/ink400.xml" ContentType="application/inkml+xml"/>
  <Override PartName="/word/ink/ink401.xml" ContentType="application/inkml+xml"/>
  <Override PartName="/word/ink/ink402.xml" ContentType="application/inkml+xml"/>
  <Override PartName="/word/ink/ink403.xml" ContentType="application/inkml+xml"/>
  <Override PartName="/word/ink/ink404.xml" ContentType="application/inkml+xml"/>
  <Override PartName="/word/ink/ink405.xml" ContentType="application/inkml+xml"/>
  <Override PartName="/word/ink/ink406.xml" ContentType="application/inkml+xml"/>
  <Override PartName="/word/ink/ink407.xml" ContentType="application/inkml+xml"/>
  <Override PartName="/word/ink/ink408.xml" ContentType="application/inkml+xml"/>
  <Override PartName="/word/ink/ink409.xml" ContentType="application/inkml+xml"/>
  <Override PartName="/word/ink/ink410.xml" ContentType="application/inkml+xml"/>
  <Override PartName="/word/ink/ink411.xml" ContentType="application/inkml+xml"/>
  <Override PartName="/word/ink/ink412.xml" ContentType="application/inkml+xml"/>
  <Override PartName="/word/ink/ink413.xml" ContentType="application/inkml+xml"/>
  <Override PartName="/word/ink/ink414.xml" ContentType="application/inkml+xml"/>
  <Override PartName="/word/ink/ink415.xml" ContentType="application/inkml+xml"/>
  <Override PartName="/word/ink/ink416.xml" ContentType="application/inkml+xml"/>
  <Override PartName="/word/ink/ink417.xml" ContentType="application/inkml+xml"/>
  <Override PartName="/word/ink/ink418.xml" ContentType="application/inkml+xml"/>
  <Override PartName="/word/ink/ink419.xml" ContentType="application/inkml+xml"/>
  <Override PartName="/word/ink/ink420.xml" ContentType="application/inkml+xml"/>
  <Override PartName="/word/ink/ink421.xml" ContentType="application/inkml+xml"/>
  <Override PartName="/word/ink/ink422.xml" ContentType="application/inkml+xml"/>
  <Override PartName="/word/ink/ink423.xml" ContentType="application/inkml+xml"/>
  <Override PartName="/word/ink/ink424.xml" ContentType="application/inkml+xml"/>
  <Override PartName="/word/ink/ink425.xml" ContentType="application/inkml+xml"/>
  <Override PartName="/word/ink/ink426.xml" ContentType="application/inkml+xml"/>
  <Override PartName="/word/ink/ink427.xml" ContentType="application/inkml+xml"/>
  <Override PartName="/word/ink/ink428.xml" ContentType="application/inkml+xml"/>
  <Override PartName="/word/ink/ink429.xml" ContentType="application/inkml+xml"/>
  <Override PartName="/word/ink/ink430.xml" ContentType="application/inkml+xml"/>
  <Override PartName="/word/ink/ink431.xml" ContentType="application/inkml+xml"/>
  <Override PartName="/word/ink/ink432.xml" ContentType="application/inkml+xml"/>
  <Override PartName="/word/ink/ink433.xml" ContentType="application/inkml+xml"/>
  <Override PartName="/word/ink/ink434.xml" ContentType="application/inkml+xml"/>
  <Override PartName="/word/ink/ink435.xml" ContentType="application/inkml+xml"/>
  <Override PartName="/word/ink/ink436.xml" ContentType="application/inkml+xml"/>
  <Override PartName="/word/ink/ink437.xml" ContentType="application/inkml+xml"/>
  <Override PartName="/word/ink/ink438.xml" ContentType="application/inkml+xml"/>
  <Override PartName="/word/ink/ink439.xml" ContentType="application/inkml+xml"/>
  <Override PartName="/word/ink/ink440.xml" ContentType="application/inkml+xml"/>
  <Override PartName="/word/ink/ink441.xml" ContentType="application/inkml+xml"/>
  <Override PartName="/word/ink/ink442.xml" ContentType="application/inkml+xml"/>
  <Override PartName="/word/ink/ink443.xml" ContentType="application/inkml+xml"/>
  <Override PartName="/word/ink/ink444.xml" ContentType="application/inkml+xml"/>
  <Override PartName="/word/ink/ink445.xml" ContentType="application/inkml+xml"/>
  <Override PartName="/word/ink/ink446.xml" ContentType="application/inkml+xml"/>
  <Override PartName="/word/ink/ink447.xml" ContentType="application/inkml+xml"/>
  <Override PartName="/word/ink/ink448.xml" ContentType="application/inkml+xml"/>
  <Override PartName="/word/ink/ink449.xml" ContentType="application/inkml+xml"/>
  <Override PartName="/word/ink/ink450.xml" ContentType="application/inkml+xml"/>
  <Override PartName="/word/ink/ink451.xml" ContentType="application/inkml+xml"/>
  <Override PartName="/word/ink/ink452.xml" ContentType="application/inkml+xml"/>
  <Override PartName="/word/ink/ink453.xml" ContentType="application/inkml+xml"/>
  <Override PartName="/word/ink/ink454.xml" ContentType="application/inkml+xml"/>
  <Override PartName="/word/ink/ink455.xml" ContentType="application/inkml+xml"/>
  <Override PartName="/word/ink/ink456.xml" ContentType="application/inkml+xml"/>
  <Override PartName="/word/ink/ink457.xml" ContentType="application/inkml+xml"/>
  <Override PartName="/word/ink/ink458.xml" ContentType="application/inkml+xml"/>
  <Override PartName="/word/ink/ink459.xml" ContentType="application/inkml+xml"/>
  <Override PartName="/word/ink/ink460.xml" ContentType="application/inkml+xml"/>
  <Override PartName="/word/ink/ink461.xml" ContentType="application/inkml+xml"/>
  <Override PartName="/word/ink/ink462.xml" ContentType="application/inkml+xml"/>
  <Override PartName="/word/ink/ink463.xml" ContentType="application/inkml+xml"/>
  <Override PartName="/word/ink/ink464.xml" ContentType="application/inkml+xml"/>
  <Override PartName="/word/ink/ink465.xml" ContentType="application/inkml+xml"/>
  <Override PartName="/word/ink/ink466.xml" ContentType="application/inkml+xml"/>
  <Override PartName="/word/ink/ink467.xml" ContentType="application/inkml+xml"/>
  <Override PartName="/word/ink/ink468.xml" ContentType="application/inkml+xml"/>
  <Override PartName="/word/ink/ink469.xml" ContentType="application/inkml+xml"/>
  <Override PartName="/word/ink/ink470.xml" ContentType="application/inkml+xml"/>
  <Override PartName="/word/ink/ink471.xml" ContentType="application/inkml+xml"/>
  <Override PartName="/word/ink/ink472.xml" ContentType="application/inkml+xml"/>
  <Override PartName="/word/ink/ink473.xml" ContentType="application/inkml+xml"/>
  <Override PartName="/word/ink/ink474.xml" ContentType="application/inkml+xml"/>
  <Override PartName="/word/ink/ink475.xml" ContentType="application/inkml+xml"/>
  <Override PartName="/word/ink/ink476.xml" ContentType="application/inkml+xml"/>
  <Override PartName="/word/ink/ink477.xml" ContentType="application/inkml+xml"/>
  <Override PartName="/word/ink/ink478.xml" ContentType="application/inkml+xml"/>
  <Override PartName="/word/ink/ink479.xml" ContentType="application/inkml+xml"/>
  <Override PartName="/word/ink/ink480.xml" ContentType="application/inkml+xml"/>
  <Override PartName="/word/ink/ink481.xml" ContentType="application/inkml+xml"/>
  <Override PartName="/word/ink/ink482.xml" ContentType="application/inkml+xml"/>
  <Override PartName="/word/ink/ink483.xml" ContentType="application/inkml+xml"/>
  <Override PartName="/word/ink/ink484.xml" ContentType="application/inkml+xml"/>
  <Override PartName="/word/ink/ink485.xml" ContentType="application/inkml+xml"/>
  <Override PartName="/word/ink/ink486.xml" ContentType="application/inkml+xml"/>
  <Override PartName="/word/ink/ink487.xml" ContentType="application/inkml+xml"/>
  <Override PartName="/word/ink/ink488.xml" ContentType="application/inkml+xml"/>
  <Override PartName="/word/ink/ink489.xml" ContentType="application/inkml+xml"/>
  <Override PartName="/word/ink/ink490.xml" ContentType="application/inkml+xml"/>
  <Override PartName="/word/ink/ink491.xml" ContentType="application/inkml+xml"/>
  <Override PartName="/word/ink/ink492.xml" ContentType="application/inkml+xml"/>
  <Override PartName="/word/ink/ink493.xml" ContentType="application/inkml+xml"/>
  <Override PartName="/word/ink/ink494.xml" ContentType="application/inkml+xml"/>
  <Override PartName="/word/ink/ink495.xml" ContentType="application/inkml+xml"/>
  <Override PartName="/word/ink/ink496.xml" ContentType="application/inkml+xml"/>
  <Override PartName="/word/ink/ink497.xml" ContentType="application/inkml+xml"/>
  <Override PartName="/word/ink/ink498.xml" ContentType="application/inkml+xml"/>
  <Override PartName="/word/ink/ink499.xml" ContentType="application/inkml+xml"/>
  <Override PartName="/word/ink/ink500.xml" ContentType="application/inkml+xml"/>
  <Override PartName="/word/ink/ink501.xml" ContentType="application/inkml+xml"/>
  <Override PartName="/word/ink/ink502.xml" ContentType="application/inkml+xml"/>
  <Override PartName="/word/ink/ink503.xml" ContentType="application/inkml+xml"/>
  <Override PartName="/word/ink/ink504.xml" ContentType="application/inkml+xml"/>
  <Override PartName="/word/ink/ink505.xml" ContentType="application/inkml+xml"/>
  <Override PartName="/word/ink/ink506.xml" ContentType="application/inkml+xml"/>
  <Override PartName="/word/ink/ink507.xml" ContentType="application/inkml+xml"/>
  <Override PartName="/word/ink/ink508.xml" ContentType="application/inkml+xml"/>
  <Override PartName="/word/ink/ink509.xml" ContentType="application/inkml+xml"/>
  <Override PartName="/word/ink/ink510.xml" ContentType="application/inkml+xml"/>
  <Override PartName="/word/ink/ink511.xml" ContentType="application/inkml+xml"/>
  <Override PartName="/word/ink/ink512.xml" ContentType="application/inkml+xml"/>
  <Override PartName="/word/ink/ink513.xml" ContentType="application/inkml+xml"/>
  <Override PartName="/word/ink/ink514.xml" ContentType="application/inkml+xml"/>
  <Override PartName="/word/ink/ink515.xml" ContentType="application/inkml+xml"/>
  <Override PartName="/word/ink/ink516.xml" ContentType="application/inkml+xml"/>
  <Override PartName="/word/ink/ink517.xml" ContentType="application/inkml+xml"/>
  <Override PartName="/word/ink/ink518.xml" ContentType="application/inkml+xml"/>
  <Override PartName="/word/ink/ink519.xml" ContentType="application/inkml+xml"/>
  <Override PartName="/word/ink/ink520.xml" ContentType="application/inkml+xml"/>
  <Override PartName="/word/ink/ink521.xml" ContentType="application/inkml+xml"/>
  <Override PartName="/word/ink/ink522.xml" ContentType="application/inkml+xml"/>
  <Override PartName="/word/ink/ink523.xml" ContentType="application/inkml+xml"/>
  <Override PartName="/word/ink/ink524.xml" ContentType="application/inkml+xml"/>
  <Override PartName="/word/ink/ink525.xml" ContentType="application/inkml+xml"/>
  <Override PartName="/word/ink/ink526.xml" ContentType="application/inkml+xml"/>
  <Override PartName="/word/ink/ink527.xml" ContentType="application/inkml+xml"/>
  <Override PartName="/word/ink/ink528.xml" ContentType="application/inkml+xml"/>
  <Override PartName="/word/ink/ink529.xml" ContentType="application/inkml+xml"/>
  <Override PartName="/word/ink/ink530.xml" ContentType="application/inkml+xml"/>
  <Override PartName="/word/ink/ink531.xml" ContentType="application/inkml+xml"/>
  <Override PartName="/word/ink/ink532.xml" ContentType="application/inkml+xml"/>
  <Override PartName="/word/ink/ink533.xml" ContentType="application/inkml+xml"/>
  <Override PartName="/word/ink/ink534.xml" ContentType="application/inkml+xml"/>
  <Override PartName="/word/ink/ink535.xml" ContentType="application/inkml+xml"/>
  <Override PartName="/word/ink/ink536.xml" ContentType="application/inkml+xml"/>
  <Override PartName="/word/ink/ink537.xml" ContentType="application/inkml+xml"/>
  <Override PartName="/word/ink/ink538.xml" ContentType="application/inkml+xml"/>
  <Override PartName="/word/ink/ink539.xml" ContentType="application/inkml+xml"/>
  <Override PartName="/word/ink/ink540.xml" ContentType="application/inkml+xml"/>
  <Override PartName="/word/ink/ink541.xml" ContentType="application/inkml+xml"/>
  <Override PartName="/word/ink/ink542.xml" ContentType="application/inkml+xml"/>
  <Override PartName="/word/ink/ink543.xml" ContentType="application/inkml+xml"/>
  <Override PartName="/word/ink/ink544.xml" ContentType="application/inkml+xml"/>
  <Override PartName="/word/ink/ink545.xml" ContentType="application/inkml+xml"/>
  <Override PartName="/word/ink/ink546.xml" ContentType="application/inkml+xml"/>
  <Override PartName="/word/ink/ink547.xml" ContentType="application/inkml+xml"/>
  <Override PartName="/word/ink/ink548.xml" ContentType="application/inkml+xml"/>
  <Override PartName="/word/ink/ink549.xml" ContentType="application/inkml+xml"/>
  <Override PartName="/word/ink/ink550.xml" ContentType="application/inkml+xml"/>
  <Override PartName="/word/ink/ink551.xml" ContentType="application/inkml+xml"/>
  <Override PartName="/word/ink/ink552.xml" ContentType="application/inkml+xml"/>
  <Override PartName="/word/ink/ink553.xml" ContentType="application/inkml+xml"/>
  <Override PartName="/word/ink/ink554.xml" ContentType="application/inkml+xml"/>
  <Override PartName="/word/ink/ink555.xml" ContentType="application/inkml+xml"/>
  <Override PartName="/word/ink/ink556.xml" ContentType="application/inkml+xml"/>
  <Override PartName="/word/ink/ink557.xml" ContentType="application/inkml+xml"/>
  <Override PartName="/word/ink/ink558.xml" ContentType="application/inkml+xml"/>
  <Override PartName="/word/ink/ink559.xml" ContentType="application/inkml+xml"/>
  <Override PartName="/word/ink/ink560.xml" ContentType="application/inkml+xml"/>
  <Override PartName="/word/ink/ink561.xml" ContentType="application/inkml+xml"/>
  <Override PartName="/word/ink/ink562.xml" ContentType="application/inkml+xml"/>
  <Override PartName="/word/ink/ink563.xml" ContentType="application/inkml+xml"/>
  <Override PartName="/word/ink/ink564.xml" ContentType="application/inkml+xml"/>
  <Override PartName="/word/ink/ink565.xml" ContentType="application/inkml+xml"/>
  <Override PartName="/word/ink/ink566.xml" ContentType="application/inkml+xml"/>
  <Override PartName="/word/ink/ink567.xml" ContentType="application/inkml+xml"/>
  <Override PartName="/word/ink/ink568.xml" ContentType="application/inkml+xml"/>
  <Override PartName="/word/ink/ink569.xml" ContentType="application/inkml+xml"/>
  <Override PartName="/word/ink/ink570.xml" ContentType="application/inkml+xml"/>
  <Override PartName="/word/ink/ink571.xml" ContentType="application/inkml+xml"/>
  <Override PartName="/word/ink/ink572.xml" ContentType="application/inkml+xml"/>
  <Override PartName="/word/ink/ink573.xml" ContentType="application/inkml+xml"/>
  <Override PartName="/word/ink/ink574.xml" ContentType="application/inkml+xml"/>
  <Override PartName="/word/ink/ink575.xml" ContentType="application/inkml+xml"/>
  <Override PartName="/word/ink/ink576.xml" ContentType="application/inkml+xml"/>
  <Override PartName="/word/ink/ink577.xml" ContentType="application/inkml+xml"/>
  <Override PartName="/word/ink/ink578.xml" ContentType="application/inkml+xml"/>
  <Override PartName="/word/ink/ink579.xml" ContentType="application/inkml+xml"/>
  <Override PartName="/word/ink/ink580.xml" ContentType="application/inkml+xml"/>
  <Override PartName="/word/ink/ink581.xml" ContentType="application/inkml+xml"/>
  <Override PartName="/word/ink/ink582.xml" ContentType="application/inkml+xml"/>
  <Override PartName="/word/ink/ink583.xml" ContentType="application/inkml+xml"/>
  <Override PartName="/word/ink/ink584.xml" ContentType="application/inkml+xml"/>
  <Override PartName="/word/ink/ink585.xml" ContentType="application/inkml+xml"/>
  <Override PartName="/word/ink/ink586.xml" ContentType="application/inkml+xml"/>
  <Override PartName="/word/ink/ink587.xml" ContentType="application/inkml+xml"/>
  <Override PartName="/word/ink/ink588.xml" ContentType="application/inkml+xml"/>
  <Override PartName="/word/ink/ink589.xml" ContentType="application/inkml+xml"/>
  <Override PartName="/word/ink/ink590.xml" ContentType="application/inkml+xml"/>
  <Override PartName="/word/ink/ink591.xml" ContentType="application/inkml+xml"/>
  <Override PartName="/word/ink/ink592.xml" ContentType="application/inkml+xml"/>
  <Override PartName="/word/ink/ink593.xml" ContentType="application/inkml+xml"/>
  <Override PartName="/word/ink/ink594.xml" ContentType="application/inkml+xml"/>
  <Override PartName="/word/ink/ink595.xml" ContentType="application/inkml+xml"/>
  <Override PartName="/word/ink/ink596.xml" ContentType="application/inkml+xml"/>
  <Override PartName="/word/ink/ink597.xml" ContentType="application/inkml+xml"/>
  <Override PartName="/word/ink/ink598.xml" ContentType="application/inkml+xml"/>
  <Override PartName="/word/ink/ink599.xml" ContentType="application/inkml+xml"/>
  <Override PartName="/word/ink/ink600.xml" ContentType="application/inkml+xml"/>
  <Override PartName="/word/ink/ink601.xml" ContentType="application/inkml+xml"/>
  <Override PartName="/word/ink/ink602.xml" ContentType="application/inkml+xml"/>
  <Override PartName="/word/ink/ink603.xml" ContentType="application/inkml+xml"/>
  <Override PartName="/word/ink/ink604.xml" ContentType="application/inkml+xml"/>
  <Override PartName="/word/ink/ink605.xml" ContentType="application/inkml+xml"/>
  <Override PartName="/word/ink/ink606.xml" ContentType="application/inkml+xml"/>
  <Override PartName="/word/ink/ink607.xml" ContentType="application/inkml+xml"/>
  <Override PartName="/word/ink/ink608.xml" ContentType="application/inkml+xml"/>
  <Override PartName="/word/ink/ink609.xml" ContentType="application/inkml+xml"/>
  <Override PartName="/word/ink/ink610.xml" ContentType="application/inkml+xml"/>
  <Override PartName="/word/ink/ink611.xml" ContentType="application/inkml+xml"/>
  <Override PartName="/word/ink/ink612.xml" ContentType="application/inkml+xml"/>
  <Override PartName="/word/ink/ink613.xml" ContentType="application/inkml+xml"/>
  <Override PartName="/word/ink/ink614.xml" ContentType="application/inkml+xml"/>
  <Override PartName="/word/ink/ink615.xml" ContentType="application/inkml+xml"/>
  <Override PartName="/word/ink/ink616.xml" ContentType="application/inkml+xml"/>
  <Override PartName="/word/ink/ink617.xml" ContentType="application/inkml+xml"/>
  <Override PartName="/word/ink/ink618.xml" ContentType="application/inkml+xml"/>
  <Override PartName="/word/ink/ink619.xml" ContentType="application/inkml+xml"/>
  <Override PartName="/word/ink/ink620.xml" ContentType="application/inkml+xml"/>
  <Override PartName="/word/ink/ink621.xml" ContentType="application/inkml+xml"/>
  <Override PartName="/word/ink/ink622.xml" ContentType="application/inkml+xml"/>
  <Override PartName="/word/ink/ink623.xml" ContentType="application/inkml+xml"/>
  <Override PartName="/word/ink/ink624.xml" ContentType="application/inkml+xml"/>
  <Override PartName="/word/ink/ink625.xml" ContentType="application/inkml+xml"/>
  <Override PartName="/word/ink/ink626.xml" ContentType="application/inkml+xml"/>
  <Override PartName="/word/ink/ink627.xml" ContentType="application/inkml+xml"/>
  <Override PartName="/word/ink/ink628.xml" ContentType="application/inkml+xml"/>
  <Override PartName="/word/ink/ink629.xml" ContentType="application/inkml+xml"/>
  <Override PartName="/word/ink/ink630.xml" ContentType="application/inkml+xml"/>
  <Override PartName="/word/ink/ink631.xml" ContentType="application/inkml+xml"/>
  <Override PartName="/word/ink/ink632.xml" ContentType="application/inkml+xml"/>
  <Override PartName="/word/ink/ink633.xml" ContentType="application/inkml+xml"/>
  <Override PartName="/word/ink/ink634.xml" ContentType="application/inkml+xml"/>
  <Override PartName="/word/ink/ink635.xml" ContentType="application/inkml+xml"/>
  <Override PartName="/word/ink/ink636.xml" ContentType="application/inkml+xml"/>
  <Override PartName="/word/ink/ink637.xml" ContentType="application/inkml+xml"/>
  <Override PartName="/word/ink/ink638.xml" ContentType="application/inkml+xml"/>
  <Override PartName="/word/ink/ink639.xml" ContentType="application/inkml+xml"/>
  <Override PartName="/word/ink/ink640.xml" ContentType="application/inkml+xml"/>
  <Override PartName="/word/ink/ink641.xml" ContentType="application/inkml+xml"/>
  <Override PartName="/word/ink/ink642.xml" ContentType="application/inkml+xml"/>
  <Override PartName="/word/ink/ink643.xml" ContentType="application/inkml+xml"/>
  <Override PartName="/word/ink/ink644.xml" ContentType="application/inkml+xml"/>
  <Override PartName="/word/ink/ink645.xml" ContentType="application/inkml+xml"/>
  <Override PartName="/word/ink/ink646.xml" ContentType="application/inkml+xml"/>
  <Override PartName="/word/ink/ink647.xml" ContentType="application/inkml+xml"/>
  <Override PartName="/word/ink/ink648.xml" ContentType="application/inkml+xml"/>
  <Override PartName="/word/ink/ink649.xml" ContentType="application/inkml+xml"/>
  <Override PartName="/word/ink/ink650.xml" ContentType="application/inkml+xml"/>
  <Override PartName="/word/ink/ink651.xml" ContentType="application/inkml+xml"/>
  <Override PartName="/word/ink/ink652.xml" ContentType="application/inkml+xml"/>
  <Override PartName="/word/ink/ink653.xml" ContentType="application/inkml+xml"/>
  <Override PartName="/word/ink/ink654.xml" ContentType="application/inkml+xml"/>
  <Override PartName="/word/ink/ink655.xml" ContentType="application/inkml+xml"/>
  <Override PartName="/word/ink/ink656.xml" ContentType="application/inkml+xml"/>
  <Override PartName="/word/ink/ink657.xml" ContentType="application/inkml+xml"/>
  <Override PartName="/word/ink/ink658.xml" ContentType="application/inkml+xml"/>
  <Override PartName="/word/ink/ink659.xml" ContentType="application/inkml+xml"/>
  <Override PartName="/word/ink/ink660.xml" ContentType="application/inkml+xml"/>
  <Override PartName="/word/ink/ink661.xml" ContentType="application/inkml+xml"/>
  <Override PartName="/word/ink/ink662.xml" ContentType="application/inkml+xml"/>
  <Override PartName="/word/ink/ink663.xml" ContentType="application/inkml+xml"/>
  <Override PartName="/word/ink/ink664.xml" ContentType="application/inkml+xml"/>
  <Override PartName="/word/ink/ink665.xml" ContentType="application/inkml+xml"/>
  <Override PartName="/word/ink/ink666.xml" ContentType="application/inkml+xml"/>
  <Override PartName="/word/ink/ink667.xml" ContentType="application/inkml+xml"/>
  <Override PartName="/word/ink/ink668.xml" ContentType="application/inkml+xml"/>
  <Override PartName="/word/ink/ink669.xml" ContentType="application/inkml+xml"/>
  <Override PartName="/word/ink/ink670.xml" ContentType="application/inkml+xml"/>
  <Override PartName="/word/ink/ink671.xml" ContentType="application/inkml+xml"/>
  <Override PartName="/word/ink/ink672.xml" ContentType="application/inkml+xml"/>
  <Override PartName="/word/ink/ink673.xml" ContentType="application/inkml+xml"/>
  <Override PartName="/word/ink/ink674.xml" ContentType="application/inkml+xml"/>
  <Override PartName="/word/ink/ink675.xml" ContentType="application/inkml+xml"/>
  <Override PartName="/word/ink/ink676.xml" ContentType="application/inkml+xml"/>
  <Override PartName="/word/ink/ink677.xml" ContentType="application/inkml+xml"/>
  <Override PartName="/word/ink/ink678.xml" ContentType="application/inkml+xml"/>
  <Override PartName="/word/ink/ink679.xml" ContentType="application/inkml+xml"/>
  <Override PartName="/word/ink/ink680.xml" ContentType="application/inkml+xml"/>
  <Override PartName="/word/ink/ink681.xml" ContentType="application/inkml+xml"/>
  <Override PartName="/word/ink/ink682.xml" ContentType="application/inkml+xml"/>
  <Override PartName="/word/ink/ink683.xml" ContentType="application/inkml+xml"/>
  <Override PartName="/word/ink/ink684.xml" ContentType="application/inkml+xml"/>
  <Override PartName="/word/ink/ink685.xml" ContentType="application/inkml+xml"/>
  <Override PartName="/word/ink/ink686.xml" ContentType="application/inkml+xml"/>
  <Override PartName="/word/ink/ink687.xml" ContentType="application/inkml+xml"/>
  <Override PartName="/word/ink/ink688.xml" ContentType="application/inkml+xml"/>
  <Override PartName="/word/ink/ink689.xml" ContentType="application/inkml+xml"/>
  <Override PartName="/word/ink/ink690.xml" ContentType="application/inkml+xml"/>
  <Override PartName="/word/ink/ink691.xml" ContentType="application/inkml+xml"/>
  <Override PartName="/word/ink/ink692.xml" ContentType="application/inkml+xml"/>
  <Override PartName="/word/ink/ink693.xml" ContentType="application/inkml+xml"/>
  <Override PartName="/word/ink/ink694.xml" ContentType="application/inkml+xml"/>
  <Override PartName="/word/ink/ink695.xml" ContentType="application/inkml+xml"/>
  <Override PartName="/word/ink/ink696.xml" ContentType="application/inkml+xml"/>
  <Override PartName="/word/ink/ink697.xml" ContentType="application/inkml+xml"/>
  <Override PartName="/word/ink/ink698.xml" ContentType="application/inkml+xml"/>
  <Override PartName="/word/ink/ink699.xml" ContentType="application/inkml+xml"/>
  <Override PartName="/word/ink/ink700.xml" ContentType="application/inkml+xml"/>
  <Override PartName="/word/ink/ink701.xml" ContentType="application/inkml+xml"/>
  <Override PartName="/word/ink/ink702.xml" ContentType="application/inkml+xml"/>
  <Override PartName="/word/ink/ink703.xml" ContentType="application/inkml+xml"/>
  <Override PartName="/word/ink/ink704.xml" ContentType="application/inkml+xml"/>
  <Override PartName="/word/ink/ink705.xml" ContentType="application/inkml+xml"/>
  <Override PartName="/word/ink/ink706.xml" ContentType="application/inkml+xml"/>
  <Override PartName="/word/ink/ink707.xml" ContentType="application/inkml+xml"/>
  <Override PartName="/word/ink/ink708.xml" ContentType="application/inkml+xml"/>
  <Override PartName="/word/ink/ink709.xml" ContentType="application/inkml+xml"/>
  <Override PartName="/word/ink/ink710.xml" ContentType="application/inkml+xml"/>
  <Override PartName="/word/ink/ink711.xml" ContentType="application/inkml+xml"/>
  <Override PartName="/word/ink/ink712.xml" ContentType="application/inkml+xml"/>
  <Override PartName="/word/ink/ink713.xml" ContentType="application/inkml+xml"/>
  <Override PartName="/word/ink/ink714.xml" ContentType="application/inkml+xml"/>
  <Override PartName="/word/ink/ink715.xml" ContentType="application/inkml+xml"/>
  <Override PartName="/word/ink/ink716.xml" ContentType="application/inkml+xml"/>
  <Override PartName="/word/ink/ink717.xml" ContentType="application/inkml+xml"/>
  <Override PartName="/word/ink/ink718.xml" ContentType="application/inkml+xml"/>
  <Override PartName="/word/ink/ink719.xml" ContentType="application/inkml+xml"/>
  <Override PartName="/word/ink/ink720.xml" ContentType="application/inkml+xml"/>
  <Override PartName="/word/ink/ink721.xml" ContentType="application/inkml+xml"/>
  <Override PartName="/word/ink/ink722.xml" ContentType="application/inkml+xml"/>
  <Override PartName="/word/ink/ink723.xml" ContentType="application/inkml+xml"/>
  <Override PartName="/word/ink/ink724.xml" ContentType="application/inkml+xml"/>
  <Override PartName="/word/ink/ink725.xml" ContentType="application/inkml+xml"/>
  <Override PartName="/word/ink/ink726.xml" ContentType="application/inkml+xml"/>
  <Override PartName="/word/ink/ink727.xml" ContentType="application/inkml+xml"/>
  <Override PartName="/word/ink/ink728.xml" ContentType="application/inkml+xml"/>
  <Override PartName="/word/ink/ink729.xml" ContentType="application/inkml+xml"/>
  <Override PartName="/word/ink/ink730.xml" ContentType="application/inkml+xml"/>
  <Override PartName="/word/ink/ink731.xml" ContentType="application/inkml+xml"/>
  <Override PartName="/word/ink/ink732.xml" ContentType="application/inkml+xml"/>
  <Override PartName="/word/ink/ink733.xml" ContentType="application/inkml+xml"/>
  <Override PartName="/word/ink/ink734.xml" ContentType="application/inkml+xml"/>
  <Override PartName="/word/ink/ink735.xml" ContentType="application/inkml+xml"/>
  <Override PartName="/word/ink/ink736.xml" ContentType="application/inkml+xml"/>
  <Override PartName="/word/ink/ink737.xml" ContentType="application/inkml+xml"/>
  <Override PartName="/word/ink/ink738.xml" ContentType="application/inkml+xml"/>
  <Override PartName="/word/ink/ink739.xml" ContentType="application/inkml+xml"/>
  <Override PartName="/word/ink/ink740.xml" ContentType="application/inkml+xml"/>
  <Override PartName="/word/ink/ink741.xml" ContentType="application/inkml+xml"/>
  <Override PartName="/word/ink/ink742.xml" ContentType="application/inkml+xml"/>
  <Override PartName="/word/ink/ink743.xml" ContentType="application/inkml+xml"/>
  <Override PartName="/word/ink/ink744.xml" ContentType="application/inkml+xml"/>
  <Override PartName="/word/ink/ink745.xml" ContentType="application/inkml+xml"/>
  <Override PartName="/word/ink/ink746.xml" ContentType="application/inkml+xml"/>
  <Override PartName="/word/ink/ink747.xml" ContentType="application/inkml+xml"/>
  <Override PartName="/word/ink/ink748.xml" ContentType="application/inkml+xml"/>
  <Override PartName="/word/ink/ink749.xml" ContentType="application/inkml+xml"/>
  <Override PartName="/word/ink/ink750.xml" ContentType="application/inkml+xml"/>
  <Override PartName="/word/ink/ink751.xml" ContentType="application/inkml+xml"/>
  <Override PartName="/word/ink/ink752.xml" ContentType="application/inkml+xml"/>
  <Override PartName="/word/ink/ink753.xml" ContentType="application/inkml+xml"/>
  <Override PartName="/word/ink/ink754.xml" ContentType="application/inkml+xml"/>
  <Override PartName="/word/ink/ink755.xml" ContentType="application/inkml+xml"/>
  <Override PartName="/word/ink/ink756.xml" ContentType="application/inkml+xml"/>
  <Override PartName="/word/ink/ink757.xml" ContentType="application/inkml+xml"/>
  <Override PartName="/word/ink/ink758.xml" ContentType="application/inkml+xml"/>
  <Override PartName="/word/ink/ink759.xml" ContentType="application/inkml+xml"/>
  <Override PartName="/word/ink/ink760.xml" ContentType="application/inkml+xml"/>
  <Override PartName="/word/ink/ink761.xml" ContentType="application/inkml+xml"/>
  <Override PartName="/word/ink/ink762.xml" ContentType="application/inkml+xml"/>
  <Override PartName="/word/ink/ink763.xml" ContentType="application/inkml+xml"/>
  <Override PartName="/word/ink/ink764.xml" ContentType="application/inkml+xml"/>
  <Override PartName="/word/ink/ink765.xml" ContentType="application/inkml+xml"/>
  <Override PartName="/word/ink/ink766.xml" ContentType="application/inkml+xml"/>
  <Override PartName="/word/ink/ink767.xml" ContentType="application/inkml+xml"/>
  <Override PartName="/word/ink/ink768.xml" ContentType="application/inkml+xml"/>
  <Override PartName="/word/ink/ink769.xml" ContentType="application/inkml+xml"/>
  <Override PartName="/word/ink/ink770.xml" ContentType="application/inkml+xml"/>
  <Override PartName="/word/ink/ink771.xml" ContentType="application/inkml+xml"/>
  <Override PartName="/word/ink/ink772.xml" ContentType="application/inkml+xml"/>
  <Override PartName="/word/ink/ink773.xml" ContentType="application/inkml+xml"/>
  <Override PartName="/word/ink/ink774.xml" ContentType="application/inkml+xml"/>
  <Override PartName="/word/ink/ink775.xml" ContentType="application/inkml+xml"/>
  <Override PartName="/word/ink/ink776.xml" ContentType="application/inkml+xml"/>
  <Override PartName="/word/ink/ink777.xml" ContentType="application/inkml+xml"/>
  <Override PartName="/word/ink/ink778.xml" ContentType="application/inkml+xml"/>
  <Override PartName="/word/ink/ink779.xml" ContentType="application/inkml+xml"/>
  <Override PartName="/word/ink/ink780.xml" ContentType="application/inkml+xml"/>
  <Override PartName="/word/ink/ink781.xml" ContentType="application/inkml+xml"/>
  <Override PartName="/word/ink/ink782.xml" ContentType="application/inkml+xml"/>
  <Override PartName="/word/ink/ink783.xml" ContentType="application/inkml+xml"/>
  <Override PartName="/word/ink/ink784.xml" ContentType="application/inkml+xml"/>
  <Override PartName="/word/ink/ink785.xml" ContentType="application/inkml+xml"/>
  <Override PartName="/word/ink/ink786.xml" ContentType="application/inkml+xml"/>
  <Override PartName="/word/ink/ink787.xml" ContentType="application/inkml+xml"/>
  <Override PartName="/word/ink/ink788.xml" ContentType="application/inkml+xml"/>
  <Override PartName="/word/ink/ink789.xml" ContentType="application/inkml+xml"/>
  <Override PartName="/word/ink/ink790.xml" ContentType="application/inkml+xml"/>
  <Override PartName="/word/ink/ink791.xml" ContentType="application/inkml+xml"/>
  <Override PartName="/word/ink/ink792.xml" ContentType="application/inkml+xml"/>
  <Override PartName="/word/ink/ink793.xml" ContentType="application/inkml+xml"/>
  <Override PartName="/word/ink/ink794.xml" ContentType="application/inkml+xml"/>
  <Override PartName="/word/ink/ink795.xml" ContentType="application/inkml+xml"/>
  <Override PartName="/word/ink/ink796.xml" ContentType="application/inkml+xml"/>
  <Override PartName="/word/ink/ink797.xml" ContentType="application/inkml+xml"/>
  <Override PartName="/word/ink/ink798.xml" ContentType="application/inkml+xml"/>
  <Override PartName="/word/ink/ink799.xml" ContentType="application/inkml+xml"/>
  <Override PartName="/word/ink/ink800.xml" ContentType="application/inkml+xml"/>
  <Override PartName="/word/ink/ink801.xml" ContentType="application/inkml+xml"/>
  <Override PartName="/word/ink/ink802.xml" ContentType="application/inkml+xml"/>
  <Override PartName="/word/ink/ink803.xml" ContentType="application/inkml+xml"/>
  <Override PartName="/word/ink/ink804.xml" ContentType="application/inkml+xml"/>
  <Override PartName="/word/ink/ink805.xml" ContentType="application/inkml+xml"/>
  <Override PartName="/word/ink/ink806.xml" ContentType="application/inkml+xml"/>
  <Override PartName="/word/ink/ink807.xml" ContentType="application/inkml+xml"/>
  <Override PartName="/word/ink/ink808.xml" ContentType="application/inkml+xml"/>
  <Override PartName="/word/ink/ink809.xml" ContentType="application/inkml+xml"/>
  <Override PartName="/word/ink/ink810.xml" ContentType="application/inkml+xml"/>
  <Override PartName="/word/ink/ink811.xml" ContentType="application/inkml+xml"/>
  <Override PartName="/word/ink/ink812.xml" ContentType="application/inkml+xml"/>
  <Override PartName="/word/ink/ink813.xml" ContentType="application/inkml+xml"/>
  <Override PartName="/word/ink/ink814.xml" ContentType="application/inkml+xml"/>
  <Override PartName="/word/ink/ink815.xml" ContentType="application/inkml+xml"/>
  <Override PartName="/word/ink/ink816.xml" ContentType="application/inkml+xml"/>
  <Override PartName="/word/ink/ink817.xml" ContentType="application/inkml+xml"/>
  <Override PartName="/word/ink/ink818.xml" ContentType="application/inkml+xml"/>
  <Override PartName="/word/ink/ink819.xml" ContentType="application/inkml+xml"/>
  <Override PartName="/word/ink/ink820.xml" ContentType="application/inkml+xml"/>
  <Override PartName="/word/ink/ink821.xml" ContentType="application/inkml+xml"/>
  <Override PartName="/word/ink/ink822.xml" ContentType="application/inkml+xml"/>
  <Override PartName="/word/ink/ink823.xml" ContentType="application/inkml+xml"/>
  <Override PartName="/word/ink/ink824.xml" ContentType="application/inkml+xml"/>
  <Override PartName="/word/ink/ink825.xml" ContentType="application/inkml+xml"/>
  <Override PartName="/word/ink/ink826.xml" ContentType="application/inkml+xml"/>
  <Override PartName="/word/ink/ink827.xml" ContentType="application/inkml+xml"/>
  <Override PartName="/word/ink/ink828.xml" ContentType="application/inkml+xml"/>
  <Override PartName="/word/ink/ink829.xml" ContentType="application/inkml+xml"/>
  <Override PartName="/word/ink/ink830.xml" ContentType="application/inkml+xml"/>
  <Override PartName="/word/ink/ink831.xml" ContentType="application/inkml+xml"/>
  <Override PartName="/word/ink/ink832.xml" ContentType="application/inkml+xml"/>
  <Override PartName="/word/ink/ink833.xml" ContentType="application/inkml+xml"/>
  <Override PartName="/word/ink/ink834.xml" ContentType="application/inkml+xml"/>
  <Override PartName="/word/ink/ink835.xml" ContentType="application/inkml+xml"/>
  <Override PartName="/word/ink/ink836.xml" ContentType="application/inkml+xml"/>
  <Override PartName="/word/ink/ink837.xml" ContentType="application/inkml+xml"/>
  <Override PartName="/word/ink/ink838.xml" ContentType="application/inkml+xml"/>
  <Override PartName="/word/ink/ink839.xml" ContentType="application/inkml+xml"/>
  <Override PartName="/word/ink/ink840.xml" ContentType="application/inkml+xml"/>
  <Override PartName="/word/ink/ink841.xml" ContentType="application/inkml+xml"/>
  <Override PartName="/word/ink/ink842.xml" ContentType="application/inkml+xml"/>
  <Override PartName="/word/ink/ink843.xml" ContentType="application/inkml+xml"/>
  <Override PartName="/word/ink/ink844.xml" ContentType="application/inkml+xml"/>
  <Override PartName="/word/ink/ink845.xml" ContentType="application/inkml+xml"/>
  <Override PartName="/word/ink/ink846.xml" ContentType="application/inkml+xml"/>
  <Override PartName="/word/ink/ink847.xml" ContentType="application/inkml+xml"/>
  <Override PartName="/word/ink/ink848.xml" ContentType="application/inkml+xml"/>
  <Override PartName="/word/ink/ink849.xml" ContentType="application/inkml+xml"/>
  <Override PartName="/word/ink/ink850.xml" ContentType="application/inkml+xml"/>
  <Override PartName="/word/ink/ink851.xml" ContentType="application/inkml+xml"/>
  <Override PartName="/word/ink/ink852.xml" ContentType="application/inkml+xml"/>
  <Override PartName="/word/ink/ink853.xml" ContentType="application/inkml+xml"/>
  <Override PartName="/word/ink/ink854.xml" ContentType="application/inkml+xml"/>
  <Override PartName="/word/ink/ink855.xml" ContentType="application/inkml+xml"/>
  <Override PartName="/word/ink/ink856.xml" ContentType="application/inkml+xml"/>
  <Override PartName="/word/ink/ink857.xml" ContentType="application/inkml+xml"/>
  <Override PartName="/word/ink/ink858.xml" ContentType="application/inkml+xml"/>
  <Override PartName="/word/ink/ink859.xml" ContentType="application/inkml+xml"/>
  <Override PartName="/word/ink/ink860.xml" ContentType="application/inkml+xml"/>
  <Override PartName="/word/ink/ink861.xml" ContentType="application/inkml+xml"/>
  <Override PartName="/word/ink/ink862.xml" ContentType="application/inkml+xml"/>
  <Override PartName="/word/ink/ink863.xml" ContentType="application/inkml+xml"/>
  <Override PartName="/word/ink/ink864.xml" ContentType="application/inkml+xml"/>
  <Override PartName="/word/ink/ink865.xml" ContentType="application/inkml+xml"/>
  <Override PartName="/word/ink/ink866.xml" ContentType="application/inkml+xml"/>
  <Override PartName="/word/ink/ink867.xml" ContentType="application/inkml+xml"/>
  <Override PartName="/word/ink/ink868.xml" ContentType="application/inkml+xml"/>
  <Override PartName="/word/ink/ink869.xml" ContentType="application/inkml+xml"/>
  <Override PartName="/word/ink/ink870.xml" ContentType="application/inkml+xml"/>
  <Override PartName="/word/ink/ink871.xml" ContentType="application/inkml+xml"/>
  <Override PartName="/word/ink/ink872.xml" ContentType="application/inkml+xml"/>
  <Override PartName="/word/ink/ink873.xml" ContentType="application/inkml+xml"/>
  <Override PartName="/word/ink/ink874.xml" ContentType="application/inkml+xml"/>
  <Override PartName="/word/ink/ink875.xml" ContentType="application/inkml+xml"/>
  <Override PartName="/word/ink/ink876.xml" ContentType="application/inkml+xml"/>
  <Override PartName="/word/ink/ink877.xml" ContentType="application/inkml+xml"/>
  <Override PartName="/word/ink/ink878.xml" ContentType="application/inkml+xml"/>
  <Override PartName="/word/ink/ink879.xml" ContentType="application/inkml+xml"/>
  <Override PartName="/word/ink/ink880.xml" ContentType="application/inkml+xml"/>
  <Override PartName="/word/ink/ink881.xml" ContentType="application/inkml+xml"/>
  <Override PartName="/word/ink/ink882.xml" ContentType="application/inkml+xml"/>
  <Override PartName="/word/ink/ink883.xml" ContentType="application/inkml+xml"/>
  <Override PartName="/word/ink/ink884.xml" ContentType="application/inkml+xml"/>
  <Override PartName="/word/ink/ink885.xml" ContentType="application/inkml+xml"/>
  <Override PartName="/word/ink/ink886.xml" ContentType="application/inkml+xml"/>
  <Override PartName="/word/ink/ink887.xml" ContentType="application/inkml+xml"/>
  <Override PartName="/word/ink/ink888.xml" ContentType="application/inkml+xml"/>
  <Override PartName="/word/ink/ink889.xml" ContentType="application/inkml+xml"/>
  <Override PartName="/word/ink/ink890.xml" ContentType="application/inkml+xml"/>
  <Override PartName="/word/ink/ink891.xml" ContentType="application/inkml+xml"/>
  <Override PartName="/word/ink/ink892.xml" ContentType="application/inkml+xml"/>
  <Override PartName="/word/ink/ink893.xml" ContentType="application/inkml+xml"/>
  <Override PartName="/word/ink/ink894.xml" ContentType="application/inkml+xml"/>
  <Override PartName="/word/ink/ink895.xml" ContentType="application/inkml+xml"/>
  <Override PartName="/word/ink/ink896.xml" ContentType="application/inkml+xml"/>
  <Override PartName="/word/ink/ink897.xml" ContentType="application/inkml+xml"/>
  <Override PartName="/word/ink/ink898.xml" ContentType="application/inkml+xml"/>
  <Override PartName="/word/ink/ink899.xml" ContentType="application/inkml+xml"/>
  <Override PartName="/word/ink/ink900.xml" ContentType="application/inkml+xml"/>
  <Override PartName="/word/ink/ink901.xml" ContentType="application/inkml+xml"/>
  <Override PartName="/word/ink/ink902.xml" ContentType="application/inkml+xml"/>
  <Override PartName="/word/ink/ink903.xml" ContentType="application/inkml+xml"/>
  <Override PartName="/word/ink/ink904.xml" ContentType="application/inkml+xml"/>
  <Override PartName="/word/ink/ink905.xml" ContentType="application/inkml+xml"/>
  <Override PartName="/word/ink/ink906.xml" ContentType="application/inkml+xml"/>
  <Override PartName="/word/ink/ink907.xml" ContentType="application/inkml+xml"/>
  <Override PartName="/word/ink/ink908.xml" ContentType="application/inkml+xml"/>
  <Override PartName="/word/ink/ink909.xml" ContentType="application/inkml+xml"/>
  <Override PartName="/word/ink/ink910.xml" ContentType="application/inkml+xml"/>
  <Override PartName="/word/ink/ink911.xml" ContentType="application/inkml+xml"/>
  <Override PartName="/word/ink/ink912.xml" ContentType="application/inkml+xml"/>
  <Override PartName="/word/ink/ink913.xml" ContentType="application/inkml+xml"/>
  <Override PartName="/word/ink/ink914.xml" ContentType="application/inkml+xml"/>
  <Override PartName="/word/ink/ink915.xml" ContentType="application/inkml+xml"/>
  <Override PartName="/word/ink/ink916.xml" ContentType="application/inkml+xml"/>
  <Override PartName="/word/ink/ink917.xml" ContentType="application/inkml+xml"/>
  <Override PartName="/word/ink/ink918.xml" ContentType="application/inkml+xml"/>
  <Override PartName="/word/ink/ink919.xml" ContentType="application/inkml+xml"/>
  <Override PartName="/word/ink/ink920.xml" ContentType="application/inkml+xml"/>
  <Override PartName="/word/ink/ink921.xml" ContentType="application/inkml+xml"/>
  <Override PartName="/word/ink/ink922.xml" ContentType="application/inkml+xml"/>
  <Override PartName="/word/ink/ink923.xml" ContentType="application/inkml+xml"/>
  <Override PartName="/word/ink/ink924.xml" ContentType="application/inkml+xml"/>
  <Override PartName="/word/ink/ink925.xml" ContentType="application/inkml+xml"/>
  <Override PartName="/word/ink/ink926.xml" ContentType="application/inkml+xml"/>
  <Override PartName="/word/ink/ink927.xml" ContentType="application/inkml+xml"/>
  <Override PartName="/word/ink/ink928.xml" ContentType="application/inkml+xml"/>
  <Override PartName="/word/ink/ink929.xml" ContentType="application/inkml+xml"/>
  <Override PartName="/word/ink/ink930.xml" ContentType="application/inkml+xml"/>
  <Override PartName="/word/ink/ink931.xml" ContentType="application/inkml+xml"/>
  <Override PartName="/word/ink/ink932.xml" ContentType="application/inkml+xml"/>
  <Override PartName="/word/ink/ink933.xml" ContentType="application/inkml+xml"/>
  <Override PartName="/word/ink/ink934.xml" ContentType="application/inkml+xml"/>
  <Override PartName="/word/ink/ink935.xml" ContentType="application/inkml+xml"/>
  <Override PartName="/word/ink/ink936.xml" ContentType="application/inkml+xml"/>
  <Override PartName="/word/ink/ink937.xml" ContentType="application/inkml+xml"/>
  <Override PartName="/word/ink/ink938.xml" ContentType="application/inkml+xml"/>
  <Override PartName="/word/ink/ink939.xml" ContentType="application/inkml+xml"/>
  <Override PartName="/word/ink/ink940.xml" ContentType="application/inkml+xml"/>
  <Override PartName="/word/ink/ink941.xml" ContentType="application/inkml+xml"/>
  <Override PartName="/word/ink/ink942.xml" ContentType="application/inkml+xml"/>
  <Override PartName="/word/ink/ink943.xml" ContentType="application/inkml+xml"/>
  <Override PartName="/word/ink/ink944.xml" ContentType="application/inkml+xml"/>
  <Override PartName="/word/ink/ink945.xml" ContentType="application/inkml+xml"/>
  <Override PartName="/word/ink/ink946.xml" ContentType="application/inkml+xml"/>
  <Override PartName="/word/ink/ink947.xml" ContentType="application/inkml+xml"/>
  <Override PartName="/word/ink/ink948.xml" ContentType="application/inkml+xml"/>
  <Override PartName="/word/ink/ink949.xml" ContentType="application/inkml+xml"/>
  <Override PartName="/word/ink/ink950.xml" ContentType="application/inkml+xml"/>
  <Override PartName="/word/ink/ink951.xml" ContentType="application/inkml+xml"/>
  <Override PartName="/word/ink/ink952.xml" ContentType="application/inkml+xml"/>
  <Override PartName="/word/ink/ink953.xml" ContentType="application/inkml+xml"/>
  <Override PartName="/word/ink/ink954.xml" ContentType="application/inkml+xml"/>
  <Override PartName="/word/ink/ink955.xml" ContentType="application/inkml+xml"/>
  <Override PartName="/word/ink/ink956.xml" ContentType="application/inkml+xml"/>
  <Override PartName="/word/ink/ink957.xml" ContentType="application/inkml+xml"/>
  <Override PartName="/word/ink/ink958.xml" ContentType="application/inkml+xml"/>
  <Override PartName="/word/ink/ink959.xml" ContentType="application/inkml+xml"/>
  <Override PartName="/word/ink/ink960.xml" ContentType="application/inkml+xml"/>
  <Override PartName="/word/ink/ink961.xml" ContentType="application/inkml+xml"/>
  <Override PartName="/word/ink/ink962.xml" ContentType="application/inkml+xml"/>
  <Override PartName="/word/ink/ink963.xml" ContentType="application/inkml+xml"/>
  <Override PartName="/word/ink/ink964.xml" ContentType="application/inkml+xml"/>
  <Override PartName="/word/ink/ink965.xml" ContentType="application/inkml+xml"/>
  <Override PartName="/word/ink/ink966.xml" ContentType="application/inkml+xml"/>
  <Override PartName="/word/ink/ink967.xml" ContentType="application/inkml+xml"/>
  <Override PartName="/word/ink/ink968.xml" ContentType="application/inkml+xml"/>
  <Override PartName="/word/ink/ink969.xml" ContentType="application/inkml+xml"/>
  <Override PartName="/word/ink/ink970.xml" ContentType="application/inkml+xml"/>
  <Override PartName="/word/ink/ink971.xml" ContentType="application/inkml+xml"/>
  <Override PartName="/word/ink/ink972.xml" ContentType="application/inkml+xml"/>
  <Override PartName="/word/ink/ink973.xml" ContentType="application/inkml+xml"/>
  <Override PartName="/word/ink/ink974.xml" ContentType="application/inkml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196F1FA0" w14:textId="46E90CDF" w:rsidR="00EB3FD5" w:rsidRPr="00406091" w:rsidRDefault="0006107A" w:rsidP="00DF2191">
      <w:pPr>
        <w:pStyle w:val="NoSpacing"/>
      </w:pPr>
      <w:r>
        <w:rPr>
          <w:b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32672" behindDoc="0" locked="0" layoutInCell="1" allowOverlap="1" wp14:anchorId="759F98FB" wp14:editId="0FEC6AD3">
                <wp:simplePos x="0" y="0"/>
                <wp:positionH relativeFrom="column">
                  <wp:posOffset>3634520</wp:posOffset>
                </wp:positionH>
                <wp:positionV relativeFrom="paragraph">
                  <wp:posOffset>-261461</wp:posOffset>
                </wp:positionV>
                <wp:extent cx="73800" cy="10440"/>
                <wp:effectExtent l="38100" t="57150" r="59690" b="46990"/>
                <wp:wrapNone/>
                <wp:docPr id="328" name="Ink 3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">
                      <w14:nvContentPartPr>
                        <w14:cNvContentPartPr/>
                      </w14:nvContentPartPr>
                      <w14:xfrm>
                        <a:off x="0" y="0"/>
                        <a:ext cx="7380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type w14:anchorId="5144481F"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Ink 328" o:spid="_x0000_s1026" type="#_x0000_t75" style="position:absolute;margin-left:285.25pt;margin-top:-21.55pt;width:7.7pt;height:2.7pt;z-index:251932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">
                <v:imagedata r:id="rId8" o:title=""/>
              </v:shape>
            </w:pict>
          </mc:Fallback>
        </mc:AlternateContent>
      </w:r>
      <w:r w:rsidR="00757493">
        <w:rPr>
          <w:b/>
        </w:rPr>
        <w:t xml:space="preserve">THE LAW OF </w:t>
      </w:r>
      <w:r w:rsidR="00E7044C">
        <w:rPr>
          <w:b/>
        </w:rPr>
        <w:t>CO</w:t>
      </w:r>
      <w:r w:rsidR="00757493">
        <w:rPr>
          <w:b/>
        </w:rPr>
        <w:t>SINES</w:t>
      </w:r>
    </w:p>
    <w:p w14:paraId="571D00DC" w14:textId="77777777" w:rsidR="00757493" w:rsidRDefault="001F795D" w:rsidP="00DF2191">
      <w:pPr>
        <w:pStyle w:val="NoSpacing"/>
      </w:pPr>
      <w:r>
        <w:t>In every</w:t>
      </w:r>
      <w:r w:rsidR="00D218DA">
        <w:t xml:space="preserve"> </w:t>
      </w:r>
      <w:r w:rsidR="00D218DA">
        <w:sym w:font="Symbol" w:char="F044"/>
      </w:r>
      <w:r>
        <w:t>ABC,</w:t>
      </w:r>
    </w:p>
    <w:p w14:paraId="0EB6D98F" w14:textId="77777777" w:rsidR="00757493" w:rsidRPr="00D218DA" w:rsidRDefault="00757493" w:rsidP="00D218DA">
      <w:pPr>
        <w:pBdr>
          <w:top w:val="thinThickSmallGap" w:sz="24" w:space="1" w:color="auto"/>
          <w:left w:val="thinThickSmallGap" w:sz="24" w:space="4" w:color="auto"/>
          <w:bottom w:val="thickThinSmallGap" w:sz="24" w:space="1" w:color="auto"/>
          <w:right w:val="thickThinSmallGap" w:sz="24" w:space="4" w:color="auto"/>
        </w:pBdr>
        <w:tabs>
          <w:tab w:val="center" w:pos="5040"/>
        </w:tabs>
        <w:ind w:left="90" w:right="90"/>
        <w:rPr>
          <w:rFonts w:ascii="Calibri" w:hAnsi="Calibri" w:cs="Calibri"/>
          <w:sz w:val="16"/>
          <w:szCs w:val="16"/>
        </w:rPr>
      </w:pPr>
    </w:p>
    <w:p w14:paraId="17C4EA11" w14:textId="15650BD6" w:rsidR="00757493" w:rsidRPr="008E2CCB" w:rsidRDefault="00957BFA" w:rsidP="008E2CCB">
      <w:pPr>
        <w:pBdr>
          <w:top w:val="thinThickSmallGap" w:sz="24" w:space="1" w:color="auto"/>
          <w:left w:val="thinThickSmallGap" w:sz="24" w:space="4" w:color="auto"/>
          <w:bottom w:val="thickThinSmallGap" w:sz="24" w:space="1" w:color="auto"/>
          <w:right w:val="thickThinSmallGap" w:sz="24" w:space="4" w:color="auto"/>
        </w:pBdr>
        <w:tabs>
          <w:tab w:val="left" w:pos="1440"/>
          <w:tab w:val="left" w:pos="4680"/>
        </w:tabs>
        <w:ind w:left="90" w:right="90"/>
        <w:rPr>
          <w:rFonts w:ascii="Calibri" w:hAnsi="Calibri" w:cs="Calibri"/>
          <w:b/>
          <w:sz w:val="28"/>
          <w:szCs w:val="28"/>
        </w:rPr>
      </w:pP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29920" behindDoc="0" locked="0" layoutInCell="1" allowOverlap="1" wp14:anchorId="6083DC91" wp14:editId="3D0B7357">
                <wp:simplePos x="0" y="0"/>
                <wp:positionH relativeFrom="column">
                  <wp:posOffset>1818320</wp:posOffset>
                </wp:positionH>
                <wp:positionV relativeFrom="paragraph">
                  <wp:posOffset>126068</wp:posOffset>
                </wp:positionV>
                <wp:extent cx="492840" cy="15480"/>
                <wp:effectExtent l="0" t="76200" r="59690" b="99060"/>
                <wp:wrapNone/>
                <wp:docPr id="130" name="Ink 1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">
                      <w14:nvContentPartPr>
                        <w14:cNvContentPartPr/>
                      </w14:nvContentPartPr>
                      <w14:xfrm>
                        <a:off x="0" y="0"/>
                        <a:ext cx="49284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950F74" id="Ink 130" o:spid="_x0000_s1026" type="#_x0000_t75" style="position:absolute;margin-left:142.05pt;margin-top:6.4pt;width:41.45pt;height:7.6pt;z-index:251729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">
                <v:imagedata r:id="rId10" o:title=""/>
              </v:shape>
            </w:pict>
          </mc:Fallback>
        </mc:AlternateContent>
      </w:r>
      <w:r w:rsidR="00D218DA">
        <w:rPr>
          <w:rFonts w:ascii="Calibri" w:hAnsi="Calibri" w:cs="Calibri"/>
          <w:sz w:val="28"/>
          <w:szCs w:val="28"/>
        </w:rPr>
        <w:tab/>
      </w:r>
      <w:r w:rsidR="00D218DA">
        <w:rPr>
          <w:rFonts w:ascii="Calibri" w:hAnsi="Calibri" w:cs="Calibri"/>
          <w:b/>
          <w:i/>
          <w:sz w:val="28"/>
          <w:szCs w:val="28"/>
        </w:rPr>
        <w:t xml:space="preserve">The Law of </w:t>
      </w:r>
      <w:r w:rsidR="00522EB9">
        <w:rPr>
          <w:rFonts w:ascii="Calibri" w:hAnsi="Calibri" w:cs="Calibri"/>
          <w:b/>
          <w:i/>
          <w:sz w:val="28"/>
          <w:szCs w:val="28"/>
        </w:rPr>
        <w:t>Cos</w:t>
      </w:r>
      <w:r w:rsidR="00D218DA">
        <w:rPr>
          <w:rFonts w:ascii="Calibri" w:hAnsi="Calibri" w:cs="Calibri"/>
          <w:b/>
          <w:i/>
          <w:sz w:val="28"/>
          <w:szCs w:val="28"/>
        </w:rPr>
        <w:t>ines</w:t>
      </w:r>
      <w:r w:rsidR="00D218DA">
        <w:rPr>
          <w:rFonts w:ascii="Calibri" w:hAnsi="Calibri" w:cs="Calibri"/>
          <w:b/>
          <w:sz w:val="28"/>
          <w:szCs w:val="28"/>
        </w:rPr>
        <w:t>:</w:t>
      </w:r>
      <w:r w:rsidR="00522EB9">
        <w:rPr>
          <w:rFonts w:ascii="Calibri" w:hAnsi="Calibri" w:cs="Calibri"/>
          <w:b/>
          <w:sz w:val="28"/>
          <w:szCs w:val="28"/>
        </w:rPr>
        <w:tab/>
      </w:r>
      <w:r w:rsidR="00522EB9" w:rsidRPr="00522EB9">
        <w:rPr>
          <w:rFonts w:ascii="Calibri" w:hAnsi="Calibri" w:cs="Calibri"/>
          <w:b/>
          <w:i/>
          <w:sz w:val="28"/>
          <w:szCs w:val="28"/>
        </w:rPr>
        <w:t>a</w:t>
      </w:r>
      <w:r w:rsidR="00522EB9" w:rsidRPr="00522EB9">
        <w:rPr>
          <w:rFonts w:ascii="Calibri" w:hAnsi="Calibri" w:cs="Calibri"/>
          <w:b/>
          <w:sz w:val="28"/>
          <w:szCs w:val="28"/>
          <w:vertAlign w:val="superscript"/>
        </w:rPr>
        <w:t>2</w:t>
      </w:r>
      <w:r w:rsidR="00522EB9" w:rsidRPr="00522EB9">
        <w:rPr>
          <w:rFonts w:ascii="Calibri" w:hAnsi="Calibri" w:cs="Calibri"/>
          <w:b/>
          <w:sz w:val="28"/>
          <w:szCs w:val="28"/>
          <w:lang w:val="en-CA"/>
        </w:rPr>
        <w:t> </w:t>
      </w:r>
      <w:r w:rsidR="00522EB9" w:rsidRPr="00522EB9">
        <w:rPr>
          <w:rFonts w:ascii="Calibri" w:hAnsi="Calibri" w:cs="Calibri"/>
          <w:b/>
          <w:sz w:val="28"/>
          <w:szCs w:val="28"/>
          <w:lang w:val="en-CA"/>
        </w:rPr>
        <w:tab/>
        <w:t>=</w:t>
      </w:r>
      <w:proofErr w:type="gramStart"/>
      <w:r w:rsidR="00522EB9" w:rsidRPr="00522EB9">
        <w:rPr>
          <w:rFonts w:ascii="Calibri" w:hAnsi="Calibri" w:cs="Calibri"/>
          <w:b/>
          <w:sz w:val="28"/>
          <w:szCs w:val="28"/>
          <w:lang w:val="en-CA"/>
        </w:rPr>
        <w:t>  </w:t>
      </w:r>
      <w:r w:rsidR="00522EB9" w:rsidRPr="00522EB9">
        <w:rPr>
          <w:rFonts w:ascii="Calibri" w:hAnsi="Calibri" w:cs="Calibri"/>
          <w:b/>
          <w:i/>
          <w:sz w:val="28"/>
          <w:szCs w:val="28"/>
        </w:rPr>
        <w:t>b</w:t>
      </w:r>
      <w:r w:rsidR="00522EB9" w:rsidRPr="00522EB9">
        <w:rPr>
          <w:rFonts w:ascii="Calibri" w:hAnsi="Calibri" w:cs="Calibri"/>
          <w:b/>
          <w:sz w:val="28"/>
          <w:szCs w:val="28"/>
          <w:vertAlign w:val="superscript"/>
        </w:rPr>
        <w:t>2</w:t>
      </w:r>
      <w:proofErr w:type="gramEnd"/>
      <w:r w:rsidR="00522EB9" w:rsidRPr="00522EB9">
        <w:rPr>
          <w:rFonts w:ascii="Calibri" w:hAnsi="Calibri" w:cs="Calibri"/>
          <w:b/>
          <w:sz w:val="28"/>
          <w:szCs w:val="28"/>
        </w:rPr>
        <w:t>  +  </w:t>
      </w:r>
      <w:r w:rsidR="00522EB9" w:rsidRPr="00522EB9">
        <w:rPr>
          <w:rFonts w:ascii="Calibri" w:hAnsi="Calibri" w:cs="Calibri"/>
          <w:b/>
          <w:i/>
          <w:sz w:val="28"/>
          <w:szCs w:val="28"/>
        </w:rPr>
        <w:t>c</w:t>
      </w:r>
      <w:r w:rsidR="00522EB9" w:rsidRPr="00522EB9">
        <w:rPr>
          <w:rFonts w:ascii="Calibri" w:hAnsi="Calibri" w:cs="Calibri"/>
          <w:b/>
          <w:sz w:val="28"/>
          <w:szCs w:val="28"/>
          <w:vertAlign w:val="superscript"/>
        </w:rPr>
        <w:t>2</w:t>
      </w:r>
      <w:r w:rsidR="00522EB9" w:rsidRPr="00522EB9">
        <w:rPr>
          <w:rFonts w:ascii="Calibri" w:hAnsi="Calibri" w:cs="Calibri"/>
          <w:b/>
          <w:sz w:val="28"/>
          <w:szCs w:val="28"/>
        </w:rPr>
        <w:t>  </w:t>
      </w:r>
      <w:r w:rsidR="00522EB9" w:rsidRPr="00522EB9">
        <w:rPr>
          <w:rFonts w:ascii="Calibri" w:hAnsi="Calibri" w:cs="Calibri"/>
          <w:b/>
          <w:sz w:val="28"/>
          <w:szCs w:val="28"/>
        </w:rPr>
        <w:sym w:font="Symbol" w:char="F02D"/>
      </w:r>
      <w:r w:rsidR="00522EB9" w:rsidRPr="00522EB9">
        <w:rPr>
          <w:rFonts w:ascii="Calibri" w:hAnsi="Calibri" w:cs="Calibri"/>
          <w:b/>
          <w:sz w:val="28"/>
          <w:szCs w:val="28"/>
        </w:rPr>
        <w:t>  2</w:t>
      </w:r>
      <w:r w:rsidR="00522EB9" w:rsidRPr="00522EB9">
        <w:rPr>
          <w:rFonts w:ascii="Calibri" w:hAnsi="Calibri" w:cs="Calibri"/>
          <w:b/>
          <w:i/>
          <w:sz w:val="28"/>
          <w:szCs w:val="28"/>
        </w:rPr>
        <w:t>bc</w:t>
      </w:r>
      <w:r w:rsidR="00522EB9" w:rsidRPr="00522EB9">
        <w:rPr>
          <w:rFonts w:ascii="Calibri" w:hAnsi="Calibri" w:cs="Calibri"/>
          <w:b/>
          <w:sz w:val="28"/>
          <w:szCs w:val="28"/>
        </w:rPr>
        <w:t> cos</w:t>
      </w:r>
      <w:r w:rsidR="00522EB9" w:rsidRPr="00522EB9">
        <w:rPr>
          <w:rFonts w:ascii="Calibri" w:hAnsi="Calibri" w:cs="Calibri"/>
          <w:b/>
          <w:sz w:val="16"/>
          <w:szCs w:val="16"/>
        </w:rPr>
        <w:t> </w:t>
      </w:r>
      <w:r w:rsidR="00522EB9" w:rsidRPr="00522EB9">
        <w:rPr>
          <w:rFonts w:ascii="Calibri" w:hAnsi="Calibri" w:cs="Calibri"/>
          <w:b/>
          <w:sz w:val="28"/>
          <w:szCs w:val="28"/>
        </w:rPr>
        <w:t>A</w:t>
      </w:r>
    </w:p>
    <w:p w14:paraId="78543A9B" w14:textId="5A593CCC" w:rsidR="00522EB9" w:rsidRPr="008E2CCB" w:rsidRDefault="00957BFA" w:rsidP="008E2CCB">
      <w:pPr>
        <w:pBdr>
          <w:top w:val="thinThickSmallGap" w:sz="24" w:space="1" w:color="auto"/>
          <w:left w:val="thinThickSmallGap" w:sz="24" w:space="4" w:color="auto"/>
          <w:bottom w:val="thickThinSmallGap" w:sz="24" w:space="1" w:color="auto"/>
          <w:right w:val="thickThinSmallGap" w:sz="24" w:space="4" w:color="auto"/>
        </w:pBdr>
        <w:tabs>
          <w:tab w:val="left" w:pos="2160"/>
          <w:tab w:val="left" w:pos="4680"/>
        </w:tabs>
        <w:spacing w:before="120"/>
        <w:ind w:left="90" w:right="90"/>
        <w:rPr>
          <w:rFonts w:ascii="Calibri" w:hAnsi="Calibri" w:cs="Calibri"/>
          <w:b/>
          <w:sz w:val="28"/>
          <w:szCs w:val="28"/>
        </w:rPr>
      </w:pP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680768" behindDoc="0" locked="0" layoutInCell="1" allowOverlap="1" wp14:anchorId="2C7E53E6" wp14:editId="241C8DB9">
                <wp:simplePos x="0" y="0"/>
                <wp:positionH relativeFrom="column">
                  <wp:posOffset>5400680</wp:posOffset>
                </wp:positionH>
                <wp:positionV relativeFrom="paragraph">
                  <wp:posOffset>120119</wp:posOffset>
                </wp:positionV>
                <wp:extent cx="145440" cy="186480"/>
                <wp:effectExtent l="38100" t="38100" r="45085" b="42545"/>
                <wp:wrapNone/>
                <wp:docPr id="80" name="Ink 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">
                      <w14:nvContentPartPr>
                        <w14:cNvContentPartPr/>
                      </w14:nvContentPartPr>
                      <w14:xfrm>
                        <a:off x="0" y="0"/>
                        <a:ext cx="145440" cy="18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B4EE30" id="Ink 80" o:spid="_x0000_s1026" type="#_x0000_t75" style="position:absolute;margin-left:424.75pt;margin-top:8.95pt;width:12.45pt;height:15.95pt;z-index:25168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">
                <v:imagedata r:id="rId12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679744" behindDoc="0" locked="0" layoutInCell="1" allowOverlap="1" wp14:anchorId="357E8DA0" wp14:editId="71068979">
                <wp:simplePos x="0" y="0"/>
                <wp:positionH relativeFrom="column">
                  <wp:posOffset>5434520</wp:posOffset>
                </wp:positionH>
                <wp:positionV relativeFrom="paragraph">
                  <wp:posOffset>130199</wp:posOffset>
                </wp:positionV>
                <wp:extent cx="32040" cy="146880"/>
                <wp:effectExtent l="38100" t="38100" r="44450" b="43815"/>
                <wp:wrapNone/>
                <wp:docPr id="79" name="Ink 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">
                      <w14:nvContentPartPr>
                        <w14:cNvContentPartPr/>
                      </w14:nvContentPartPr>
                      <w14:xfrm>
                        <a:off x="0" y="0"/>
                        <a:ext cx="32040" cy="14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6E461A" id="Ink 79" o:spid="_x0000_s1026" type="#_x0000_t75" style="position:absolute;margin-left:427.3pt;margin-top:9.75pt;width:3.6pt;height:12.55pt;z-index:25167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">
                <v:imagedata r:id="rId14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678720" behindDoc="0" locked="0" layoutInCell="1" allowOverlap="1" wp14:anchorId="1F8DEFE1" wp14:editId="7D167D4F">
                <wp:simplePos x="0" y="0"/>
                <wp:positionH relativeFrom="column">
                  <wp:posOffset>5009720</wp:posOffset>
                </wp:positionH>
                <wp:positionV relativeFrom="paragraph">
                  <wp:posOffset>172319</wp:posOffset>
                </wp:positionV>
                <wp:extent cx="327240" cy="125280"/>
                <wp:effectExtent l="38100" t="38100" r="34925" b="46355"/>
                <wp:wrapNone/>
                <wp:docPr id="78" name="Ink 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">
                      <w14:nvContentPartPr>
                        <w14:cNvContentPartPr/>
                      </w14:nvContentPartPr>
                      <w14:xfrm>
                        <a:off x="0" y="0"/>
                        <a:ext cx="327240" cy="12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E95028" id="Ink 78" o:spid="_x0000_s1026" type="#_x0000_t75" style="position:absolute;margin-left:393.9pt;margin-top:12.95pt;width:26.95pt;height:11.15pt;z-index:25167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">
                <v:imagedata r:id="rId16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677696" behindDoc="0" locked="0" layoutInCell="1" allowOverlap="1" wp14:anchorId="2B6F0C4C" wp14:editId="1A33C5D1">
                <wp:simplePos x="0" y="0"/>
                <wp:positionH relativeFrom="column">
                  <wp:posOffset>4783640</wp:posOffset>
                </wp:positionH>
                <wp:positionV relativeFrom="paragraph">
                  <wp:posOffset>185639</wp:posOffset>
                </wp:positionV>
                <wp:extent cx="63720" cy="107280"/>
                <wp:effectExtent l="38100" t="38100" r="50800" b="45720"/>
                <wp:wrapNone/>
                <wp:docPr id="77" name="Ink 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">
                      <w14:nvContentPartPr>
                        <w14:cNvContentPartPr/>
                      </w14:nvContentPartPr>
                      <w14:xfrm>
                        <a:off x="0" y="0"/>
                        <a:ext cx="63720" cy="10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D69BAD" id="Ink 77" o:spid="_x0000_s1026" type="#_x0000_t75" style="position:absolute;margin-left:375.95pt;margin-top:14.05pt;width:6.25pt;height:9.8pt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">
                <v:imagedata r:id="rId18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676672" behindDoc="0" locked="0" layoutInCell="1" allowOverlap="1" wp14:anchorId="4EB4E622" wp14:editId="0891E29B">
                <wp:simplePos x="0" y="0"/>
                <wp:positionH relativeFrom="column">
                  <wp:posOffset>4606160</wp:posOffset>
                </wp:positionH>
                <wp:positionV relativeFrom="paragraph">
                  <wp:posOffset>187799</wp:posOffset>
                </wp:positionV>
                <wp:extent cx="112320" cy="91080"/>
                <wp:effectExtent l="38100" t="38100" r="40640" b="42545"/>
                <wp:wrapNone/>
                <wp:docPr id="76" name="Ink 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">
                      <w14:nvContentPartPr>
                        <w14:cNvContentPartPr/>
                      </w14:nvContentPartPr>
                      <w14:xfrm>
                        <a:off x="0" y="0"/>
                        <a:ext cx="112320" cy="9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38CDDE" id="Ink 76" o:spid="_x0000_s1026" type="#_x0000_t75" style="position:absolute;margin-left:362.1pt;margin-top:14.25pt;width:10pt;height:8.2pt;z-index:25167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">
                <v:imagedata r:id="rId20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675648" behindDoc="0" locked="0" layoutInCell="1" allowOverlap="1" wp14:anchorId="10EFC033" wp14:editId="135102E8">
                <wp:simplePos x="0" y="0"/>
                <wp:positionH relativeFrom="column">
                  <wp:posOffset>4356680</wp:posOffset>
                </wp:positionH>
                <wp:positionV relativeFrom="paragraph">
                  <wp:posOffset>133439</wp:posOffset>
                </wp:positionV>
                <wp:extent cx="141120" cy="141480"/>
                <wp:effectExtent l="38100" t="38100" r="49530" b="49530"/>
                <wp:wrapNone/>
                <wp:docPr id="75" name="Ink 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">
                      <w14:nvContentPartPr>
                        <w14:cNvContentPartPr/>
                      </w14:nvContentPartPr>
                      <w14:xfrm>
                        <a:off x="0" y="0"/>
                        <a:ext cx="141120" cy="14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89BE4B" id="Ink 75" o:spid="_x0000_s1026" type="#_x0000_t75" style="position:absolute;margin-left:342.45pt;margin-top:10pt;width:12.25pt;height:12.35pt;z-index:25167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">
                <v:imagedata r:id="rId22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673600" behindDoc="0" locked="0" layoutInCell="1" allowOverlap="1" wp14:anchorId="400E4853" wp14:editId="6AF8E3E6">
                <wp:simplePos x="0" y="0"/>
                <wp:positionH relativeFrom="column">
                  <wp:posOffset>4176680</wp:posOffset>
                </wp:positionH>
                <wp:positionV relativeFrom="paragraph">
                  <wp:posOffset>202559</wp:posOffset>
                </wp:positionV>
                <wp:extent cx="96840" cy="10080"/>
                <wp:effectExtent l="38100" t="38100" r="36830" b="47625"/>
                <wp:wrapNone/>
                <wp:docPr id="73" name="Ink 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">
                      <w14:nvContentPartPr>
                        <w14:cNvContentPartPr/>
                      </w14:nvContentPartPr>
                      <w14:xfrm>
                        <a:off x="0" y="0"/>
                        <a:ext cx="9684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C91A4B" id="Ink 73" o:spid="_x0000_s1026" type="#_x0000_t75" style="position:absolute;margin-left:328.5pt;margin-top:15.5pt;width:8.5pt;height:1.95pt;z-index:25167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">
                <v:imagedata r:id="rId24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672576" behindDoc="0" locked="0" layoutInCell="1" allowOverlap="1" wp14:anchorId="4B059208" wp14:editId="227686B8">
                <wp:simplePos x="0" y="0"/>
                <wp:positionH relativeFrom="column">
                  <wp:posOffset>4056800</wp:posOffset>
                </wp:positionH>
                <wp:positionV relativeFrom="paragraph">
                  <wp:posOffset>92759</wp:posOffset>
                </wp:positionV>
                <wp:extent cx="53280" cy="93960"/>
                <wp:effectExtent l="38100" t="38100" r="42545" b="40005"/>
                <wp:wrapNone/>
                <wp:docPr id="72" name="Ink 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">
                      <w14:nvContentPartPr>
                        <w14:cNvContentPartPr/>
                      </w14:nvContentPartPr>
                      <w14:xfrm>
                        <a:off x="0" y="0"/>
                        <a:ext cx="53280" cy="9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165A08" id="Ink 72" o:spid="_x0000_s1026" type="#_x0000_t75" style="position:absolute;margin-left:319.1pt;margin-top:6.8pt;width:5.1pt;height:8.45pt;z-index:25167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">
                <v:imagedata r:id="rId26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671552" behindDoc="0" locked="0" layoutInCell="1" allowOverlap="1" wp14:anchorId="60A3A372" wp14:editId="5FE4F20E">
                <wp:simplePos x="0" y="0"/>
                <wp:positionH relativeFrom="column">
                  <wp:posOffset>3945920</wp:posOffset>
                </wp:positionH>
                <wp:positionV relativeFrom="paragraph">
                  <wp:posOffset>178799</wp:posOffset>
                </wp:positionV>
                <wp:extent cx="55080" cy="101520"/>
                <wp:effectExtent l="38100" t="38100" r="40640" b="51435"/>
                <wp:wrapNone/>
                <wp:docPr id="71" name="Ink 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">
                      <w14:nvContentPartPr>
                        <w14:cNvContentPartPr/>
                      </w14:nvContentPartPr>
                      <w14:xfrm>
                        <a:off x="0" y="0"/>
                        <a:ext cx="55080" cy="10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7E6CBD" id="Ink 71" o:spid="_x0000_s1026" type="#_x0000_t75" style="position:absolute;margin-left:310pt;margin-top:13.45pt;width:5.75pt;height:9.35pt;z-index:25167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">
                <v:imagedata r:id="rId28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670528" behindDoc="0" locked="0" layoutInCell="1" allowOverlap="1" wp14:anchorId="28C6961E" wp14:editId="14C149E2">
                <wp:simplePos x="0" y="0"/>
                <wp:positionH relativeFrom="column">
                  <wp:posOffset>3769520</wp:posOffset>
                </wp:positionH>
                <wp:positionV relativeFrom="paragraph">
                  <wp:posOffset>230999</wp:posOffset>
                </wp:positionV>
                <wp:extent cx="61200" cy="7920"/>
                <wp:effectExtent l="38100" t="38100" r="34290" b="49530"/>
                <wp:wrapNone/>
                <wp:docPr id="70" name="Ink 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">
                      <w14:nvContentPartPr>
                        <w14:cNvContentPartPr/>
                      </w14:nvContentPartPr>
                      <w14:xfrm>
                        <a:off x="0" y="0"/>
                        <a:ext cx="6120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28E0B9" id="Ink 70" o:spid="_x0000_s1026" type="#_x0000_t75" style="position:absolute;margin-left:296.35pt;margin-top:17.65pt;width:5.7pt;height:1.55pt;z-index:25167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">
                <v:imagedata r:id="rId30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669504" behindDoc="0" locked="0" layoutInCell="1" allowOverlap="1" wp14:anchorId="790CBFFC" wp14:editId="27A72042">
                <wp:simplePos x="0" y="0"/>
                <wp:positionH relativeFrom="column">
                  <wp:posOffset>3804440</wp:posOffset>
                </wp:positionH>
                <wp:positionV relativeFrom="paragraph">
                  <wp:posOffset>126959</wp:posOffset>
                </wp:positionV>
                <wp:extent cx="8640" cy="160200"/>
                <wp:effectExtent l="38100" t="38100" r="48895" b="49530"/>
                <wp:wrapNone/>
                <wp:docPr id="69" name="Ink 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">
                      <w14:nvContentPartPr>
                        <w14:cNvContentPartPr/>
                      </w14:nvContentPartPr>
                      <w14:xfrm>
                        <a:off x="0" y="0"/>
                        <a:ext cx="8640" cy="16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6B6754" id="Ink 69" o:spid="_x0000_s1026" type="#_x0000_t75" style="position:absolute;margin-left:298.95pt;margin-top:9.55pt;width:1.85pt;height:13.5pt;z-index:25166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">
                <v:imagedata r:id="rId32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668480" behindDoc="0" locked="0" layoutInCell="1" allowOverlap="1" wp14:anchorId="50F04664" wp14:editId="49D52ADB">
                <wp:simplePos x="0" y="0"/>
                <wp:positionH relativeFrom="column">
                  <wp:posOffset>3646040</wp:posOffset>
                </wp:positionH>
                <wp:positionV relativeFrom="paragraph">
                  <wp:posOffset>83759</wp:posOffset>
                </wp:positionV>
                <wp:extent cx="63000" cy="78480"/>
                <wp:effectExtent l="38100" t="38100" r="32385" b="36195"/>
                <wp:wrapNone/>
                <wp:docPr id="68" name="Ink 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">
                      <w14:nvContentPartPr>
                        <w14:cNvContentPartPr/>
                      </w14:nvContentPartPr>
                      <w14:xfrm>
                        <a:off x="0" y="0"/>
                        <a:ext cx="63000" cy="7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CE4645" id="Ink 68" o:spid="_x0000_s1026" type="#_x0000_t75" style="position:absolute;margin-left:286.8pt;margin-top:6.1pt;width:5.7pt;height:7.3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">
                <v:imagedata r:id="rId34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667456" behindDoc="0" locked="0" layoutInCell="1" allowOverlap="1" wp14:anchorId="576A33D8" wp14:editId="64E6494E">
                <wp:simplePos x="0" y="0"/>
                <wp:positionH relativeFrom="column">
                  <wp:posOffset>3476840</wp:posOffset>
                </wp:positionH>
                <wp:positionV relativeFrom="paragraph">
                  <wp:posOffset>174839</wp:posOffset>
                </wp:positionV>
                <wp:extent cx="109440" cy="92160"/>
                <wp:effectExtent l="38100" t="38100" r="43180" b="41275"/>
                <wp:wrapNone/>
                <wp:docPr id="67" name="Ink 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">
                      <w14:nvContentPartPr>
                        <w14:cNvContentPartPr/>
                      </w14:nvContentPartPr>
                      <w14:xfrm>
                        <a:off x="0" y="0"/>
                        <a:ext cx="109440" cy="9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A2AFEA" id="Ink 67" o:spid="_x0000_s1026" type="#_x0000_t75" style="position:absolute;margin-left:273.2pt;margin-top:13.2pt;width:9.65pt;height:8.35pt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">
                <v:imagedata r:id="rId36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665408" behindDoc="0" locked="0" layoutInCell="1" allowOverlap="1" wp14:anchorId="27EE4628" wp14:editId="1E8F1BD4">
                <wp:simplePos x="0" y="0"/>
                <wp:positionH relativeFrom="column">
                  <wp:posOffset>2990120</wp:posOffset>
                </wp:positionH>
                <wp:positionV relativeFrom="paragraph">
                  <wp:posOffset>259079</wp:posOffset>
                </wp:positionV>
                <wp:extent cx="3240" cy="34200"/>
                <wp:effectExtent l="38100" t="38100" r="34925" b="42545"/>
                <wp:wrapNone/>
                <wp:docPr id="65" name="Ink 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">
                      <w14:nvContentPartPr>
                        <w14:cNvContentPartPr/>
                      </w14:nvContentPartPr>
                      <w14:xfrm>
                        <a:off x="0" y="0"/>
                        <a:ext cx="3240" cy="3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185F21" id="Ink 65" o:spid="_x0000_s1026" type="#_x0000_t75" style="position:absolute;margin-left:235.1pt;margin-top:20.1pt;width:.95pt;height:3.35pt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">
                <v:imagedata r:id="rId38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664384" behindDoc="0" locked="0" layoutInCell="1" allowOverlap="1" wp14:anchorId="3EB7E5C5" wp14:editId="15E1A2AB">
                <wp:simplePos x="0" y="0"/>
                <wp:positionH relativeFrom="column">
                  <wp:posOffset>3282080</wp:posOffset>
                </wp:positionH>
                <wp:positionV relativeFrom="paragraph">
                  <wp:posOffset>250439</wp:posOffset>
                </wp:positionV>
                <wp:extent cx="76320" cy="7560"/>
                <wp:effectExtent l="38100" t="38100" r="38100" b="50165"/>
                <wp:wrapNone/>
                <wp:docPr id="64" name="Ink 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">
                      <w14:nvContentPartPr>
                        <w14:cNvContentPartPr/>
                      </w14:nvContentPartPr>
                      <w14:xfrm>
                        <a:off x="0" y="0"/>
                        <a:ext cx="7632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077D18" id="Ink 64" o:spid="_x0000_s1026" type="#_x0000_t75" style="position:absolute;margin-left:257.95pt;margin-top:19.3pt;width:6.9pt;height:1.7pt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">
                <v:imagedata r:id="rId40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663360" behindDoc="0" locked="0" layoutInCell="1" allowOverlap="1" wp14:anchorId="111CD4AC" wp14:editId="18674114">
                <wp:simplePos x="0" y="0"/>
                <wp:positionH relativeFrom="column">
                  <wp:posOffset>3250760</wp:posOffset>
                </wp:positionH>
                <wp:positionV relativeFrom="paragraph">
                  <wp:posOffset>195719</wp:posOffset>
                </wp:positionV>
                <wp:extent cx="95040" cy="7920"/>
                <wp:effectExtent l="38100" t="38100" r="38735" b="49530"/>
                <wp:wrapNone/>
                <wp:docPr id="63" name="Ink 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">
                      <w14:nvContentPartPr>
                        <w14:cNvContentPartPr/>
                      </w14:nvContentPartPr>
                      <w14:xfrm>
                        <a:off x="0" y="0"/>
                        <a:ext cx="9504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18302A" id="Ink 63" o:spid="_x0000_s1026" type="#_x0000_t75" style="position:absolute;margin-left:255.5pt;margin-top:14.85pt;width:8.4pt;height:1.65pt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">
                <v:imagedata r:id="rId42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662336" behindDoc="0" locked="0" layoutInCell="1" allowOverlap="1" wp14:anchorId="3726E627" wp14:editId="0F65F1B0">
                <wp:simplePos x="0" y="0"/>
                <wp:positionH relativeFrom="column">
                  <wp:posOffset>3103880</wp:posOffset>
                </wp:positionH>
                <wp:positionV relativeFrom="paragraph">
                  <wp:posOffset>65759</wp:posOffset>
                </wp:positionV>
                <wp:extent cx="81720" cy="78120"/>
                <wp:effectExtent l="19050" t="19050" r="52070" b="55245"/>
                <wp:wrapNone/>
                <wp:docPr id="62" name="Ink 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">
                      <w14:nvContentPartPr>
                        <w14:cNvContentPartPr/>
                      </w14:nvContentPartPr>
                      <w14:xfrm>
                        <a:off x="0" y="0"/>
                        <a:ext cx="81720" cy="7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CEC21C" id="Ink 62" o:spid="_x0000_s1026" type="#_x0000_t75" style="position:absolute;margin-left:243.8pt;margin-top:4.65pt;width:7.55pt;height:7.35pt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">
                <v:imagedata r:id="rId44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661312" behindDoc="0" locked="0" layoutInCell="1" allowOverlap="1" wp14:anchorId="162389AB" wp14:editId="4C1E3BF9">
                <wp:simplePos x="0" y="0"/>
                <wp:positionH relativeFrom="column">
                  <wp:posOffset>2953400</wp:posOffset>
                </wp:positionH>
                <wp:positionV relativeFrom="paragraph">
                  <wp:posOffset>94919</wp:posOffset>
                </wp:positionV>
                <wp:extent cx="102960" cy="210600"/>
                <wp:effectExtent l="38100" t="38100" r="11430" b="37465"/>
                <wp:wrapNone/>
                <wp:docPr id="61" name="Ink 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">
                      <w14:nvContentPartPr>
                        <w14:cNvContentPartPr/>
                      </w14:nvContentPartPr>
                      <w14:xfrm>
                        <a:off x="0" y="0"/>
                        <a:ext cx="102960" cy="21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29F246" id="Ink 61" o:spid="_x0000_s1026" type="#_x0000_t75" style="position:absolute;margin-left:231.9pt;margin-top:6.9pt;width:9.45pt;height:17.9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">
                <v:imagedata r:id="rId46" o:title=""/>
              </v:shape>
            </w:pict>
          </mc:Fallback>
        </mc:AlternateContent>
      </w:r>
      <w:r w:rsidR="00522EB9" w:rsidRPr="008E2CCB">
        <w:rPr>
          <w:rFonts w:ascii="Calibri" w:hAnsi="Calibri" w:cs="Calibri"/>
          <w:b/>
          <w:sz w:val="28"/>
          <w:szCs w:val="28"/>
        </w:rPr>
        <w:tab/>
      </w:r>
      <w:r w:rsidR="00522EB9" w:rsidRPr="008E2CCB">
        <w:rPr>
          <w:rFonts w:ascii="Calibri" w:hAnsi="Calibri" w:cs="Calibri"/>
          <w:b/>
          <w:sz w:val="28"/>
          <w:szCs w:val="28"/>
        </w:rPr>
        <w:tab/>
      </w:r>
    </w:p>
    <w:p w14:paraId="5259417F" w14:textId="4CBF3668" w:rsidR="00522EB9" w:rsidRDefault="00957BFA" w:rsidP="008E2CCB">
      <w:pPr>
        <w:pBdr>
          <w:top w:val="thinThickSmallGap" w:sz="24" w:space="1" w:color="auto"/>
          <w:left w:val="thinThickSmallGap" w:sz="24" w:space="4" w:color="auto"/>
          <w:bottom w:val="thickThinSmallGap" w:sz="24" w:space="1" w:color="auto"/>
          <w:right w:val="thickThinSmallGap" w:sz="24" w:space="4" w:color="auto"/>
        </w:pBdr>
        <w:tabs>
          <w:tab w:val="left" w:pos="2160"/>
          <w:tab w:val="left" w:pos="4680"/>
        </w:tabs>
        <w:spacing w:before="120"/>
        <w:ind w:left="90" w:right="90"/>
        <w:rPr>
          <w:rFonts w:ascii="Calibri" w:hAnsi="Calibri" w:cs="Calibri"/>
          <w:b/>
          <w:i/>
          <w:sz w:val="28"/>
          <w:szCs w:val="28"/>
        </w:rPr>
      </w:pP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697152" behindDoc="0" locked="0" layoutInCell="1" allowOverlap="1" wp14:anchorId="5E972299" wp14:editId="4B6CF5D3">
                <wp:simplePos x="0" y="0"/>
                <wp:positionH relativeFrom="column">
                  <wp:posOffset>5536760</wp:posOffset>
                </wp:positionH>
                <wp:positionV relativeFrom="paragraph">
                  <wp:posOffset>182429</wp:posOffset>
                </wp:positionV>
                <wp:extent cx="85320" cy="161280"/>
                <wp:effectExtent l="57150" t="38100" r="48260" b="48895"/>
                <wp:wrapNone/>
                <wp:docPr id="97" name="Ink 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">
                      <w14:nvContentPartPr>
                        <w14:cNvContentPartPr/>
                      </w14:nvContentPartPr>
                      <w14:xfrm>
                        <a:off x="0" y="0"/>
                        <a:ext cx="85320" cy="16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03AAC8" id="Ink 97" o:spid="_x0000_s1026" type="#_x0000_t75" style="position:absolute;margin-left:435.25pt;margin-top:13.85pt;width:8pt;height:14.05pt;z-index:25169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">
                <v:imagedata r:id="rId48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695104" behindDoc="0" locked="0" layoutInCell="1" allowOverlap="1" wp14:anchorId="566EE0EE" wp14:editId="1058E026">
                <wp:simplePos x="0" y="0"/>
                <wp:positionH relativeFrom="column">
                  <wp:posOffset>4877240</wp:posOffset>
                </wp:positionH>
                <wp:positionV relativeFrom="paragraph">
                  <wp:posOffset>190709</wp:posOffset>
                </wp:positionV>
                <wp:extent cx="84600" cy="169920"/>
                <wp:effectExtent l="38100" t="38100" r="29845" b="40005"/>
                <wp:wrapNone/>
                <wp:docPr id="95" name="Ink 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">
                      <w14:nvContentPartPr>
                        <w14:cNvContentPartPr/>
                      </w14:nvContentPartPr>
                      <w14:xfrm>
                        <a:off x="0" y="0"/>
                        <a:ext cx="84600" cy="169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CFB065" id="Ink 95" o:spid="_x0000_s1026" type="#_x0000_t75" style="position:absolute;margin-left:383.45pt;margin-top:14.5pt;width:7.9pt;height:14.6pt;z-index:25169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">
                <v:imagedata r:id="rId50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693056" behindDoc="0" locked="0" layoutInCell="1" allowOverlap="1" wp14:anchorId="2CC778FF" wp14:editId="34404B2E">
                <wp:simplePos x="0" y="0"/>
                <wp:positionH relativeFrom="column">
                  <wp:posOffset>4573040</wp:posOffset>
                </wp:positionH>
                <wp:positionV relativeFrom="paragraph">
                  <wp:posOffset>185309</wp:posOffset>
                </wp:positionV>
                <wp:extent cx="136440" cy="172440"/>
                <wp:effectExtent l="38100" t="38100" r="54610" b="37465"/>
                <wp:wrapNone/>
                <wp:docPr id="93" name="Ink 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">
                      <w14:nvContentPartPr>
                        <w14:cNvContentPartPr/>
                      </w14:nvContentPartPr>
                      <w14:xfrm>
                        <a:off x="0" y="0"/>
                        <a:ext cx="136440" cy="17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DB90FF" id="Ink 93" o:spid="_x0000_s1026" type="#_x0000_t75" style="position:absolute;margin-left:359.45pt;margin-top:14.1pt;width:12pt;height:14.6pt;z-index:251693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">
                <v:imagedata r:id="rId52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692032" behindDoc="0" locked="0" layoutInCell="1" allowOverlap="1" wp14:anchorId="211A2EF5" wp14:editId="3DCEB463">
                <wp:simplePos x="0" y="0"/>
                <wp:positionH relativeFrom="column">
                  <wp:posOffset>4427240</wp:posOffset>
                </wp:positionH>
                <wp:positionV relativeFrom="paragraph">
                  <wp:posOffset>277829</wp:posOffset>
                </wp:positionV>
                <wp:extent cx="99720" cy="5400"/>
                <wp:effectExtent l="38100" t="19050" r="33655" b="52070"/>
                <wp:wrapNone/>
                <wp:docPr id="92" name="Ink 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">
                      <w14:nvContentPartPr>
                        <w14:cNvContentPartPr/>
                      </w14:nvContentPartPr>
                      <w14:xfrm>
                        <a:off x="0" y="0"/>
                        <a:ext cx="9972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A59785" id="Ink 92" o:spid="_x0000_s1026" type="#_x0000_t75" style="position:absolute;margin-left:348.15pt;margin-top:21.35pt;width:8.75pt;height:1.45pt;z-index:25169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">
                <v:imagedata r:id="rId54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691008" behindDoc="0" locked="0" layoutInCell="1" allowOverlap="1" wp14:anchorId="0E148230" wp14:editId="33E5689B">
                <wp:simplePos x="0" y="0"/>
                <wp:positionH relativeFrom="column">
                  <wp:posOffset>4218800</wp:posOffset>
                </wp:positionH>
                <wp:positionV relativeFrom="paragraph">
                  <wp:posOffset>146789</wp:posOffset>
                </wp:positionV>
                <wp:extent cx="86040" cy="85320"/>
                <wp:effectExtent l="19050" t="38100" r="47625" b="48260"/>
                <wp:wrapNone/>
                <wp:docPr id="91" name="Ink 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">
                      <w14:nvContentPartPr>
                        <w14:cNvContentPartPr/>
                      </w14:nvContentPartPr>
                      <w14:xfrm>
                        <a:off x="0" y="0"/>
                        <a:ext cx="86040" cy="8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8814CB" id="Ink 91" o:spid="_x0000_s1026" type="#_x0000_t75" style="position:absolute;margin-left:331.9pt;margin-top:11.05pt;width:7.5pt;height:7.7pt;z-index:25169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">
                <v:imagedata r:id="rId56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689984" behindDoc="0" locked="0" layoutInCell="1" allowOverlap="1" wp14:anchorId="6AB27FBE" wp14:editId="301C4A31">
                <wp:simplePos x="0" y="0"/>
                <wp:positionH relativeFrom="column">
                  <wp:posOffset>4093880</wp:posOffset>
                </wp:positionH>
                <wp:positionV relativeFrom="paragraph">
                  <wp:posOffset>185669</wp:posOffset>
                </wp:positionV>
                <wp:extent cx="72000" cy="182520"/>
                <wp:effectExtent l="38100" t="38100" r="42545" b="46355"/>
                <wp:wrapNone/>
                <wp:docPr id="90" name="Ink 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">
                      <w14:nvContentPartPr>
                        <w14:cNvContentPartPr/>
                      </w14:nvContentPartPr>
                      <w14:xfrm>
                        <a:off x="0" y="0"/>
                        <a:ext cx="72000" cy="18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F2C7BB" id="Ink 90" o:spid="_x0000_s1026" type="#_x0000_t75" style="position:absolute;margin-left:321.7pt;margin-top:14.1pt;width:7pt;height:15.5pt;z-index:25168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">
                <v:imagedata r:id="rId58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687936" behindDoc="0" locked="0" layoutInCell="1" allowOverlap="1" wp14:anchorId="13641333" wp14:editId="4F7F4A15">
                <wp:simplePos x="0" y="0"/>
                <wp:positionH relativeFrom="column">
                  <wp:posOffset>3958520</wp:posOffset>
                </wp:positionH>
                <wp:positionV relativeFrom="paragraph">
                  <wp:posOffset>214829</wp:posOffset>
                </wp:positionV>
                <wp:extent cx="9000" cy="134280"/>
                <wp:effectExtent l="38100" t="38100" r="48260" b="37465"/>
                <wp:wrapNone/>
                <wp:docPr id="88" name="Ink 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">
                      <w14:nvContentPartPr>
                        <w14:cNvContentPartPr/>
                      </w14:nvContentPartPr>
                      <w14:xfrm>
                        <a:off x="0" y="0"/>
                        <a:ext cx="9000" cy="13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9BA146" id="Ink 88" o:spid="_x0000_s1026" type="#_x0000_t75" style="position:absolute;margin-left:311.3pt;margin-top:16.45pt;width:1.75pt;height:11.4pt;z-index:25168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">
                <v:imagedata r:id="rId60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686912" behindDoc="0" locked="0" layoutInCell="1" allowOverlap="1" wp14:anchorId="4CE05808" wp14:editId="5A732AFB">
                <wp:simplePos x="0" y="0"/>
                <wp:positionH relativeFrom="column">
                  <wp:posOffset>3819560</wp:posOffset>
                </wp:positionH>
                <wp:positionV relativeFrom="paragraph">
                  <wp:posOffset>160829</wp:posOffset>
                </wp:positionV>
                <wp:extent cx="71280" cy="83160"/>
                <wp:effectExtent l="19050" t="19050" r="43180" b="50800"/>
                <wp:wrapNone/>
                <wp:docPr id="87" name="Ink 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">
                      <w14:nvContentPartPr>
                        <w14:cNvContentPartPr/>
                      </w14:nvContentPartPr>
                      <w14:xfrm>
                        <a:off x="0" y="0"/>
                        <a:ext cx="71280" cy="8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095EAC" id="Ink 87" o:spid="_x0000_s1026" type="#_x0000_t75" style="position:absolute;margin-left:300.45pt;margin-top:12.1pt;width:6.35pt;height:7.65pt;z-index:25168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">
                <v:imagedata r:id="rId62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683840" behindDoc="0" locked="0" layoutInCell="1" allowOverlap="1" wp14:anchorId="3248E217" wp14:editId="5A1D8A8F">
                <wp:simplePos x="0" y="0"/>
                <wp:positionH relativeFrom="column">
                  <wp:posOffset>3314120</wp:posOffset>
                </wp:positionH>
                <wp:positionV relativeFrom="paragraph">
                  <wp:posOffset>259469</wp:posOffset>
                </wp:positionV>
                <wp:extent cx="73800" cy="11520"/>
                <wp:effectExtent l="38100" t="38100" r="40640" b="45720"/>
                <wp:wrapNone/>
                <wp:docPr id="83" name="Ink 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">
                      <w14:nvContentPartPr>
                        <w14:cNvContentPartPr/>
                      </w14:nvContentPartPr>
                      <w14:xfrm>
                        <a:off x="0" y="0"/>
                        <a:ext cx="7380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CC25C2" id="Ink 83" o:spid="_x0000_s1026" type="#_x0000_t75" style="position:absolute;margin-left:260.6pt;margin-top:19.9pt;width:6.6pt;height:1.8pt;z-index:25168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">
                <v:imagedata r:id="rId64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682816" behindDoc="0" locked="0" layoutInCell="1" allowOverlap="1" wp14:anchorId="079F2F00" wp14:editId="25597909">
                <wp:simplePos x="0" y="0"/>
                <wp:positionH relativeFrom="column">
                  <wp:posOffset>3167240</wp:posOffset>
                </wp:positionH>
                <wp:positionV relativeFrom="paragraph">
                  <wp:posOffset>150749</wp:posOffset>
                </wp:positionV>
                <wp:extent cx="88920" cy="97920"/>
                <wp:effectExtent l="38100" t="38100" r="44450" b="35560"/>
                <wp:wrapNone/>
                <wp:docPr id="82" name="Ink 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">
                      <w14:nvContentPartPr>
                        <w14:cNvContentPartPr/>
                      </w14:nvContentPartPr>
                      <w14:xfrm>
                        <a:off x="0" y="0"/>
                        <a:ext cx="88920" cy="9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206012" id="Ink 82" o:spid="_x0000_s1026" type="#_x0000_t75" style="position:absolute;margin-left:249.1pt;margin-top:11.35pt;width:7.8pt;height:8.7pt;z-index:25168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">
                <v:imagedata r:id="rId66" o:title=""/>
              </v:shape>
            </w:pict>
          </mc:Fallback>
        </mc:AlternateContent>
      </w:r>
      <w:r w:rsidR="008E2CCB" w:rsidRPr="008E2CCB">
        <w:rPr>
          <w:rFonts w:ascii="Calibri" w:hAnsi="Calibri" w:cs="Calibri"/>
          <w:b/>
          <w:sz w:val="28"/>
          <w:szCs w:val="28"/>
        </w:rPr>
        <w:tab/>
      </w:r>
      <w:r w:rsidR="00522EB9" w:rsidRPr="008E2CCB">
        <w:rPr>
          <w:rFonts w:ascii="Calibri" w:hAnsi="Calibri" w:cs="Calibri"/>
          <w:b/>
          <w:sz w:val="28"/>
          <w:szCs w:val="28"/>
        </w:rPr>
        <w:tab/>
      </w:r>
    </w:p>
    <w:p w14:paraId="45328246" w14:textId="55623614" w:rsidR="001F795D" w:rsidRPr="00D218DA" w:rsidRDefault="00957BFA" w:rsidP="008E2CCB">
      <w:pPr>
        <w:pBdr>
          <w:top w:val="thinThickSmallGap" w:sz="24" w:space="1" w:color="auto"/>
          <w:left w:val="thinThickSmallGap" w:sz="24" w:space="4" w:color="auto"/>
          <w:bottom w:val="thickThinSmallGap" w:sz="24" w:space="1" w:color="auto"/>
          <w:right w:val="thickThinSmallGap" w:sz="24" w:space="4" w:color="auto"/>
        </w:pBdr>
        <w:tabs>
          <w:tab w:val="left" w:pos="2160"/>
          <w:tab w:val="left" w:pos="4680"/>
        </w:tabs>
        <w:spacing w:before="120"/>
        <w:ind w:left="90" w:right="90"/>
        <w:rPr>
          <w:rFonts w:ascii="Calibri" w:hAnsi="Calibri" w:cs="Calibri"/>
          <w:b/>
          <w:sz w:val="28"/>
          <w:szCs w:val="28"/>
          <w:lang w:val="en-CA"/>
        </w:rPr>
      </w:pP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699200" behindDoc="0" locked="0" layoutInCell="1" allowOverlap="1" wp14:anchorId="33C1736F" wp14:editId="6C492FA8">
                <wp:simplePos x="0" y="0"/>
                <wp:positionH relativeFrom="column">
                  <wp:posOffset>5248760</wp:posOffset>
                </wp:positionH>
                <wp:positionV relativeFrom="paragraph">
                  <wp:posOffset>-18061</wp:posOffset>
                </wp:positionV>
                <wp:extent cx="88920" cy="124560"/>
                <wp:effectExtent l="38100" t="38100" r="44450" b="46990"/>
                <wp:wrapNone/>
                <wp:docPr id="100" name="Ink 1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">
                      <w14:nvContentPartPr>
                        <w14:cNvContentPartPr/>
                      </w14:nvContentPartPr>
                      <w14:xfrm>
                        <a:off x="0" y="0"/>
                        <a:ext cx="88920" cy="12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C8B20B" id="Ink 100" o:spid="_x0000_s1026" type="#_x0000_t75" style="position:absolute;margin-left:412.8pt;margin-top:-1.95pt;width:8.1pt;height:11.05pt;z-index:25169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">
                <v:imagedata r:id="rId68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698176" behindDoc="0" locked="0" layoutInCell="1" allowOverlap="1" wp14:anchorId="71CC2522" wp14:editId="16717C8A">
                <wp:simplePos x="0" y="0"/>
                <wp:positionH relativeFrom="column">
                  <wp:posOffset>5125280</wp:posOffset>
                </wp:positionH>
                <wp:positionV relativeFrom="paragraph">
                  <wp:posOffset>-21301</wp:posOffset>
                </wp:positionV>
                <wp:extent cx="131760" cy="110520"/>
                <wp:effectExtent l="57150" t="38100" r="40005" b="41910"/>
                <wp:wrapNone/>
                <wp:docPr id="99" name="Ink 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">
                      <w14:nvContentPartPr>
                        <w14:cNvContentPartPr/>
                      </w14:nvContentPartPr>
                      <w14:xfrm>
                        <a:off x="0" y="0"/>
                        <a:ext cx="131760" cy="11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9C2E21" id="Ink 99" o:spid="_x0000_s1026" type="#_x0000_t75" style="position:absolute;margin-left:402.9pt;margin-top:-2.15pt;width:11.7pt;height:9.7pt;z-index:25169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">
                <v:imagedata r:id="rId70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694080" behindDoc="0" locked="0" layoutInCell="1" allowOverlap="1" wp14:anchorId="600442DD" wp14:editId="7530EA26">
                <wp:simplePos x="0" y="0"/>
                <wp:positionH relativeFrom="column">
                  <wp:posOffset>4754480</wp:posOffset>
                </wp:positionH>
                <wp:positionV relativeFrom="paragraph">
                  <wp:posOffset>-31381</wp:posOffset>
                </wp:positionV>
                <wp:extent cx="78480" cy="95760"/>
                <wp:effectExtent l="19050" t="38100" r="55245" b="38100"/>
                <wp:wrapNone/>
                <wp:docPr id="94" name="Ink 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">
                      <w14:nvContentPartPr>
                        <w14:cNvContentPartPr/>
                      </w14:nvContentPartPr>
                      <w14:xfrm>
                        <a:off x="0" y="0"/>
                        <a:ext cx="78480" cy="9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F1EBF1" id="Ink 94" o:spid="_x0000_s1026" type="#_x0000_t75" style="position:absolute;margin-left:373.8pt;margin-top:-3pt;width:7.45pt;height:8.55pt;z-index:251694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">
                <v:imagedata r:id="rId72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688960" behindDoc="0" locked="0" layoutInCell="1" allowOverlap="1" wp14:anchorId="4E83EE5E" wp14:editId="51C30EE3">
                <wp:simplePos x="0" y="0"/>
                <wp:positionH relativeFrom="column">
                  <wp:posOffset>3916760</wp:posOffset>
                </wp:positionH>
                <wp:positionV relativeFrom="paragraph">
                  <wp:posOffset>-781</wp:posOffset>
                </wp:positionV>
                <wp:extent cx="83160" cy="27000"/>
                <wp:effectExtent l="19050" t="38100" r="50800" b="49530"/>
                <wp:wrapNone/>
                <wp:docPr id="89" name="Ink 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">
                      <w14:nvContentPartPr>
                        <w14:cNvContentPartPr/>
                      </w14:nvContentPartPr>
                      <w14:xfrm>
                        <a:off x="0" y="0"/>
                        <a:ext cx="83160" cy="2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19D9D9" id="Ink 89" o:spid="_x0000_s1026" type="#_x0000_t75" style="position:absolute;margin-left:307.95pt;margin-top:-.65pt;width:7.55pt;height:3.2pt;z-index:25168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">
                <v:imagedata r:id="rId74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685888" behindDoc="0" locked="0" layoutInCell="1" allowOverlap="1" wp14:anchorId="50CA5DA2" wp14:editId="0398522E">
                <wp:simplePos x="0" y="0"/>
                <wp:positionH relativeFrom="column">
                  <wp:posOffset>3664040</wp:posOffset>
                </wp:positionH>
                <wp:positionV relativeFrom="paragraph">
                  <wp:posOffset>-43261</wp:posOffset>
                </wp:positionV>
                <wp:extent cx="105840" cy="104400"/>
                <wp:effectExtent l="38100" t="38100" r="46990" b="48260"/>
                <wp:wrapNone/>
                <wp:docPr id="86" name="Ink 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">
                      <w14:nvContentPartPr>
                        <w14:cNvContentPartPr/>
                      </w14:nvContentPartPr>
                      <w14:xfrm>
                        <a:off x="0" y="0"/>
                        <a:ext cx="105840" cy="10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E8EFDD" id="Ink 86" o:spid="_x0000_s1026" type="#_x0000_t75" style="position:absolute;margin-left:287.85pt;margin-top:-4.05pt;width:9.5pt;height:9.5pt;z-index:25168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">
                <v:imagedata r:id="rId76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684864" behindDoc="0" locked="0" layoutInCell="1" allowOverlap="1" wp14:anchorId="1E9E56EE" wp14:editId="14AC33DD">
                <wp:simplePos x="0" y="0"/>
                <wp:positionH relativeFrom="column">
                  <wp:posOffset>3314480</wp:posOffset>
                </wp:positionH>
                <wp:positionV relativeFrom="paragraph">
                  <wp:posOffset>26579</wp:posOffset>
                </wp:positionV>
                <wp:extent cx="84960" cy="16920"/>
                <wp:effectExtent l="38100" t="38100" r="48895" b="40640"/>
                <wp:wrapNone/>
                <wp:docPr id="84" name="Ink 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">
                      <w14:nvContentPartPr>
                        <w14:cNvContentPartPr/>
                      </w14:nvContentPartPr>
                      <w14:xfrm>
                        <a:off x="0" y="0"/>
                        <a:ext cx="84960" cy="1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495C6E" id="Ink 84" o:spid="_x0000_s1026" type="#_x0000_t75" style="position:absolute;margin-left:260.55pt;margin-top:1.75pt;width:7.7pt;height:2.35pt;z-index:25168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">
                <v:imagedata r:id="rId78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681792" behindDoc="0" locked="0" layoutInCell="1" allowOverlap="1" wp14:anchorId="35E5B5CF" wp14:editId="7D6D2C8C">
                <wp:simplePos x="0" y="0"/>
                <wp:positionH relativeFrom="column">
                  <wp:posOffset>3016040</wp:posOffset>
                </wp:positionH>
                <wp:positionV relativeFrom="paragraph">
                  <wp:posOffset>-43261</wp:posOffset>
                </wp:positionV>
                <wp:extent cx="79560" cy="142200"/>
                <wp:effectExtent l="19050" t="38100" r="53975" b="48895"/>
                <wp:wrapNone/>
                <wp:docPr id="81" name="Ink 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">
                      <w14:nvContentPartPr>
                        <w14:cNvContentPartPr/>
                      </w14:nvContentPartPr>
                      <w14:xfrm>
                        <a:off x="0" y="0"/>
                        <a:ext cx="79560" cy="14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9547C2" id="Ink 81" o:spid="_x0000_s1026" type="#_x0000_t75" style="position:absolute;margin-left:236.85pt;margin-top:-3.9pt;width:7.45pt;height:12.25pt;z-index:25168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">
                <v:imagedata r:id="rId80" o:title=""/>
              </v:shape>
            </w:pict>
          </mc:Fallback>
        </mc:AlternateContent>
      </w:r>
    </w:p>
    <w:p w14:paraId="3DBC88CD" w14:textId="77777777" w:rsidR="00757493" w:rsidRPr="00D218DA" w:rsidRDefault="00757493" w:rsidP="00D218DA">
      <w:pPr>
        <w:pBdr>
          <w:top w:val="thinThickSmallGap" w:sz="24" w:space="1" w:color="auto"/>
          <w:left w:val="thinThickSmallGap" w:sz="24" w:space="4" w:color="auto"/>
          <w:bottom w:val="thickThinSmallGap" w:sz="24" w:space="1" w:color="auto"/>
          <w:right w:val="thickThinSmallGap" w:sz="24" w:space="4" w:color="auto"/>
        </w:pBdr>
        <w:tabs>
          <w:tab w:val="center" w:pos="5040"/>
        </w:tabs>
        <w:ind w:left="90" w:right="90"/>
        <w:rPr>
          <w:rFonts w:ascii="Calibri" w:hAnsi="Calibri" w:cs="Calibri"/>
          <w:sz w:val="16"/>
          <w:szCs w:val="16"/>
        </w:rPr>
      </w:pPr>
    </w:p>
    <w:p w14:paraId="04D9045B" w14:textId="77777777" w:rsidR="00757493" w:rsidRDefault="00D218DA" w:rsidP="00EB3FD5">
      <w:pPr>
        <w:tabs>
          <w:tab w:val="right" w:pos="10080"/>
        </w:tabs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/>
          <w:sz w:val="28"/>
          <w:szCs w:val="28"/>
        </w:rPr>
        <w:t xml:space="preserve">There are two cases when the </w:t>
      </w:r>
      <w:r w:rsidR="000C738D">
        <w:rPr>
          <w:rFonts w:ascii="Calibri" w:hAnsi="Calibri" w:cs="Calibri"/>
          <w:sz w:val="28"/>
          <w:szCs w:val="28"/>
        </w:rPr>
        <w:t>Cos</w:t>
      </w:r>
      <w:r>
        <w:rPr>
          <w:rFonts w:ascii="Calibri" w:hAnsi="Calibri" w:cs="Calibri"/>
          <w:sz w:val="28"/>
          <w:szCs w:val="28"/>
        </w:rPr>
        <w:t>ine Law can be used, when the given information is:</w:t>
      </w:r>
    </w:p>
    <w:p w14:paraId="1488CF68" w14:textId="28AE1079" w:rsidR="009779E7" w:rsidRDefault="00957BFA" w:rsidP="009779E7">
      <w:pPr>
        <w:tabs>
          <w:tab w:val="left" w:pos="360"/>
          <w:tab w:val="right" w:pos="10080"/>
        </w:tabs>
        <w:spacing w:before="120"/>
        <w:ind w:left="360"/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16960" behindDoc="0" locked="0" layoutInCell="1" allowOverlap="1" wp14:anchorId="38BAAFEC" wp14:editId="769DAED9">
                <wp:simplePos x="0" y="0"/>
                <wp:positionH relativeFrom="column">
                  <wp:posOffset>6095120</wp:posOffset>
                </wp:positionH>
                <wp:positionV relativeFrom="paragraph">
                  <wp:posOffset>231547</wp:posOffset>
                </wp:positionV>
                <wp:extent cx="44280" cy="129600"/>
                <wp:effectExtent l="19050" t="38100" r="51435" b="41910"/>
                <wp:wrapNone/>
                <wp:docPr id="215" name="Ink 2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">
                      <w14:nvContentPartPr>
                        <w14:cNvContentPartPr/>
                      </w14:nvContentPartPr>
                      <w14:xfrm>
                        <a:off x="0" y="0"/>
                        <a:ext cx="44280" cy="12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EFD32F" id="Ink 215" o:spid="_x0000_s1026" type="#_x0000_t75" style="position:absolute;margin-left:479.4pt;margin-top:17.7pt;width:4.6pt;height:11.4pt;z-index:251816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">
                <v:imagedata r:id="rId82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15936" behindDoc="0" locked="0" layoutInCell="1" allowOverlap="1" wp14:anchorId="5B77BA9D" wp14:editId="35E3C8A2">
                <wp:simplePos x="0" y="0"/>
                <wp:positionH relativeFrom="column">
                  <wp:posOffset>5930960</wp:posOffset>
                </wp:positionH>
                <wp:positionV relativeFrom="paragraph">
                  <wp:posOffset>151987</wp:posOffset>
                </wp:positionV>
                <wp:extent cx="94680" cy="227520"/>
                <wp:effectExtent l="38100" t="38100" r="19685" b="58420"/>
                <wp:wrapNone/>
                <wp:docPr id="214" name="Ink 2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">
                      <w14:nvContentPartPr>
                        <w14:cNvContentPartPr/>
                      </w14:nvContentPartPr>
                      <w14:xfrm>
                        <a:off x="0" y="0"/>
                        <a:ext cx="94680" cy="22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C54EAF" id="Ink 214" o:spid="_x0000_s1026" type="#_x0000_t75" style="position:absolute;margin-left:466.25pt;margin-top:11.3pt;width:8.75pt;height:19.4pt;z-index:251815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">
                <v:imagedata r:id="rId84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13888" behindDoc="0" locked="0" layoutInCell="1" allowOverlap="1" wp14:anchorId="1477DBF0" wp14:editId="0422373E">
                <wp:simplePos x="0" y="0"/>
                <wp:positionH relativeFrom="column">
                  <wp:posOffset>5741240</wp:posOffset>
                </wp:positionH>
                <wp:positionV relativeFrom="paragraph">
                  <wp:posOffset>173587</wp:posOffset>
                </wp:positionV>
                <wp:extent cx="142920" cy="216360"/>
                <wp:effectExtent l="38100" t="38100" r="9525" b="50800"/>
                <wp:wrapNone/>
                <wp:docPr id="212" name="Ink 2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">
                      <w14:nvContentPartPr>
                        <w14:cNvContentPartPr/>
                      </w14:nvContentPartPr>
                      <w14:xfrm>
                        <a:off x="0" y="0"/>
                        <a:ext cx="142920" cy="21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7329D5" id="Ink 212" o:spid="_x0000_s1026" type="#_x0000_t75" style="position:absolute;margin-left:451.35pt;margin-top:12.9pt;width:12.5pt;height:18.55pt;z-index:251813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">
                <v:imagedata r:id="rId86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12864" behindDoc="0" locked="0" layoutInCell="1" allowOverlap="1" wp14:anchorId="461F53ED" wp14:editId="14178420">
                <wp:simplePos x="0" y="0"/>
                <wp:positionH relativeFrom="column">
                  <wp:posOffset>5454320</wp:posOffset>
                </wp:positionH>
                <wp:positionV relativeFrom="paragraph">
                  <wp:posOffset>177187</wp:posOffset>
                </wp:positionV>
                <wp:extent cx="206280" cy="244080"/>
                <wp:effectExtent l="57150" t="57150" r="41910" b="41910"/>
                <wp:wrapNone/>
                <wp:docPr id="211" name="Ink 2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">
                      <w14:nvContentPartPr>
                        <w14:cNvContentPartPr/>
                      </w14:nvContentPartPr>
                      <w14:xfrm>
                        <a:off x="0" y="0"/>
                        <a:ext cx="206280" cy="24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39157D" id="Ink 211" o:spid="_x0000_s1026" type="#_x0000_t75" style="position:absolute;margin-left:428.7pt;margin-top:13.25pt;width:17.65pt;height:20.75pt;z-index:251812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">
                <v:imagedata r:id="rId88" o:title=""/>
              </v:shape>
            </w:pict>
          </mc:Fallback>
        </mc:AlternateContent>
      </w:r>
      <w:r w:rsidR="000A3E47" w:rsidRPr="009779E7">
        <w:rPr>
          <w:rFonts w:ascii="Calibri" w:hAnsi="Calibri" w:cs="Calibri"/>
          <w:b/>
          <w:sz w:val="28"/>
          <w:szCs w:val="28"/>
        </w:rPr>
        <w:t>Case 1</w:t>
      </w:r>
      <w:r w:rsidR="000A3E47">
        <w:rPr>
          <w:rFonts w:ascii="Calibri" w:hAnsi="Calibri" w:cs="Calibri"/>
          <w:sz w:val="28"/>
          <w:szCs w:val="28"/>
        </w:rPr>
        <w:t xml:space="preserve">:  </w:t>
      </w:r>
      <w:r w:rsidR="002A5240">
        <w:rPr>
          <w:rFonts w:ascii="Calibri" w:hAnsi="Calibri" w:cs="Calibri"/>
          <w:sz w:val="28"/>
          <w:szCs w:val="28"/>
        </w:rPr>
        <w:t>two</w:t>
      </w:r>
      <w:r w:rsidR="00D218DA">
        <w:rPr>
          <w:rFonts w:ascii="Calibri" w:hAnsi="Calibri" w:cs="Calibri"/>
          <w:sz w:val="28"/>
          <w:szCs w:val="28"/>
        </w:rPr>
        <w:t> </w:t>
      </w:r>
      <w:r w:rsidR="008E2CCB">
        <w:rPr>
          <w:rFonts w:ascii="Calibri" w:hAnsi="Calibri" w:cs="Calibri"/>
          <w:sz w:val="28"/>
          <w:szCs w:val="28"/>
        </w:rPr>
        <w:t>sides</w:t>
      </w:r>
      <w:r w:rsidR="00A33821">
        <w:rPr>
          <w:rFonts w:ascii="Calibri" w:hAnsi="Calibri" w:cs="Calibri"/>
          <w:sz w:val="28"/>
          <w:szCs w:val="28"/>
        </w:rPr>
        <w:t xml:space="preserve"> and </w:t>
      </w:r>
      <w:r w:rsidR="008E2CCB">
        <w:rPr>
          <w:rFonts w:ascii="Calibri" w:hAnsi="Calibri" w:cs="Calibri"/>
          <w:sz w:val="28"/>
          <w:szCs w:val="28"/>
        </w:rPr>
        <w:t xml:space="preserve">the angle </w:t>
      </w:r>
      <w:r w:rsidR="009779E7">
        <w:rPr>
          <w:rFonts w:ascii="Calibri" w:hAnsi="Calibri" w:cs="Calibri"/>
          <w:sz w:val="28"/>
          <w:szCs w:val="28"/>
        </w:rPr>
        <w:t xml:space="preserve">                 </w:t>
      </w:r>
      <w:r w:rsidR="001F795D">
        <w:rPr>
          <w:rFonts w:ascii="Calibri" w:hAnsi="Calibri" w:cs="Calibri"/>
          <w:sz w:val="28"/>
          <w:szCs w:val="28"/>
        </w:rPr>
        <w:t xml:space="preserve">         </w:t>
      </w:r>
      <w:r w:rsidR="009779E7" w:rsidRPr="009779E7">
        <w:rPr>
          <w:rFonts w:ascii="Calibri" w:hAnsi="Calibri" w:cs="Calibri"/>
          <w:b/>
          <w:sz w:val="28"/>
          <w:szCs w:val="28"/>
        </w:rPr>
        <w:t>Case 2</w:t>
      </w:r>
      <w:r w:rsidR="009779E7">
        <w:rPr>
          <w:rFonts w:ascii="Calibri" w:hAnsi="Calibri" w:cs="Calibri"/>
          <w:sz w:val="28"/>
          <w:szCs w:val="28"/>
        </w:rPr>
        <w:t>: all 3 sides</w:t>
      </w:r>
    </w:p>
    <w:p w14:paraId="5F899309" w14:textId="71F6C196" w:rsidR="00D218DA" w:rsidRDefault="00957BFA" w:rsidP="009779E7">
      <w:pPr>
        <w:tabs>
          <w:tab w:val="left" w:pos="360"/>
          <w:tab w:val="right" w:pos="10080"/>
        </w:tabs>
        <w:spacing w:before="120"/>
        <w:ind w:left="360"/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29248" behindDoc="0" locked="0" layoutInCell="1" allowOverlap="1" wp14:anchorId="226D832B" wp14:editId="3E3B921E">
                <wp:simplePos x="0" y="0"/>
                <wp:positionH relativeFrom="column">
                  <wp:posOffset>5504360</wp:posOffset>
                </wp:positionH>
                <wp:positionV relativeFrom="paragraph">
                  <wp:posOffset>137617</wp:posOffset>
                </wp:positionV>
                <wp:extent cx="502560" cy="73080"/>
                <wp:effectExtent l="19050" t="38100" r="50165" b="41275"/>
                <wp:wrapNone/>
                <wp:docPr id="227" name="Ink 2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">
                      <w14:nvContentPartPr>
                        <w14:cNvContentPartPr/>
                      </w14:nvContentPartPr>
                      <w14:xfrm>
                        <a:off x="0" y="0"/>
                        <a:ext cx="502560" cy="7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1C2F7D" id="Ink 227" o:spid="_x0000_s1026" type="#_x0000_t75" style="position:absolute;margin-left:432.95pt;margin-top:10.25pt;width:40.5pt;height:6.75pt;z-index:251829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">
                <v:imagedata r:id="rId90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27200" behindDoc="0" locked="0" layoutInCell="1" allowOverlap="1" wp14:anchorId="58894A26" wp14:editId="1D264169">
                <wp:simplePos x="0" y="0"/>
                <wp:positionH relativeFrom="column">
                  <wp:posOffset>6787040</wp:posOffset>
                </wp:positionH>
                <wp:positionV relativeFrom="paragraph">
                  <wp:posOffset>159577</wp:posOffset>
                </wp:positionV>
                <wp:extent cx="21960" cy="181800"/>
                <wp:effectExtent l="38100" t="38100" r="35560" b="46990"/>
                <wp:wrapNone/>
                <wp:docPr id="225" name="Ink 2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">
                      <w14:nvContentPartPr>
                        <w14:cNvContentPartPr/>
                      </w14:nvContentPartPr>
                      <w14:xfrm>
                        <a:off x="0" y="0"/>
                        <a:ext cx="21960" cy="18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B10D37" id="Ink 225" o:spid="_x0000_s1026" type="#_x0000_t75" style="position:absolute;margin-left:533.9pt;margin-top:12.05pt;width:2.85pt;height:15.25pt;z-index:251827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">
                <v:imagedata r:id="rId92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26176" behindDoc="0" locked="0" layoutInCell="1" allowOverlap="1" wp14:anchorId="2D354966" wp14:editId="0F73778A">
                <wp:simplePos x="0" y="0"/>
                <wp:positionH relativeFrom="column">
                  <wp:posOffset>6626840</wp:posOffset>
                </wp:positionH>
                <wp:positionV relativeFrom="paragraph">
                  <wp:posOffset>294217</wp:posOffset>
                </wp:positionV>
                <wp:extent cx="57960" cy="121680"/>
                <wp:effectExtent l="38100" t="38100" r="56515" b="50165"/>
                <wp:wrapNone/>
                <wp:docPr id="224" name="Ink 2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">
                      <w14:nvContentPartPr>
                        <w14:cNvContentPartPr/>
                      </w14:nvContentPartPr>
                      <w14:xfrm>
                        <a:off x="0" y="0"/>
                        <a:ext cx="57960" cy="12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E31EEC" id="Ink 224" o:spid="_x0000_s1026" type="#_x0000_t75" style="position:absolute;margin-left:521.1pt;margin-top:22.6pt;width:5.9pt;height:10.95pt;z-index:251826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">
                <v:imagedata r:id="rId94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17984" behindDoc="0" locked="0" layoutInCell="1" allowOverlap="1" wp14:anchorId="2C0348FD" wp14:editId="4D81AA84">
                <wp:simplePos x="0" y="0"/>
                <wp:positionH relativeFrom="column">
                  <wp:posOffset>6181520</wp:posOffset>
                </wp:positionH>
                <wp:positionV relativeFrom="paragraph">
                  <wp:posOffset>-46703</wp:posOffset>
                </wp:positionV>
                <wp:extent cx="97200" cy="192960"/>
                <wp:effectExtent l="38100" t="57150" r="55245" b="55245"/>
                <wp:wrapNone/>
                <wp:docPr id="216" name="Ink 2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">
                      <w14:nvContentPartPr>
                        <w14:cNvContentPartPr/>
                      </w14:nvContentPartPr>
                      <w14:xfrm>
                        <a:off x="0" y="0"/>
                        <a:ext cx="97200" cy="19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39AC5C" id="Ink 216" o:spid="_x0000_s1026" type="#_x0000_t75" style="position:absolute;margin-left:486.2pt;margin-top:-4.35pt;width:8.85pt;height:16.75pt;z-index:251817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">
                <v:imagedata r:id="rId96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14912" behindDoc="0" locked="0" layoutInCell="1" allowOverlap="1" wp14:anchorId="20B53A18" wp14:editId="14F6D8F1">
                <wp:simplePos x="0" y="0"/>
                <wp:positionH relativeFrom="column">
                  <wp:posOffset>5765000</wp:posOffset>
                </wp:positionH>
                <wp:positionV relativeFrom="paragraph">
                  <wp:posOffset>5857</wp:posOffset>
                </wp:positionV>
                <wp:extent cx="66600" cy="7920"/>
                <wp:effectExtent l="38100" t="57150" r="48260" b="49530"/>
                <wp:wrapNone/>
                <wp:docPr id="213" name="Ink 2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">
                      <w14:nvContentPartPr>
                        <w14:cNvContentPartPr/>
                      </w14:nvContentPartPr>
                      <w14:xfrm>
                        <a:off x="0" y="0"/>
                        <a:ext cx="6660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DCF03F" id="Ink 213" o:spid="_x0000_s1026" type="#_x0000_t75" style="position:absolute;margin-left:453.3pt;margin-top:-.25pt;width:6.45pt;height:1.8pt;z-index:251814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">
                <v:imagedata r:id="rId98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14560" behindDoc="0" locked="0" layoutInCell="1" allowOverlap="1" wp14:anchorId="75241CC2" wp14:editId="16C7676B">
                <wp:simplePos x="0" y="0"/>
                <wp:positionH relativeFrom="column">
                  <wp:posOffset>1667840</wp:posOffset>
                </wp:positionH>
                <wp:positionV relativeFrom="paragraph">
                  <wp:posOffset>193443</wp:posOffset>
                </wp:positionV>
                <wp:extent cx="1026720" cy="28440"/>
                <wp:effectExtent l="38100" t="57150" r="78740" b="124460"/>
                <wp:wrapNone/>
                <wp:docPr id="115" name="Ink 1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">
                      <w14:nvContentPartPr>
                        <w14:cNvContentPartPr/>
                      </w14:nvContentPartPr>
                      <w14:xfrm>
                        <a:off x="0" y="0"/>
                        <a:ext cx="1026720" cy="2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B37AB6" id="Ink 115" o:spid="_x0000_s1026" type="#_x0000_t75" style="position:absolute;margin-left:130pt;margin-top:11.5pt;width:84.45pt;height:10.6pt;z-index:251714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">
                <v:imagedata r:id="rId100" o:title=""/>
              </v:shape>
            </w:pict>
          </mc:Fallback>
        </mc:AlternateContent>
      </w:r>
      <w:proofErr w:type="gramStart"/>
      <w:r w:rsidR="009779E7">
        <w:rPr>
          <w:rFonts w:ascii="Calibri" w:hAnsi="Calibri" w:cs="Calibri"/>
          <w:sz w:val="28"/>
          <w:szCs w:val="28"/>
        </w:rPr>
        <w:t>between</w:t>
      </w:r>
      <w:proofErr w:type="gramEnd"/>
      <w:r w:rsidR="009779E7">
        <w:rPr>
          <w:rFonts w:ascii="Calibri" w:hAnsi="Calibri" w:cs="Calibri"/>
          <w:sz w:val="28"/>
          <w:szCs w:val="28"/>
        </w:rPr>
        <w:t xml:space="preserve"> them (“</w:t>
      </w:r>
      <w:r w:rsidR="008E2CCB">
        <w:rPr>
          <w:rFonts w:ascii="Calibri" w:hAnsi="Calibri" w:cs="Calibri"/>
          <w:sz w:val="28"/>
          <w:szCs w:val="28"/>
        </w:rPr>
        <w:t>the</w:t>
      </w:r>
      <w:r w:rsidR="008E2CCB" w:rsidRPr="008E2CCB">
        <w:rPr>
          <w:rFonts w:ascii="Calibri" w:hAnsi="Calibri" w:cs="Calibri"/>
          <w:sz w:val="28"/>
          <w:szCs w:val="28"/>
        </w:rPr>
        <w:t xml:space="preserve"> included angle</w:t>
      </w:r>
      <w:r w:rsidR="009779E7">
        <w:rPr>
          <w:rFonts w:ascii="Calibri" w:hAnsi="Calibri" w:cs="Calibri"/>
          <w:sz w:val="28"/>
          <w:szCs w:val="28"/>
        </w:rPr>
        <w:t>”)</w:t>
      </w:r>
    </w:p>
    <w:p w14:paraId="3BDA9A55" w14:textId="47721137" w:rsidR="000A3E47" w:rsidRDefault="00957BFA" w:rsidP="000A3E47">
      <w:pPr>
        <w:tabs>
          <w:tab w:val="left" w:pos="360"/>
          <w:tab w:val="right" w:pos="10080"/>
        </w:tabs>
        <w:spacing w:before="120"/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30272" behindDoc="0" locked="0" layoutInCell="1" allowOverlap="1" wp14:anchorId="7E0B383A" wp14:editId="467779EF">
                <wp:simplePos x="0" y="0"/>
                <wp:positionH relativeFrom="column">
                  <wp:posOffset>5815400</wp:posOffset>
                </wp:positionH>
                <wp:positionV relativeFrom="paragraph">
                  <wp:posOffset>239887</wp:posOffset>
                </wp:positionV>
                <wp:extent cx="408240" cy="79200"/>
                <wp:effectExtent l="38100" t="38100" r="49530" b="35560"/>
                <wp:wrapNone/>
                <wp:docPr id="228" name="Ink 2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">
                      <w14:nvContentPartPr>
                        <w14:cNvContentPartPr/>
                      </w14:nvContentPartPr>
                      <w14:xfrm>
                        <a:off x="0" y="0"/>
                        <a:ext cx="408240" cy="7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398164" id="Ink 228" o:spid="_x0000_s1026" type="#_x0000_t75" style="position:absolute;margin-left:457.5pt;margin-top:18.2pt;width:33.1pt;height:7.3pt;z-index:251830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">
                <v:imagedata r:id="rId102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28224" behindDoc="0" locked="0" layoutInCell="1" allowOverlap="1" wp14:anchorId="1A627186" wp14:editId="1A12DC89">
                <wp:simplePos x="0" y="0"/>
                <wp:positionH relativeFrom="column">
                  <wp:posOffset>6761480</wp:posOffset>
                </wp:positionH>
                <wp:positionV relativeFrom="paragraph">
                  <wp:posOffset>156007</wp:posOffset>
                </wp:positionV>
                <wp:extent cx="720" cy="1080"/>
                <wp:effectExtent l="38100" t="38100" r="37465" b="37465"/>
                <wp:wrapNone/>
                <wp:docPr id="226" name="Ink 2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">
                      <w14:nvContentPartPr>
                        <w14:cNvContentPartPr/>
                      </w14:nvContentPartPr>
                      <w14:xfrm>
                        <a:off x="0" y="0"/>
                        <a:ext cx="720" cy="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F3D367" id="Ink 226" o:spid="_x0000_s1026" type="#_x0000_t75" style="position:absolute;margin-left:532.4pt;margin-top:12.3pt;width:3.7pt;height:3.75pt;z-index:251828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">
                <v:imagedata r:id="rId104" o:title="" croptop="75" cropleft="75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25152" behindDoc="0" locked="0" layoutInCell="1" allowOverlap="1" wp14:anchorId="31751766" wp14:editId="11E6E7DC">
                <wp:simplePos x="0" y="0"/>
                <wp:positionH relativeFrom="column">
                  <wp:posOffset>6555200</wp:posOffset>
                </wp:positionH>
                <wp:positionV relativeFrom="paragraph">
                  <wp:posOffset>23887</wp:posOffset>
                </wp:positionV>
                <wp:extent cx="54000" cy="84960"/>
                <wp:effectExtent l="38100" t="57150" r="41275" b="48895"/>
                <wp:wrapNone/>
                <wp:docPr id="223" name="Ink 2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">
                      <w14:nvContentPartPr>
                        <w14:cNvContentPartPr/>
                      </w14:nvContentPartPr>
                      <w14:xfrm>
                        <a:off x="0" y="0"/>
                        <a:ext cx="54000" cy="8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33EAFE" id="Ink 223" o:spid="_x0000_s1026" type="#_x0000_t75" style="position:absolute;margin-left:515.7pt;margin-top:1.2pt;width:5.4pt;height:8.05pt;z-index:251825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">
                <v:imagedata r:id="rId106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24128" behindDoc="0" locked="0" layoutInCell="1" allowOverlap="1" wp14:anchorId="0DE344D4" wp14:editId="4EE81CBC">
                <wp:simplePos x="0" y="0"/>
                <wp:positionH relativeFrom="column">
                  <wp:posOffset>6416600</wp:posOffset>
                </wp:positionH>
                <wp:positionV relativeFrom="paragraph">
                  <wp:posOffset>-58193</wp:posOffset>
                </wp:positionV>
                <wp:extent cx="89280" cy="206280"/>
                <wp:effectExtent l="57150" t="57150" r="44450" b="41910"/>
                <wp:wrapNone/>
                <wp:docPr id="222" name="Ink 2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">
                      <w14:nvContentPartPr>
                        <w14:cNvContentPartPr/>
                      </w14:nvContentPartPr>
                      <w14:xfrm>
                        <a:off x="0" y="0"/>
                        <a:ext cx="89280" cy="20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1E519E" id="Ink 222" o:spid="_x0000_s1026" type="#_x0000_t75" style="position:absolute;margin-left:504.6pt;margin-top:-5.25pt;width:8.4pt;height:17.65pt;z-index:251824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">
                <v:imagedata r:id="rId108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23104" behindDoc="0" locked="0" layoutInCell="1" allowOverlap="1" wp14:anchorId="7BC143EB" wp14:editId="37770936">
                <wp:simplePos x="0" y="0"/>
                <wp:positionH relativeFrom="column">
                  <wp:posOffset>6344960</wp:posOffset>
                </wp:positionH>
                <wp:positionV relativeFrom="paragraph">
                  <wp:posOffset>20287</wp:posOffset>
                </wp:positionV>
                <wp:extent cx="11160" cy="10440"/>
                <wp:effectExtent l="38100" t="38100" r="46355" b="46990"/>
                <wp:wrapNone/>
                <wp:docPr id="221" name="Ink 2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">
                      <w14:nvContentPartPr>
                        <w14:cNvContentPartPr/>
                      </w14:nvContentPartPr>
                      <w14:xfrm>
                        <a:off x="0" y="0"/>
                        <a:ext cx="1116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33D002" id="Ink 221" o:spid="_x0000_s1026" type="#_x0000_t75" style="position:absolute;margin-left:499.15pt;margin-top:1.05pt;width:1.85pt;height:1.75pt;z-index:251823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">
                <v:imagedata r:id="rId110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22080" behindDoc="0" locked="0" layoutInCell="1" allowOverlap="1" wp14:anchorId="4FB8938E" wp14:editId="59C3B49F">
                <wp:simplePos x="0" y="0"/>
                <wp:positionH relativeFrom="column">
                  <wp:posOffset>6301760</wp:posOffset>
                </wp:positionH>
                <wp:positionV relativeFrom="paragraph">
                  <wp:posOffset>79687</wp:posOffset>
                </wp:positionV>
                <wp:extent cx="36360" cy="112320"/>
                <wp:effectExtent l="19050" t="38100" r="40005" b="40640"/>
                <wp:wrapNone/>
                <wp:docPr id="220" name="Ink 2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">
                      <w14:nvContentPartPr>
                        <w14:cNvContentPartPr/>
                      </w14:nvContentPartPr>
                      <w14:xfrm>
                        <a:off x="0" y="0"/>
                        <a:ext cx="36360" cy="11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01C726" id="Ink 220" o:spid="_x0000_s1026" type="#_x0000_t75" style="position:absolute;margin-left:495.85pt;margin-top:5.7pt;width:3.7pt;height:10.1pt;z-index:251822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">
                <v:imagedata r:id="rId112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21056" behindDoc="0" locked="0" layoutInCell="1" allowOverlap="1" wp14:anchorId="521EE3FF" wp14:editId="770CE0DA">
                <wp:simplePos x="0" y="0"/>
                <wp:positionH relativeFrom="column">
                  <wp:posOffset>6158840</wp:posOffset>
                </wp:positionH>
                <wp:positionV relativeFrom="paragraph">
                  <wp:posOffset>19567</wp:posOffset>
                </wp:positionV>
                <wp:extent cx="90720" cy="167400"/>
                <wp:effectExtent l="57150" t="38100" r="43180" b="42545"/>
                <wp:wrapNone/>
                <wp:docPr id="219" name="Ink 2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">
                      <w14:nvContentPartPr>
                        <w14:cNvContentPartPr/>
                      </w14:nvContentPartPr>
                      <w14:xfrm>
                        <a:off x="0" y="0"/>
                        <a:ext cx="90720" cy="16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C8D5E6" id="Ink 219" o:spid="_x0000_s1026" type="#_x0000_t75" style="position:absolute;margin-left:484.2pt;margin-top:1pt;width:8.65pt;height:14.65pt;z-index:251821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">
                <v:imagedata r:id="rId114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20032" behindDoc="0" locked="0" layoutInCell="1" allowOverlap="1" wp14:anchorId="2F11A5A9" wp14:editId="029624EF">
                <wp:simplePos x="0" y="0"/>
                <wp:positionH relativeFrom="column">
                  <wp:posOffset>6029960</wp:posOffset>
                </wp:positionH>
                <wp:positionV relativeFrom="paragraph">
                  <wp:posOffset>44047</wp:posOffset>
                </wp:positionV>
                <wp:extent cx="93960" cy="158400"/>
                <wp:effectExtent l="38100" t="38100" r="40005" b="51435"/>
                <wp:wrapNone/>
                <wp:docPr id="218" name="Ink 2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">
                      <w14:nvContentPartPr>
                        <w14:cNvContentPartPr/>
                      </w14:nvContentPartPr>
                      <w14:xfrm>
                        <a:off x="0" y="0"/>
                        <a:ext cx="93960" cy="15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3D9AF1" id="Ink 218" o:spid="_x0000_s1026" type="#_x0000_t75" style="position:absolute;margin-left:474.1pt;margin-top:2.9pt;width:8.65pt;height:13.85pt;z-index:251820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">
                <v:imagedata r:id="rId116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19008" behindDoc="0" locked="0" layoutInCell="1" allowOverlap="1" wp14:anchorId="14C0543C" wp14:editId="5416628A">
                <wp:simplePos x="0" y="0"/>
                <wp:positionH relativeFrom="column">
                  <wp:posOffset>5855720</wp:posOffset>
                </wp:positionH>
                <wp:positionV relativeFrom="paragraph">
                  <wp:posOffset>38287</wp:posOffset>
                </wp:positionV>
                <wp:extent cx="126360" cy="191160"/>
                <wp:effectExtent l="57150" t="57150" r="45720" b="56515"/>
                <wp:wrapNone/>
                <wp:docPr id="217" name="Ink 2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">
                      <w14:nvContentPartPr>
                        <w14:cNvContentPartPr/>
                      </w14:nvContentPartPr>
                      <w14:xfrm>
                        <a:off x="0" y="0"/>
                        <a:ext cx="126360" cy="19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1B7798" id="Ink 217" o:spid="_x0000_s1026" type="#_x0000_t75" style="position:absolute;margin-left:460.35pt;margin-top:2.35pt;width:11.25pt;height:16.55pt;z-index:251819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">
                <v:imagedata r:id="rId118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26848" behindDoc="0" locked="0" layoutInCell="1" allowOverlap="1" wp14:anchorId="0AF57969" wp14:editId="47D2009F">
                <wp:simplePos x="0" y="0"/>
                <wp:positionH relativeFrom="column">
                  <wp:posOffset>4945280</wp:posOffset>
                </wp:positionH>
                <wp:positionV relativeFrom="paragraph">
                  <wp:posOffset>91233</wp:posOffset>
                </wp:positionV>
                <wp:extent cx="241560" cy="90720"/>
                <wp:effectExtent l="38100" t="57150" r="63500" b="100330"/>
                <wp:wrapNone/>
                <wp:docPr id="127" name="Ink 1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">
                      <w14:nvContentPartPr>
                        <w14:cNvContentPartPr/>
                      </w14:nvContentPartPr>
                      <w14:xfrm>
                        <a:off x="0" y="0"/>
                        <a:ext cx="241560" cy="9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D72FFC" id="Ink 127" o:spid="_x0000_s1026" type="#_x0000_t75" style="position:absolute;margin-left:388.05pt;margin-top:4.3pt;width:21.8pt;height:12.55pt;z-index:251726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">
                <v:imagedata r:id="rId120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25824" behindDoc="0" locked="0" layoutInCell="1" allowOverlap="1" wp14:anchorId="2EE3A233" wp14:editId="44CB619A">
                <wp:simplePos x="0" y="0"/>
                <wp:positionH relativeFrom="column">
                  <wp:posOffset>3773840</wp:posOffset>
                </wp:positionH>
                <wp:positionV relativeFrom="paragraph">
                  <wp:posOffset>43713</wp:posOffset>
                </wp:positionV>
                <wp:extent cx="371160" cy="160200"/>
                <wp:effectExtent l="57150" t="76200" r="67310" b="87630"/>
                <wp:wrapNone/>
                <wp:docPr id="126" name="Ink 1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">
                      <w14:nvContentPartPr>
                        <w14:cNvContentPartPr/>
                      </w14:nvContentPartPr>
                      <w14:xfrm>
                        <a:off x="0" y="0"/>
                        <a:ext cx="371160" cy="16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ADA990" id="Ink 126" o:spid="_x0000_s1026" type="#_x0000_t75" style="position:absolute;margin-left:296.2pt;margin-top:.1pt;width:31.9pt;height:17.9pt;z-index:251725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">
                <v:imagedata r:id="rId122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18656" behindDoc="0" locked="0" layoutInCell="1" allowOverlap="1" wp14:anchorId="604F3A55" wp14:editId="0B23983B">
                <wp:simplePos x="0" y="0"/>
                <wp:positionH relativeFrom="column">
                  <wp:posOffset>4998200</wp:posOffset>
                </wp:positionH>
                <wp:positionV relativeFrom="paragraph">
                  <wp:posOffset>33633</wp:posOffset>
                </wp:positionV>
                <wp:extent cx="189000" cy="192240"/>
                <wp:effectExtent l="38100" t="38100" r="40005" b="36830"/>
                <wp:wrapNone/>
                <wp:docPr id="119" name="Ink 1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">
                      <w14:nvContentPartPr>
                        <w14:cNvContentPartPr/>
                      </w14:nvContentPartPr>
                      <w14:xfrm>
                        <a:off x="0" y="0"/>
                        <a:ext cx="189000" cy="19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F09E1B" id="Ink 119" o:spid="_x0000_s1026" type="#_x0000_t75" style="position:absolute;margin-left:393.05pt;margin-top:2.15pt;width:15.75pt;height:16.4pt;z-index:251718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">
                <v:imagedata r:id="rId124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16608" behindDoc="0" locked="0" layoutInCell="1" allowOverlap="1" wp14:anchorId="35CB9A79" wp14:editId="7CBAE523">
                <wp:simplePos x="0" y="0"/>
                <wp:positionH relativeFrom="column">
                  <wp:posOffset>3814520</wp:posOffset>
                </wp:positionH>
                <wp:positionV relativeFrom="paragraph">
                  <wp:posOffset>-567</wp:posOffset>
                </wp:positionV>
                <wp:extent cx="257040" cy="165240"/>
                <wp:effectExtent l="38100" t="38100" r="48260" b="44450"/>
                <wp:wrapNone/>
                <wp:docPr id="117" name="Ink 1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">
                      <w14:nvContentPartPr>
                        <w14:cNvContentPartPr/>
                      </w14:nvContentPartPr>
                      <w14:xfrm>
                        <a:off x="0" y="0"/>
                        <a:ext cx="257040" cy="16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20A354" id="Ink 117" o:spid="_x0000_s1026" type="#_x0000_t75" style="position:absolute;margin-left:299.8pt;margin-top:-.55pt;width:21.25pt;height:14.15pt;z-index:251716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">
                <v:imagedata r:id="rId126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12512" behindDoc="0" locked="0" layoutInCell="1" allowOverlap="1" wp14:anchorId="1405D200" wp14:editId="50D395B1">
                <wp:simplePos x="0" y="0"/>
                <wp:positionH relativeFrom="column">
                  <wp:posOffset>1862960</wp:posOffset>
                </wp:positionH>
                <wp:positionV relativeFrom="paragraph">
                  <wp:posOffset>277713</wp:posOffset>
                </wp:positionV>
                <wp:extent cx="120960" cy="21960"/>
                <wp:effectExtent l="38100" t="57150" r="69850" b="111760"/>
                <wp:wrapNone/>
                <wp:docPr id="113" name="Ink 1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">
                      <w14:nvContentPartPr>
                        <w14:cNvContentPartPr/>
                      </w14:nvContentPartPr>
                      <w14:xfrm>
                        <a:off x="0" y="0"/>
                        <a:ext cx="120960" cy="2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D819D2" id="Ink 113" o:spid="_x0000_s1026" type="#_x0000_t75" style="position:absolute;margin-left:145.4pt;margin-top:18.9pt;width:12.2pt;height:7.75pt;z-index:251712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">
                <v:imagedata r:id="rId128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11488" behindDoc="0" locked="0" layoutInCell="1" allowOverlap="1" wp14:anchorId="64D844AE" wp14:editId="68494C30">
                <wp:simplePos x="0" y="0"/>
                <wp:positionH relativeFrom="column">
                  <wp:posOffset>1426640</wp:posOffset>
                </wp:positionH>
                <wp:positionV relativeFrom="paragraph">
                  <wp:posOffset>32913</wp:posOffset>
                </wp:positionV>
                <wp:extent cx="203760" cy="67680"/>
                <wp:effectExtent l="57150" t="76200" r="63500" b="85090"/>
                <wp:wrapNone/>
                <wp:docPr id="112" name="Ink 1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">
                      <w14:nvContentPartPr>
                        <w14:cNvContentPartPr/>
                      </w14:nvContentPartPr>
                      <w14:xfrm>
                        <a:off x="0" y="0"/>
                        <a:ext cx="203760" cy="6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A099FC" id="Ink 112" o:spid="_x0000_s1026" type="#_x0000_t75" style="position:absolute;margin-left:110.8pt;margin-top:-.2pt;width:19.05pt;height:11.05pt;z-index:251711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">
                <v:imagedata r:id="rId130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09440" behindDoc="0" locked="0" layoutInCell="1" allowOverlap="1" wp14:anchorId="6FCEE679" wp14:editId="7900FE29">
                <wp:simplePos x="0" y="0"/>
                <wp:positionH relativeFrom="column">
                  <wp:posOffset>1831280</wp:posOffset>
                </wp:positionH>
                <wp:positionV relativeFrom="paragraph">
                  <wp:posOffset>223353</wp:posOffset>
                </wp:positionV>
                <wp:extent cx="137880" cy="133200"/>
                <wp:effectExtent l="38100" t="38100" r="52705" b="38735"/>
                <wp:wrapNone/>
                <wp:docPr id="110" name="Ink 1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">
                      <w14:nvContentPartPr>
                        <w14:cNvContentPartPr/>
                      </w14:nvContentPartPr>
                      <w14:xfrm>
                        <a:off x="0" y="0"/>
                        <a:ext cx="137880" cy="13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DC7DB0" id="Ink 110" o:spid="_x0000_s1026" type="#_x0000_t75" style="position:absolute;margin-left:143.65pt;margin-top:17.1pt;width:11.95pt;height:11.7pt;z-index:251709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">
                <v:imagedata r:id="rId132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08416" behindDoc="0" locked="0" layoutInCell="1" allowOverlap="1" wp14:anchorId="17D23401" wp14:editId="2D1B5AC1">
                <wp:simplePos x="0" y="0"/>
                <wp:positionH relativeFrom="column">
                  <wp:posOffset>1383080</wp:posOffset>
                </wp:positionH>
                <wp:positionV relativeFrom="paragraph">
                  <wp:posOffset>251433</wp:posOffset>
                </wp:positionV>
                <wp:extent cx="223920" cy="64800"/>
                <wp:effectExtent l="38100" t="38100" r="43180" b="49530"/>
                <wp:wrapNone/>
                <wp:docPr id="109" name="Ink 1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">
                      <w14:nvContentPartPr>
                        <w14:cNvContentPartPr/>
                      </w14:nvContentPartPr>
                      <w14:xfrm>
                        <a:off x="0" y="0"/>
                        <a:ext cx="223920" cy="6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C440D5" id="Ink 109" o:spid="_x0000_s1026" type="#_x0000_t75" style="position:absolute;margin-left:108.55pt;margin-top:19.45pt;width:18.55pt;height:6.05pt;z-index:25170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">
                <v:imagedata r:id="rId134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07392" behindDoc="0" locked="0" layoutInCell="1" allowOverlap="1" wp14:anchorId="0F18C307" wp14:editId="20CE6BCE">
                <wp:simplePos x="0" y="0"/>
                <wp:positionH relativeFrom="column">
                  <wp:posOffset>1507640</wp:posOffset>
                </wp:positionH>
                <wp:positionV relativeFrom="paragraph">
                  <wp:posOffset>87633</wp:posOffset>
                </wp:positionV>
                <wp:extent cx="107640" cy="11880"/>
                <wp:effectExtent l="38100" t="38100" r="45085" b="45720"/>
                <wp:wrapNone/>
                <wp:docPr id="108" name="Ink 1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">
                      <w14:nvContentPartPr>
                        <w14:cNvContentPartPr/>
                      </w14:nvContentPartPr>
                      <w14:xfrm>
                        <a:off x="0" y="0"/>
                        <a:ext cx="10764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D1F8CB" id="Ink 108" o:spid="_x0000_s1026" type="#_x0000_t75" style="position:absolute;margin-left:118.35pt;margin-top:6.45pt;width:9.3pt;height:1.9pt;z-index:251707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">
                <v:imagedata r:id="rId136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06368" behindDoc="0" locked="0" layoutInCell="1" allowOverlap="1" wp14:anchorId="6EA9B5E9" wp14:editId="1ACFC997">
                <wp:simplePos x="0" y="0"/>
                <wp:positionH relativeFrom="column">
                  <wp:posOffset>1488560</wp:posOffset>
                </wp:positionH>
                <wp:positionV relativeFrom="paragraph">
                  <wp:posOffset>-6327</wp:posOffset>
                </wp:positionV>
                <wp:extent cx="101520" cy="141840"/>
                <wp:effectExtent l="38100" t="38100" r="51435" b="48895"/>
                <wp:wrapNone/>
                <wp:docPr id="107" name="Ink 1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">
                      <w14:nvContentPartPr>
                        <w14:cNvContentPartPr/>
                      </w14:nvContentPartPr>
                      <w14:xfrm>
                        <a:off x="0" y="0"/>
                        <a:ext cx="101520" cy="14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32B972" id="Ink 107" o:spid="_x0000_s1026" type="#_x0000_t75" style="position:absolute;margin-left:116.65pt;margin-top:-1.05pt;width:9.15pt;height:12.2pt;z-index:251706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">
                <v:imagedata r:id="rId138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666432" behindDoc="0" locked="0" layoutInCell="1" allowOverlap="1" wp14:anchorId="48992954" wp14:editId="739D0C1B">
                <wp:simplePos x="0" y="0"/>
                <wp:positionH relativeFrom="column">
                  <wp:posOffset>4824680</wp:posOffset>
                </wp:positionH>
                <wp:positionV relativeFrom="paragraph">
                  <wp:posOffset>72219</wp:posOffset>
                </wp:positionV>
                <wp:extent cx="360" cy="360"/>
                <wp:effectExtent l="57150" t="57150" r="57150" b="57150"/>
                <wp:wrapNone/>
                <wp:docPr id="66" name="Ink 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082283" id="Ink 66" o:spid="_x0000_s1026" type="#_x0000_t75" style="position:absolute;margin-left:378.95pt;margin-top:4.75pt;width:1.95pt;height:1.95pt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">
                <v:imagedata r:id="rId140" o:title=""/>
              </v:shape>
            </w:pict>
          </mc:Fallback>
        </mc:AlternateContent>
      </w:r>
    </w:p>
    <w:p w14:paraId="4C5F9575" w14:textId="45D6001B" w:rsidR="000A3E47" w:rsidRDefault="00957BFA" w:rsidP="000A3E47">
      <w:pPr>
        <w:pStyle w:val="ListParagraph"/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17632" behindDoc="0" locked="0" layoutInCell="1" allowOverlap="1" wp14:anchorId="3DCEEB31" wp14:editId="56E1D687">
                <wp:simplePos x="0" y="0"/>
                <wp:positionH relativeFrom="column">
                  <wp:posOffset>3419600</wp:posOffset>
                </wp:positionH>
                <wp:positionV relativeFrom="paragraph">
                  <wp:posOffset>-334617</wp:posOffset>
                </wp:positionV>
                <wp:extent cx="1954800" cy="912240"/>
                <wp:effectExtent l="57150" t="38100" r="26670" b="40640"/>
                <wp:wrapNone/>
                <wp:docPr id="118" name="Ink 1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1">
                      <w14:nvContentPartPr>
                        <w14:cNvContentPartPr/>
                      </w14:nvContentPartPr>
                      <w14:xfrm>
                        <a:off x="0" y="0"/>
                        <a:ext cx="1954800" cy="9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F80AAE" id="Ink 118" o:spid="_x0000_s1026" type="#_x0000_t75" style="position:absolute;margin-left:268.55pt;margin-top:-26.8pt;width:155.35pt;height:72.95pt;z-index:251717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">
                <v:imagedata r:id="rId142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10464" behindDoc="0" locked="0" layoutInCell="1" allowOverlap="1" wp14:anchorId="5CE88665" wp14:editId="27656BD6">
                <wp:simplePos x="0" y="0"/>
                <wp:positionH relativeFrom="column">
                  <wp:posOffset>793400</wp:posOffset>
                </wp:positionH>
                <wp:positionV relativeFrom="paragraph">
                  <wp:posOffset>183</wp:posOffset>
                </wp:positionV>
                <wp:extent cx="177840" cy="122760"/>
                <wp:effectExtent l="57150" t="76200" r="69850" b="86995"/>
                <wp:wrapNone/>
                <wp:docPr id="111" name="Ink 1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">
                      <w14:nvContentPartPr>
                        <w14:cNvContentPartPr/>
                      </w14:nvContentPartPr>
                      <w14:xfrm>
                        <a:off x="0" y="0"/>
                        <a:ext cx="177840" cy="12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B6F6BC" id="Ink 111" o:spid="_x0000_s1026" type="#_x0000_t75" style="position:absolute;margin-left:61.25pt;margin-top:-3.1pt;width:16.8pt;height:15.05pt;z-index:251710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">
                <v:imagedata r:id="rId144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05344" behindDoc="0" locked="0" layoutInCell="1" allowOverlap="1" wp14:anchorId="472AEA31" wp14:editId="6A11D747">
                <wp:simplePos x="0" y="0"/>
                <wp:positionH relativeFrom="column">
                  <wp:posOffset>807080</wp:posOffset>
                </wp:positionH>
                <wp:positionV relativeFrom="paragraph">
                  <wp:posOffset>-65697</wp:posOffset>
                </wp:positionV>
                <wp:extent cx="142560" cy="140040"/>
                <wp:effectExtent l="38100" t="38100" r="48260" b="50800"/>
                <wp:wrapNone/>
                <wp:docPr id="106" name="Ink 1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">
                      <w14:nvContentPartPr>
                        <w14:cNvContentPartPr/>
                      </w14:nvContentPartPr>
                      <w14:xfrm>
                        <a:off x="0" y="0"/>
                        <a:ext cx="142560" cy="140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34975F" id="Ink 106" o:spid="_x0000_s1026" type="#_x0000_t75" style="position:absolute;margin-left:63.05pt;margin-top:-5.65pt;width:12.25pt;height:12.2pt;z-index:251705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">
                <v:imagedata r:id="rId146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00224" behindDoc="0" locked="0" layoutInCell="1" allowOverlap="1" wp14:anchorId="4F130E42" wp14:editId="5399CDB0">
                <wp:simplePos x="0" y="0"/>
                <wp:positionH relativeFrom="column">
                  <wp:posOffset>505040</wp:posOffset>
                </wp:positionH>
                <wp:positionV relativeFrom="paragraph">
                  <wp:posOffset>-140937</wp:posOffset>
                </wp:positionV>
                <wp:extent cx="1484280" cy="714600"/>
                <wp:effectExtent l="38100" t="38100" r="40005" b="47625"/>
                <wp:wrapNone/>
                <wp:docPr id="101" name="Ink 1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">
                      <w14:nvContentPartPr>
                        <w14:cNvContentPartPr/>
                      </w14:nvContentPartPr>
                      <w14:xfrm>
                        <a:off x="0" y="0"/>
                        <a:ext cx="1484280" cy="714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FE34C3" id="Ink 101" o:spid="_x0000_s1026" type="#_x0000_t75" style="position:absolute;margin-left:39.15pt;margin-top:-11.8pt;width:118.2pt;height:57.65pt;z-index:25170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">
                <v:imagedata r:id="rId148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674624" behindDoc="0" locked="0" layoutInCell="1" allowOverlap="1" wp14:anchorId="1051D049" wp14:editId="5611B1E7">
                <wp:simplePos x="0" y="0"/>
                <wp:positionH relativeFrom="column">
                  <wp:posOffset>5425880</wp:posOffset>
                </wp:positionH>
                <wp:positionV relativeFrom="paragraph">
                  <wp:posOffset>12489</wp:posOffset>
                </wp:positionV>
                <wp:extent cx="360" cy="360"/>
                <wp:effectExtent l="57150" t="57150" r="57150" b="57150"/>
                <wp:wrapNone/>
                <wp:docPr id="74" name="Ink 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9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91D163" id="Ink 74" o:spid="_x0000_s1026" type="#_x0000_t75" style="position:absolute;margin-left:426.3pt;margin-top:.05pt;width:1.95pt;height:1.95pt;z-index:25167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">
                <v:imagedata r:id="rId150" o:title=""/>
              </v:shape>
            </w:pict>
          </mc:Fallback>
        </mc:AlternateContent>
      </w:r>
    </w:p>
    <w:p w14:paraId="09F57689" w14:textId="77777777" w:rsidR="001F795D" w:rsidRDefault="001F795D" w:rsidP="000A3E47">
      <w:pPr>
        <w:pStyle w:val="ListParagraph"/>
        <w:rPr>
          <w:rFonts w:ascii="Calibri" w:hAnsi="Calibri" w:cs="Calibri"/>
          <w:sz w:val="28"/>
          <w:szCs w:val="28"/>
        </w:rPr>
      </w:pPr>
    </w:p>
    <w:p w14:paraId="28D10EC2" w14:textId="77777777" w:rsidR="001F795D" w:rsidRDefault="001F795D" w:rsidP="000A3E47">
      <w:pPr>
        <w:pStyle w:val="ListParagraph"/>
        <w:rPr>
          <w:rFonts w:ascii="Calibri" w:hAnsi="Calibri" w:cs="Calibri"/>
          <w:sz w:val="28"/>
          <w:szCs w:val="28"/>
        </w:rPr>
      </w:pPr>
    </w:p>
    <w:p w14:paraId="772FE9A9" w14:textId="59B5BFB5" w:rsidR="001F795D" w:rsidRDefault="00957BFA" w:rsidP="000A3E47">
      <w:pPr>
        <w:pStyle w:val="ListParagraph"/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27872" behindDoc="0" locked="0" layoutInCell="1" allowOverlap="1" wp14:anchorId="2C8868A8" wp14:editId="23108134">
                <wp:simplePos x="0" y="0"/>
                <wp:positionH relativeFrom="column">
                  <wp:posOffset>4441280</wp:posOffset>
                </wp:positionH>
                <wp:positionV relativeFrom="paragraph">
                  <wp:posOffset>3068</wp:posOffset>
                </wp:positionV>
                <wp:extent cx="260280" cy="121680"/>
                <wp:effectExtent l="57150" t="76200" r="64135" b="88265"/>
                <wp:wrapNone/>
                <wp:docPr id="128" name="Ink 1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1">
                      <w14:nvContentPartPr>
                        <w14:cNvContentPartPr/>
                      </w14:nvContentPartPr>
                      <w14:xfrm>
                        <a:off x="0" y="0"/>
                        <a:ext cx="260280" cy="12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0A4F75" id="Ink 128" o:spid="_x0000_s1026" type="#_x0000_t75" style="position:absolute;margin-left:348.2pt;margin-top:-3.45pt;width:23.55pt;height:16.25pt;z-index:251727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">
                <v:imagedata r:id="rId152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23776" behindDoc="0" locked="0" layoutInCell="1" allowOverlap="1" wp14:anchorId="4C59548A" wp14:editId="7835D55D">
                <wp:simplePos x="0" y="0"/>
                <wp:positionH relativeFrom="column">
                  <wp:posOffset>4879760</wp:posOffset>
                </wp:positionH>
                <wp:positionV relativeFrom="paragraph">
                  <wp:posOffset>74348</wp:posOffset>
                </wp:positionV>
                <wp:extent cx="715680" cy="280080"/>
                <wp:effectExtent l="38100" t="38100" r="46355" b="43815"/>
                <wp:wrapNone/>
                <wp:docPr id="124" name="Ink 1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3">
                      <w14:nvContentPartPr>
                        <w14:cNvContentPartPr/>
                      </w14:nvContentPartPr>
                      <w14:xfrm>
                        <a:off x="0" y="0"/>
                        <a:ext cx="715680" cy="28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A8B77C" id="Ink 124" o:spid="_x0000_s1026" type="#_x0000_t75" style="position:absolute;margin-left:383.9pt;margin-top:5.3pt;width:57.3pt;height:22.95pt;z-index:251723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">
                <v:imagedata r:id="rId154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22752" behindDoc="0" locked="0" layoutInCell="1" allowOverlap="1" wp14:anchorId="3CC7B2BD" wp14:editId="14ADBDF7">
                <wp:simplePos x="0" y="0"/>
                <wp:positionH relativeFrom="column">
                  <wp:posOffset>5345240</wp:posOffset>
                </wp:positionH>
                <wp:positionV relativeFrom="paragraph">
                  <wp:posOffset>161108</wp:posOffset>
                </wp:positionV>
                <wp:extent cx="120240" cy="119160"/>
                <wp:effectExtent l="38100" t="19050" r="51435" b="52705"/>
                <wp:wrapNone/>
                <wp:docPr id="123" name="Ink 1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5">
                      <w14:nvContentPartPr>
                        <w14:cNvContentPartPr/>
                      </w14:nvContentPartPr>
                      <w14:xfrm>
                        <a:off x="0" y="0"/>
                        <a:ext cx="120240" cy="11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B81286" id="Ink 123" o:spid="_x0000_s1026" type="#_x0000_t75" style="position:absolute;margin-left:420.45pt;margin-top:12.2pt;width:10.6pt;height:10.4pt;z-index:251722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">
                <v:imagedata r:id="rId156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20704" behindDoc="0" locked="0" layoutInCell="1" allowOverlap="1" wp14:anchorId="450D6D86" wp14:editId="757592F2">
                <wp:simplePos x="0" y="0"/>
                <wp:positionH relativeFrom="column">
                  <wp:posOffset>5032040</wp:posOffset>
                </wp:positionH>
                <wp:positionV relativeFrom="paragraph">
                  <wp:posOffset>138428</wp:posOffset>
                </wp:positionV>
                <wp:extent cx="134280" cy="145440"/>
                <wp:effectExtent l="57150" t="38100" r="37465" b="45085"/>
                <wp:wrapNone/>
                <wp:docPr id="121" name="Ink 1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7">
                      <w14:nvContentPartPr>
                        <w14:cNvContentPartPr/>
                      </w14:nvContentPartPr>
                      <w14:xfrm>
                        <a:off x="0" y="0"/>
                        <a:ext cx="134280" cy="14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25AFC9" id="Ink 121" o:spid="_x0000_s1026" type="#_x0000_t75" style="position:absolute;margin-left:395.55pt;margin-top:10.35pt;width:11.75pt;height:12.7pt;z-index:251720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">
                <v:imagedata r:id="rId158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19680" behindDoc="0" locked="0" layoutInCell="1" allowOverlap="1" wp14:anchorId="45950F57" wp14:editId="60AF208F">
                <wp:simplePos x="0" y="0"/>
                <wp:positionH relativeFrom="column">
                  <wp:posOffset>4483760</wp:posOffset>
                </wp:positionH>
                <wp:positionV relativeFrom="paragraph">
                  <wp:posOffset>-39412</wp:posOffset>
                </wp:positionV>
                <wp:extent cx="155880" cy="161640"/>
                <wp:effectExtent l="38100" t="38100" r="53975" b="48260"/>
                <wp:wrapNone/>
                <wp:docPr id="120" name="Ink 1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9">
                      <w14:nvContentPartPr>
                        <w14:cNvContentPartPr/>
                      </w14:nvContentPartPr>
                      <w14:xfrm>
                        <a:off x="0" y="0"/>
                        <a:ext cx="155880" cy="16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E271DC" id="Ink 120" o:spid="_x0000_s1026" type="#_x0000_t75" style="position:absolute;margin-left:352.45pt;margin-top:-3.65pt;width:13.5pt;height:14.1pt;z-index:251719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">
                <v:imagedata r:id="rId160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13536" behindDoc="0" locked="0" layoutInCell="1" allowOverlap="1" wp14:anchorId="651472C1" wp14:editId="3D0C3CD7">
                <wp:simplePos x="0" y="0"/>
                <wp:positionH relativeFrom="column">
                  <wp:posOffset>1103360</wp:posOffset>
                </wp:positionH>
                <wp:positionV relativeFrom="paragraph">
                  <wp:posOffset>51668</wp:posOffset>
                </wp:positionV>
                <wp:extent cx="571680" cy="23040"/>
                <wp:effectExtent l="57150" t="76200" r="57150" b="91440"/>
                <wp:wrapNone/>
                <wp:docPr id="114" name="Ink 1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1">
                      <w14:nvContentPartPr>
                        <w14:cNvContentPartPr/>
                      </w14:nvContentPartPr>
                      <w14:xfrm>
                        <a:off x="0" y="0"/>
                        <a:ext cx="571680" cy="2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30C435" id="Ink 114" o:spid="_x0000_s1026" type="#_x0000_t75" style="position:absolute;margin-left:85.65pt;margin-top:.55pt;width:47.75pt;height:8pt;z-index:25171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">
                <v:imagedata r:id="rId162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04320" behindDoc="0" locked="0" layoutInCell="1" allowOverlap="1" wp14:anchorId="3BBB48BA" wp14:editId="535D0843">
                <wp:simplePos x="0" y="0"/>
                <wp:positionH relativeFrom="column">
                  <wp:posOffset>1521680</wp:posOffset>
                </wp:positionH>
                <wp:positionV relativeFrom="paragraph">
                  <wp:posOffset>13868</wp:posOffset>
                </wp:positionV>
                <wp:extent cx="94320" cy="116640"/>
                <wp:effectExtent l="38100" t="38100" r="39370" b="36195"/>
                <wp:wrapNone/>
                <wp:docPr id="105" name="Ink 1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">
                      <w14:nvContentPartPr>
                        <w14:cNvContentPartPr/>
                      </w14:nvContentPartPr>
                      <w14:xfrm>
                        <a:off x="0" y="0"/>
                        <a:ext cx="94320" cy="11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E71CA8" id="Ink 105" o:spid="_x0000_s1026" type="#_x0000_t75" style="position:absolute;margin-left:119.35pt;margin-top:.65pt;width:8.45pt;height:10.25pt;z-index:251704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">
                <v:imagedata r:id="rId164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03296" behindDoc="0" locked="0" layoutInCell="1" allowOverlap="1" wp14:anchorId="6382781B" wp14:editId="1F69A277">
                <wp:simplePos x="0" y="0"/>
                <wp:positionH relativeFrom="column">
                  <wp:posOffset>1381640</wp:posOffset>
                </wp:positionH>
                <wp:positionV relativeFrom="paragraph">
                  <wp:posOffset>75788</wp:posOffset>
                </wp:positionV>
                <wp:extent cx="66240" cy="5760"/>
                <wp:effectExtent l="38100" t="19050" r="48260" b="51435"/>
                <wp:wrapNone/>
                <wp:docPr id="104" name="Ink 1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">
                      <w14:nvContentPartPr>
                        <w14:cNvContentPartPr/>
                      </w14:nvContentPartPr>
                      <w14:xfrm>
                        <a:off x="0" y="0"/>
                        <a:ext cx="6624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4A5290" id="Ink 104" o:spid="_x0000_s1026" type="#_x0000_t75" style="position:absolute;margin-left:108.45pt;margin-top:5.4pt;width:6pt;height:1.35pt;z-index:251703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">
                <v:imagedata r:id="rId166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02272" behindDoc="0" locked="0" layoutInCell="1" allowOverlap="1" wp14:anchorId="73C07101" wp14:editId="3547CB5F">
                <wp:simplePos x="0" y="0"/>
                <wp:positionH relativeFrom="column">
                  <wp:posOffset>1334840</wp:posOffset>
                </wp:positionH>
                <wp:positionV relativeFrom="paragraph">
                  <wp:posOffset>8468</wp:posOffset>
                </wp:positionV>
                <wp:extent cx="126360" cy="119520"/>
                <wp:effectExtent l="38100" t="38100" r="45720" b="52070"/>
                <wp:wrapNone/>
                <wp:docPr id="103" name="Ink 1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7">
                      <w14:nvContentPartPr>
                        <w14:cNvContentPartPr/>
                      </w14:nvContentPartPr>
                      <w14:xfrm>
                        <a:off x="0" y="0"/>
                        <a:ext cx="126360" cy="11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361CE4" id="Ink 103" o:spid="_x0000_s1026" type="#_x0000_t75" style="position:absolute;margin-left:104.55pt;margin-top:.1pt;width:10.95pt;height:10.5pt;z-index:25170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">
                <v:imagedata r:id="rId168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01248" behindDoc="0" locked="0" layoutInCell="1" allowOverlap="1" wp14:anchorId="2598F584" wp14:editId="45585CCF">
                <wp:simplePos x="0" y="0"/>
                <wp:positionH relativeFrom="column">
                  <wp:posOffset>1180040</wp:posOffset>
                </wp:positionH>
                <wp:positionV relativeFrom="paragraph">
                  <wp:posOffset>8108</wp:posOffset>
                </wp:positionV>
                <wp:extent cx="98640" cy="108360"/>
                <wp:effectExtent l="38100" t="38100" r="34925" b="44450"/>
                <wp:wrapNone/>
                <wp:docPr id="102" name="Ink 1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9">
                      <w14:nvContentPartPr>
                        <w14:cNvContentPartPr/>
                      </w14:nvContentPartPr>
                      <w14:xfrm>
                        <a:off x="0" y="0"/>
                        <a:ext cx="98640" cy="10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4F7703" id="Ink 102" o:spid="_x0000_s1026" type="#_x0000_t75" style="position:absolute;margin-left:92.4pt;margin-top:.15pt;width:8.75pt;height:9.7pt;z-index:25170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">
                <v:imagedata r:id="rId170" o:title=""/>
              </v:shape>
            </w:pict>
          </mc:Fallback>
        </mc:AlternateContent>
      </w:r>
    </w:p>
    <w:p w14:paraId="0423F9A6" w14:textId="73646BF4" w:rsidR="001F795D" w:rsidRDefault="00957BFA" w:rsidP="00EB3FD5">
      <w:pPr>
        <w:tabs>
          <w:tab w:val="right" w:pos="10080"/>
        </w:tabs>
        <w:rPr>
          <w:rFonts w:ascii="Calibri" w:hAnsi="Calibri" w:cs="Calibri"/>
          <w:b/>
          <w:sz w:val="28"/>
          <w:szCs w:val="28"/>
        </w:rPr>
      </w:pP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28896" behindDoc="0" locked="0" layoutInCell="1" allowOverlap="1" wp14:anchorId="6E8E6E7E" wp14:editId="52E11B7E">
                <wp:simplePos x="0" y="0"/>
                <wp:positionH relativeFrom="column">
                  <wp:posOffset>4974440</wp:posOffset>
                </wp:positionH>
                <wp:positionV relativeFrom="paragraph">
                  <wp:posOffset>18098</wp:posOffset>
                </wp:positionV>
                <wp:extent cx="468000" cy="15840"/>
                <wp:effectExtent l="57150" t="76200" r="65405" b="99060"/>
                <wp:wrapNone/>
                <wp:docPr id="129" name="Ink 1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1">
                      <w14:nvContentPartPr>
                        <w14:cNvContentPartPr/>
                      </w14:nvContentPartPr>
                      <w14:xfrm>
                        <a:off x="0" y="0"/>
                        <a:ext cx="468000" cy="1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B4C4C2" id="Ink 129" o:spid="_x0000_s1026" type="#_x0000_t75" style="position:absolute;margin-left:390.25pt;margin-top:-1.8pt;width:40pt;height:8.4pt;z-index:251728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">
                <v:imagedata r:id="rId172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24800" behindDoc="0" locked="0" layoutInCell="1" allowOverlap="1" wp14:anchorId="2068506C" wp14:editId="4423B144">
                <wp:simplePos x="0" y="0"/>
                <wp:positionH relativeFrom="column">
                  <wp:posOffset>4879040</wp:posOffset>
                </wp:positionH>
                <wp:positionV relativeFrom="paragraph">
                  <wp:posOffset>127898</wp:posOffset>
                </wp:positionV>
                <wp:extent cx="668880" cy="63000"/>
                <wp:effectExtent l="38100" t="38100" r="36195" b="32385"/>
                <wp:wrapNone/>
                <wp:docPr id="125" name="Ink 1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3">
                      <w14:nvContentPartPr>
                        <w14:cNvContentPartPr/>
                      </w14:nvContentPartPr>
                      <w14:xfrm>
                        <a:off x="0" y="0"/>
                        <a:ext cx="668880" cy="6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C84B71" id="Ink 125" o:spid="_x0000_s1026" type="#_x0000_t75" style="position:absolute;margin-left:383.9pt;margin-top:9.55pt;width:53.6pt;height:5.75pt;z-index:251724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">
                <v:imagedata r:id="rId174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21728" behindDoc="0" locked="0" layoutInCell="1" allowOverlap="1" wp14:anchorId="58FD6797" wp14:editId="6202CCFA">
                <wp:simplePos x="0" y="0"/>
                <wp:positionH relativeFrom="column">
                  <wp:posOffset>5197640</wp:posOffset>
                </wp:positionH>
                <wp:positionV relativeFrom="paragraph">
                  <wp:posOffset>-54982</wp:posOffset>
                </wp:positionV>
                <wp:extent cx="97920" cy="124200"/>
                <wp:effectExtent l="38100" t="38100" r="35560" b="47625"/>
                <wp:wrapNone/>
                <wp:docPr id="122" name="Ink 1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5">
                      <w14:nvContentPartPr>
                        <w14:cNvContentPartPr/>
                      </w14:nvContentPartPr>
                      <w14:xfrm>
                        <a:off x="0" y="0"/>
                        <a:ext cx="97920" cy="12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736772" id="Ink 122" o:spid="_x0000_s1026" type="#_x0000_t75" style="position:absolute;margin-left:408.65pt;margin-top:-4.85pt;width:8.75pt;height:11pt;z-index:251721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">
                <v:imagedata r:id="rId176" o:title=""/>
              </v:shape>
            </w:pict>
          </mc:Fallback>
        </mc:AlternateContent>
      </w:r>
      <w:r w:rsidR="001F795D">
        <w:rPr>
          <w:rFonts w:ascii="Calibri" w:hAnsi="Calibri" w:cs="Calibri"/>
          <w:b/>
          <w:sz w:val="28"/>
          <w:szCs w:val="28"/>
        </w:rPr>
        <w:t>Your memory trick to remember:</w:t>
      </w:r>
    </w:p>
    <w:p w14:paraId="732D1584" w14:textId="68B816CA" w:rsidR="001F795D" w:rsidRDefault="00957BFA" w:rsidP="00EB3FD5">
      <w:pPr>
        <w:tabs>
          <w:tab w:val="right" w:pos="10080"/>
        </w:tabs>
        <w:rPr>
          <w:rFonts w:ascii="Calibri" w:hAnsi="Calibri" w:cs="Calibri"/>
          <w:b/>
          <w:sz w:val="28"/>
          <w:szCs w:val="28"/>
        </w:rPr>
      </w:pP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72928" behindDoc="0" locked="0" layoutInCell="1" allowOverlap="1" wp14:anchorId="794F37D1" wp14:editId="39A10AFD">
                <wp:simplePos x="0" y="0"/>
                <wp:positionH relativeFrom="column">
                  <wp:posOffset>2710040</wp:posOffset>
                </wp:positionH>
                <wp:positionV relativeFrom="paragraph">
                  <wp:posOffset>200142</wp:posOffset>
                </wp:positionV>
                <wp:extent cx="83520" cy="15480"/>
                <wp:effectExtent l="19050" t="38100" r="50165" b="41910"/>
                <wp:wrapNone/>
                <wp:docPr id="172" name="Ink 1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7">
                      <w14:nvContentPartPr>
                        <w14:cNvContentPartPr/>
                      </w14:nvContentPartPr>
                      <w14:xfrm>
                        <a:off x="0" y="0"/>
                        <a:ext cx="8352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D68513" id="Ink 172" o:spid="_x0000_s1026" type="#_x0000_t75" style="position:absolute;margin-left:213.05pt;margin-top:15.25pt;width:7.45pt;height:2.05pt;z-index:251772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">
                <v:imagedata r:id="rId178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71904" behindDoc="0" locked="0" layoutInCell="1" allowOverlap="1" wp14:anchorId="20CE00E1" wp14:editId="2EC7B927">
                <wp:simplePos x="0" y="0"/>
                <wp:positionH relativeFrom="column">
                  <wp:posOffset>3469640</wp:posOffset>
                </wp:positionH>
                <wp:positionV relativeFrom="paragraph">
                  <wp:posOffset>180702</wp:posOffset>
                </wp:positionV>
                <wp:extent cx="119520" cy="19800"/>
                <wp:effectExtent l="38100" t="38100" r="33020" b="37465"/>
                <wp:wrapNone/>
                <wp:docPr id="171" name="Ink 1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9">
                      <w14:nvContentPartPr>
                        <w14:cNvContentPartPr/>
                      </w14:nvContentPartPr>
                      <w14:xfrm>
                        <a:off x="0" y="0"/>
                        <a:ext cx="119520" cy="1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5454FC" id="Ink 171" o:spid="_x0000_s1026" type="#_x0000_t75" style="position:absolute;margin-left:272.8pt;margin-top:13.7pt;width:10.25pt;height:2.45pt;z-index:251771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">
                <v:imagedata r:id="rId180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70880" behindDoc="0" locked="0" layoutInCell="1" allowOverlap="1" wp14:anchorId="4015D229" wp14:editId="593EEF03">
                <wp:simplePos x="0" y="0"/>
                <wp:positionH relativeFrom="column">
                  <wp:posOffset>4466480</wp:posOffset>
                </wp:positionH>
                <wp:positionV relativeFrom="paragraph">
                  <wp:posOffset>167022</wp:posOffset>
                </wp:positionV>
                <wp:extent cx="92520" cy="9000"/>
                <wp:effectExtent l="38100" t="19050" r="41275" b="48260"/>
                <wp:wrapNone/>
                <wp:docPr id="170" name="Ink 1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1">
                      <w14:nvContentPartPr>
                        <w14:cNvContentPartPr/>
                      </w14:nvContentPartPr>
                      <w14:xfrm>
                        <a:off x="0" y="0"/>
                        <a:ext cx="9252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A54BCF" id="Ink 170" o:spid="_x0000_s1026" type="#_x0000_t75" style="position:absolute;margin-left:351.4pt;margin-top:12.8pt;width:8.05pt;height:1.45pt;z-index:251770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">
                <v:imagedata r:id="rId182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69856" behindDoc="0" locked="0" layoutInCell="1" allowOverlap="1" wp14:anchorId="42BB890B" wp14:editId="6606601C">
                <wp:simplePos x="0" y="0"/>
                <wp:positionH relativeFrom="column">
                  <wp:posOffset>5098640</wp:posOffset>
                </wp:positionH>
                <wp:positionV relativeFrom="paragraph">
                  <wp:posOffset>113022</wp:posOffset>
                </wp:positionV>
                <wp:extent cx="74880" cy="106200"/>
                <wp:effectExtent l="19050" t="38100" r="40005" b="46355"/>
                <wp:wrapNone/>
                <wp:docPr id="169" name="Ink 1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3">
                      <w14:nvContentPartPr>
                        <w14:cNvContentPartPr/>
                      </w14:nvContentPartPr>
                      <w14:xfrm>
                        <a:off x="0" y="0"/>
                        <a:ext cx="74880" cy="10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8B0561" id="Ink 169" o:spid="_x0000_s1026" type="#_x0000_t75" style="position:absolute;margin-left:400.75pt;margin-top:8.4pt;width:7.1pt;height:9.35pt;z-index:251769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">
                <v:imagedata r:id="rId184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68832" behindDoc="0" locked="0" layoutInCell="1" allowOverlap="1" wp14:anchorId="0D9E1846" wp14:editId="6A9537F7">
                <wp:simplePos x="0" y="0"/>
                <wp:positionH relativeFrom="column">
                  <wp:posOffset>4956080</wp:posOffset>
                </wp:positionH>
                <wp:positionV relativeFrom="paragraph">
                  <wp:posOffset>110502</wp:posOffset>
                </wp:positionV>
                <wp:extent cx="88920" cy="88200"/>
                <wp:effectExtent l="38100" t="38100" r="44450" b="45720"/>
                <wp:wrapNone/>
                <wp:docPr id="168" name="Ink 1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5">
                      <w14:nvContentPartPr>
                        <w14:cNvContentPartPr/>
                      </w14:nvContentPartPr>
                      <w14:xfrm>
                        <a:off x="0" y="0"/>
                        <a:ext cx="88920" cy="8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659E77" id="Ink 168" o:spid="_x0000_s1026" type="#_x0000_t75" style="position:absolute;margin-left:389.65pt;margin-top:8.2pt;width:8pt;height:7.9pt;z-index:251768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">
                <v:imagedata r:id="rId186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67808" behindDoc="0" locked="0" layoutInCell="1" allowOverlap="1" wp14:anchorId="2BC3DA10" wp14:editId="67456494">
                <wp:simplePos x="0" y="0"/>
                <wp:positionH relativeFrom="column">
                  <wp:posOffset>4813520</wp:posOffset>
                </wp:positionH>
                <wp:positionV relativeFrom="paragraph">
                  <wp:posOffset>53262</wp:posOffset>
                </wp:positionV>
                <wp:extent cx="133920" cy="142560"/>
                <wp:effectExtent l="38100" t="38100" r="38100" b="48260"/>
                <wp:wrapNone/>
                <wp:docPr id="167" name="Ink 1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7">
                      <w14:nvContentPartPr>
                        <w14:cNvContentPartPr/>
                      </w14:nvContentPartPr>
                      <w14:xfrm>
                        <a:off x="0" y="0"/>
                        <a:ext cx="133920" cy="14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A7B4CB" id="Ink 167" o:spid="_x0000_s1026" type="#_x0000_t75" style="position:absolute;margin-left:378.45pt;margin-top:3.65pt;width:11.7pt;height:12.4pt;z-index:251767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">
                <v:imagedata r:id="rId188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66784" behindDoc="0" locked="0" layoutInCell="1" allowOverlap="1" wp14:anchorId="45323FB7" wp14:editId="20C4E8C9">
                <wp:simplePos x="0" y="0"/>
                <wp:positionH relativeFrom="column">
                  <wp:posOffset>4685000</wp:posOffset>
                </wp:positionH>
                <wp:positionV relativeFrom="paragraph">
                  <wp:posOffset>95022</wp:posOffset>
                </wp:positionV>
                <wp:extent cx="110520" cy="82080"/>
                <wp:effectExtent l="38100" t="19050" r="41910" b="51435"/>
                <wp:wrapNone/>
                <wp:docPr id="166" name="Ink 1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9">
                      <w14:nvContentPartPr>
                        <w14:cNvContentPartPr/>
                      </w14:nvContentPartPr>
                      <w14:xfrm>
                        <a:off x="0" y="0"/>
                        <a:ext cx="110520" cy="8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2221FA" id="Ink 166" o:spid="_x0000_s1026" type="#_x0000_t75" style="position:absolute;margin-left:368.3pt;margin-top:7.1pt;width:9.75pt;height:7.5pt;z-index:251766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">
                <v:imagedata r:id="rId190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65760" behindDoc="0" locked="0" layoutInCell="1" allowOverlap="1" wp14:anchorId="67BF9051" wp14:editId="3EE4BF4B">
                <wp:simplePos x="0" y="0"/>
                <wp:positionH relativeFrom="column">
                  <wp:posOffset>4564400</wp:posOffset>
                </wp:positionH>
                <wp:positionV relativeFrom="paragraph">
                  <wp:posOffset>73782</wp:posOffset>
                </wp:positionV>
                <wp:extent cx="84960" cy="105840"/>
                <wp:effectExtent l="38100" t="38100" r="29845" b="46990"/>
                <wp:wrapNone/>
                <wp:docPr id="165" name="Ink 1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1">
                      <w14:nvContentPartPr>
                        <w14:cNvContentPartPr/>
                      </w14:nvContentPartPr>
                      <w14:xfrm>
                        <a:off x="0" y="0"/>
                        <a:ext cx="84960" cy="10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AD76BF" id="Ink 165" o:spid="_x0000_s1026" type="#_x0000_t75" style="position:absolute;margin-left:358.85pt;margin-top:5.4pt;width:7.9pt;height:9.2pt;z-index:251765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">
                <v:imagedata r:id="rId192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64736" behindDoc="0" locked="0" layoutInCell="1" allowOverlap="1" wp14:anchorId="30831B60" wp14:editId="1209177C">
                <wp:simplePos x="0" y="0"/>
                <wp:positionH relativeFrom="column">
                  <wp:posOffset>4462160</wp:posOffset>
                </wp:positionH>
                <wp:positionV relativeFrom="paragraph">
                  <wp:posOffset>-7578</wp:posOffset>
                </wp:positionV>
                <wp:extent cx="102240" cy="145440"/>
                <wp:effectExtent l="38100" t="38100" r="50165" b="45085"/>
                <wp:wrapNone/>
                <wp:docPr id="164" name="Ink 1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3">
                      <w14:nvContentPartPr>
                        <w14:cNvContentPartPr/>
                      </w14:nvContentPartPr>
                      <w14:xfrm>
                        <a:off x="0" y="0"/>
                        <a:ext cx="102240" cy="14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D85CDA" id="Ink 164" o:spid="_x0000_s1026" type="#_x0000_t75" style="position:absolute;margin-left:350.75pt;margin-top:-1.1pt;width:9pt;height:12.6pt;z-index:251764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">
                <v:imagedata r:id="rId194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63712" behindDoc="0" locked="0" layoutInCell="1" allowOverlap="1" wp14:anchorId="53BBF136" wp14:editId="4E8BB2A2">
                <wp:simplePos x="0" y="0"/>
                <wp:positionH relativeFrom="column">
                  <wp:posOffset>4172360</wp:posOffset>
                </wp:positionH>
                <wp:positionV relativeFrom="paragraph">
                  <wp:posOffset>56862</wp:posOffset>
                </wp:positionV>
                <wp:extent cx="133560" cy="180360"/>
                <wp:effectExtent l="38100" t="38100" r="38100" b="48260"/>
                <wp:wrapNone/>
                <wp:docPr id="163" name="Ink 1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5">
                      <w14:nvContentPartPr>
                        <w14:cNvContentPartPr/>
                      </w14:nvContentPartPr>
                      <w14:xfrm>
                        <a:off x="0" y="0"/>
                        <a:ext cx="133560" cy="18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6D785E" id="Ink 163" o:spid="_x0000_s1026" type="#_x0000_t75" style="position:absolute;margin-left:328.05pt;margin-top:4.2pt;width:11.5pt;height:15.15pt;z-index:251763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">
                <v:imagedata r:id="rId196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62688" behindDoc="0" locked="0" layoutInCell="1" allowOverlap="1" wp14:anchorId="55F274D4" wp14:editId="46F5B2F7">
                <wp:simplePos x="0" y="0"/>
                <wp:positionH relativeFrom="column">
                  <wp:posOffset>4191440</wp:posOffset>
                </wp:positionH>
                <wp:positionV relativeFrom="paragraph">
                  <wp:posOffset>73782</wp:posOffset>
                </wp:positionV>
                <wp:extent cx="50760" cy="48960"/>
                <wp:effectExtent l="38100" t="38100" r="45085" b="46355"/>
                <wp:wrapNone/>
                <wp:docPr id="162" name="Ink 1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7">
                      <w14:nvContentPartPr>
                        <w14:cNvContentPartPr/>
                      </w14:nvContentPartPr>
                      <w14:xfrm>
                        <a:off x="0" y="0"/>
                        <a:ext cx="50760" cy="4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EDA956" id="Ink 162" o:spid="_x0000_s1026" type="#_x0000_t75" style="position:absolute;margin-left:329.4pt;margin-top:5.35pt;width:5.1pt;height:4.9pt;z-index:251762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">
                <v:imagedata r:id="rId198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61664" behindDoc="0" locked="0" layoutInCell="1" allowOverlap="1" wp14:anchorId="2C9F5497" wp14:editId="12F09D98">
                <wp:simplePos x="0" y="0"/>
                <wp:positionH relativeFrom="column">
                  <wp:posOffset>4021880</wp:posOffset>
                </wp:positionH>
                <wp:positionV relativeFrom="paragraph">
                  <wp:posOffset>70902</wp:posOffset>
                </wp:positionV>
                <wp:extent cx="179280" cy="63360"/>
                <wp:effectExtent l="0" t="38100" r="11430" b="51435"/>
                <wp:wrapNone/>
                <wp:docPr id="161" name="Ink 1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9">
                      <w14:nvContentPartPr>
                        <w14:cNvContentPartPr/>
                      </w14:nvContentPartPr>
                      <w14:xfrm>
                        <a:off x="0" y="0"/>
                        <a:ext cx="179280" cy="6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5F2CF1" id="Ink 161" o:spid="_x0000_s1026" type="#_x0000_t75" style="position:absolute;margin-left:316.35pt;margin-top:4.95pt;width:14.85pt;height:6.4pt;z-index:251761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">
                <v:imagedata r:id="rId200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60640" behindDoc="0" locked="0" layoutInCell="1" allowOverlap="1" wp14:anchorId="59019B75" wp14:editId="08ABCB6E">
                <wp:simplePos x="0" y="0"/>
                <wp:positionH relativeFrom="column">
                  <wp:posOffset>3953480</wp:posOffset>
                </wp:positionH>
                <wp:positionV relativeFrom="paragraph">
                  <wp:posOffset>-23058</wp:posOffset>
                </wp:positionV>
                <wp:extent cx="68760" cy="168120"/>
                <wp:effectExtent l="19050" t="38100" r="26670" b="41910"/>
                <wp:wrapNone/>
                <wp:docPr id="160" name="Ink 1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1">
                      <w14:nvContentPartPr>
                        <w14:cNvContentPartPr/>
                      </w14:nvContentPartPr>
                      <w14:xfrm>
                        <a:off x="0" y="0"/>
                        <a:ext cx="68760" cy="16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730591" id="Ink 160" o:spid="_x0000_s1026" type="#_x0000_t75" style="position:absolute;margin-left:310.65pt;margin-top:-2.25pt;width:6.7pt;height:14.25pt;z-index:251760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">
                <v:imagedata r:id="rId202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59616" behindDoc="0" locked="0" layoutInCell="1" allowOverlap="1" wp14:anchorId="27CBFCF4" wp14:editId="294F3691">
                <wp:simplePos x="0" y="0"/>
                <wp:positionH relativeFrom="column">
                  <wp:posOffset>3513920</wp:posOffset>
                </wp:positionH>
                <wp:positionV relativeFrom="paragraph">
                  <wp:posOffset>76662</wp:posOffset>
                </wp:positionV>
                <wp:extent cx="420480" cy="93600"/>
                <wp:effectExtent l="38100" t="38100" r="17780" b="40005"/>
                <wp:wrapNone/>
                <wp:docPr id="159" name="Ink 1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3">
                      <w14:nvContentPartPr>
                        <w14:cNvContentPartPr/>
                      </w14:nvContentPartPr>
                      <w14:xfrm>
                        <a:off x="0" y="0"/>
                        <a:ext cx="420480" cy="9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A283C8" id="Ink 159" o:spid="_x0000_s1026" type="#_x0000_t75" style="position:absolute;margin-left:276.2pt;margin-top:5.55pt;width:34.1pt;height:8.5pt;z-index:251759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">
                <v:imagedata r:id="rId204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58592" behindDoc="0" locked="0" layoutInCell="1" allowOverlap="1" wp14:anchorId="4616918F" wp14:editId="460AF75E">
                <wp:simplePos x="0" y="0"/>
                <wp:positionH relativeFrom="column">
                  <wp:posOffset>3579800</wp:posOffset>
                </wp:positionH>
                <wp:positionV relativeFrom="paragraph">
                  <wp:posOffset>-10818</wp:posOffset>
                </wp:positionV>
                <wp:extent cx="52200" cy="189720"/>
                <wp:effectExtent l="38100" t="38100" r="43180" b="39370"/>
                <wp:wrapNone/>
                <wp:docPr id="158" name="Ink 1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5">
                      <w14:nvContentPartPr>
                        <w14:cNvContentPartPr/>
                      </w14:nvContentPartPr>
                      <w14:xfrm>
                        <a:off x="0" y="0"/>
                        <a:ext cx="52200" cy="18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5B7936" id="Ink 158" o:spid="_x0000_s1026" type="#_x0000_t75" style="position:absolute;margin-left:281.4pt;margin-top:-1.35pt;width:5pt;height:15.95pt;z-index:251758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">
                <v:imagedata r:id="rId206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57568" behindDoc="0" locked="0" layoutInCell="1" allowOverlap="1" wp14:anchorId="5207EBE5" wp14:editId="1FCC75E3">
                <wp:simplePos x="0" y="0"/>
                <wp:positionH relativeFrom="column">
                  <wp:posOffset>3426080</wp:posOffset>
                </wp:positionH>
                <wp:positionV relativeFrom="paragraph">
                  <wp:posOffset>1422</wp:posOffset>
                </wp:positionV>
                <wp:extent cx="133560" cy="155880"/>
                <wp:effectExtent l="38100" t="19050" r="38100" b="53975"/>
                <wp:wrapNone/>
                <wp:docPr id="157" name="Ink 1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7">
                      <w14:nvContentPartPr>
                        <w14:cNvContentPartPr/>
                      </w14:nvContentPartPr>
                      <w14:xfrm>
                        <a:off x="0" y="0"/>
                        <a:ext cx="133560" cy="155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585464" id="Ink 157" o:spid="_x0000_s1026" type="#_x0000_t75" style="position:absolute;margin-left:269.2pt;margin-top:-.4pt;width:11.35pt;height:13.45pt;z-index:251757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">
                <v:imagedata r:id="rId208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56544" behindDoc="0" locked="0" layoutInCell="1" allowOverlap="1" wp14:anchorId="1E4AA4CE" wp14:editId="27EDECA4">
                <wp:simplePos x="0" y="0"/>
                <wp:positionH relativeFrom="column">
                  <wp:posOffset>3165440</wp:posOffset>
                </wp:positionH>
                <wp:positionV relativeFrom="paragraph">
                  <wp:posOffset>85302</wp:posOffset>
                </wp:positionV>
                <wp:extent cx="62280" cy="15840"/>
                <wp:effectExtent l="38100" t="38100" r="52070" b="41910"/>
                <wp:wrapNone/>
                <wp:docPr id="156" name="Ink 1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9">
                      <w14:nvContentPartPr>
                        <w14:cNvContentPartPr/>
                      </w14:nvContentPartPr>
                      <w14:xfrm>
                        <a:off x="0" y="0"/>
                        <a:ext cx="62280" cy="1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E69B55" id="Ink 156" o:spid="_x0000_s1026" type="#_x0000_t75" style="position:absolute;margin-left:248.85pt;margin-top:6.05pt;width:5.8pt;height:2.35pt;z-index:251756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">
                <v:imagedata r:id="rId210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55520" behindDoc="0" locked="0" layoutInCell="1" allowOverlap="1" wp14:anchorId="0661E82B" wp14:editId="51F4A701">
                <wp:simplePos x="0" y="0"/>
                <wp:positionH relativeFrom="column">
                  <wp:posOffset>3217280</wp:posOffset>
                </wp:positionH>
                <wp:positionV relativeFrom="paragraph">
                  <wp:posOffset>13302</wp:posOffset>
                </wp:positionV>
                <wp:extent cx="32040" cy="139680"/>
                <wp:effectExtent l="38100" t="38100" r="44450" b="32385"/>
                <wp:wrapNone/>
                <wp:docPr id="155" name="Ink 1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1">
                      <w14:nvContentPartPr>
                        <w14:cNvContentPartPr/>
                      </w14:nvContentPartPr>
                      <w14:xfrm>
                        <a:off x="0" y="0"/>
                        <a:ext cx="32040" cy="13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95B9DD" id="Ink 155" o:spid="_x0000_s1026" type="#_x0000_t75" style="position:absolute;margin-left:252.9pt;margin-top:.6pt;width:3.4pt;height:11.9pt;z-index:251755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">
                <v:imagedata r:id="rId212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54496" behindDoc="0" locked="0" layoutInCell="1" allowOverlap="1" wp14:anchorId="70AC2CD5" wp14:editId="02235F7F">
                <wp:simplePos x="0" y="0"/>
                <wp:positionH relativeFrom="column">
                  <wp:posOffset>3092360</wp:posOffset>
                </wp:positionH>
                <wp:positionV relativeFrom="paragraph">
                  <wp:posOffset>101502</wp:posOffset>
                </wp:positionV>
                <wp:extent cx="69840" cy="66240"/>
                <wp:effectExtent l="19050" t="38100" r="45085" b="48260"/>
                <wp:wrapNone/>
                <wp:docPr id="154" name="Ink 1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3">
                      <w14:nvContentPartPr>
                        <w14:cNvContentPartPr/>
                      </w14:nvContentPartPr>
                      <w14:xfrm>
                        <a:off x="0" y="0"/>
                        <a:ext cx="69840" cy="66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D12D93" id="Ink 154" o:spid="_x0000_s1026" type="#_x0000_t75" style="position:absolute;margin-left:242.95pt;margin-top:7.4pt;width:6.5pt;height:6.45pt;z-index:251754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">
                <v:imagedata r:id="rId214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53472" behindDoc="0" locked="0" layoutInCell="1" allowOverlap="1" wp14:anchorId="702A5F0E" wp14:editId="455460E9">
                <wp:simplePos x="0" y="0"/>
                <wp:positionH relativeFrom="column">
                  <wp:posOffset>2981120</wp:posOffset>
                </wp:positionH>
                <wp:positionV relativeFrom="paragraph">
                  <wp:posOffset>79902</wp:posOffset>
                </wp:positionV>
                <wp:extent cx="72000" cy="77040"/>
                <wp:effectExtent l="38100" t="38100" r="42545" b="37465"/>
                <wp:wrapNone/>
                <wp:docPr id="153" name="Ink 1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5">
                      <w14:nvContentPartPr>
                        <w14:cNvContentPartPr/>
                      </w14:nvContentPartPr>
                      <w14:xfrm>
                        <a:off x="0" y="0"/>
                        <a:ext cx="72000" cy="77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E85A2A" id="Ink 153" o:spid="_x0000_s1026" type="#_x0000_t75" style="position:absolute;margin-left:234.2pt;margin-top:5.75pt;width:6.75pt;height:7.15pt;z-index:251753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">
                <v:imagedata r:id="rId216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52448" behindDoc="0" locked="0" layoutInCell="1" allowOverlap="1" wp14:anchorId="59FB2257" wp14:editId="3691669B">
                <wp:simplePos x="0" y="0"/>
                <wp:positionH relativeFrom="column">
                  <wp:posOffset>2841800</wp:posOffset>
                </wp:positionH>
                <wp:positionV relativeFrom="paragraph">
                  <wp:posOffset>79182</wp:posOffset>
                </wp:positionV>
                <wp:extent cx="127080" cy="68400"/>
                <wp:effectExtent l="38100" t="38100" r="44450" b="46355"/>
                <wp:wrapNone/>
                <wp:docPr id="152" name="Ink 1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7">
                      <w14:nvContentPartPr>
                        <w14:cNvContentPartPr/>
                      </w14:nvContentPartPr>
                      <w14:xfrm>
                        <a:off x="0" y="0"/>
                        <a:ext cx="127080" cy="6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251308" id="Ink 152" o:spid="_x0000_s1026" type="#_x0000_t75" style="position:absolute;margin-left:223.15pt;margin-top:5.75pt;width:11.15pt;height:6.55pt;z-index:251752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">
                <v:imagedata r:id="rId218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51424" behindDoc="0" locked="0" layoutInCell="1" allowOverlap="1" wp14:anchorId="37C59C0C" wp14:editId="50B118AE">
                <wp:simplePos x="0" y="0"/>
                <wp:positionH relativeFrom="column">
                  <wp:posOffset>2692400</wp:posOffset>
                </wp:positionH>
                <wp:positionV relativeFrom="paragraph">
                  <wp:posOffset>19782</wp:posOffset>
                </wp:positionV>
                <wp:extent cx="125280" cy="153000"/>
                <wp:effectExtent l="57150" t="38100" r="27305" b="38100"/>
                <wp:wrapNone/>
                <wp:docPr id="151" name="Ink 1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9">
                      <w14:nvContentPartPr>
                        <w14:cNvContentPartPr/>
                      </w14:nvContentPartPr>
                      <w14:xfrm>
                        <a:off x="0" y="0"/>
                        <a:ext cx="125280" cy="15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CD59B2" id="Ink 151" o:spid="_x0000_s1026" type="#_x0000_t75" style="position:absolute;margin-left:211.35pt;margin-top:1pt;width:10.95pt;height:13.3pt;z-index:251751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">
                <v:imagedata r:id="rId220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49376" behindDoc="0" locked="0" layoutInCell="1" allowOverlap="1" wp14:anchorId="55D7A24C" wp14:editId="0E0EC9BC">
                <wp:simplePos x="0" y="0"/>
                <wp:positionH relativeFrom="column">
                  <wp:posOffset>1141880</wp:posOffset>
                </wp:positionH>
                <wp:positionV relativeFrom="paragraph">
                  <wp:posOffset>187542</wp:posOffset>
                </wp:positionV>
                <wp:extent cx="110880" cy="11880"/>
                <wp:effectExtent l="38100" t="38100" r="41910" b="45720"/>
                <wp:wrapNone/>
                <wp:docPr id="149" name="Ink 1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1">
                      <w14:nvContentPartPr>
                        <w14:cNvContentPartPr/>
                      </w14:nvContentPartPr>
                      <w14:xfrm>
                        <a:off x="0" y="0"/>
                        <a:ext cx="11088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7C976E" id="Ink 149" o:spid="_x0000_s1026" type="#_x0000_t75" style="position:absolute;margin-left:89.4pt;margin-top:14.3pt;width:9.7pt;height:2pt;z-index:251749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">
                <v:imagedata r:id="rId222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47328" behindDoc="0" locked="0" layoutInCell="1" allowOverlap="1" wp14:anchorId="69B4057D" wp14:editId="48AF4F38">
                <wp:simplePos x="0" y="0"/>
                <wp:positionH relativeFrom="column">
                  <wp:posOffset>2297480</wp:posOffset>
                </wp:positionH>
                <wp:positionV relativeFrom="paragraph">
                  <wp:posOffset>-5058</wp:posOffset>
                </wp:positionV>
                <wp:extent cx="92520" cy="167760"/>
                <wp:effectExtent l="38100" t="38100" r="41275" b="41910"/>
                <wp:wrapNone/>
                <wp:docPr id="147" name="Ink 1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3">
                      <w14:nvContentPartPr>
                        <w14:cNvContentPartPr/>
                      </w14:nvContentPartPr>
                      <w14:xfrm>
                        <a:off x="0" y="0"/>
                        <a:ext cx="92520" cy="16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027314" id="Ink 147" o:spid="_x0000_s1026" type="#_x0000_t75" style="position:absolute;margin-left:180.25pt;margin-top:-.75pt;width:8.45pt;height:14.1pt;z-index:251747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">
                <v:imagedata r:id="rId224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46304" behindDoc="0" locked="0" layoutInCell="1" allowOverlap="1" wp14:anchorId="049FE1D9" wp14:editId="6AE8B468">
                <wp:simplePos x="0" y="0"/>
                <wp:positionH relativeFrom="column">
                  <wp:posOffset>2205680</wp:posOffset>
                </wp:positionH>
                <wp:positionV relativeFrom="paragraph">
                  <wp:posOffset>74142</wp:posOffset>
                </wp:positionV>
                <wp:extent cx="50040" cy="134280"/>
                <wp:effectExtent l="38100" t="38100" r="45720" b="37465"/>
                <wp:wrapNone/>
                <wp:docPr id="146" name="Ink 1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5">
                      <w14:nvContentPartPr>
                        <w14:cNvContentPartPr/>
                      </w14:nvContentPartPr>
                      <w14:xfrm>
                        <a:off x="0" y="0"/>
                        <a:ext cx="50040" cy="13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45CBF9" id="Ink 146" o:spid="_x0000_s1026" type="#_x0000_t75" style="position:absolute;margin-left:173.3pt;margin-top:5.4pt;width:4.95pt;height:11.55pt;z-index:251746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">
                <v:imagedata r:id="rId226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45280" behindDoc="0" locked="0" layoutInCell="1" allowOverlap="1" wp14:anchorId="2CE688D1" wp14:editId="550E9376">
                <wp:simplePos x="0" y="0"/>
                <wp:positionH relativeFrom="column">
                  <wp:posOffset>2010560</wp:posOffset>
                </wp:positionH>
                <wp:positionV relativeFrom="paragraph">
                  <wp:posOffset>106902</wp:posOffset>
                </wp:positionV>
                <wp:extent cx="159480" cy="86400"/>
                <wp:effectExtent l="19050" t="38100" r="50165" b="46990"/>
                <wp:wrapNone/>
                <wp:docPr id="145" name="Ink 1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7">
                      <w14:nvContentPartPr>
                        <w14:cNvContentPartPr/>
                      </w14:nvContentPartPr>
                      <w14:xfrm>
                        <a:off x="0" y="0"/>
                        <a:ext cx="159480" cy="8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08492C" id="Ink 145" o:spid="_x0000_s1026" type="#_x0000_t75" style="position:absolute;margin-left:157.95pt;margin-top:7.9pt;width:13.3pt;height:7.85pt;z-index:251745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">
                <v:imagedata r:id="rId228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44256" behindDoc="0" locked="0" layoutInCell="1" allowOverlap="1" wp14:anchorId="32E3A9D7" wp14:editId="3A0F922E">
                <wp:simplePos x="0" y="0"/>
                <wp:positionH relativeFrom="column">
                  <wp:posOffset>2063840</wp:posOffset>
                </wp:positionH>
                <wp:positionV relativeFrom="paragraph">
                  <wp:posOffset>-18378</wp:posOffset>
                </wp:positionV>
                <wp:extent cx="94680" cy="260640"/>
                <wp:effectExtent l="38100" t="38100" r="38735" b="44450"/>
                <wp:wrapNone/>
                <wp:docPr id="144" name="Ink 1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9">
                      <w14:nvContentPartPr>
                        <w14:cNvContentPartPr/>
                      </w14:nvContentPartPr>
                      <w14:xfrm>
                        <a:off x="0" y="0"/>
                        <a:ext cx="94680" cy="26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275EED" id="Ink 144" o:spid="_x0000_s1026" type="#_x0000_t75" style="position:absolute;margin-left:162.05pt;margin-top:-2pt;width:8.45pt;height:21.5pt;z-index:251744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">
                <v:imagedata r:id="rId230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43232" behindDoc="0" locked="0" layoutInCell="1" allowOverlap="1" wp14:anchorId="240FDD68" wp14:editId="278691EA">
                <wp:simplePos x="0" y="0"/>
                <wp:positionH relativeFrom="column">
                  <wp:posOffset>1996880</wp:posOffset>
                </wp:positionH>
                <wp:positionV relativeFrom="paragraph">
                  <wp:posOffset>9342</wp:posOffset>
                </wp:positionV>
                <wp:extent cx="47880" cy="147960"/>
                <wp:effectExtent l="38100" t="38100" r="47625" b="42545"/>
                <wp:wrapNone/>
                <wp:docPr id="143" name="Ink 1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1">
                      <w14:nvContentPartPr>
                        <w14:cNvContentPartPr/>
                      </w14:nvContentPartPr>
                      <w14:xfrm>
                        <a:off x="0" y="0"/>
                        <a:ext cx="47880" cy="14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40AE5A" id="Ink 143" o:spid="_x0000_s1026" type="#_x0000_t75" style="position:absolute;margin-left:156.65pt;margin-top:.25pt;width:4.9pt;height:12.65pt;z-index:251743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">
                <v:imagedata r:id="rId232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42208" behindDoc="0" locked="0" layoutInCell="1" allowOverlap="1" wp14:anchorId="43E30B27" wp14:editId="7D4B41B4">
                <wp:simplePos x="0" y="0"/>
                <wp:positionH relativeFrom="column">
                  <wp:posOffset>1863680</wp:posOffset>
                </wp:positionH>
                <wp:positionV relativeFrom="paragraph">
                  <wp:posOffset>92502</wp:posOffset>
                </wp:positionV>
                <wp:extent cx="72720" cy="90360"/>
                <wp:effectExtent l="38100" t="38100" r="41910" b="43180"/>
                <wp:wrapNone/>
                <wp:docPr id="142" name="Ink 1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3">
                      <w14:nvContentPartPr>
                        <w14:cNvContentPartPr/>
                      </w14:nvContentPartPr>
                      <w14:xfrm>
                        <a:off x="0" y="0"/>
                        <a:ext cx="72720" cy="9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21A396" id="Ink 142" o:spid="_x0000_s1026" type="#_x0000_t75" style="position:absolute;margin-left:146.4pt;margin-top:6.7pt;width:6.75pt;height:8.3pt;z-index:251742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">
                <v:imagedata r:id="rId234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41184" behindDoc="0" locked="0" layoutInCell="1" allowOverlap="1" wp14:anchorId="4966B2C8" wp14:editId="4D7DD2B0">
                <wp:simplePos x="0" y="0"/>
                <wp:positionH relativeFrom="column">
                  <wp:posOffset>1762520</wp:posOffset>
                </wp:positionH>
                <wp:positionV relativeFrom="paragraph">
                  <wp:posOffset>3582</wp:posOffset>
                </wp:positionV>
                <wp:extent cx="106920" cy="174960"/>
                <wp:effectExtent l="38100" t="38100" r="45720" b="53975"/>
                <wp:wrapNone/>
                <wp:docPr id="141" name="Ink 1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5">
                      <w14:nvContentPartPr>
                        <w14:cNvContentPartPr/>
                      </w14:nvContentPartPr>
                      <w14:xfrm>
                        <a:off x="0" y="0"/>
                        <a:ext cx="106920" cy="17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4BEEFD" id="Ink 141" o:spid="_x0000_s1026" type="#_x0000_t75" style="position:absolute;margin-left:138.25pt;margin-top:-.25pt;width:9.4pt;height:15pt;z-index:251741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">
                <v:imagedata r:id="rId236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40160" behindDoc="0" locked="0" layoutInCell="1" allowOverlap="1" wp14:anchorId="3A1070EA" wp14:editId="039C30C1">
                <wp:simplePos x="0" y="0"/>
                <wp:positionH relativeFrom="column">
                  <wp:posOffset>1447520</wp:posOffset>
                </wp:positionH>
                <wp:positionV relativeFrom="paragraph">
                  <wp:posOffset>53262</wp:posOffset>
                </wp:positionV>
                <wp:extent cx="183600" cy="212040"/>
                <wp:effectExtent l="38100" t="38100" r="26035" b="36195"/>
                <wp:wrapNone/>
                <wp:docPr id="140" name="Ink 1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7">
                      <w14:nvContentPartPr>
                        <w14:cNvContentPartPr/>
                      </w14:nvContentPartPr>
                      <w14:xfrm>
                        <a:off x="0" y="0"/>
                        <a:ext cx="183600" cy="21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CFD0A1" id="Ink 140" o:spid="_x0000_s1026" type="#_x0000_t75" style="position:absolute;margin-left:113.7pt;margin-top:3.7pt;width:15.35pt;height:17.8pt;z-index:251740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">
                <v:imagedata r:id="rId238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39136" behindDoc="0" locked="0" layoutInCell="1" allowOverlap="1" wp14:anchorId="1DEC9BF3" wp14:editId="4C0F9B42">
                <wp:simplePos x="0" y="0"/>
                <wp:positionH relativeFrom="column">
                  <wp:posOffset>1410800</wp:posOffset>
                </wp:positionH>
                <wp:positionV relativeFrom="paragraph">
                  <wp:posOffset>74862</wp:posOffset>
                </wp:positionV>
                <wp:extent cx="20880" cy="107640"/>
                <wp:effectExtent l="38100" t="38100" r="36830" b="45085"/>
                <wp:wrapNone/>
                <wp:docPr id="139" name="Ink 1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9">
                      <w14:nvContentPartPr>
                        <w14:cNvContentPartPr/>
                      </w14:nvContentPartPr>
                      <w14:xfrm>
                        <a:off x="0" y="0"/>
                        <a:ext cx="20880" cy="10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7CE426" id="Ink 139" o:spid="_x0000_s1026" type="#_x0000_t75" style="position:absolute;margin-left:110.5pt;margin-top:5.55pt;width:2.7pt;height:9.4pt;z-index:251739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">
                <v:imagedata r:id="rId240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38112" behindDoc="0" locked="0" layoutInCell="1" allowOverlap="1" wp14:anchorId="340DBB24" wp14:editId="5E06895B">
                <wp:simplePos x="0" y="0"/>
                <wp:positionH relativeFrom="column">
                  <wp:posOffset>1315760</wp:posOffset>
                </wp:positionH>
                <wp:positionV relativeFrom="paragraph">
                  <wp:posOffset>99702</wp:posOffset>
                </wp:positionV>
                <wp:extent cx="79200" cy="5040"/>
                <wp:effectExtent l="38100" t="19050" r="35560" b="52705"/>
                <wp:wrapNone/>
                <wp:docPr id="138" name="Ink 1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1">
                      <w14:nvContentPartPr>
                        <w14:cNvContentPartPr/>
                      </w14:nvContentPartPr>
                      <w14:xfrm>
                        <a:off x="0" y="0"/>
                        <a:ext cx="7920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F376DA" id="Ink 138" o:spid="_x0000_s1026" type="#_x0000_t75" style="position:absolute;margin-left:103.25pt;margin-top:7.15pt;width:7.1pt;height:1.65pt;z-index:251738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">
                <v:imagedata r:id="rId242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37088" behindDoc="0" locked="0" layoutInCell="1" allowOverlap="1" wp14:anchorId="22A432C4" wp14:editId="2FE83776">
                <wp:simplePos x="0" y="0"/>
                <wp:positionH relativeFrom="column">
                  <wp:posOffset>1349240</wp:posOffset>
                </wp:positionH>
                <wp:positionV relativeFrom="paragraph">
                  <wp:posOffset>18702</wp:posOffset>
                </wp:positionV>
                <wp:extent cx="27720" cy="202320"/>
                <wp:effectExtent l="19050" t="38100" r="48895" b="45720"/>
                <wp:wrapNone/>
                <wp:docPr id="137" name="Ink 1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3">
                      <w14:nvContentPartPr>
                        <w14:cNvContentPartPr/>
                      </w14:nvContentPartPr>
                      <w14:xfrm>
                        <a:off x="0" y="0"/>
                        <a:ext cx="27720" cy="20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5C3747" id="Ink 137" o:spid="_x0000_s1026" type="#_x0000_t75" style="position:absolute;margin-left:105.7pt;margin-top:1pt;width:3.35pt;height:16.85pt;z-index:251737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">
                <v:imagedata r:id="rId244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36064" behindDoc="0" locked="0" layoutInCell="1" allowOverlap="1" wp14:anchorId="699316D6" wp14:editId="270271E9">
                <wp:simplePos x="0" y="0"/>
                <wp:positionH relativeFrom="column">
                  <wp:posOffset>1097240</wp:posOffset>
                </wp:positionH>
                <wp:positionV relativeFrom="paragraph">
                  <wp:posOffset>77022</wp:posOffset>
                </wp:positionV>
                <wp:extent cx="181080" cy="79560"/>
                <wp:effectExtent l="38100" t="19050" r="47625" b="53975"/>
                <wp:wrapNone/>
                <wp:docPr id="136" name="Ink 1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5">
                      <w14:nvContentPartPr>
                        <w14:cNvContentPartPr/>
                      </w14:nvContentPartPr>
                      <w14:xfrm>
                        <a:off x="0" y="0"/>
                        <a:ext cx="181080" cy="7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F6AE73" id="Ink 136" o:spid="_x0000_s1026" type="#_x0000_t75" style="position:absolute;margin-left:85.85pt;margin-top:5.5pt;width:15.35pt;height:7.4pt;z-index:251736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">
                <v:imagedata r:id="rId246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35040" behindDoc="0" locked="0" layoutInCell="1" allowOverlap="1" wp14:anchorId="48771001" wp14:editId="2691C41A">
                <wp:simplePos x="0" y="0"/>
                <wp:positionH relativeFrom="column">
                  <wp:posOffset>1081400</wp:posOffset>
                </wp:positionH>
                <wp:positionV relativeFrom="paragraph">
                  <wp:posOffset>-738</wp:posOffset>
                </wp:positionV>
                <wp:extent cx="109440" cy="169920"/>
                <wp:effectExtent l="38100" t="38100" r="24130" b="40005"/>
                <wp:wrapNone/>
                <wp:docPr id="135" name="Ink 1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7">
                      <w14:nvContentPartPr>
                        <w14:cNvContentPartPr/>
                      </w14:nvContentPartPr>
                      <w14:xfrm>
                        <a:off x="0" y="0"/>
                        <a:ext cx="109440" cy="169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5376A7" id="Ink 135" o:spid="_x0000_s1026" type="#_x0000_t75" style="position:absolute;margin-left:84.5pt;margin-top:-.45pt;width:9.85pt;height:14.5pt;z-index:251735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">
                <v:imagedata r:id="rId248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34016" behindDoc="0" locked="0" layoutInCell="1" allowOverlap="1" wp14:anchorId="722A3650" wp14:editId="4FB3B399">
                <wp:simplePos x="0" y="0"/>
                <wp:positionH relativeFrom="column">
                  <wp:posOffset>816080</wp:posOffset>
                </wp:positionH>
                <wp:positionV relativeFrom="paragraph">
                  <wp:posOffset>102222</wp:posOffset>
                </wp:positionV>
                <wp:extent cx="77040" cy="156240"/>
                <wp:effectExtent l="38100" t="19050" r="37465" b="53340"/>
                <wp:wrapNone/>
                <wp:docPr id="134" name="Ink 1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9">
                      <w14:nvContentPartPr>
                        <w14:cNvContentPartPr/>
                      </w14:nvContentPartPr>
                      <w14:xfrm>
                        <a:off x="0" y="0"/>
                        <a:ext cx="77040" cy="156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39A8C9" id="Ink 134" o:spid="_x0000_s1026" type="#_x0000_t75" style="position:absolute;margin-left:63.9pt;margin-top:7.45pt;width:7.1pt;height:13.45pt;z-index:251734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">
                <v:imagedata r:id="rId250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32992" behindDoc="0" locked="0" layoutInCell="1" allowOverlap="1" wp14:anchorId="5B924908" wp14:editId="14D10386">
                <wp:simplePos x="0" y="0"/>
                <wp:positionH relativeFrom="column">
                  <wp:posOffset>644360</wp:posOffset>
                </wp:positionH>
                <wp:positionV relativeFrom="paragraph">
                  <wp:posOffset>108342</wp:posOffset>
                </wp:positionV>
                <wp:extent cx="136080" cy="84240"/>
                <wp:effectExtent l="38100" t="38100" r="35560" b="49530"/>
                <wp:wrapNone/>
                <wp:docPr id="133" name="Ink 1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1">
                      <w14:nvContentPartPr>
                        <w14:cNvContentPartPr/>
                      </w14:nvContentPartPr>
                      <w14:xfrm>
                        <a:off x="0" y="0"/>
                        <a:ext cx="136080" cy="84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25CA01" id="Ink 133" o:spid="_x0000_s1026" type="#_x0000_t75" style="position:absolute;margin-left:50.4pt;margin-top:8.05pt;width:11.6pt;height:7.85pt;z-index:251732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">
                <v:imagedata r:id="rId252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31968" behindDoc="0" locked="0" layoutInCell="1" allowOverlap="1" wp14:anchorId="64E79B8F" wp14:editId="21FD5BA2">
                <wp:simplePos x="0" y="0"/>
                <wp:positionH relativeFrom="column">
                  <wp:posOffset>687920</wp:posOffset>
                </wp:positionH>
                <wp:positionV relativeFrom="paragraph">
                  <wp:posOffset>17982</wp:posOffset>
                </wp:positionV>
                <wp:extent cx="26640" cy="198360"/>
                <wp:effectExtent l="38100" t="19050" r="50165" b="49530"/>
                <wp:wrapNone/>
                <wp:docPr id="132" name="Ink 1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3">
                      <w14:nvContentPartPr>
                        <w14:cNvContentPartPr/>
                      </w14:nvContentPartPr>
                      <w14:xfrm>
                        <a:off x="0" y="0"/>
                        <a:ext cx="26640" cy="19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D5ED94" id="Ink 132" o:spid="_x0000_s1026" type="#_x0000_t75" style="position:absolute;margin-left:53.45pt;margin-top:.95pt;width:3.4pt;height:16.5pt;z-index:251731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">
                <v:imagedata r:id="rId254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30944" behindDoc="0" locked="0" layoutInCell="1" allowOverlap="1" wp14:anchorId="4D331628" wp14:editId="329A5293">
                <wp:simplePos x="0" y="0"/>
                <wp:positionH relativeFrom="column">
                  <wp:posOffset>463640</wp:posOffset>
                </wp:positionH>
                <wp:positionV relativeFrom="paragraph">
                  <wp:posOffset>55422</wp:posOffset>
                </wp:positionV>
                <wp:extent cx="132480" cy="148680"/>
                <wp:effectExtent l="38100" t="38100" r="39370" b="41910"/>
                <wp:wrapNone/>
                <wp:docPr id="131" name="Ink 1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5">
                      <w14:nvContentPartPr>
                        <w14:cNvContentPartPr/>
                      </w14:nvContentPartPr>
                      <w14:xfrm>
                        <a:off x="0" y="0"/>
                        <a:ext cx="132480" cy="14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6E80F8" id="Ink 131" o:spid="_x0000_s1026" type="#_x0000_t75" style="position:absolute;margin-left:35.85pt;margin-top:3.8pt;width:11.6pt;height:12.95pt;z-index:251730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">
                <v:imagedata r:id="rId256" o:title=""/>
              </v:shape>
            </w:pict>
          </mc:Fallback>
        </mc:AlternateContent>
      </w:r>
    </w:p>
    <w:p w14:paraId="239F5C58" w14:textId="1E86C97D" w:rsidR="001F795D" w:rsidRDefault="00957BFA" w:rsidP="00EB3FD5">
      <w:pPr>
        <w:tabs>
          <w:tab w:val="right" w:pos="10080"/>
        </w:tabs>
        <w:rPr>
          <w:rFonts w:ascii="Calibri" w:hAnsi="Calibri" w:cs="Calibri"/>
          <w:b/>
          <w:sz w:val="28"/>
          <w:szCs w:val="28"/>
        </w:rPr>
      </w:pP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07744" behindDoc="0" locked="0" layoutInCell="1" allowOverlap="1" wp14:anchorId="33EC747D" wp14:editId="11E5FAFA">
                <wp:simplePos x="0" y="0"/>
                <wp:positionH relativeFrom="column">
                  <wp:posOffset>4794080</wp:posOffset>
                </wp:positionH>
                <wp:positionV relativeFrom="paragraph">
                  <wp:posOffset>82332</wp:posOffset>
                </wp:positionV>
                <wp:extent cx="76680" cy="26280"/>
                <wp:effectExtent l="38100" t="38100" r="38100" b="50165"/>
                <wp:wrapNone/>
                <wp:docPr id="206" name="Ink 2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7">
                      <w14:nvContentPartPr>
                        <w14:cNvContentPartPr/>
                      </w14:nvContentPartPr>
                      <w14:xfrm>
                        <a:off x="0" y="0"/>
                        <a:ext cx="76680" cy="2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EE29EA" id="Ink 206" o:spid="_x0000_s1026" type="#_x0000_t75" style="position:absolute;margin-left:377.05pt;margin-top:5.95pt;width:6.95pt;height:3.1pt;z-index:251807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">
                <v:imagedata r:id="rId258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06720" behindDoc="0" locked="0" layoutInCell="1" allowOverlap="1" wp14:anchorId="54435265" wp14:editId="1F598805">
                <wp:simplePos x="0" y="0"/>
                <wp:positionH relativeFrom="column">
                  <wp:posOffset>5294480</wp:posOffset>
                </wp:positionH>
                <wp:positionV relativeFrom="paragraph">
                  <wp:posOffset>193932</wp:posOffset>
                </wp:positionV>
                <wp:extent cx="80280" cy="43560"/>
                <wp:effectExtent l="38100" t="38100" r="34290" b="52070"/>
                <wp:wrapNone/>
                <wp:docPr id="205" name="Ink 2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9">
                      <w14:nvContentPartPr>
                        <w14:cNvContentPartPr/>
                      </w14:nvContentPartPr>
                      <w14:xfrm>
                        <a:off x="0" y="0"/>
                        <a:ext cx="80280" cy="4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C4474F" id="Ink 205" o:spid="_x0000_s1026" type="#_x0000_t75" style="position:absolute;margin-left:416.55pt;margin-top:14.6pt;width:7.25pt;height:4.65pt;z-index:251806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">
                <v:imagedata r:id="rId260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05696" behindDoc="0" locked="0" layoutInCell="1" allowOverlap="1" wp14:anchorId="420C50A8" wp14:editId="7E58552D">
                <wp:simplePos x="0" y="0"/>
                <wp:positionH relativeFrom="column">
                  <wp:posOffset>5186840</wp:posOffset>
                </wp:positionH>
                <wp:positionV relativeFrom="paragraph">
                  <wp:posOffset>176292</wp:posOffset>
                </wp:positionV>
                <wp:extent cx="72000" cy="59760"/>
                <wp:effectExtent l="38100" t="38100" r="42545" b="54610"/>
                <wp:wrapNone/>
                <wp:docPr id="204" name="Ink 2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1">
                      <w14:nvContentPartPr>
                        <w14:cNvContentPartPr/>
                      </w14:nvContentPartPr>
                      <w14:xfrm>
                        <a:off x="0" y="0"/>
                        <a:ext cx="72000" cy="5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D08476" id="Ink 204" o:spid="_x0000_s1026" type="#_x0000_t75" style="position:absolute;margin-left:407.8pt;margin-top:13.35pt;width:6.8pt;height:5.85pt;z-index:251805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">
                <v:imagedata r:id="rId262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04672" behindDoc="0" locked="0" layoutInCell="1" allowOverlap="1" wp14:anchorId="57A29AE1" wp14:editId="4F22AB22">
                <wp:simplePos x="0" y="0"/>
                <wp:positionH relativeFrom="column">
                  <wp:posOffset>4993160</wp:posOffset>
                </wp:positionH>
                <wp:positionV relativeFrom="paragraph">
                  <wp:posOffset>131292</wp:posOffset>
                </wp:positionV>
                <wp:extent cx="185040" cy="115920"/>
                <wp:effectExtent l="38100" t="38100" r="43815" b="55880"/>
                <wp:wrapNone/>
                <wp:docPr id="203" name="Ink 2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3">
                      <w14:nvContentPartPr>
                        <w14:cNvContentPartPr/>
                      </w14:nvContentPartPr>
                      <w14:xfrm>
                        <a:off x="0" y="0"/>
                        <a:ext cx="185040" cy="11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C75BC9" id="Ink 203" o:spid="_x0000_s1026" type="#_x0000_t75" style="position:absolute;margin-left:392.6pt;margin-top:9.7pt;width:15.8pt;height:10.4pt;z-index:251804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">
                <v:imagedata r:id="rId264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03648" behindDoc="0" locked="0" layoutInCell="1" allowOverlap="1" wp14:anchorId="436925A0" wp14:editId="429DDAF8">
                <wp:simplePos x="0" y="0"/>
                <wp:positionH relativeFrom="column">
                  <wp:posOffset>4851320</wp:posOffset>
                </wp:positionH>
                <wp:positionV relativeFrom="paragraph">
                  <wp:posOffset>167292</wp:posOffset>
                </wp:positionV>
                <wp:extent cx="80640" cy="70560"/>
                <wp:effectExtent l="38100" t="38100" r="34290" b="43815"/>
                <wp:wrapNone/>
                <wp:docPr id="202" name="Ink 2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5">
                      <w14:nvContentPartPr>
                        <w14:cNvContentPartPr/>
                      </w14:nvContentPartPr>
                      <w14:xfrm>
                        <a:off x="0" y="0"/>
                        <a:ext cx="80640" cy="7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4689ED" id="Ink 202" o:spid="_x0000_s1026" type="#_x0000_t75" style="position:absolute;margin-left:381.5pt;margin-top:12.75pt;width:7.4pt;height:6.5pt;z-index:251803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">
                <v:imagedata r:id="rId266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02624" behindDoc="0" locked="0" layoutInCell="1" allowOverlap="1" wp14:anchorId="1745DAB9" wp14:editId="23AE65AF">
                <wp:simplePos x="0" y="0"/>
                <wp:positionH relativeFrom="column">
                  <wp:posOffset>4737560</wp:posOffset>
                </wp:positionH>
                <wp:positionV relativeFrom="paragraph">
                  <wp:posOffset>94212</wp:posOffset>
                </wp:positionV>
                <wp:extent cx="73800" cy="137880"/>
                <wp:effectExtent l="38100" t="38100" r="40640" b="52705"/>
                <wp:wrapNone/>
                <wp:docPr id="201" name="Ink 2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7">
                      <w14:nvContentPartPr>
                        <w14:cNvContentPartPr/>
                      </w14:nvContentPartPr>
                      <w14:xfrm>
                        <a:off x="0" y="0"/>
                        <a:ext cx="73800" cy="13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B2C52D" id="Ink 201" o:spid="_x0000_s1026" type="#_x0000_t75" style="position:absolute;margin-left:372.55pt;margin-top:6.9pt;width:6.75pt;height:11.9pt;z-index:251802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">
                <v:imagedata r:id="rId268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00576" behindDoc="0" locked="0" layoutInCell="1" allowOverlap="1" wp14:anchorId="731C92CA" wp14:editId="5C8012A7">
                <wp:simplePos x="0" y="0"/>
                <wp:positionH relativeFrom="column">
                  <wp:posOffset>4337600</wp:posOffset>
                </wp:positionH>
                <wp:positionV relativeFrom="paragraph">
                  <wp:posOffset>173412</wp:posOffset>
                </wp:positionV>
                <wp:extent cx="91800" cy="51480"/>
                <wp:effectExtent l="38100" t="38100" r="41910" b="43815"/>
                <wp:wrapNone/>
                <wp:docPr id="199" name="Ink 1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9">
                      <w14:nvContentPartPr>
                        <w14:cNvContentPartPr/>
                      </w14:nvContentPartPr>
                      <w14:xfrm>
                        <a:off x="0" y="0"/>
                        <a:ext cx="91800" cy="5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5D710E" id="Ink 199" o:spid="_x0000_s1026" type="#_x0000_t75" style="position:absolute;margin-left:341.2pt;margin-top:13.05pt;width:8.25pt;height:5.2pt;z-index:251800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">
                <v:imagedata r:id="rId270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99552" behindDoc="0" locked="0" layoutInCell="1" allowOverlap="1" wp14:anchorId="7A98EDDE" wp14:editId="4797444C">
                <wp:simplePos x="0" y="0"/>
                <wp:positionH relativeFrom="column">
                  <wp:posOffset>4264520</wp:posOffset>
                </wp:positionH>
                <wp:positionV relativeFrom="paragraph">
                  <wp:posOffset>92412</wp:posOffset>
                </wp:positionV>
                <wp:extent cx="81000" cy="146520"/>
                <wp:effectExtent l="38100" t="38100" r="33655" b="44450"/>
                <wp:wrapNone/>
                <wp:docPr id="198" name="Ink 1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1">
                      <w14:nvContentPartPr>
                        <w14:cNvContentPartPr/>
                      </w14:nvContentPartPr>
                      <w14:xfrm>
                        <a:off x="0" y="0"/>
                        <a:ext cx="81000" cy="146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CCA5BD" id="Ink 198" o:spid="_x0000_s1026" type="#_x0000_t75" style="position:absolute;margin-left:335.15pt;margin-top:6.8pt;width:7.7pt;height:12.7pt;z-index:251799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">
                <v:imagedata r:id="rId272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98528" behindDoc="0" locked="0" layoutInCell="1" allowOverlap="1" wp14:anchorId="79A7D8EA" wp14:editId="2453EAF3">
                <wp:simplePos x="0" y="0"/>
                <wp:positionH relativeFrom="column">
                  <wp:posOffset>4014680</wp:posOffset>
                </wp:positionH>
                <wp:positionV relativeFrom="paragraph">
                  <wp:posOffset>180612</wp:posOffset>
                </wp:positionV>
                <wp:extent cx="222480" cy="66240"/>
                <wp:effectExtent l="38100" t="38100" r="44450" b="48260"/>
                <wp:wrapNone/>
                <wp:docPr id="197" name="Ink 1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3">
                      <w14:nvContentPartPr>
                        <w14:cNvContentPartPr/>
                      </w14:nvContentPartPr>
                      <w14:xfrm>
                        <a:off x="0" y="0"/>
                        <a:ext cx="222480" cy="66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F2CBBF" id="Ink 197" o:spid="_x0000_s1026" type="#_x0000_t75" style="position:absolute;margin-left:315.55pt;margin-top:13.7pt;width:18.55pt;height:6.35pt;z-index:251798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">
                <v:imagedata r:id="rId274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97504" behindDoc="0" locked="0" layoutInCell="1" allowOverlap="1" wp14:anchorId="10E4E1DD" wp14:editId="557527EA">
                <wp:simplePos x="0" y="0"/>
                <wp:positionH relativeFrom="column">
                  <wp:posOffset>3813080</wp:posOffset>
                </wp:positionH>
                <wp:positionV relativeFrom="paragraph">
                  <wp:posOffset>186012</wp:posOffset>
                </wp:positionV>
                <wp:extent cx="217080" cy="72000"/>
                <wp:effectExtent l="19050" t="38100" r="0" b="42545"/>
                <wp:wrapNone/>
                <wp:docPr id="196" name="Ink 1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5">
                      <w14:nvContentPartPr>
                        <w14:cNvContentPartPr/>
                      </w14:nvContentPartPr>
                      <w14:xfrm>
                        <a:off x="0" y="0"/>
                        <a:ext cx="217080" cy="7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F9BB07" id="Ink 196" o:spid="_x0000_s1026" type="#_x0000_t75" style="position:absolute;margin-left:299.85pt;margin-top:14.1pt;width:17.9pt;height:6.85pt;z-index:251797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">
                <v:imagedata r:id="rId276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96480" behindDoc="0" locked="0" layoutInCell="1" allowOverlap="1" wp14:anchorId="0B332057" wp14:editId="6563335E">
                <wp:simplePos x="0" y="0"/>
                <wp:positionH relativeFrom="column">
                  <wp:posOffset>3865280</wp:posOffset>
                </wp:positionH>
                <wp:positionV relativeFrom="paragraph">
                  <wp:posOffset>114732</wp:posOffset>
                </wp:positionV>
                <wp:extent cx="41760" cy="150480"/>
                <wp:effectExtent l="38100" t="38100" r="34925" b="40640"/>
                <wp:wrapNone/>
                <wp:docPr id="195" name="Ink 1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7">
                      <w14:nvContentPartPr>
                        <w14:cNvContentPartPr/>
                      </w14:nvContentPartPr>
                      <w14:xfrm>
                        <a:off x="0" y="0"/>
                        <a:ext cx="41760" cy="150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113082" id="Ink 195" o:spid="_x0000_s1026" type="#_x0000_t75" style="position:absolute;margin-left:303.9pt;margin-top:8.5pt;width:4.3pt;height:12.85pt;z-index:251796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">
                <v:imagedata r:id="rId278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95456" behindDoc="0" locked="0" layoutInCell="1" allowOverlap="1" wp14:anchorId="50C41930" wp14:editId="33238668">
                <wp:simplePos x="0" y="0"/>
                <wp:positionH relativeFrom="column">
                  <wp:posOffset>3675560</wp:posOffset>
                </wp:positionH>
                <wp:positionV relativeFrom="paragraph">
                  <wp:posOffset>97812</wp:posOffset>
                </wp:positionV>
                <wp:extent cx="123120" cy="146880"/>
                <wp:effectExtent l="38100" t="38100" r="48895" b="43815"/>
                <wp:wrapNone/>
                <wp:docPr id="194" name="Ink 1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9">
                      <w14:nvContentPartPr>
                        <w14:cNvContentPartPr/>
                      </w14:nvContentPartPr>
                      <w14:xfrm>
                        <a:off x="0" y="0"/>
                        <a:ext cx="123120" cy="14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644E53" id="Ink 194" o:spid="_x0000_s1026" type="#_x0000_t75" style="position:absolute;margin-left:288.8pt;margin-top:7.2pt;width:10.75pt;height:12.65pt;z-index:251795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">
                <v:imagedata r:id="rId280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93408" behindDoc="0" locked="0" layoutInCell="1" allowOverlap="1" wp14:anchorId="723E4C21" wp14:editId="235BBB48">
                <wp:simplePos x="0" y="0"/>
                <wp:positionH relativeFrom="column">
                  <wp:posOffset>3224480</wp:posOffset>
                </wp:positionH>
                <wp:positionV relativeFrom="paragraph">
                  <wp:posOffset>163692</wp:posOffset>
                </wp:positionV>
                <wp:extent cx="88560" cy="88920"/>
                <wp:effectExtent l="38100" t="38100" r="45085" b="44450"/>
                <wp:wrapNone/>
                <wp:docPr id="192" name="Ink 1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1">
                      <w14:nvContentPartPr>
                        <w14:cNvContentPartPr/>
                      </w14:nvContentPartPr>
                      <w14:xfrm>
                        <a:off x="0" y="0"/>
                        <a:ext cx="88560" cy="8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0479A2" id="Ink 192" o:spid="_x0000_s1026" type="#_x0000_t75" style="position:absolute;margin-left:253.35pt;margin-top:12.45pt;width:8pt;height:8.05pt;z-index:251793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">
                <v:imagedata r:id="rId282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92384" behindDoc="0" locked="0" layoutInCell="1" allowOverlap="1" wp14:anchorId="02482030" wp14:editId="588C9A17">
                <wp:simplePos x="0" y="0"/>
                <wp:positionH relativeFrom="column">
                  <wp:posOffset>3208640</wp:posOffset>
                </wp:positionH>
                <wp:positionV relativeFrom="paragraph">
                  <wp:posOffset>111132</wp:posOffset>
                </wp:positionV>
                <wp:extent cx="56160" cy="144720"/>
                <wp:effectExtent l="38100" t="38100" r="39370" b="46355"/>
                <wp:wrapNone/>
                <wp:docPr id="191" name="Ink 1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3">
                      <w14:nvContentPartPr>
                        <w14:cNvContentPartPr/>
                      </w14:nvContentPartPr>
                      <w14:xfrm>
                        <a:off x="0" y="0"/>
                        <a:ext cx="56160" cy="14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DE4C66" id="Ink 191" o:spid="_x0000_s1026" type="#_x0000_t75" style="position:absolute;margin-left:252.1pt;margin-top:8.3pt;width:5.45pt;height:12.4pt;z-index:251792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">
                <v:imagedata r:id="rId284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91360" behindDoc="0" locked="0" layoutInCell="1" allowOverlap="1" wp14:anchorId="01FC3E21" wp14:editId="0F279F1B">
                <wp:simplePos x="0" y="0"/>
                <wp:positionH relativeFrom="column">
                  <wp:posOffset>3122600</wp:posOffset>
                </wp:positionH>
                <wp:positionV relativeFrom="paragraph">
                  <wp:posOffset>99972</wp:posOffset>
                </wp:positionV>
                <wp:extent cx="44640" cy="150840"/>
                <wp:effectExtent l="38100" t="38100" r="50800" b="40005"/>
                <wp:wrapNone/>
                <wp:docPr id="190" name="Ink 1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5">
                      <w14:nvContentPartPr>
                        <w14:cNvContentPartPr/>
                      </w14:nvContentPartPr>
                      <w14:xfrm>
                        <a:off x="0" y="0"/>
                        <a:ext cx="44640" cy="15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710A58" id="Ink 190" o:spid="_x0000_s1026" type="#_x0000_t75" style="position:absolute;margin-left:245.3pt;margin-top:7.35pt;width:4.55pt;height:12.9pt;z-index:251791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">
                <v:imagedata r:id="rId286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90336" behindDoc="0" locked="0" layoutInCell="1" allowOverlap="1" wp14:anchorId="3C3A94B8" wp14:editId="5EB99D4D">
                <wp:simplePos x="0" y="0"/>
                <wp:positionH relativeFrom="column">
                  <wp:posOffset>3067880</wp:posOffset>
                </wp:positionH>
                <wp:positionV relativeFrom="paragraph">
                  <wp:posOffset>112932</wp:posOffset>
                </wp:positionV>
                <wp:extent cx="5760" cy="7200"/>
                <wp:effectExtent l="38100" t="19050" r="32385" b="50165"/>
                <wp:wrapNone/>
                <wp:docPr id="189" name="Ink 1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7">
                      <w14:nvContentPartPr>
                        <w14:cNvContentPartPr/>
                      </w14:nvContentPartPr>
                      <w14:xfrm>
                        <a:off x="0" y="0"/>
                        <a:ext cx="576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275119" id="Ink 189" o:spid="_x0000_s1026" type="#_x0000_t75" style="position:absolute;margin-left:241.15pt;margin-top:8.4pt;width:1.2pt;height:1.4pt;z-index:251790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">
                <v:imagedata r:id="rId288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89312" behindDoc="0" locked="0" layoutInCell="1" allowOverlap="1" wp14:anchorId="7A58799E" wp14:editId="143F76B4">
                <wp:simplePos x="0" y="0"/>
                <wp:positionH relativeFrom="column">
                  <wp:posOffset>3019640</wp:posOffset>
                </wp:positionH>
                <wp:positionV relativeFrom="paragraph">
                  <wp:posOffset>169812</wp:posOffset>
                </wp:positionV>
                <wp:extent cx="44280" cy="68760"/>
                <wp:effectExtent l="19050" t="38100" r="51435" b="45720"/>
                <wp:wrapNone/>
                <wp:docPr id="188" name="Ink 1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9">
                      <w14:nvContentPartPr>
                        <w14:cNvContentPartPr/>
                      </w14:nvContentPartPr>
                      <w14:xfrm>
                        <a:off x="0" y="0"/>
                        <a:ext cx="44280" cy="6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034CC3" id="Ink 188" o:spid="_x0000_s1026" type="#_x0000_t75" style="position:absolute;margin-left:237.15pt;margin-top:12.95pt;width:4.55pt;height:6.25pt;z-index:251789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">
                <v:imagedata r:id="rId290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88288" behindDoc="0" locked="0" layoutInCell="1" allowOverlap="1" wp14:anchorId="46809688" wp14:editId="5755E53D">
                <wp:simplePos x="0" y="0"/>
                <wp:positionH relativeFrom="column">
                  <wp:posOffset>2906600</wp:posOffset>
                </wp:positionH>
                <wp:positionV relativeFrom="paragraph">
                  <wp:posOffset>99252</wp:posOffset>
                </wp:positionV>
                <wp:extent cx="92880" cy="126000"/>
                <wp:effectExtent l="38100" t="38100" r="40640" b="45720"/>
                <wp:wrapNone/>
                <wp:docPr id="187" name="Ink 1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1">
                      <w14:nvContentPartPr>
                        <w14:cNvContentPartPr/>
                      </w14:nvContentPartPr>
                      <w14:xfrm>
                        <a:off x="0" y="0"/>
                        <a:ext cx="92880" cy="12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71BE23" id="Ink 187" o:spid="_x0000_s1026" type="#_x0000_t75" style="position:absolute;margin-left:228.25pt;margin-top:7.3pt;width:8.4pt;height:11pt;z-index:251788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">
                <v:imagedata r:id="rId292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84192" behindDoc="0" locked="0" layoutInCell="1" allowOverlap="1" wp14:anchorId="77731D4F" wp14:editId="498A8036">
                <wp:simplePos x="0" y="0"/>
                <wp:positionH relativeFrom="column">
                  <wp:posOffset>2180840</wp:posOffset>
                </wp:positionH>
                <wp:positionV relativeFrom="paragraph">
                  <wp:posOffset>175212</wp:posOffset>
                </wp:positionV>
                <wp:extent cx="86760" cy="58680"/>
                <wp:effectExtent l="38100" t="38100" r="46990" b="36830"/>
                <wp:wrapNone/>
                <wp:docPr id="183" name="Ink 1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3">
                      <w14:nvContentPartPr>
                        <w14:cNvContentPartPr/>
                      </w14:nvContentPartPr>
                      <w14:xfrm>
                        <a:off x="0" y="0"/>
                        <a:ext cx="86760" cy="5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EEC08A" id="Ink 183" o:spid="_x0000_s1026" type="#_x0000_t75" style="position:absolute;margin-left:171.1pt;margin-top:13.4pt;width:7.9pt;height:5.6pt;z-index:251784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">
                <v:imagedata r:id="rId294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83168" behindDoc="0" locked="0" layoutInCell="1" allowOverlap="1" wp14:anchorId="78E65B87" wp14:editId="7DC4FF6B">
                <wp:simplePos x="0" y="0"/>
                <wp:positionH relativeFrom="column">
                  <wp:posOffset>1976000</wp:posOffset>
                </wp:positionH>
                <wp:positionV relativeFrom="paragraph">
                  <wp:posOffset>161892</wp:posOffset>
                </wp:positionV>
                <wp:extent cx="181440" cy="70200"/>
                <wp:effectExtent l="38100" t="38100" r="47625" b="44450"/>
                <wp:wrapNone/>
                <wp:docPr id="182" name="Ink 1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5">
                      <w14:nvContentPartPr>
                        <w14:cNvContentPartPr/>
                      </w14:nvContentPartPr>
                      <w14:xfrm>
                        <a:off x="0" y="0"/>
                        <a:ext cx="181440" cy="7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6C020A" id="Ink 182" o:spid="_x0000_s1026" type="#_x0000_t75" style="position:absolute;margin-left:155.05pt;margin-top:12.2pt;width:15.35pt;height:6.7pt;z-index:251783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">
                <v:imagedata r:id="rId296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82144" behindDoc="0" locked="0" layoutInCell="1" allowOverlap="1" wp14:anchorId="0E9E8964" wp14:editId="61DD9379">
                <wp:simplePos x="0" y="0"/>
                <wp:positionH relativeFrom="column">
                  <wp:posOffset>1864760</wp:posOffset>
                </wp:positionH>
                <wp:positionV relativeFrom="paragraph">
                  <wp:posOffset>85932</wp:posOffset>
                </wp:positionV>
                <wp:extent cx="88920" cy="146160"/>
                <wp:effectExtent l="38100" t="38100" r="44450" b="44450"/>
                <wp:wrapNone/>
                <wp:docPr id="181" name="Ink 1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7">
                      <w14:nvContentPartPr>
                        <w14:cNvContentPartPr/>
                      </w14:nvContentPartPr>
                      <w14:xfrm>
                        <a:off x="0" y="0"/>
                        <a:ext cx="88920" cy="14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D7921A" id="Ink 181" o:spid="_x0000_s1026" type="#_x0000_t75" style="position:absolute;margin-left:146.3pt;margin-top:6.2pt;width:8pt;height:12.65pt;z-index:251782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">
                <v:imagedata r:id="rId298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81120" behindDoc="0" locked="0" layoutInCell="1" allowOverlap="1" wp14:anchorId="23C1C5B1" wp14:editId="0CB62E5B">
                <wp:simplePos x="0" y="0"/>
                <wp:positionH relativeFrom="column">
                  <wp:posOffset>1304240</wp:posOffset>
                </wp:positionH>
                <wp:positionV relativeFrom="paragraph">
                  <wp:posOffset>125892</wp:posOffset>
                </wp:positionV>
                <wp:extent cx="365400" cy="141840"/>
                <wp:effectExtent l="38100" t="38100" r="34925" b="48895"/>
                <wp:wrapNone/>
                <wp:docPr id="180" name="Ink 1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9">
                      <w14:nvContentPartPr>
                        <w14:cNvContentPartPr/>
                      </w14:nvContentPartPr>
                      <w14:xfrm>
                        <a:off x="0" y="0"/>
                        <a:ext cx="365400" cy="14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11DFD9" id="Ink 180" o:spid="_x0000_s1026" type="#_x0000_t75" style="position:absolute;margin-left:102.35pt;margin-top:9.25pt;width:29.8pt;height:12.25pt;z-index:251781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">
                <v:imagedata r:id="rId300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80096" behindDoc="0" locked="0" layoutInCell="1" allowOverlap="1" wp14:anchorId="5569EE71" wp14:editId="1A74A71B">
                <wp:simplePos x="0" y="0"/>
                <wp:positionH relativeFrom="column">
                  <wp:posOffset>1276520</wp:posOffset>
                </wp:positionH>
                <wp:positionV relativeFrom="paragraph">
                  <wp:posOffset>130572</wp:posOffset>
                </wp:positionV>
                <wp:extent cx="114840" cy="119160"/>
                <wp:effectExtent l="38100" t="19050" r="38100" b="52705"/>
                <wp:wrapNone/>
                <wp:docPr id="179" name="Ink 1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1">
                      <w14:nvContentPartPr>
                        <w14:cNvContentPartPr/>
                      </w14:nvContentPartPr>
                      <w14:xfrm>
                        <a:off x="0" y="0"/>
                        <a:ext cx="114840" cy="11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9BBBF5" id="Ink 179" o:spid="_x0000_s1026" type="#_x0000_t75" style="position:absolute;margin-left:100pt;margin-top:9.75pt;width:10.1pt;height:10.5pt;z-index:251780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">
                <v:imagedata r:id="rId302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79072" behindDoc="0" locked="0" layoutInCell="1" allowOverlap="1" wp14:anchorId="3D9EBC6B" wp14:editId="329DE896">
                <wp:simplePos x="0" y="0"/>
                <wp:positionH relativeFrom="column">
                  <wp:posOffset>1006520</wp:posOffset>
                </wp:positionH>
                <wp:positionV relativeFrom="paragraph">
                  <wp:posOffset>190332</wp:posOffset>
                </wp:positionV>
                <wp:extent cx="91440" cy="20160"/>
                <wp:effectExtent l="38100" t="38100" r="41910" b="37465"/>
                <wp:wrapNone/>
                <wp:docPr id="178" name="Ink 1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3">
                      <w14:nvContentPartPr>
                        <w14:cNvContentPartPr/>
                      </w14:nvContentPartPr>
                      <w14:xfrm>
                        <a:off x="0" y="0"/>
                        <a:ext cx="91440" cy="2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7D3BBF" id="Ink 178" o:spid="_x0000_s1026" type="#_x0000_t75" style="position:absolute;margin-left:78.75pt;margin-top:14.4pt;width:8.1pt;height:2.65pt;z-index:251779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">
                <v:imagedata r:id="rId304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78048" behindDoc="0" locked="0" layoutInCell="1" allowOverlap="1" wp14:anchorId="0D7E03C9" wp14:editId="2954A790">
                <wp:simplePos x="0" y="0"/>
                <wp:positionH relativeFrom="column">
                  <wp:posOffset>1053680</wp:posOffset>
                </wp:positionH>
                <wp:positionV relativeFrom="paragraph">
                  <wp:posOffset>124812</wp:posOffset>
                </wp:positionV>
                <wp:extent cx="16920" cy="135000"/>
                <wp:effectExtent l="38100" t="38100" r="40640" b="36830"/>
                <wp:wrapNone/>
                <wp:docPr id="177" name="Ink 1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5">
                      <w14:nvContentPartPr>
                        <w14:cNvContentPartPr/>
                      </w14:nvContentPartPr>
                      <w14:xfrm>
                        <a:off x="0" y="0"/>
                        <a:ext cx="16920" cy="13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6502A3" id="Ink 177" o:spid="_x0000_s1026" type="#_x0000_t75" style="position:absolute;margin-left:82.45pt;margin-top:9.4pt;width:2.45pt;height:11.6pt;z-index:251778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">
                <v:imagedata r:id="rId306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73952" behindDoc="0" locked="0" layoutInCell="1" allowOverlap="1" wp14:anchorId="5AB61035" wp14:editId="0D9E9C3C">
                <wp:simplePos x="0" y="0"/>
                <wp:positionH relativeFrom="column">
                  <wp:posOffset>505040</wp:posOffset>
                </wp:positionH>
                <wp:positionV relativeFrom="paragraph">
                  <wp:posOffset>116892</wp:posOffset>
                </wp:positionV>
                <wp:extent cx="128520" cy="174600"/>
                <wp:effectExtent l="38100" t="38100" r="43180" b="54610"/>
                <wp:wrapNone/>
                <wp:docPr id="173" name="Ink 1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7">
                      <w14:nvContentPartPr>
                        <w14:cNvContentPartPr/>
                      </w14:nvContentPartPr>
                      <w14:xfrm>
                        <a:off x="0" y="0"/>
                        <a:ext cx="128520" cy="174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29AA76" id="Ink 173" o:spid="_x0000_s1026" type="#_x0000_t75" style="position:absolute;margin-left:39.2pt;margin-top:8.65pt;width:11.15pt;height:14.95pt;z-index:251773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">
                <v:imagedata r:id="rId308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50400" behindDoc="0" locked="0" layoutInCell="1" allowOverlap="1" wp14:anchorId="037BF3E8" wp14:editId="43BCA42C">
                <wp:simplePos x="0" y="0"/>
                <wp:positionH relativeFrom="column">
                  <wp:posOffset>546800</wp:posOffset>
                </wp:positionH>
                <wp:positionV relativeFrom="paragraph">
                  <wp:posOffset>40212</wp:posOffset>
                </wp:positionV>
                <wp:extent cx="155520" cy="18000"/>
                <wp:effectExtent l="38100" t="38100" r="35560" b="39370"/>
                <wp:wrapNone/>
                <wp:docPr id="150" name="Ink 1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9">
                      <w14:nvContentPartPr>
                        <w14:cNvContentPartPr/>
                      </w14:nvContentPartPr>
                      <w14:xfrm>
                        <a:off x="0" y="0"/>
                        <a:ext cx="155520" cy="1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92B1CA" id="Ink 150" o:spid="_x0000_s1026" type="#_x0000_t75" style="position:absolute;margin-left:42.55pt;margin-top:2.7pt;width:13.25pt;height:2.4pt;z-index:251750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">
                <v:imagedata r:id="rId310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48352" behindDoc="0" locked="0" layoutInCell="1" allowOverlap="1" wp14:anchorId="3BDB90F4" wp14:editId="7EA5D4DD">
                <wp:simplePos x="0" y="0"/>
                <wp:positionH relativeFrom="column">
                  <wp:posOffset>1795640</wp:posOffset>
                </wp:positionH>
                <wp:positionV relativeFrom="paragraph">
                  <wp:posOffset>11412</wp:posOffset>
                </wp:positionV>
                <wp:extent cx="99720" cy="3240"/>
                <wp:effectExtent l="38100" t="38100" r="33655" b="34925"/>
                <wp:wrapNone/>
                <wp:docPr id="148" name="Ink 1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1">
                      <w14:nvContentPartPr>
                        <w14:cNvContentPartPr/>
                      </w14:nvContentPartPr>
                      <w14:xfrm>
                        <a:off x="0" y="0"/>
                        <a:ext cx="99720" cy="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E6BE90" id="Ink 148" o:spid="_x0000_s1026" type="#_x0000_t75" style="position:absolute;margin-left:141.05pt;margin-top:.35pt;width:8.65pt;height:1.25pt;z-index:251748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">
                <v:imagedata r:id="rId312" o:title=""/>
              </v:shape>
            </w:pict>
          </mc:Fallback>
        </mc:AlternateContent>
      </w:r>
    </w:p>
    <w:p w14:paraId="33A66B52" w14:textId="228C5C8F" w:rsidR="001F795D" w:rsidRDefault="00957BFA" w:rsidP="00EB3FD5">
      <w:pPr>
        <w:tabs>
          <w:tab w:val="right" w:pos="10080"/>
        </w:tabs>
        <w:rPr>
          <w:rFonts w:ascii="Calibri" w:hAnsi="Calibri" w:cs="Calibri"/>
          <w:b/>
          <w:sz w:val="28"/>
          <w:szCs w:val="28"/>
        </w:rPr>
      </w:pP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11840" behindDoc="0" locked="0" layoutInCell="1" allowOverlap="1" wp14:anchorId="7DC790B8" wp14:editId="367A5793">
                <wp:simplePos x="0" y="0"/>
                <wp:positionH relativeFrom="column">
                  <wp:posOffset>5322560</wp:posOffset>
                </wp:positionH>
                <wp:positionV relativeFrom="paragraph">
                  <wp:posOffset>-25483</wp:posOffset>
                </wp:positionV>
                <wp:extent cx="65160" cy="95400"/>
                <wp:effectExtent l="19050" t="38100" r="49530" b="38100"/>
                <wp:wrapNone/>
                <wp:docPr id="210" name="Ink 2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3">
                      <w14:nvContentPartPr>
                        <w14:cNvContentPartPr/>
                      </w14:nvContentPartPr>
                      <w14:xfrm>
                        <a:off x="0" y="0"/>
                        <a:ext cx="65160" cy="9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DACEF8" id="Ink 210" o:spid="_x0000_s1026" type="#_x0000_t75" style="position:absolute;margin-left:418.8pt;margin-top:-2.5pt;width:6pt;height:8.4pt;z-index:251811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">
                <v:imagedata r:id="rId314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10816" behindDoc="0" locked="0" layoutInCell="1" allowOverlap="1" wp14:anchorId="2C52CA22" wp14:editId="05648828">
                <wp:simplePos x="0" y="0"/>
                <wp:positionH relativeFrom="column">
                  <wp:posOffset>4708400</wp:posOffset>
                </wp:positionH>
                <wp:positionV relativeFrom="paragraph">
                  <wp:posOffset>74237</wp:posOffset>
                </wp:positionV>
                <wp:extent cx="106560" cy="6840"/>
                <wp:effectExtent l="38100" t="38100" r="46355" b="50800"/>
                <wp:wrapNone/>
                <wp:docPr id="209" name="Ink 2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5">
                      <w14:nvContentPartPr>
                        <w14:cNvContentPartPr/>
                      </w14:nvContentPartPr>
                      <w14:xfrm>
                        <a:off x="0" y="0"/>
                        <a:ext cx="10656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AC4F88" id="Ink 209" o:spid="_x0000_s1026" type="#_x0000_t75" style="position:absolute;margin-left:370.25pt;margin-top:5.35pt;width:9.4pt;height:1.65pt;z-index:251810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">
                <v:imagedata r:id="rId316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09792" behindDoc="0" locked="0" layoutInCell="1" allowOverlap="1" wp14:anchorId="4F2CBD2F" wp14:editId="4CBF2766">
                <wp:simplePos x="0" y="0"/>
                <wp:positionH relativeFrom="column">
                  <wp:posOffset>2906960</wp:posOffset>
                </wp:positionH>
                <wp:positionV relativeFrom="paragraph">
                  <wp:posOffset>114557</wp:posOffset>
                </wp:positionV>
                <wp:extent cx="144360" cy="9000"/>
                <wp:effectExtent l="38100" t="38100" r="46355" b="48260"/>
                <wp:wrapNone/>
                <wp:docPr id="208" name="Ink 2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7">
                      <w14:nvContentPartPr>
                        <w14:cNvContentPartPr/>
                      </w14:nvContentPartPr>
                      <w14:xfrm>
                        <a:off x="0" y="0"/>
                        <a:ext cx="14436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AA4089" id="Ink 208" o:spid="_x0000_s1026" type="#_x0000_t75" style="position:absolute;margin-left:228.45pt;margin-top:8.4pt;width:12.3pt;height:1.7pt;z-index:251809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">
                <v:imagedata r:id="rId318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08768" behindDoc="0" locked="0" layoutInCell="1" allowOverlap="1" wp14:anchorId="3916236A" wp14:editId="32C5C6C6">
                <wp:simplePos x="0" y="0"/>
                <wp:positionH relativeFrom="column">
                  <wp:posOffset>3640640</wp:posOffset>
                </wp:positionH>
                <wp:positionV relativeFrom="paragraph">
                  <wp:posOffset>71357</wp:posOffset>
                </wp:positionV>
                <wp:extent cx="138960" cy="3600"/>
                <wp:effectExtent l="38100" t="19050" r="33020" b="53975"/>
                <wp:wrapNone/>
                <wp:docPr id="207" name="Ink 2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9">
                      <w14:nvContentPartPr>
                        <w14:cNvContentPartPr/>
                      </w14:nvContentPartPr>
                      <w14:xfrm>
                        <a:off x="0" y="0"/>
                        <a:ext cx="138960" cy="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21388D" id="Ink 207" o:spid="_x0000_s1026" type="#_x0000_t75" style="position:absolute;margin-left:286.2pt;margin-top:5pt;width:11.85pt;height:1.55pt;z-index:251808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">
                <v:imagedata r:id="rId320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01600" behindDoc="0" locked="0" layoutInCell="1" allowOverlap="1" wp14:anchorId="0F9074D9" wp14:editId="005DF6A4">
                <wp:simplePos x="0" y="0"/>
                <wp:positionH relativeFrom="column">
                  <wp:posOffset>4451360</wp:posOffset>
                </wp:positionH>
                <wp:positionV relativeFrom="paragraph">
                  <wp:posOffset>-41323</wp:posOffset>
                </wp:positionV>
                <wp:extent cx="167760" cy="158760"/>
                <wp:effectExtent l="57150" t="38100" r="41910" b="50800"/>
                <wp:wrapNone/>
                <wp:docPr id="200" name="Ink 2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1">
                      <w14:nvContentPartPr>
                        <w14:cNvContentPartPr/>
                      </w14:nvContentPartPr>
                      <w14:xfrm>
                        <a:off x="0" y="0"/>
                        <a:ext cx="167760" cy="15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D3BB84" id="Ink 200" o:spid="_x0000_s1026" type="#_x0000_t75" style="position:absolute;margin-left:349.85pt;margin-top:-3.8pt;width:14.4pt;height:13.75pt;z-index:251801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">
                <v:imagedata r:id="rId322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94432" behindDoc="0" locked="0" layoutInCell="1" allowOverlap="1" wp14:anchorId="5E69037E" wp14:editId="43EF5592">
                <wp:simplePos x="0" y="0"/>
                <wp:positionH relativeFrom="column">
                  <wp:posOffset>3354440</wp:posOffset>
                </wp:positionH>
                <wp:positionV relativeFrom="paragraph">
                  <wp:posOffset>-26923</wp:posOffset>
                </wp:positionV>
                <wp:extent cx="76320" cy="123840"/>
                <wp:effectExtent l="38100" t="38100" r="19050" b="47625"/>
                <wp:wrapNone/>
                <wp:docPr id="193" name="Ink 1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3">
                      <w14:nvContentPartPr>
                        <w14:cNvContentPartPr/>
                      </w14:nvContentPartPr>
                      <w14:xfrm>
                        <a:off x="0" y="0"/>
                        <a:ext cx="76320" cy="12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A7430C" id="Ink 193" o:spid="_x0000_s1026" type="#_x0000_t75" style="position:absolute;margin-left:263.65pt;margin-top:-2.45pt;width:7pt;height:10.6pt;z-index:251794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">
                <v:imagedata r:id="rId324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87264" behindDoc="0" locked="0" layoutInCell="1" allowOverlap="1" wp14:anchorId="1CF01C76" wp14:editId="50BCF73A">
                <wp:simplePos x="0" y="0"/>
                <wp:positionH relativeFrom="column">
                  <wp:posOffset>570560</wp:posOffset>
                </wp:positionH>
                <wp:positionV relativeFrom="paragraph">
                  <wp:posOffset>142997</wp:posOffset>
                </wp:positionV>
                <wp:extent cx="149760" cy="13680"/>
                <wp:effectExtent l="38100" t="38100" r="41275" b="43815"/>
                <wp:wrapNone/>
                <wp:docPr id="186" name="Ink 1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5">
                      <w14:nvContentPartPr>
                        <w14:cNvContentPartPr/>
                      </w14:nvContentPartPr>
                      <w14:xfrm>
                        <a:off x="0" y="0"/>
                        <a:ext cx="149760" cy="1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953960" id="Ink 186" o:spid="_x0000_s1026" type="#_x0000_t75" style="position:absolute;margin-left:44.6pt;margin-top:10.8pt;width:12.65pt;height:1.9pt;z-index:251787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">
                <v:imagedata r:id="rId326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86240" behindDoc="0" locked="0" layoutInCell="1" allowOverlap="1" wp14:anchorId="6023483B" wp14:editId="12D1C409">
                <wp:simplePos x="0" y="0"/>
                <wp:positionH relativeFrom="column">
                  <wp:posOffset>1268600</wp:posOffset>
                </wp:positionH>
                <wp:positionV relativeFrom="paragraph">
                  <wp:posOffset>92957</wp:posOffset>
                </wp:positionV>
                <wp:extent cx="106920" cy="10080"/>
                <wp:effectExtent l="38100" t="38100" r="45720" b="47625"/>
                <wp:wrapNone/>
                <wp:docPr id="185" name="Ink 1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7">
                      <w14:nvContentPartPr>
                        <w14:cNvContentPartPr/>
                      </w14:nvContentPartPr>
                      <w14:xfrm>
                        <a:off x="0" y="0"/>
                        <a:ext cx="10692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1DC4F5" id="Ink 185" o:spid="_x0000_s1026" type="#_x0000_t75" style="position:absolute;margin-left:99.55pt;margin-top:6.75pt;width:9.2pt;height:1.75pt;z-index:251786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">
                <v:imagedata r:id="rId328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85216" behindDoc="0" locked="0" layoutInCell="1" allowOverlap="1" wp14:anchorId="0F26C2C8" wp14:editId="7453532F">
                <wp:simplePos x="0" y="0"/>
                <wp:positionH relativeFrom="column">
                  <wp:posOffset>1878800</wp:posOffset>
                </wp:positionH>
                <wp:positionV relativeFrom="paragraph">
                  <wp:posOffset>54437</wp:posOffset>
                </wp:positionV>
                <wp:extent cx="123840" cy="15840"/>
                <wp:effectExtent l="38100" t="38100" r="47625" b="41910"/>
                <wp:wrapNone/>
                <wp:docPr id="184" name="Ink 1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9">
                      <w14:nvContentPartPr>
                        <w14:cNvContentPartPr/>
                      </w14:nvContentPartPr>
                      <w14:xfrm>
                        <a:off x="0" y="0"/>
                        <a:ext cx="123840" cy="1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BDF26C" id="Ink 184" o:spid="_x0000_s1026" type="#_x0000_t75" style="position:absolute;margin-left:147.6pt;margin-top:3.85pt;width:10.55pt;height:2.1pt;z-index:251785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">
                <v:imagedata r:id="rId330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77024" behindDoc="0" locked="0" layoutInCell="1" allowOverlap="1" wp14:anchorId="03599BA8" wp14:editId="460F664E">
                <wp:simplePos x="0" y="0"/>
                <wp:positionH relativeFrom="column">
                  <wp:posOffset>929840</wp:posOffset>
                </wp:positionH>
                <wp:positionV relativeFrom="paragraph">
                  <wp:posOffset>-6043</wp:posOffset>
                </wp:positionV>
                <wp:extent cx="48960" cy="58320"/>
                <wp:effectExtent l="57150" t="38100" r="46355" b="37465"/>
                <wp:wrapNone/>
                <wp:docPr id="176" name="Ink 1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1">
                      <w14:nvContentPartPr>
                        <w14:cNvContentPartPr/>
                      </w14:nvContentPartPr>
                      <w14:xfrm>
                        <a:off x="0" y="0"/>
                        <a:ext cx="48960" cy="5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11AE27" id="Ink 176" o:spid="_x0000_s1026" type="#_x0000_t75" style="position:absolute;margin-left:72.55pt;margin-top:-1.05pt;width:4.9pt;height:5.8pt;z-index:251777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">
                <v:imagedata r:id="rId332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76000" behindDoc="0" locked="0" layoutInCell="1" allowOverlap="1" wp14:anchorId="150BF3A9" wp14:editId="1EEF514F">
                <wp:simplePos x="0" y="0"/>
                <wp:positionH relativeFrom="column">
                  <wp:posOffset>815000</wp:posOffset>
                </wp:positionH>
                <wp:positionV relativeFrom="paragraph">
                  <wp:posOffset>-12883</wp:posOffset>
                </wp:positionV>
                <wp:extent cx="73440" cy="47880"/>
                <wp:effectExtent l="38100" t="38100" r="41275" b="47625"/>
                <wp:wrapNone/>
                <wp:docPr id="175" name="Ink 1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3">
                      <w14:nvContentPartPr>
                        <w14:cNvContentPartPr/>
                      </w14:nvContentPartPr>
                      <w14:xfrm>
                        <a:off x="0" y="0"/>
                        <a:ext cx="73440" cy="4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8DBEE0" id="Ink 175" o:spid="_x0000_s1026" type="#_x0000_t75" style="position:absolute;margin-left:63.8pt;margin-top:-1.6pt;width:6.8pt;height:4.8pt;z-index:251776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">
                <v:imagedata r:id="rId334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74976" behindDoc="0" locked="0" layoutInCell="1" allowOverlap="1" wp14:anchorId="12AA0CF2" wp14:editId="676A4400">
                <wp:simplePos x="0" y="0"/>
                <wp:positionH relativeFrom="column">
                  <wp:posOffset>654440</wp:posOffset>
                </wp:positionH>
                <wp:positionV relativeFrom="paragraph">
                  <wp:posOffset>-14683</wp:posOffset>
                </wp:positionV>
                <wp:extent cx="144720" cy="79560"/>
                <wp:effectExtent l="19050" t="38100" r="46355" b="34925"/>
                <wp:wrapNone/>
                <wp:docPr id="174" name="Ink 1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5">
                      <w14:nvContentPartPr>
                        <w14:cNvContentPartPr/>
                      </w14:nvContentPartPr>
                      <w14:xfrm>
                        <a:off x="0" y="0"/>
                        <a:ext cx="144720" cy="7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E194CF" id="Ink 174" o:spid="_x0000_s1026" type="#_x0000_t75" style="position:absolute;margin-left:51.05pt;margin-top:-1.6pt;width:12.45pt;height:7.3pt;z-index:251774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">
                <v:imagedata r:id="rId336" o:title=""/>
              </v:shape>
            </w:pict>
          </mc:Fallback>
        </mc:AlternateContent>
      </w:r>
    </w:p>
    <w:p w14:paraId="126FE9FB" w14:textId="77777777" w:rsidR="00757493" w:rsidRPr="002A5240" w:rsidRDefault="0026137D" w:rsidP="00EB3FD5">
      <w:pPr>
        <w:tabs>
          <w:tab w:val="right" w:pos="10080"/>
        </w:tabs>
        <w:rPr>
          <w:rFonts w:ascii="Calibri" w:hAnsi="Calibri" w:cs="Calibri"/>
          <w:b/>
          <w:sz w:val="28"/>
          <w:szCs w:val="28"/>
        </w:rPr>
      </w:pPr>
      <w:r w:rsidRPr="002A5240">
        <w:rPr>
          <w:rFonts w:ascii="Calibri" w:hAnsi="Calibri" w:cs="Calibri"/>
          <w:b/>
          <w:sz w:val="28"/>
          <w:szCs w:val="28"/>
        </w:rPr>
        <w:t>C</w:t>
      </w:r>
      <w:r w:rsidR="002A5240">
        <w:rPr>
          <w:rFonts w:ascii="Calibri" w:hAnsi="Calibri" w:cs="Calibri"/>
          <w:b/>
          <w:sz w:val="28"/>
          <w:szCs w:val="28"/>
        </w:rPr>
        <w:t>ASE</w:t>
      </w:r>
      <w:r w:rsidRPr="002A5240">
        <w:rPr>
          <w:rFonts w:ascii="Calibri" w:hAnsi="Calibri" w:cs="Calibri"/>
          <w:b/>
          <w:sz w:val="28"/>
          <w:szCs w:val="28"/>
        </w:rPr>
        <w:t xml:space="preserve"> 1:  </w:t>
      </w:r>
      <w:r w:rsidR="002A5240">
        <w:rPr>
          <w:rFonts w:ascii="Calibri" w:hAnsi="Calibri" w:cs="Calibri"/>
          <w:b/>
          <w:sz w:val="28"/>
          <w:szCs w:val="28"/>
        </w:rPr>
        <w:t>GIVEN TWO </w:t>
      </w:r>
      <w:r w:rsidR="008E2CCB">
        <w:rPr>
          <w:rFonts w:ascii="Calibri" w:hAnsi="Calibri" w:cs="Calibri"/>
          <w:b/>
          <w:sz w:val="28"/>
          <w:szCs w:val="28"/>
        </w:rPr>
        <w:t>SIDES</w:t>
      </w:r>
      <w:r w:rsidR="002A5240">
        <w:rPr>
          <w:rFonts w:ascii="Calibri" w:hAnsi="Calibri" w:cs="Calibri"/>
          <w:b/>
          <w:sz w:val="28"/>
          <w:szCs w:val="28"/>
        </w:rPr>
        <w:t xml:space="preserve"> AND </w:t>
      </w:r>
      <w:r w:rsidR="008E2CCB">
        <w:rPr>
          <w:rFonts w:ascii="Calibri" w:hAnsi="Calibri" w:cs="Calibri"/>
          <w:b/>
          <w:sz w:val="28"/>
          <w:szCs w:val="28"/>
        </w:rPr>
        <w:t>THE INCLUDED ANGLE</w:t>
      </w:r>
      <w:r w:rsidR="00A33821" w:rsidRPr="002A5240">
        <w:rPr>
          <w:rFonts w:ascii="Calibri" w:hAnsi="Calibri" w:cs="Calibri"/>
          <w:b/>
          <w:sz w:val="28"/>
          <w:szCs w:val="28"/>
        </w:rPr>
        <w:t xml:space="preserve"> (</w:t>
      </w:r>
      <w:r w:rsidR="008E2CCB">
        <w:rPr>
          <w:rFonts w:ascii="Calibri" w:hAnsi="Calibri" w:cs="Calibri"/>
          <w:b/>
          <w:sz w:val="28"/>
          <w:szCs w:val="28"/>
        </w:rPr>
        <w:t>S</w:t>
      </w:r>
      <w:r w:rsidR="00A33821" w:rsidRPr="002A5240">
        <w:rPr>
          <w:rFonts w:ascii="Calibri" w:hAnsi="Calibri" w:cs="Calibri"/>
          <w:b/>
          <w:sz w:val="28"/>
          <w:szCs w:val="28"/>
        </w:rPr>
        <w:t>AS)</w:t>
      </w:r>
    </w:p>
    <w:p w14:paraId="6A6FF6B5" w14:textId="010EFB58" w:rsidR="00757493" w:rsidRPr="002A5240" w:rsidRDefault="00957BFA" w:rsidP="00536FB1">
      <w:pPr>
        <w:tabs>
          <w:tab w:val="left" w:pos="1260"/>
          <w:tab w:val="right" w:pos="10080"/>
        </w:tabs>
        <w:spacing w:before="120"/>
        <w:ind w:left="1260" w:right="3330" w:hanging="1260"/>
        <w:rPr>
          <w:rFonts w:ascii="Calibri" w:hAnsi="Calibri" w:cs="Calibri"/>
          <w:sz w:val="28"/>
          <w:szCs w:val="28"/>
        </w:rPr>
      </w:pP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22432" behindDoc="0" locked="0" layoutInCell="1" allowOverlap="1" wp14:anchorId="36CD2241" wp14:editId="7615E7C4">
                <wp:simplePos x="0" y="0"/>
                <wp:positionH relativeFrom="column">
                  <wp:posOffset>1670360</wp:posOffset>
                </wp:positionH>
                <wp:positionV relativeFrom="paragraph">
                  <wp:posOffset>285393</wp:posOffset>
                </wp:positionV>
                <wp:extent cx="1497600" cy="269280"/>
                <wp:effectExtent l="38100" t="38100" r="26670" b="54610"/>
                <wp:wrapNone/>
                <wp:docPr id="318" name="Ink 3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7">
                      <w14:nvContentPartPr>
                        <w14:cNvContentPartPr/>
                      </w14:nvContentPartPr>
                      <w14:xfrm>
                        <a:off x="0" y="0"/>
                        <a:ext cx="1497600" cy="26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19853B" id="Ink 318" o:spid="_x0000_s1026" type="#_x0000_t75" style="position:absolute;margin-left:131pt;margin-top:21.85pt;width:119.1pt;height:22.5pt;z-index:251922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">
                <v:imagedata r:id="rId338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34368" behindDoc="0" locked="0" layoutInCell="1" allowOverlap="1" wp14:anchorId="0B575409" wp14:editId="3B320008">
                <wp:simplePos x="0" y="0"/>
                <wp:positionH relativeFrom="column">
                  <wp:posOffset>4388720</wp:posOffset>
                </wp:positionH>
                <wp:positionV relativeFrom="paragraph">
                  <wp:posOffset>282592</wp:posOffset>
                </wp:positionV>
                <wp:extent cx="243360" cy="102600"/>
                <wp:effectExtent l="57150" t="76200" r="61595" b="88265"/>
                <wp:wrapNone/>
                <wp:docPr id="232" name="Ink 2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9">
                      <w14:nvContentPartPr>
                        <w14:cNvContentPartPr/>
                      </w14:nvContentPartPr>
                      <w14:xfrm>
                        <a:off x="0" y="0"/>
                        <a:ext cx="243360" cy="10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6DF6AA" id="Ink 232" o:spid="_x0000_s1026" type="#_x0000_t75" style="position:absolute;margin-left:344.1pt;margin-top:18.85pt;width:22.05pt;height:14.45pt;z-index:251834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">
                <v:imagedata r:id="rId340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31296" behindDoc="0" locked="0" layoutInCell="1" allowOverlap="1" wp14:anchorId="06547795" wp14:editId="7A5F53E8">
                <wp:simplePos x="0" y="0"/>
                <wp:positionH relativeFrom="column">
                  <wp:posOffset>4541720</wp:posOffset>
                </wp:positionH>
                <wp:positionV relativeFrom="paragraph">
                  <wp:posOffset>263872</wp:posOffset>
                </wp:positionV>
                <wp:extent cx="171000" cy="189360"/>
                <wp:effectExtent l="57150" t="76200" r="76835" b="115570"/>
                <wp:wrapNone/>
                <wp:docPr id="229" name="Ink 2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1">
                      <w14:nvContentPartPr>
                        <w14:cNvContentPartPr/>
                      </w14:nvContentPartPr>
                      <w14:xfrm>
                        <a:off x="0" y="0"/>
                        <a:ext cx="171000" cy="18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7D7329" id="Ink 229" o:spid="_x0000_s1026" type="#_x0000_t75" style="position:absolute;margin-left:355.8pt;margin-top:17.65pt;width:16.85pt;height:21.9pt;z-index:251831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">
                <v:imagedata r:id="rId342" o:title=""/>
              </v:shape>
            </w:pict>
          </mc:Fallback>
        </mc:AlternateContent>
      </w:r>
      <w:r w:rsidR="003C1037">
        <w:rPr>
          <w:noProof/>
          <w:lang w:val="en-CA" w:eastAsia="en-CA"/>
        </w:rPr>
        <mc:AlternateContent>
          <mc:Choice Requires="wpg">
            <w:drawing>
              <wp:anchor distT="0" distB="0" distL="114300" distR="114300" simplePos="0" relativeHeight="251655168" behindDoc="0" locked="0" layoutInCell="1" allowOverlap="1" wp14:anchorId="04EEEAF6" wp14:editId="5CB889ED">
                <wp:simplePos x="0" y="0"/>
                <wp:positionH relativeFrom="column">
                  <wp:posOffset>3931920</wp:posOffset>
                </wp:positionH>
                <wp:positionV relativeFrom="paragraph">
                  <wp:posOffset>-91440</wp:posOffset>
                </wp:positionV>
                <wp:extent cx="2463165" cy="1097280"/>
                <wp:effectExtent l="0" t="0" r="0" b="0"/>
                <wp:wrapNone/>
                <wp:docPr id="28" name="Group 419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463165" cy="1097280"/>
                          <a:chOff x="7272" y="1222"/>
                          <a:chExt cx="3879" cy="1728"/>
                        </a:xfrm>
                      </wpg:grpSpPr>
                      <wps:wsp>
                        <wps:cNvPr id="29" name="Freeform 4197"/>
                        <wps:cNvSpPr>
                          <a:spLocks/>
                        </wps:cNvSpPr>
                        <wps:spPr bwMode="auto">
                          <a:xfrm>
                            <a:off x="7488" y="1510"/>
                            <a:ext cx="3456" cy="1152"/>
                          </a:xfrm>
                          <a:custGeom>
                            <a:avLst/>
                            <a:gdLst>
                              <a:gd name="T0" fmla="*/ 2016 w 3456"/>
                              <a:gd name="T1" fmla="*/ 0 h 1152"/>
                              <a:gd name="T2" fmla="*/ 0 w 3456"/>
                              <a:gd name="T3" fmla="*/ 1152 h 1152"/>
                              <a:gd name="T4" fmla="*/ 3456 w 3456"/>
                              <a:gd name="T5" fmla="*/ 1152 h 1152"/>
                              <a:gd name="T6" fmla="*/ 2016 w 3456"/>
                              <a:gd name="T7" fmla="*/ 0 h 115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3456" h="1152">
                                <a:moveTo>
                                  <a:pt x="2016" y="0"/>
                                </a:moveTo>
                                <a:lnTo>
                                  <a:pt x="0" y="1152"/>
                                </a:lnTo>
                                <a:lnTo>
                                  <a:pt x="3456" y="1152"/>
                                </a:lnTo>
                                <a:lnTo>
                                  <a:pt x="2016" y="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" name="Text Box 4198"/>
                        <wps:cNvSpPr txBox="1">
                          <a:spLocks noChangeArrowheads="1"/>
                        </wps:cNvSpPr>
                        <wps:spPr bwMode="auto">
                          <a:xfrm>
                            <a:off x="8008" y="1755"/>
                            <a:ext cx="720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1A6ADC6" w14:textId="77777777" w:rsidR="00912E83" w:rsidRPr="00E94CE7" w:rsidRDefault="00912E83" w:rsidP="00536FB1">
                              <w:pPr>
                                <w:tabs>
                                  <w:tab w:val="right" w:pos="10080"/>
                                </w:tabs>
                                <w:jc w:val="center"/>
                                <w:rPr>
                                  <w:rFonts w:ascii="Calibri" w:hAnsi="Calibri" w:cs="Calibri"/>
                                  <w:noProof/>
                                  <w:szCs w:val="24"/>
                                  <w:lang w:val="en-CA"/>
                                </w:rPr>
                              </w:pPr>
                              <w:r>
                                <w:rPr>
                                  <w:rFonts w:ascii="Calibri" w:hAnsi="Calibri" w:cs="Calibri"/>
                                  <w:i/>
                                  <w:szCs w:val="24"/>
                                  <w:lang w:val="en-CA"/>
                                </w:rPr>
                                <w:t>a</w:t>
                              </w:r>
                              <w:r w:rsidRPr="00E94CE7">
                                <w:rPr>
                                  <w:rFonts w:ascii="Calibri" w:hAnsi="Calibri" w:cs="Calibri"/>
                                  <w:szCs w:val="24"/>
                                  <w:lang w:val="en-CA"/>
                                </w:rPr>
                                <w:t xml:space="preserve"> </w:t>
                              </w:r>
                              <w:r>
                                <w:rPr>
                                  <w:rFonts w:ascii="Calibri" w:hAnsi="Calibri" w:cs="Calibri"/>
                                  <w:szCs w:val="24"/>
                                  <w:lang w:val="en-CA"/>
                                </w:rPr>
                                <w:t>= 3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1" name="Text Box 4199"/>
                        <wps:cNvSpPr txBox="1">
                          <a:spLocks noChangeArrowheads="1"/>
                        </wps:cNvSpPr>
                        <wps:spPr bwMode="auto">
                          <a:xfrm>
                            <a:off x="9395" y="1222"/>
                            <a:ext cx="216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B88FCE9" w14:textId="77777777" w:rsidR="00912E83" w:rsidRPr="00F87798" w:rsidRDefault="00912E83" w:rsidP="00536FB1">
                              <w:pPr>
                                <w:tabs>
                                  <w:tab w:val="right" w:pos="10080"/>
                                </w:tabs>
                                <w:jc w:val="center"/>
                                <w:rPr>
                                  <w:rFonts w:ascii="Calibri" w:hAnsi="Calibri" w:cs="Calibri"/>
                                  <w:noProof/>
                                  <w:szCs w:val="24"/>
                                  <w:lang w:val="en-CA"/>
                                </w:rPr>
                              </w:pPr>
                              <w:r w:rsidRPr="00F87798">
                                <w:rPr>
                                  <w:rFonts w:ascii="Calibri" w:hAnsi="Calibri" w:cs="Calibri"/>
                                  <w:szCs w:val="24"/>
                                  <w:lang w:val="en-CA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2" name="Text Box 4200"/>
                        <wps:cNvSpPr txBox="1">
                          <a:spLocks noChangeArrowheads="1"/>
                        </wps:cNvSpPr>
                        <wps:spPr bwMode="auto">
                          <a:xfrm>
                            <a:off x="7272" y="2504"/>
                            <a:ext cx="216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54B6C50" w14:textId="77777777" w:rsidR="00912E83" w:rsidRPr="00F87798" w:rsidRDefault="00912E83" w:rsidP="00536FB1">
                              <w:pPr>
                                <w:tabs>
                                  <w:tab w:val="right" w:pos="10080"/>
                                </w:tabs>
                                <w:jc w:val="center"/>
                                <w:rPr>
                                  <w:rFonts w:ascii="Calibri" w:hAnsi="Calibri" w:cs="Calibri"/>
                                  <w:noProof/>
                                  <w:szCs w:val="24"/>
                                  <w:lang w:val="en-CA"/>
                                </w:rPr>
                              </w:pPr>
                              <w:r w:rsidRPr="00F87798">
                                <w:rPr>
                                  <w:rFonts w:ascii="Calibri" w:hAnsi="Calibri" w:cs="Calibri"/>
                                  <w:szCs w:val="24"/>
                                  <w:lang w:val="en-CA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3" name="Text Box 4201"/>
                        <wps:cNvSpPr txBox="1">
                          <a:spLocks noChangeArrowheads="1"/>
                        </wps:cNvSpPr>
                        <wps:spPr bwMode="auto">
                          <a:xfrm>
                            <a:off x="10935" y="2504"/>
                            <a:ext cx="216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3425C28" w14:textId="77777777" w:rsidR="00912E83" w:rsidRPr="00F87798" w:rsidRDefault="00912E83" w:rsidP="00536FB1">
                              <w:pPr>
                                <w:tabs>
                                  <w:tab w:val="right" w:pos="10080"/>
                                </w:tabs>
                                <w:jc w:val="center"/>
                                <w:rPr>
                                  <w:rFonts w:ascii="Calibri" w:hAnsi="Calibri" w:cs="Calibri"/>
                                  <w:noProof/>
                                  <w:szCs w:val="24"/>
                                  <w:lang w:val="en-CA"/>
                                </w:rPr>
                              </w:pPr>
                              <w:r w:rsidRPr="00F87798">
                                <w:rPr>
                                  <w:rFonts w:ascii="Calibri" w:hAnsi="Calibri" w:cs="Calibri"/>
                                  <w:szCs w:val="24"/>
                                  <w:lang w:val="en-CA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4" name="Text Box 4202"/>
                        <wps:cNvSpPr txBox="1">
                          <a:spLocks noChangeArrowheads="1"/>
                        </wps:cNvSpPr>
                        <wps:spPr bwMode="auto">
                          <a:xfrm>
                            <a:off x="7896" y="2374"/>
                            <a:ext cx="576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392E26D" w14:textId="77777777" w:rsidR="00912E83" w:rsidRPr="002A5240" w:rsidRDefault="00912E83" w:rsidP="00536FB1">
                              <w:pPr>
                                <w:tabs>
                                  <w:tab w:val="right" w:pos="10080"/>
                                </w:tabs>
                                <w:rPr>
                                  <w:rFonts w:ascii="Calibri" w:hAnsi="Calibri" w:cs="Calibri"/>
                                  <w:noProof/>
                                  <w:szCs w:val="24"/>
                                  <w:lang w:val="en-CA"/>
                                </w:rPr>
                              </w:pPr>
                              <w:r>
                                <w:rPr>
                                  <w:rFonts w:ascii="Calibri" w:hAnsi="Calibri" w:cs="Calibri"/>
                                  <w:szCs w:val="24"/>
                                  <w:lang w:val="en-CA"/>
                                </w:rPr>
                                <w:t>30</w:t>
                              </w:r>
                              <w:r>
                                <w:rPr>
                                  <w:rFonts w:ascii="Calibri" w:hAnsi="Calibri" w:cs="Calibri"/>
                                  <w:szCs w:val="24"/>
                                  <w:lang w:val="en-CA"/>
                                </w:rPr>
                                <w:sym w:font="Symbol" w:char="F0B0"/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5" name="Text Box 4203"/>
                        <wps:cNvSpPr txBox="1">
                          <a:spLocks noChangeArrowheads="1"/>
                        </wps:cNvSpPr>
                        <wps:spPr bwMode="auto">
                          <a:xfrm>
                            <a:off x="8496" y="2662"/>
                            <a:ext cx="1440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70A3D6C" w14:textId="77777777" w:rsidR="00912E83" w:rsidRPr="00E94CE7" w:rsidRDefault="00912E83" w:rsidP="00536FB1">
                              <w:pPr>
                                <w:jc w:val="center"/>
                                <w:rPr>
                                  <w:rFonts w:ascii="Calibri" w:hAnsi="Calibri"/>
                                  <w:lang w:val="en-CA"/>
                                </w:rPr>
                              </w:pPr>
                              <w:r w:rsidRPr="008E2CCB">
                                <w:rPr>
                                  <w:rFonts w:ascii="Calibri" w:hAnsi="Calibri"/>
                                  <w:i/>
                                  <w:lang w:val="en-CA"/>
                                </w:rPr>
                                <w:t>b</w:t>
                              </w:r>
                              <w:r>
                                <w:rPr>
                                  <w:rFonts w:ascii="Calibri" w:hAnsi="Calibri"/>
                                  <w:lang w:val="en-CA"/>
                                </w:rPr>
                                <w:t> = 5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6" name="Text Box 4204"/>
                        <wps:cNvSpPr txBox="1">
                          <a:spLocks noChangeArrowheads="1"/>
                        </wps:cNvSpPr>
                        <wps:spPr bwMode="auto">
                          <a:xfrm>
                            <a:off x="10168" y="1755"/>
                            <a:ext cx="720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96FDDD4" w14:textId="77777777" w:rsidR="00912E83" w:rsidRPr="00E94CE7" w:rsidRDefault="00912E83" w:rsidP="00536FB1">
                              <w:pPr>
                                <w:tabs>
                                  <w:tab w:val="right" w:pos="10080"/>
                                </w:tabs>
                                <w:rPr>
                                  <w:rFonts w:ascii="Calibri" w:hAnsi="Calibri" w:cs="Calibri"/>
                                  <w:noProof/>
                                  <w:szCs w:val="24"/>
                                  <w:lang w:val="en-CA"/>
                                </w:rPr>
                              </w:pPr>
                              <w:r>
                                <w:rPr>
                                  <w:rFonts w:ascii="Calibri" w:hAnsi="Calibri" w:cs="Calibri"/>
                                  <w:i/>
                                  <w:szCs w:val="24"/>
                                  <w:lang w:val="en-CA"/>
                                </w:rPr>
                                <w:t>c</w:t>
                              </w:r>
                              <w:r w:rsidRPr="00E94CE7">
                                <w:rPr>
                                  <w:rFonts w:ascii="Calibri" w:hAnsi="Calibri" w:cs="Calibri"/>
                                  <w:szCs w:val="24"/>
                                  <w:lang w:val="en-CA"/>
                                </w:rPr>
                                <w:t xml:space="preserve"> </w:t>
                              </w:r>
                              <w:proofErr w:type="gramStart"/>
                              <w:r>
                                <w:rPr>
                                  <w:rFonts w:ascii="Calibri" w:hAnsi="Calibri" w:cs="Calibri"/>
                                  <w:szCs w:val="24"/>
                                  <w:lang w:val="en-CA"/>
                                </w:rPr>
                                <w:t xml:space="preserve">= </w:t>
                              </w:r>
                              <w:r w:rsidRPr="00D87B70">
                                <w:rPr>
                                  <w:rFonts w:ascii="Calibri" w:hAnsi="Calibri" w:cs="Calibri"/>
                                  <w:b/>
                                  <w:color w:val="FF0000"/>
                                  <w:szCs w:val="24"/>
                                  <w:lang w:val="en-CA"/>
                                </w:rPr>
                                <w:t>?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4EEEAF6" id="Group 4196" o:spid="_x0000_s1026" style="position:absolute;left:0;text-align:left;margin-left:309.6pt;margin-top:-7.2pt;width:193.95pt;height:86.4pt;z-index:251655168" coordorigin="7272,1222" coordsize="3879,172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">
                <v:shape id="Freeform 4197" o:spid="_x0000_s1027" style="position:absolute;left:7488;top:1510;width:3456;height:1152;visibility:visible;mso-wrap-style:square;v-text-anchor:top" coordsize="3456,115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li57sEA&#10;AADbAAAADwAAAGRycy9kb3ducmV2LnhtbESPQWvCQBSE7wX/w/IEb3WjBUmjq0ig0EMvRi/eHruv&#10;STD7NmSfMf33XaHQ4zAz3zC7w+Q7NdIQ28AGVssMFLENruXawOX88ZqDioLssAtMBn4owmE/e9lh&#10;4cKDTzRWUqsE4ViggUakL7SOtiGPcRl64uR9h8GjJDnU2g34SHDf6XWWbbTHltNCgz2VDdlbdfcG&#10;rlrGPJcvW+qTPWO1wrJ7Q2MW8+m4BSU0yX/4r/3pDKzf4fkl/QC9/wU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JYue7BAAAA2wAAAA8AAAAAAAAAAAAAAAAAmAIAAGRycy9kb3du&#10;cmV2LnhtbFBLBQYAAAAABAAEAPUAAACGAwAAAAA=&#10;" path="m2016,l,1152r3456,l2016,xe" filled="f">
                  <v:path arrowok="t" o:connecttype="custom" o:connectlocs="2016,0;0,1152;3456,1152;2016,0" o:connectangles="0,0,0,0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4198" o:spid="_x0000_s1028" type="#_x0000_t202" style="position:absolute;left:8008;top:1755;width:720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oz+18AA&#10;AADbAAAADwAAAGRycy9kb3ducmV2LnhtbERPTYvCMBC9L/gfwgje1tQVZK1GEXFBWBBrPXgcm7EN&#10;NpPaRO3+e3MQ9vh43/NlZ2vxoNYbxwpGwwQEceG04VLBMf/5/AbhA7LG2jEp+CMPy0XvY46pdk/O&#10;6HEIpYgh7FNUUIXQpFL6oiKLfuga4shdXGsxRNiWUrf4jOG2ll9JMpEWDceGChtaV1RcD3erYHXi&#10;bGNuu/M+u2Qmz6cJ/06uSg363WoGIlAX/sVv91YrGMf18Uv8AXLx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Xoz+18AAAADbAAAADwAAAAAAAAAAAAAAAACYAgAAZHJzL2Rvd25y&#10;ZXYueG1sUEsFBgAAAAAEAAQA9QAAAIUDAAAAAA==&#10;" filled="f" stroked="f">
                  <v:textbox inset="0,0,0,0">
                    <w:txbxContent>
                      <w:p w14:paraId="71A6ADC6" w14:textId="77777777" w:rsidR="00912E83" w:rsidRPr="00E94CE7" w:rsidRDefault="00912E83" w:rsidP="00536FB1">
                        <w:pPr>
                          <w:tabs>
                            <w:tab w:val="right" w:pos="10080"/>
                          </w:tabs>
                          <w:jc w:val="center"/>
                          <w:rPr>
                            <w:rFonts w:ascii="Calibri" w:hAnsi="Calibri" w:cs="Calibri"/>
                            <w:noProof/>
                            <w:szCs w:val="24"/>
                            <w:lang w:val="en-CA"/>
                          </w:rPr>
                        </w:pPr>
                        <w:r>
                          <w:rPr>
                            <w:rFonts w:ascii="Calibri" w:hAnsi="Calibri" w:cs="Calibri"/>
                            <w:i/>
                            <w:szCs w:val="24"/>
                            <w:lang w:val="en-CA"/>
                          </w:rPr>
                          <w:t>a</w:t>
                        </w:r>
                        <w:r w:rsidRPr="00E94CE7">
                          <w:rPr>
                            <w:rFonts w:ascii="Calibri" w:hAnsi="Calibri" w:cs="Calibri"/>
                            <w:szCs w:val="24"/>
                            <w:lang w:val="en-CA"/>
                          </w:rPr>
                          <w:t xml:space="preserve"> </w:t>
                        </w:r>
                        <w:r>
                          <w:rPr>
                            <w:rFonts w:ascii="Calibri" w:hAnsi="Calibri" w:cs="Calibri"/>
                            <w:szCs w:val="24"/>
                            <w:lang w:val="en-CA"/>
                          </w:rPr>
                          <w:t>= 30</w:t>
                        </w:r>
                      </w:p>
                    </w:txbxContent>
                  </v:textbox>
                </v:shape>
                <v:shape id="Text Box 4199" o:spid="_x0000_s1029" type="#_x0000_t202" style="position:absolute;left:9395;top:1222;width:216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cBbTMUA&#10;AADbAAAADwAAAGRycy9kb3ducmV2LnhtbESPQWvCQBSE74X+h+UVvDUbFaRN3YgUhYIgjemhx9fs&#10;M1mSfRuzW43/3i0UPA4z8w2zXI22E2cavHGsYJqkIIgrpw3XCr7K7fMLCB+QNXaOScGVPKzyx4cl&#10;ZtpduKDzIdQiQthnqKAJoc+k9FVDFn3ieuLoHd1gMUQ51FIPeIlw28lZmi6kRcNxocGe3huq2sOv&#10;VbD+5mJjTvufz+JYmLJ8TXm3aJWaPI3rNxCBxnAP/7c/tIL5FP6+xB8g8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xwFtMxQAAANsAAAAPAAAAAAAAAAAAAAAAAJgCAABkcnMv&#10;ZG93bnJldi54bWxQSwUGAAAAAAQABAD1AAAAigMAAAAA&#10;" filled="f" stroked="f">
                  <v:textbox inset="0,0,0,0">
                    <w:txbxContent>
                      <w:p w14:paraId="2B88FCE9" w14:textId="77777777" w:rsidR="00912E83" w:rsidRPr="00F87798" w:rsidRDefault="00912E83" w:rsidP="00536FB1">
                        <w:pPr>
                          <w:tabs>
                            <w:tab w:val="right" w:pos="10080"/>
                          </w:tabs>
                          <w:jc w:val="center"/>
                          <w:rPr>
                            <w:rFonts w:ascii="Calibri" w:hAnsi="Calibri" w:cs="Calibri"/>
                            <w:noProof/>
                            <w:szCs w:val="24"/>
                            <w:lang w:val="en-CA"/>
                          </w:rPr>
                        </w:pPr>
                        <w:r w:rsidRPr="00F87798">
                          <w:rPr>
                            <w:rFonts w:ascii="Calibri" w:hAnsi="Calibri" w:cs="Calibri"/>
                            <w:szCs w:val="24"/>
                            <w:lang w:val="en-CA"/>
                          </w:rPr>
                          <w:t>B</w:t>
                        </w:r>
                      </w:p>
                    </w:txbxContent>
                  </v:textbox>
                </v:shape>
                <v:shape id="Text Box 4200" o:spid="_x0000_s1030" type="#_x0000_t202" style="position:absolute;left:7272;top:2504;width:216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RLFO8MA&#10;AADbAAAADwAAAGRycy9kb3ducmV2LnhtbESPQWvCQBSE70L/w/IK3nSjgtjoKlIUCkIxpgePz+wz&#10;Wcy+TbNbjf++Kwgeh5n5hlmsOluLK7XeOFYwGiYgiAunDZcKfvLtYAbCB2SNtWNScCcPq+Vbb4Gp&#10;djfO6HoIpYgQ9ikqqEJoUil9UZFFP3QNcfTOrrUYomxLqVu8Rbit5ThJptKi4bhQYUOfFRWXw59V&#10;sD5ytjG/36d9ds5Mnn8kvJtelOq/d+s5iEBdeIWf7S+tYDKGx5f4A+Ty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RLFO8MAAADbAAAADwAAAAAAAAAAAAAAAACYAgAAZHJzL2Rv&#10;d25yZXYueG1sUEsFBgAAAAAEAAQA9QAAAIgDAAAAAA==&#10;" filled="f" stroked="f">
                  <v:textbox inset="0,0,0,0">
                    <w:txbxContent>
                      <w:p w14:paraId="654B6C50" w14:textId="77777777" w:rsidR="00912E83" w:rsidRPr="00F87798" w:rsidRDefault="00912E83" w:rsidP="00536FB1">
                        <w:pPr>
                          <w:tabs>
                            <w:tab w:val="right" w:pos="10080"/>
                          </w:tabs>
                          <w:jc w:val="center"/>
                          <w:rPr>
                            <w:rFonts w:ascii="Calibri" w:hAnsi="Calibri" w:cs="Calibri"/>
                            <w:noProof/>
                            <w:szCs w:val="24"/>
                            <w:lang w:val="en-CA"/>
                          </w:rPr>
                        </w:pPr>
                        <w:r w:rsidRPr="00F87798">
                          <w:rPr>
                            <w:rFonts w:ascii="Calibri" w:hAnsi="Calibri" w:cs="Calibri"/>
                            <w:szCs w:val="24"/>
                            <w:lang w:val="en-CA"/>
                          </w:rPr>
                          <w:t>C</w:t>
                        </w:r>
                      </w:p>
                    </w:txbxContent>
                  </v:textbox>
                </v:shape>
                <v:shape id="Text Box 4201" o:spid="_x0000_s1031" type="#_x0000_t202" style="position:absolute;left:10935;top:2504;width:216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l5goMUA&#10;AADbAAAADwAAAGRycy9kb3ducmV2LnhtbESPQWvCQBSE7wX/w/KE3pqNFaRGNyKlhUJBGuPB4zP7&#10;TJZk36bZrab/3i0UPA4z8w2z3oy2ExcavHGsYJakIIgrpw3XCg7l+9MLCB+QNXaOScEvedjkk4c1&#10;ZtpduaDLPtQiQthnqKAJoc+k9FVDFn3ieuLond1gMUQ51FIPeI1w28nnNF1Ii4bjQoM9vTZUtfsf&#10;q2B75OLNfO9OX8W5MGW5TPlz0Sr1OB23KxCBxnAP/7c/tIL5HP6+xB8g8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uXmCgxQAAANsAAAAPAAAAAAAAAAAAAAAAAJgCAABkcnMv&#10;ZG93bnJldi54bWxQSwUGAAAAAAQABAD1AAAAigMAAAAA&#10;" filled="f" stroked="f">
                  <v:textbox inset="0,0,0,0">
                    <w:txbxContent>
                      <w:p w14:paraId="73425C28" w14:textId="77777777" w:rsidR="00912E83" w:rsidRPr="00F87798" w:rsidRDefault="00912E83" w:rsidP="00536FB1">
                        <w:pPr>
                          <w:tabs>
                            <w:tab w:val="right" w:pos="10080"/>
                          </w:tabs>
                          <w:jc w:val="center"/>
                          <w:rPr>
                            <w:rFonts w:ascii="Calibri" w:hAnsi="Calibri" w:cs="Calibri"/>
                            <w:noProof/>
                            <w:szCs w:val="24"/>
                            <w:lang w:val="en-CA"/>
                          </w:rPr>
                        </w:pPr>
                        <w:r w:rsidRPr="00F87798">
                          <w:rPr>
                            <w:rFonts w:ascii="Calibri" w:hAnsi="Calibri" w:cs="Calibri"/>
                            <w:szCs w:val="24"/>
                            <w:lang w:val="en-CA"/>
                          </w:rPr>
                          <w:t>A</w:t>
                        </w:r>
                      </w:p>
                    </w:txbxContent>
                  </v:textbox>
                </v:shape>
                <v:shape id="Text Box 4202" o:spid="_x0000_s1032" type="#_x0000_t202" style="position:absolute;left:7896;top:2374;width:576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bf41MQA&#10;AADbAAAADwAAAGRycy9kb3ducmV2LnhtbESPQWvCQBSE7wX/w/KE3urGtohGVxFREAqlMR48PrPP&#10;ZDH7Ns2uGv+9Wyh4HGbmG2a26GwtrtR641jBcJCAIC6cNlwq2OebtzEIH5A11o5JwZ08LOa9lxmm&#10;2t04o+sulCJC2KeooAqhSaX0RUUW/cA1xNE7udZiiLItpW7xFuG2lu9JMpIWDceFChtaVVScdxer&#10;YHngbG1+v48/2SkzeT5J+Gt0Vuq13y2nIAJ14Rn+b2+1go9P+PsSf4Cc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G3+NTEAAAA2wAAAA8AAAAAAAAAAAAAAAAAmAIAAGRycy9k&#10;b3ducmV2LnhtbFBLBQYAAAAABAAEAPUAAACJAwAAAAA=&#10;" filled="f" stroked="f">
                  <v:textbox inset="0,0,0,0">
                    <w:txbxContent>
                      <w:p w14:paraId="6392E26D" w14:textId="77777777" w:rsidR="00912E83" w:rsidRPr="002A5240" w:rsidRDefault="00912E83" w:rsidP="00536FB1">
                        <w:pPr>
                          <w:tabs>
                            <w:tab w:val="right" w:pos="10080"/>
                          </w:tabs>
                          <w:rPr>
                            <w:rFonts w:ascii="Calibri" w:hAnsi="Calibri" w:cs="Calibri"/>
                            <w:noProof/>
                            <w:szCs w:val="24"/>
                            <w:lang w:val="en-CA"/>
                          </w:rPr>
                        </w:pPr>
                        <w:r>
                          <w:rPr>
                            <w:rFonts w:ascii="Calibri" w:hAnsi="Calibri" w:cs="Calibri"/>
                            <w:szCs w:val="24"/>
                            <w:lang w:val="en-CA"/>
                          </w:rPr>
                          <w:t>30</w:t>
                        </w:r>
                        <w:r>
                          <w:rPr>
                            <w:rFonts w:ascii="Calibri" w:hAnsi="Calibri" w:cs="Calibri"/>
                            <w:szCs w:val="24"/>
                            <w:lang w:val="en-CA"/>
                          </w:rPr>
                          <w:sym w:font="Symbol" w:char="F0B0"/>
                        </w:r>
                      </w:p>
                    </w:txbxContent>
                  </v:textbox>
                </v:shape>
                <v:shape id="Text Box 4203" o:spid="_x0000_s1033" type="#_x0000_t202" style="position:absolute;left:8496;top:2662;width:1440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vtdT8QA&#10;AADbAAAADwAAAGRycy9kb3ducmV2LnhtbESPQWvCQBSE7wX/w/KE3urGlopGVxFREAqlMR48PrPP&#10;ZDH7Ns2uGv+9Wyh4HGbmG2a26GwtrtR641jBcJCAIC6cNlwq2OebtzEIH5A11o5JwZ08LOa9lxmm&#10;2t04o+sulCJC2KeooAqhSaX0RUUW/cA1xNE7udZiiLItpW7xFuG2lu9JMpIWDceFChtaVVScdxer&#10;YHngbG1+v48/2SkzeT5J+Gt0Vuq13y2nIAJ14Rn+b2+1go9P+PsSf4Cc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77XU/EAAAA2wAAAA8AAAAAAAAAAAAAAAAAmAIAAGRycy9k&#10;b3ducmV2LnhtbFBLBQYAAAAABAAEAPUAAACJAwAAAAA=&#10;" filled="f" stroked="f">
                  <v:textbox inset="0,0,0,0">
                    <w:txbxContent>
                      <w:p w14:paraId="070A3D6C" w14:textId="77777777" w:rsidR="00912E83" w:rsidRPr="00E94CE7" w:rsidRDefault="00912E83" w:rsidP="00536FB1">
                        <w:pPr>
                          <w:jc w:val="center"/>
                          <w:rPr>
                            <w:rFonts w:ascii="Calibri" w:hAnsi="Calibri"/>
                            <w:lang w:val="en-CA"/>
                          </w:rPr>
                        </w:pPr>
                        <w:r w:rsidRPr="008E2CCB">
                          <w:rPr>
                            <w:rFonts w:ascii="Calibri" w:hAnsi="Calibri"/>
                            <w:i/>
                            <w:lang w:val="en-CA"/>
                          </w:rPr>
                          <w:t>b</w:t>
                        </w:r>
                        <w:r>
                          <w:rPr>
                            <w:rFonts w:ascii="Calibri" w:hAnsi="Calibri"/>
                            <w:lang w:val="en-CA"/>
                          </w:rPr>
                          <w:t> = 50</w:t>
                        </w:r>
                      </w:p>
                    </w:txbxContent>
                  </v:textbox>
                </v:shape>
                <v:shape id="Text Box 4204" o:spid="_x0000_s1034" type="#_x0000_t202" style="position:absolute;left:10168;top:1755;width:720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inDOMQA&#10;AADbAAAADwAAAGRycy9kb3ducmV2LnhtbESPQWvCQBSE7wX/w/KE3urGFkIb3YhIC0KhGOPB4zP7&#10;kixm36bZVdN/3xUKPQ4z8w2zXI22E1cavHGsYD5LQBBXThtuFBzKj6dXED4ga+wck4If8rDKJw9L&#10;zLS7cUHXfWhEhLDPUEEbQp9J6auWLPqZ64mjV7vBYohyaKQe8BbhtpPPSZJKi4bjQos9bVqqzvuL&#10;VbA+cvFuvr9Ou6IuTFm+JfyZnpV6nI7rBYhAY/gP/7W3WsFLCvcv8QfI/B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4pwzjEAAAA2wAAAA8AAAAAAAAAAAAAAAAAmAIAAGRycy9k&#10;b3ducmV2LnhtbFBLBQYAAAAABAAEAPUAAACJAwAAAAA=&#10;" filled="f" stroked="f">
                  <v:textbox inset="0,0,0,0">
                    <w:txbxContent>
                      <w:p w14:paraId="596FDDD4" w14:textId="77777777" w:rsidR="00912E83" w:rsidRPr="00E94CE7" w:rsidRDefault="00912E83" w:rsidP="00536FB1">
                        <w:pPr>
                          <w:tabs>
                            <w:tab w:val="right" w:pos="10080"/>
                          </w:tabs>
                          <w:rPr>
                            <w:rFonts w:ascii="Calibri" w:hAnsi="Calibri" w:cs="Calibri"/>
                            <w:noProof/>
                            <w:szCs w:val="24"/>
                            <w:lang w:val="en-CA"/>
                          </w:rPr>
                        </w:pPr>
                        <w:r>
                          <w:rPr>
                            <w:rFonts w:ascii="Calibri" w:hAnsi="Calibri" w:cs="Calibri"/>
                            <w:i/>
                            <w:szCs w:val="24"/>
                            <w:lang w:val="en-CA"/>
                          </w:rPr>
                          <w:t>c</w:t>
                        </w:r>
                        <w:r w:rsidRPr="00E94CE7">
                          <w:rPr>
                            <w:rFonts w:ascii="Calibri" w:hAnsi="Calibri" w:cs="Calibri"/>
                            <w:szCs w:val="24"/>
                            <w:lang w:val="en-CA"/>
                          </w:rPr>
                          <w:t xml:space="preserve"> </w:t>
                        </w:r>
                        <w:proofErr w:type="gramStart"/>
                        <w:r>
                          <w:rPr>
                            <w:rFonts w:ascii="Calibri" w:hAnsi="Calibri" w:cs="Calibri"/>
                            <w:szCs w:val="24"/>
                            <w:lang w:val="en-CA"/>
                          </w:rPr>
                          <w:t xml:space="preserve">= </w:t>
                        </w:r>
                        <w:r w:rsidRPr="00D87B70">
                          <w:rPr>
                            <w:rFonts w:ascii="Calibri" w:hAnsi="Calibri" w:cs="Calibri"/>
                            <w:b/>
                            <w:color w:val="FF0000"/>
                            <w:szCs w:val="24"/>
                            <w:lang w:val="en-CA"/>
                          </w:rPr>
                          <w:t>?</w:t>
                        </w:r>
                        <w:proofErr w:type="gramEnd"/>
                      </w:p>
                    </w:txbxContent>
                  </v:textbox>
                </v:shape>
              </v:group>
            </w:pict>
          </mc:Fallback>
        </mc:AlternateContent>
      </w:r>
      <w:proofErr w:type="gramStart"/>
      <w:r w:rsidR="00A33821">
        <w:rPr>
          <w:rFonts w:ascii="Calibri" w:hAnsi="Calibri" w:cs="Calibri"/>
          <w:sz w:val="28"/>
          <w:szCs w:val="28"/>
        </w:rPr>
        <w:t>example</w:t>
      </w:r>
      <w:proofErr w:type="gramEnd"/>
      <w:r w:rsidR="00A33821">
        <w:rPr>
          <w:rFonts w:ascii="Calibri" w:hAnsi="Calibri" w:cs="Calibri"/>
          <w:sz w:val="28"/>
          <w:szCs w:val="28"/>
        </w:rPr>
        <w:t>:</w:t>
      </w:r>
      <w:r w:rsidR="00A33821">
        <w:rPr>
          <w:rFonts w:ascii="Calibri" w:hAnsi="Calibri" w:cs="Calibri"/>
          <w:sz w:val="28"/>
          <w:szCs w:val="28"/>
        </w:rPr>
        <w:tab/>
        <w:t xml:space="preserve">In </w:t>
      </w:r>
      <w:r w:rsidR="00A33821">
        <w:rPr>
          <w:rFonts w:ascii="Calibri" w:hAnsi="Calibri" w:cs="Calibri"/>
          <w:sz w:val="28"/>
          <w:szCs w:val="28"/>
        </w:rPr>
        <w:sym w:font="Symbol" w:char="F044"/>
      </w:r>
      <w:r w:rsidR="00A33821">
        <w:rPr>
          <w:rFonts w:ascii="Calibri" w:hAnsi="Calibri" w:cs="Calibri"/>
          <w:sz w:val="28"/>
          <w:szCs w:val="28"/>
        </w:rPr>
        <w:t xml:space="preserve">ABC, </w:t>
      </w:r>
      <w:r w:rsidR="00A33821">
        <w:rPr>
          <w:rFonts w:ascii="Calibri" w:hAnsi="Calibri" w:cs="Calibri"/>
          <w:sz w:val="28"/>
          <w:szCs w:val="28"/>
        </w:rPr>
        <w:sym w:font="Symbol" w:char="F0D0"/>
      </w:r>
      <w:r w:rsidR="008E2CCB">
        <w:rPr>
          <w:rFonts w:ascii="Calibri" w:hAnsi="Calibri" w:cs="Calibri"/>
          <w:sz w:val="28"/>
          <w:szCs w:val="28"/>
        </w:rPr>
        <w:t>C</w:t>
      </w:r>
      <w:r w:rsidR="00A33821">
        <w:rPr>
          <w:rFonts w:ascii="Calibri" w:hAnsi="Calibri" w:cs="Calibri"/>
          <w:sz w:val="28"/>
          <w:szCs w:val="28"/>
        </w:rPr>
        <w:t> = </w:t>
      </w:r>
      <w:r w:rsidR="008E2CCB">
        <w:rPr>
          <w:rFonts w:ascii="Calibri" w:hAnsi="Calibri" w:cs="Calibri"/>
          <w:sz w:val="28"/>
          <w:szCs w:val="28"/>
        </w:rPr>
        <w:t>3</w:t>
      </w:r>
      <w:r w:rsidR="005E72C3">
        <w:rPr>
          <w:rFonts w:ascii="Calibri" w:hAnsi="Calibri" w:cs="Calibri"/>
          <w:sz w:val="28"/>
          <w:szCs w:val="28"/>
        </w:rPr>
        <w:t>0</w:t>
      </w:r>
      <w:r w:rsidR="00A33821">
        <w:rPr>
          <w:rFonts w:ascii="Calibri" w:hAnsi="Calibri" w:cs="Calibri"/>
          <w:sz w:val="28"/>
          <w:szCs w:val="28"/>
        </w:rPr>
        <w:sym w:font="Symbol" w:char="F0B0"/>
      </w:r>
      <w:r w:rsidR="00A33821">
        <w:rPr>
          <w:rFonts w:ascii="Calibri" w:hAnsi="Calibri" w:cs="Calibri"/>
          <w:sz w:val="28"/>
          <w:szCs w:val="28"/>
        </w:rPr>
        <w:t xml:space="preserve">, </w:t>
      </w:r>
      <w:r w:rsidR="008E2CCB">
        <w:rPr>
          <w:rFonts w:ascii="Calibri" w:hAnsi="Calibri" w:cs="Calibri"/>
          <w:i/>
          <w:sz w:val="28"/>
          <w:szCs w:val="28"/>
        </w:rPr>
        <w:t>a</w:t>
      </w:r>
      <w:r w:rsidR="00A33821">
        <w:rPr>
          <w:rFonts w:ascii="Calibri" w:hAnsi="Calibri" w:cs="Calibri"/>
          <w:sz w:val="28"/>
          <w:szCs w:val="28"/>
        </w:rPr>
        <w:t> = </w:t>
      </w:r>
      <w:r w:rsidR="005E72C3">
        <w:rPr>
          <w:rFonts w:ascii="Calibri" w:hAnsi="Calibri" w:cs="Calibri"/>
          <w:sz w:val="28"/>
          <w:szCs w:val="28"/>
        </w:rPr>
        <w:t>30</w:t>
      </w:r>
      <w:r w:rsidR="008E2CCB">
        <w:rPr>
          <w:rFonts w:ascii="Calibri" w:hAnsi="Calibri" w:cs="Calibri"/>
          <w:sz w:val="28"/>
          <w:szCs w:val="28"/>
        </w:rPr>
        <w:t> cm</w:t>
      </w:r>
      <w:r w:rsidR="002A5240">
        <w:rPr>
          <w:rFonts w:ascii="Calibri" w:hAnsi="Calibri" w:cs="Calibri"/>
          <w:sz w:val="28"/>
          <w:szCs w:val="28"/>
        </w:rPr>
        <w:t xml:space="preserve">, and </w:t>
      </w:r>
      <w:r w:rsidR="008E2CCB">
        <w:rPr>
          <w:rFonts w:ascii="Calibri" w:hAnsi="Calibri" w:cs="Calibri"/>
          <w:i/>
          <w:sz w:val="28"/>
          <w:szCs w:val="28"/>
        </w:rPr>
        <w:t>b</w:t>
      </w:r>
      <w:r w:rsidR="002A5240">
        <w:rPr>
          <w:rFonts w:ascii="Calibri" w:hAnsi="Calibri" w:cs="Calibri"/>
          <w:sz w:val="28"/>
          <w:szCs w:val="28"/>
        </w:rPr>
        <w:t> = </w:t>
      </w:r>
      <w:r w:rsidR="005E72C3">
        <w:rPr>
          <w:rFonts w:ascii="Calibri" w:hAnsi="Calibri" w:cs="Calibri"/>
          <w:sz w:val="28"/>
          <w:szCs w:val="28"/>
        </w:rPr>
        <w:t>50</w:t>
      </w:r>
      <w:r w:rsidR="002A5240">
        <w:rPr>
          <w:rFonts w:ascii="Calibri" w:hAnsi="Calibri" w:cs="Calibri"/>
          <w:sz w:val="28"/>
          <w:szCs w:val="28"/>
        </w:rPr>
        <w:t xml:space="preserve"> cm. </w:t>
      </w:r>
      <w:r w:rsidR="005D4A74">
        <w:rPr>
          <w:rFonts w:ascii="Calibri" w:hAnsi="Calibri" w:cs="Calibri"/>
          <w:sz w:val="28"/>
          <w:szCs w:val="28"/>
        </w:rPr>
        <w:t xml:space="preserve"> </w:t>
      </w:r>
      <w:r w:rsidR="002A5240">
        <w:rPr>
          <w:rFonts w:ascii="Calibri" w:hAnsi="Calibri" w:cs="Calibri"/>
          <w:sz w:val="28"/>
          <w:szCs w:val="28"/>
        </w:rPr>
        <w:t xml:space="preserve">Find </w:t>
      </w:r>
      <w:r w:rsidR="008E2CCB">
        <w:rPr>
          <w:rFonts w:ascii="Calibri" w:hAnsi="Calibri" w:cs="Calibri"/>
          <w:i/>
          <w:sz w:val="28"/>
          <w:szCs w:val="28"/>
        </w:rPr>
        <w:t>c</w:t>
      </w:r>
      <w:r w:rsidR="002A5240">
        <w:rPr>
          <w:rFonts w:ascii="Calibri" w:hAnsi="Calibri" w:cs="Calibri"/>
          <w:sz w:val="28"/>
          <w:szCs w:val="28"/>
        </w:rPr>
        <w:t xml:space="preserve"> to </w:t>
      </w:r>
      <w:r w:rsidR="005D4A74">
        <w:rPr>
          <w:rFonts w:ascii="Calibri" w:hAnsi="Calibri" w:cs="Calibri"/>
          <w:sz w:val="28"/>
          <w:szCs w:val="28"/>
        </w:rPr>
        <w:t>the nearest hundredth of a centimetre</w:t>
      </w:r>
      <w:r w:rsidR="002A5240">
        <w:rPr>
          <w:rFonts w:ascii="Calibri" w:hAnsi="Calibri" w:cs="Calibri"/>
          <w:sz w:val="28"/>
          <w:szCs w:val="28"/>
        </w:rPr>
        <w:t>.</w:t>
      </w:r>
    </w:p>
    <w:p w14:paraId="64586441" w14:textId="7FE7F912" w:rsidR="00E7220D" w:rsidRDefault="00957BFA" w:rsidP="00E7220D">
      <w:pPr>
        <w:tabs>
          <w:tab w:val="left" w:pos="1260"/>
          <w:tab w:val="right" w:pos="10080"/>
        </w:tabs>
        <w:spacing w:before="120"/>
        <w:ind w:left="1260" w:right="3330" w:hanging="1260"/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54848" behindDoc="0" locked="0" layoutInCell="1" allowOverlap="1" wp14:anchorId="014B27BF" wp14:editId="17714F3C">
                <wp:simplePos x="0" y="0"/>
                <wp:positionH relativeFrom="column">
                  <wp:posOffset>3390080</wp:posOffset>
                </wp:positionH>
                <wp:positionV relativeFrom="paragraph">
                  <wp:posOffset>150432</wp:posOffset>
                </wp:positionV>
                <wp:extent cx="149040" cy="186120"/>
                <wp:effectExtent l="38100" t="38100" r="41910" b="42545"/>
                <wp:wrapNone/>
                <wp:docPr id="252" name="Ink 2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3">
                      <w14:nvContentPartPr>
                        <w14:cNvContentPartPr/>
                      </w14:nvContentPartPr>
                      <w14:xfrm>
                        <a:off x="0" y="0"/>
                        <a:ext cx="149040" cy="18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B04F87" id="Ink 252" o:spid="_x0000_s1026" type="#_x0000_t75" style="position:absolute;margin-left:266.2pt;margin-top:11.35pt;width:13pt;height:15.9pt;z-index:251854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">
                <v:imagedata r:id="rId344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53824" behindDoc="0" locked="0" layoutInCell="1" allowOverlap="1" wp14:anchorId="607B8926" wp14:editId="75D4504B">
                <wp:simplePos x="0" y="0"/>
                <wp:positionH relativeFrom="column">
                  <wp:posOffset>2943320</wp:posOffset>
                </wp:positionH>
                <wp:positionV relativeFrom="paragraph">
                  <wp:posOffset>194352</wp:posOffset>
                </wp:positionV>
                <wp:extent cx="327240" cy="138600"/>
                <wp:effectExtent l="38100" t="38100" r="34925" b="52070"/>
                <wp:wrapNone/>
                <wp:docPr id="251" name="Ink 2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5">
                      <w14:nvContentPartPr>
                        <w14:cNvContentPartPr/>
                      </w14:nvContentPartPr>
                      <w14:xfrm>
                        <a:off x="0" y="0"/>
                        <a:ext cx="327240" cy="13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F900AB" id="Ink 251" o:spid="_x0000_s1026" type="#_x0000_t75" style="position:absolute;margin-left:231.1pt;margin-top:14.75pt;width:26.85pt;height:12.25pt;z-index:251853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">
                <v:imagedata r:id="rId346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52800" behindDoc="0" locked="0" layoutInCell="1" allowOverlap="1" wp14:anchorId="4830BEC4" wp14:editId="40281066">
                <wp:simplePos x="0" y="0"/>
                <wp:positionH relativeFrom="column">
                  <wp:posOffset>2711120</wp:posOffset>
                </wp:positionH>
                <wp:positionV relativeFrom="paragraph">
                  <wp:posOffset>106872</wp:posOffset>
                </wp:positionV>
                <wp:extent cx="93600" cy="213480"/>
                <wp:effectExtent l="38100" t="38100" r="40005" b="53340"/>
                <wp:wrapNone/>
                <wp:docPr id="250" name="Ink 2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7">
                      <w14:nvContentPartPr>
                        <w14:cNvContentPartPr/>
                      </w14:nvContentPartPr>
                      <w14:xfrm>
                        <a:off x="0" y="0"/>
                        <a:ext cx="93600" cy="21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E756DF" id="Ink 250" o:spid="_x0000_s1026" type="#_x0000_t75" style="position:absolute;margin-left:212.9pt;margin-top:7.95pt;width:8.55pt;height:17.95pt;z-index:251852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">
                <v:imagedata r:id="rId348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51776" behindDoc="0" locked="0" layoutInCell="1" allowOverlap="1" wp14:anchorId="7EA05AF9" wp14:editId="143F123E">
                <wp:simplePos x="0" y="0"/>
                <wp:positionH relativeFrom="column">
                  <wp:posOffset>2553080</wp:posOffset>
                </wp:positionH>
                <wp:positionV relativeFrom="paragraph">
                  <wp:posOffset>227112</wp:posOffset>
                </wp:positionV>
                <wp:extent cx="93960" cy="115920"/>
                <wp:effectExtent l="38100" t="38100" r="40005" b="36830"/>
                <wp:wrapNone/>
                <wp:docPr id="249" name="Ink 2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9">
                      <w14:nvContentPartPr>
                        <w14:cNvContentPartPr/>
                      </w14:nvContentPartPr>
                      <w14:xfrm>
                        <a:off x="0" y="0"/>
                        <a:ext cx="93960" cy="11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7897AB" id="Ink 249" o:spid="_x0000_s1026" type="#_x0000_t75" style="position:absolute;margin-left:200.4pt;margin-top:17.4pt;width:8.55pt;height:10.2pt;z-index:251851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">
                <v:imagedata r:id="rId350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50752" behindDoc="0" locked="0" layoutInCell="1" allowOverlap="1" wp14:anchorId="65DF8AF8" wp14:editId="75422453">
                <wp:simplePos x="0" y="0"/>
                <wp:positionH relativeFrom="column">
                  <wp:posOffset>2307920</wp:posOffset>
                </wp:positionH>
                <wp:positionV relativeFrom="paragraph">
                  <wp:posOffset>138192</wp:posOffset>
                </wp:positionV>
                <wp:extent cx="143280" cy="187920"/>
                <wp:effectExtent l="38100" t="38100" r="47625" b="41275"/>
                <wp:wrapNone/>
                <wp:docPr id="248" name="Ink 2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1">
                      <w14:nvContentPartPr>
                        <w14:cNvContentPartPr/>
                      </w14:nvContentPartPr>
                      <w14:xfrm>
                        <a:off x="0" y="0"/>
                        <a:ext cx="143280" cy="18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97971C" id="Ink 248" o:spid="_x0000_s1026" type="#_x0000_t75" style="position:absolute;margin-left:181.05pt;margin-top:10.4pt;width:12.6pt;height:15.8pt;z-index:251850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">
                <v:imagedata r:id="rId352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49728" behindDoc="0" locked="0" layoutInCell="1" allowOverlap="1" wp14:anchorId="2C6DF439" wp14:editId="7767DDCC">
                <wp:simplePos x="0" y="0"/>
                <wp:positionH relativeFrom="column">
                  <wp:posOffset>2130440</wp:posOffset>
                </wp:positionH>
                <wp:positionV relativeFrom="paragraph">
                  <wp:posOffset>244752</wp:posOffset>
                </wp:positionV>
                <wp:extent cx="104040" cy="4320"/>
                <wp:effectExtent l="38100" t="19050" r="48895" b="53340"/>
                <wp:wrapNone/>
                <wp:docPr id="247" name="Ink 2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3">
                      <w14:nvContentPartPr>
                        <w14:cNvContentPartPr/>
                      </w14:nvContentPartPr>
                      <w14:xfrm>
                        <a:off x="0" y="0"/>
                        <a:ext cx="10404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CED4EF" id="Ink 247" o:spid="_x0000_s1026" type="#_x0000_t75" style="position:absolute;margin-left:167.25pt;margin-top:18.65pt;width:9.15pt;height:1.55pt;z-index:251849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">
                <v:imagedata r:id="rId354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48704" behindDoc="0" locked="0" layoutInCell="1" allowOverlap="1" wp14:anchorId="4544837F" wp14:editId="681813A7">
                <wp:simplePos x="0" y="0"/>
                <wp:positionH relativeFrom="column">
                  <wp:posOffset>2020280</wp:posOffset>
                </wp:positionH>
                <wp:positionV relativeFrom="paragraph">
                  <wp:posOffset>28392</wp:posOffset>
                </wp:positionV>
                <wp:extent cx="94320" cy="115200"/>
                <wp:effectExtent l="38100" t="38100" r="39370" b="37465"/>
                <wp:wrapNone/>
                <wp:docPr id="246" name="Ink 2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5">
                      <w14:nvContentPartPr>
                        <w14:cNvContentPartPr/>
                      </w14:nvContentPartPr>
                      <w14:xfrm>
                        <a:off x="0" y="0"/>
                        <a:ext cx="94320" cy="11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7FFED3" id="Ink 246" o:spid="_x0000_s1026" type="#_x0000_t75" style="position:absolute;margin-left:158.75pt;margin-top:1.7pt;width:8.35pt;height:10.1pt;z-index:251848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">
                <v:imagedata r:id="rId356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47680" behindDoc="0" locked="0" layoutInCell="1" allowOverlap="1" wp14:anchorId="528EFD38" wp14:editId="4757CC92">
                <wp:simplePos x="0" y="0"/>
                <wp:positionH relativeFrom="column">
                  <wp:posOffset>1853600</wp:posOffset>
                </wp:positionH>
                <wp:positionV relativeFrom="paragraph">
                  <wp:posOffset>117312</wp:posOffset>
                </wp:positionV>
                <wp:extent cx="94320" cy="200880"/>
                <wp:effectExtent l="57150" t="38100" r="1270" b="46990"/>
                <wp:wrapNone/>
                <wp:docPr id="245" name="Ink 2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7">
                      <w14:nvContentPartPr>
                        <w14:cNvContentPartPr/>
                      </w14:nvContentPartPr>
                      <w14:xfrm>
                        <a:off x="0" y="0"/>
                        <a:ext cx="94320" cy="20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B29416" id="Ink 245" o:spid="_x0000_s1026" type="#_x0000_t75" style="position:absolute;margin-left:145.3pt;margin-top:8.75pt;width:8.8pt;height:17pt;z-index:251847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">
                <v:imagedata r:id="rId358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46656" behindDoc="0" locked="0" layoutInCell="1" allowOverlap="1" wp14:anchorId="3A67A5D4" wp14:editId="505A1925">
                <wp:simplePos x="0" y="0"/>
                <wp:positionH relativeFrom="column">
                  <wp:posOffset>1639760</wp:posOffset>
                </wp:positionH>
                <wp:positionV relativeFrom="paragraph">
                  <wp:posOffset>250512</wp:posOffset>
                </wp:positionV>
                <wp:extent cx="108000" cy="7920"/>
                <wp:effectExtent l="38100" t="57150" r="44450" b="49530"/>
                <wp:wrapNone/>
                <wp:docPr id="244" name="Ink 2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9">
                      <w14:nvContentPartPr>
                        <w14:cNvContentPartPr/>
                      </w14:nvContentPartPr>
                      <w14:xfrm>
                        <a:off x="0" y="0"/>
                        <a:ext cx="10800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2FE665" id="Ink 244" o:spid="_x0000_s1026" type="#_x0000_t75" style="position:absolute;margin-left:128.65pt;margin-top:19.1pt;width:9.4pt;height:1.85pt;z-index:251846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">
                <v:imagedata r:id="rId360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45632" behindDoc="0" locked="0" layoutInCell="1" allowOverlap="1" wp14:anchorId="3E0C7A99" wp14:editId="2D215360">
                <wp:simplePos x="0" y="0"/>
                <wp:positionH relativeFrom="column">
                  <wp:posOffset>1693400</wp:posOffset>
                </wp:positionH>
                <wp:positionV relativeFrom="paragraph">
                  <wp:posOffset>145752</wp:posOffset>
                </wp:positionV>
                <wp:extent cx="9000" cy="195480"/>
                <wp:effectExtent l="38100" t="19050" r="48260" b="52705"/>
                <wp:wrapNone/>
                <wp:docPr id="243" name="Ink 2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1">
                      <w14:nvContentPartPr>
                        <w14:cNvContentPartPr/>
                      </w14:nvContentPartPr>
                      <w14:xfrm>
                        <a:off x="0" y="0"/>
                        <a:ext cx="9000" cy="19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582853" id="Ink 243" o:spid="_x0000_s1026" type="#_x0000_t75" style="position:absolute;margin-left:132.75pt;margin-top:11pt;width:1.9pt;height:16.45pt;z-index:251845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">
                <v:imagedata r:id="rId362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44608" behindDoc="0" locked="0" layoutInCell="1" allowOverlap="1" wp14:anchorId="1F317DF5" wp14:editId="492AE8E4">
                <wp:simplePos x="0" y="0"/>
                <wp:positionH relativeFrom="column">
                  <wp:posOffset>1436360</wp:posOffset>
                </wp:positionH>
                <wp:positionV relativeFrom="paragraph">
                  <wp:posOffset>96792</wp:posOffset>
                </wp:positionV>
                <wp:extent cx="92160" cy="96840"/>
                <wp:effectExtent l="38100" t="38100" r="41275" b="36830"/>
                <wp:wrapNone/>
                <wp:docPr id="242" name="Ink 2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3">
                      <w14:nvContentPartPr>
                        <w14:cNvContentPartPr/>
                      </w14:nvContentPartPr>
                      <w14:xfrm>
                        <a:off x="0" y="0"/>
                        <a:ext cx="92160" cy="9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100456" id="Ink 242" o:spid="_x0000_s1026" type="#_x0000_t75" style="position:absolute;margin-left:112.65pt;margin-top:7.1pt;width:8.2pt;height:8.65pt;z-index:251844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">
                <v:imagedata r:id="rId364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43584" behindDoc="0" locked="0" layoutInCell="1" allowOverlap="1" wp14:anchorId="159144A8" wp14:editId="2C632623">
                <wp:simplePos x="0" y="0"/>
                <wp:positionH relativeFrom="column">
                  <wp:posOffset>1194800</wp:posOffset>
                </wp:positionH>
                <wp:positionV relativeFrom="paragraph">
                  <wp:posOffset>216312</wp:posOffset>
                </wp:positionV>
                <wp:extent cx="138600" cy="129600"/>
                <wp:effectExtent l="38100" t="38100" r="52070" b="41910"/>
                <wp:wrapNone/>
                <wp:docPr id="241" name="Ink 2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5">
                      <w14:nvContentPartPr>
                        <w14:cNvContentPartPr/>
                      </w14:nvContentPartPr>
                      <w14:xfrm>
                        <a:off x="0" y="0"/>
                        <a:ext cx="138600" cy="12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3D7DC6" id="Ink 241" o:spid="_x0000_s1026" type="#_x0000_t75" style="position:absolute;margin-left:93.45pt;margin-top:16.55pt;width:12pt;height:11.35pt;z-index:251843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">
                <v:imagedata r:id="rId366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41536" behindDoc="0" locked="0" layoutInCell="1" allowOverlap="1" wp14:anchorId="63E97E7D" wp14:editId="7E37BE48">
                <wp:simplePos x="0" y="0"/>
                <wp:positionH relativeFrom="column">
                  <wp:posOffset>797000</wp:posOffset>
                </wp:positionH>
                <wp:positionV relativeFrom="paragraph">
                  <wp:posOffset>220992</wp:posOffset>
                </wp:positionV>
                <wp:extent cx="135360" cy="20880"/>
                <wp:effectExtent l="38100" t="38100" r="36195" b="36830"/>
                <wp:wrapNone/>
                <wp:docPr id="239" name="Ink 2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7">
                      <w14:nvContentPartPr>
                        <w14:cNvContentPartPr/>
                      </w14:nvContentPartPr>
                      <w14:xfrm>
                        <a:off x="0" y="0"/>
                        <a:ext cx="135360" cy="2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6DEDA3" id="Ink 239" o:spid="_x0000_s1026" type="#_x0000_t75" style="position:absolute;margin-left:62.35pt;margin-top:16.8pt;width:11.5pt;height:2.65pt;z-index:251841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">
                <v:imagedata r:id="rId368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40512" behindDoc="0" locked="0" layoutInCell="1" allowOverlap="1" wp14:anchorId="677D3112" wp14:editId="0A1586AA">
                <wp:simplePos x="0" y="0"/>
                <wp:positionH relativeFrom="column">
                  <wp:posOffset>611600</wp:posOffset>
                </wp:positionH>
                <wp:positionV relativeFrom="paragraph">
                  <wp:posOffset>89592</wp:posOffset>
                </wp:positionV>
                <wp:extent cx="112320" cy="111240"/>
                <wp:effectExtent l="38100" t="38100" r="21590" b="41275"/>
                <wp:wrapNone/>
                <wp:docPr id="238" name="Ink 2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9">
                      <w14:nvContentPartPr>
                        <w14:cNvContentPartPr/>
                      </w14:nvContentPartPr>
                      <w14:xfrm>
                        <a:off x="0" y="0"/>
                        <a:ext cx="112320" cy="11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615444" id="Ink 238" o:spid="_x0000_s1026" type="#_x0000_t75" style="position:absolute;margin-left:47.8pt;margin-top:6.55pt;width:9.7pt;height:9.9pt;z-index:251840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">
                <v:imagedata r:id="rId370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38464" behindDoc="0" locked="0" layoutInCell="1" allowOverlap="1" wp14:anchorId="2773E31C" wp14:editId="2C186ECA">
                <wp:simplePos x="0" y="0"/>
                <wp:positionH relativeFrom="column">
                  <wp:posOffset>5914400</wp:posOffset>
                </wp:positionH>
                <wp:positionV relativeFrom="paragraph">
                  <wp:posOffset>220272</wp:posOffset>
                </wp:positionV>
                <wp:extent cx="96480" cy="149760"/>
                <wp:effectExtent l="38100" t="38100" r="37465" b="41275"/>
                <wp:wrapNone/>
                <wp:docPr id="236" name="Ink 2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1">
                      <w14:nvContentPartPr>
                        <w14:cNvContentPartPr/>
                      </w14:nvContentPartPr>
                      <w14:xfrm>
                        <a:off x="0" y="0"/>
                        <a:ext cx="96480" cy="14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3A333A" id="Ink 236" o:spid="_x0000_s1026" type="#_x0000_t75" style="position:absolute;margin-left:465.2pt;margin-top:16.8pt;width:8.75pt;height:13.05pt;z-index:251838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">
                <v:imagedata r:id="rId372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36416" behindDoc="0" locked="0" layoutInCell="1" allowOverlap="1" wp14:anchorId="26A7C6E0" wp14:editId="13BE6E52">
                <wp:simplePos x="0" y="0"/>
                <wp:positionH relativeFrom="column">
                  <wp:posOffset>5764280</wp:posOffset>
                </wp:positionH>
                <wp:positionV relativeFrom="paragraph">
                  <wp:posOffset>199392</wp:posOffset>
                </wp:positionV>
                <wp:extent cx="115560" cy="165960"/>
                <wp:effectExtent l="38100" t="57150" r="56515" b="43815"/>
                <wp:wrapNone/>
                <wp:docPr id="234" name="Ink 2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3">
                      <w14:nvContentPartPr>
                        <w14:cNvContentPartPr/>
                      </w14:nvContentPartPr>
                      <w14:xfrm>
                        <a:off x="0" y="0"/>
                        <a:ext cx="115560" cy="16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AF6CDE" id="Ink 234" o:spid="_x0000_s1026" type="#_x0000_t75" style="position:absolute;margin-left:453.2pt;margin-top:15pt;width:10.5pt;height:14.25pt;z-index:251836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">
                <v:imagedata r:id="rId374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35392" behindDoc="0" locked="0" layoutInCell="1" allowOverlap="1" wp14:anchorId="1FF35557" wp14:editId="744A721A">
                <wp:simplePos x="0" y="0"/>
                <wp:positionH relativeFrom="column">
                  <wp:posOffset>5546480</wp:posOffset>
                </wp:positionH>
                <wp:positionV relativeFrom="paragraph">
                  <wp:posOffset>196872</wp:posOffset>
                </wp:positionV>
                <wp:extent cx="146520" cy="138240"/>
                <wp:effectExtent l="38100" t="38100" r="44450" b="52705"/>
                <wp:wrapNone/>
                <wp:docPr id="233" name="Ink 2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5">
                      <w14:nvContentPartPr>
                        <w14:cNvContentPartPr/>
                      </w14:nvContentPartPr>
                      <w14:xfrm>
                        <a:off x="0" y="0"/>
                        <a:ext cx="146520" cy="13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BD6408" id="Ink 233" o:spid="_x0000_s1026" type="#_x0000_t75" style="position:absolute;margin-left:436.2pt;margin-top:14.95pt;width:12.7pt;height:12.2pt;z-index:251835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">
                <v:imagedata r:id="rId376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33344" behindDoc="0" locked="0" layoutInCell="1" allowOverlap="1" wp14:anchorId="5F902C2E" wp14:editId="50CD2DA0">
                <wp:simplePos x="0" y="0"/>
                <wp:positionH relativeFrom="column">
                  <wp:posOffset>4155080</wp:posOffset>
                </wp:positionH>
                <wp:positionV relativeFrom="paragraph">
                  <wp:posOffset>-25968</wp:posOffset>
                </wp:positionV>
                <wp:extent cx="337320" cy="131400"/>
                <wp:effectExtent l="57150" t="76200" r="62865" b="116840"/>
                <wp:wrapNone/>
                <wp:docPr id="231" name="Ink 2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7">
                      <w14:nvContentPartPr>
                        <w14:cNvContentPartPr/>
                      </w14:nvContentPartPr>
                      <w14:xfrm>
                        <a:off x="0" y="0"/>
                        <a:ext cx="337320" cy="13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50004C" id="Ink 231" o:spid="_x0000_s1026" type="#_x0000_t75" style="position:absolute;margin-left:325.3pt;margin-top:-5.4pt;width:29.8pt;height:18.15pt;z-index:251833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">
                <v:imagedata r:id="rId378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32320" behindDoc="0" locked="0" layoutInCell="1" allowOverlap="1" wp14:anchorId="11D05AD9" wp14:editId="04EF8C29">
                <wp:simplePos x="0" y="0"/>
                <wp:positionH relativeFrom="column">
                  <wp:posOffset>4956080</wp:posOffset>
                </wp:positionH>
                <wp:positionV relativeFrom="paragraph">
                  <wp:posOffset>89952</wp:posOffset>
                </wp:positionV>
                <wp:extent cx="383040" cy="134640"/>
                <wp:effectExtent l="57150" t="76200" r="74295" b="113030"/>
                <wp:wrapNone/>
                <wp:docPr id="230" name="Ink 2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9">
                      <w14:nvContentPartPr>
                        <w14:cNvContentPartPr/>
                      </w14:nvContentPartPr>
                      <w14:xfrm>
                        <a:off x="0" y="0"/>
                        <a:ext cx="383040" cy="13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B79C4C" id="Ink 230" o:spid="_x0000_s1026" type="#_x0000_t75" style="position:absolute;margin-left:388.4pt;margin-top:3.3pt;width:33.8pt;height:19.15pt;z-index:251832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">
                <v:imagedata r:id="rId380" o:title=""/>
              </v:shape>
            </w:pict>
          </mc:Fallback>
        </mc:AlternateContent>
      </w:r>
    </w:p>
    <w:p w14:paraId="2E0AFE09" w14:textId="51426CEF" w:rsidR="00E7220D" w:rsidRDefault="00957BFA" w:rsidP="00E7220D">
      <w:pPr>
        <w:tabs>
          <w:tab w:val="left" w:pos="1260"/>
          <w:tab w:val="right" w:pos="10080"/>
        </w:tabs>
        <w:spacing w:before="120"/>
        <w:ind w:left="1260" w:right="3330" w:hanging="1260"/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65088" behindDoc="0" locked="0" layoutInCell="1" allowOverlap="1" wp14:anchorId="7C59F559" wp14:editId="5B79BD97">
                <wp:simplePos x="0" y="0"/>
                <wp:positionH relativeFrom="column">
                  <wp:posOffset>2262560</wp:posOffset>
                </wp:positionH>
                <wp:positionV relativeFrom="paragraph">
                  <wp:posOffset>218502</wp:posOffset>
                </wp:positionV>
                <wp:extent cx="75600" cy="68400"/>
                <wp:effectExtent l="38100" t="38100" r="38735" b="46355"/>
                <wp:wrapNone/>
                <wp:docPr id="262" name="Ink 2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1">
                      <w14:nvContentPartPr>
                        <w14:cNvContentPartPr/>
                      </w14:nvContentPartPr>
                      <w14:xfrm>
                        <a:off x="0" y="0"/>
                        <a:ext cx="75600" cy="6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3D2D42" id="Ink 262" o:spid="_x0000_s1026" type="#_x0000_t75" style="position:absolute;margin-left:177.85pt;margin-top:16.7pt;width:6.7pt;height:6.4pt;z-index:251865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">
                <v:imagedata r:id="rId382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59968" behindDoc="0" locked="0" layoutInCell="1" allowOverlap="1" wp14:anchorId="68961CC8" wp14:editId="0B5D8AF1">
                <wp:simplePos x="0" y="0"/>
                <wp:positionH relativeFrom="column">
                  <wp:posOffset>1493240</wp:posOffset>
                </wp:positionH>
                <wp:positionV relativeFrom="paragraph">
                  <wp:posOffset>222822</wp:posOffset>
                </wp:positionV>
                <wp:extent cx="61200" cy="82800"/>
                <wp:effectExtent l="38100" t="38100" r="34290" b="50800"/>
                <wp:wrapNone/>
                <wp:docPr id="257" name="Ink 2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3">
                      <w14:nvContentPartPr>
                        <w14:cNvContentPartPr/>
                      </w14:nvContentPartPr>
                      <w14:xfrm>
                        <a:off x="0" y="0"/>
                        <a:ext cx="61200" cy="8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2DD049" id="Ink 257" o:spid="_x0000_s1026" type="#_x0000_t75" style="position:absolute;margin-left:117.25pt;margin-top:17.05pt;width:5.65pt;height:7.5pt;z-index:251859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">
                <v:imagedata r:id="rId384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42560" behindDoc="0" locked="0" layoutInCell="1" allowOverlap="1" wp14:anchorId="49519585" wp14:editId="69047E06">
                <wp:simplePos x="0" y="0"/>
                <wp:positionH relativeFrom="column">
                  <wp:posOffset>803120</wp:posOffset>
                </wp:positionH>
                <wp:positionV relativeFrom="paragraph">
                  <wp:posOffset>28782</wp:posOffset>
                </wp:positionV>
                <wp:extent cx="136440" cy="2880"/>
                <wp:effectExtent l="38100" t="38100" r="35560" b="54610"/>
                <wp:wrapNone/>
                <wp:docPr id="240" name="Ink 2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5">
                      <w14:nvContentPartPr>
                        <w14:cNvContentPartPr/>
                      </w14:nvContentPartPr>
                      <w14:xfrm>
                        <a:off x="0" y="0"/>
                        <a:ext cx="136440" cy="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A3E6A5" id="Ink 240" o:spid="_x0000_s1026" type="#_x0000_t75" style="position:absolute;margin-left:62.8pt;margin-top:1.6pt;width:11.75pt;height:1.5pt;z-index:251842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">
                <v:imagedata r:id="rId386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39488" behindDoc="0" locked="0" layoutInCell="1" allowOverlap="1" wp14:anchorId="2D6BB467" wp14:editId="4F90CD77">
                <wp:simplePos x="0" y="0"/>
                <wp:positionH relativeFrom="column">
                  <wp:posOffset>224240</wp:posOffset>
                </wp:positionH>
                <wp:positionV relativeFrom="paragraph">
                  <wp:posOffset>-72738</wp:posOffset>
                </wp:positionV>
                <wp:extent cx="241920" cy="173160"/>
                <wp:effectExtent l="38100" t="38100" r="44450" b="55880"/>
                <wp:wrapNone/>
                <wp:docPr id="237" name="Ink 2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7">
                      <w14:nvContentPartPr>
                        <w14:cNvContentPartPr/>
                      </w14:nvContentPartPr>
                      <w14:xfrm>
                        <a:off x="0" y="0"/>
                        <a:ext cx="241920" cy="17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94691E" id="Ink 237" o:spid="_x0000_s1026" type="#_x0000_t75" style="position:absolute;margin-left:17.15pt;margin-top:-6.4pt;width:20.1pt;height:15.05pt;z-index:251839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">
                <v:imagedata r:id="rId388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37440" behindDoc="0" locked="0" layoutInCell="1" allowOverlap="1" wp14:anchorId="4ABD76B7" wp14:editId="338D3AB2">
                <wp:simplePos x="0" y="0"/>
                <wp:positionH relativeFrom="column">
                  <wp:posOffset>5801000</wp:posOffset>
                </wp:positionH>
                <wp:positionV relativeFrom="paragraph">
                  <wp:posOffset>8262</wp:posOffset>
                </wp:positionV>
                <wp:extent cx="80640" cy="7920"/>
                <wp:effectExtent l="38100" t="38100" r="34290" b="49530"/>
                <wp:wrapNone/>
                <wp:docPr id="235" name="Ink 2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9">
                      <w14:nvContentPartPr>
                        <w14:cNvContentPartPr/>
                      </w14:nvContentPartPr>
                      <w14:xfrm>
                        <a:off x="0" y="0"/>
                        <a:ext cx="8064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A7C15C" id="Ink 235" o:spid="_x0000_s1026" type="#_x0000_t75" style="position:absolute;margin-left:456.3pt;margin-top:0;width:7.3pt;height:1.75pt;z-index:251837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">
                <v:imagedata r:id="rId390" o:title=""/>
              </v:shape>
            </w:pict>
          </mc:Fallback>
        </mc:AlternateContent>
      </w:r>
    </w:p>
    <w:p w14:paraId="76C072BD" w14:textId="0EC1009C" w:rsidR="00E7220D" w:rsidRDefault="00957BFA" w:rsidP="00E7220D">
      <w:pPr>
        <w:tabs>
          <w:tab w:val="left" w:pos="1260"/>
          <w:tab w:val="right" w:pos="10080"/>
        </w:tabs>
        <w:spacing w:before="120"/>
        <w:ind w:left="1260" w:right="3330" w:hanging="1260"/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80448" behindDoc="0" locked="0" layoutInCell="1" allowOverlap="1" wp14:anchorId="1D410876" wp14:editId="4F4DCE28">
                <wp:simplePos x="0" y="0"/>
                <wp:positionH relativeFrom="column">
                  <wp:posOffset>4323560</wp:posOffset>
                </wp:positionH>
                <wp:positionV relativeFrom="paragraph">
                  <wp:posOffset>16212</wp:posOffset>
                </wp:positionV>
                <wp:extent cx="38160" cy="56880"/>
                <wp:effectExtent l="38100" t="38100" r="38100" b="38735"/>
                <wp:wrapNone/>
                <wp:docPr id="277" name="Ink 2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1">
                      <w14:nvContentPartPr>
                        <w14:cNvContentPartPr/>
                      </w14:nvContentPartPr>
                      <w14:xfrm>
                        <a:off x="0" y="0"/>
                        <a:ext cx="38160" cy="5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4C4F56" id="Ink 277" o:spid="_x0000_s1026" type="#_x0000_t75" style="position:absolute;margin-left:339.9pt;margin-top:.8pt;width:4.2pt;height:5.65pt;z-index:251880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">
                <v:imagedata r:id="rId392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79424" behindDoc="0" locked="0" layoutInCell="1" allowOverlap="1" wp14:anchorId="7C7481F0" wp14:editId="680D89EC">
                <wp:simplePos x="0" y="0"/>
                <wp:positionH relativeFrom="column">
                  <wp:posOffset>4171280</wp:posOffset>
                </wp:positionH>
                <wp:positionV relativeFrom="paragraph">
                  <wp:posOffset>55092</wp:posOffset>
                </wp:positionV>
                <wp:extent cx="70920" cy="99360"/>
                <wp:effectExtent l="38100" t="38100" r="43815" b="34290"/>
                <wp:wrapNone/>
                <wp:docPr id="276" name="Ink 2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3">
                      <w14:nvContentPartPr>
                        <w14:cNvContentPartPr/>
                      </w14:nvContentPartPr>
                      <w14:xfrm>
                        <a:off x="0" y="0"/>
                        <a:ext cx="70920" cy="9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0F82F6" id="Ink 276" o:spid="_x0000_s1026" type="#_x0000_t75" style="position:absolute;margin-left:327.9pt;margin-top:4.05pt;width:6.65pt;height:8.8pt;z-index:251879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">
                <v:imagedata r:id="rId394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78400" behindDoc="0" locked="0" layoutInCell="1" allowOverlap="1" wp14:anchorId="66C73113" wp14:editId="325972CF">
                <wp:simplePos x="0" y="0"/>
                <wp:positionH relativeFrom="column">
                  <wp:posOffset>4029080</wp:posOffset>
                </wp:positionH>
                <wp:positionV relativeFrom="paragraph">
                  <wp:posOffset>24492</wp:posOffset>
                </wp:positionV>
                <wp:extent cx="91440" cy="151920"/>
                <wp:effectExtent l="38100" t="38100" r="22860" b="38735"/>
                <wp:wrapNone/>
                <wp:docPr id="275" name="Ink 2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5">
                      <w14:nvContentPartPr>
                        <w14:cNvContentPartPr/>
                      </w14:nvContentPartPr>
                      <w14:xfrm>
                        <a:off x="0" y="0"/>
                        <a:ext cx="91440" cy="15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76A21E" id="Ink 275" o:spid="_x0000_s1026" type="#_x0000_t75" style="position:absolute;margin-left:316.9pt;margin-top:1.45pt;width:8.15pt;height:13.05pt;z-index:251878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">
                <v:imagedata r:id="rId396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77376" behindDoc="0" locked="0" layoutInCell="1" allowOverlap="1" wp14:anchorId="053F5CAC" wp14:editId="5946D9CF">
                <wp:simplePos x="0" y="0"/>
                <wp:positionH relativeFrom="column">
                  <wp:posOffset>3669080</wp:posOffset>
                </wp:positionH>
                <wp:positionV relativeFrom="paragraph">
                  <wp:posOffset>54012</wp:posOffset>
                </wp:positionV>
                <wp:extent cx="286200" cy="102960"/>
                <wp:effectExtent l="38100" t="38100" r="38100" b="49530"/>
                <wp:wrapNone/>
                <wp:docPr id="274" name="Ink 2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7">
                      <w14:nvContentPartPr>
                        <w14:cNvContentPartPr/>
                      </w14:nvContentPartPr>
                      <w14:xfrm>
                        <a:off x="0" y="0"/>
                        <a:ext cx="286200" cy="10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140B18" id="Ink 274" o:spid="_x0000_s1026" type="#_x0000_t75" style="position:absolute;margin-left:288.35pt;margin-top:3.95pt;width:23.6pt;height:9pt;z-index:251877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">
                <v:imagedata r:id="rId398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76352" behindDoc="0" locked="0" layoutInCell="1" allowOverlap="1" wp14:anchorId="21D8273A" wp14:editId="7B1B8830">
                <wp:simplePos x="0" y="0"/>
                <wp:positionH relativeFrom="column">
                  <wp:posOffset>3449120</wp:posOffset>
                </wp:positionH>
                <wp:positionV relativeFrom="paragraph">
                  <wp:posOffset>45732</wp:posOffset>
                </wp:positionV>
                <wp:extent cx="76680" cy="113760"/>
                <wp:effectExtent l="19050" t="38100" r="57150" b="38735"/>
                <wp:wrapNone/>
                <wp:docPr id="273" name="Ink 2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9">
                      <w14:nvContentPartPr>
                        <w14:cNvContentPartPr/>
                      </w14:nvContentPartPr>
                      <w14:xfrm>
                        <a:off x="0" y="0"/>
                        <a:ext cx="76680" cy="11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7519B5" id="Ink 273" o:spid="_x0000_s1026" type="#_x0000_t75" style="position:absolute;margin-left:270.95pt;margin-top:3.15pt;width:7.45pt;height:10.05pt;z-index:251876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">
                <v:imagedata r:id="rId400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75328" behindDoc="0" locked="0" layoutInCell="1" allowOverlap="1" wp14:anchorId="74503C52" wp14:editId="64DF62BE">
                <wp:simplePos x="0" y="0"/>
                <wp:positionH relativeFrom="column">
                  <wp:posOffset>3430400</wp:posOffset>
                </wp:positionH>
                <wp:positionV relativeFrom="paragraph">
                  <wp:posOffset>-28788</wp:posOffset>
                </wp:positionV>
                <wp:extent cx="104040" cy="214560"/>
                <wp:effectExtent l="38100" t="38100" r="48895" b="33655"/>
                <wp:wrapNone/>
                <wp:docPr id="272" name="Ink 2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1">
                      <w14:nvContentPartPr>
                        <w14:cNvContentPartPr/>
                      </w14:nvContentPartPr>
                      <w14:xfrm>
                        <a:off x="0" y="0"/>
                        <a:ext cx="104040" cy="21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06B04A" id="Ink 272" o:spid="_x0000_s1026" type="#_x0000_t75" style="position:absolute;margin-left:269.65pt;margin-top:-2.65pt;width:9.25pt;height:17.85pt;z-index:251875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">
                <v:imagedata r:id="rId402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74304" behindDoc="0" locked="0" layoutInCell="1" allowOverlap="1" wp14:anchorId="06A21D57" wp14:editId="6A9B3ED2">
                <wp:simplePos x="0" y="0"/>
                <wp:positionH relativeFrom="column">
                  <wp:posOffset>3354440</wp:posOffset>
                </wp:positionH>
                <wp:positionV relativeFrom="paragraph">
                  <wp:posOffset>45732</wp:posOffset>
                </wp:positionV>
                <wp:extent cx="64800" cy="10440"/>
                <wp:effectExtent l="38100" t="38100" r="49530" b="46990"/>
                <wp:wrapNone/>
                <wp:docPr id="271" name="Ink 2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3">
                      <w14:nvContentPartPr>
                        <w14:cNvContentPartPr/>
                      </w14:nvContentPartPr>
                      <w14:xfrm>
                        <a:off x="0" y="0"/>
                        <a:ext cx="6480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587F65" id="Ink 271" o:spid="_x0000_s1026" type="#_x0000_t75" style="position:absolute;margin-left:263.8pt;margin-top:3pt;width:6pt;height:1.8pt;z-index:251874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">
                <v:imagedata r:id="rId404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73280" behindDoc="0" locked="0" layoutInCell="1" allowOverlap="1" wp14:anchorId="6A241A6A" wp14:editId="5C9B3D41">
                <wp:simplePos x="0" y="0"/>
                <wp:positionH relativeFrom="column">
                  <wp:posOffset>3325640</wp:posOffset>
                </wp:positionH>
                <wp:positionV relativeFrom="paragraph">
                  <wp:posOffset>57252</wp:posOffset>
                </wp:positionV>
                <wp:extent cx="60120" cy="122040"/>
                <wp:effectExtent l="38100" t="38100" r="54610" b="49530"/>
                <wp:wrapNone/>
                <wp:docPr id="270" name="Ink 2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5">
                      <w14:nvContentPartPr>
                        <w14:cNvContentPartPr/>
                      </w14:nvContentPartPr>
                      <w14:xfrm>
                        <a:off x="0" y="0"/>
                        <a:ext cx="60120" cy="12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757756" id="Ink 270" o:spid="_x0000_s1026" type="#_x0000_t75" style="position:absolute;margin-left:261.35pt;margin-top:4pt;width:5.9pt;height:10.75pt;z-index:251873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">
                <v:imagedata r:id="rId406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72256" behindDoc="0" locked="0" layoutInCell="1" allowOverlap="1" wp14:anchorId="621A4FE0" wp14:editId="08C3B81E">
                <wp:simplePos x="0" y="0"/>
                <wp:positionH relativeFrom="column">
                  <wp:posOffset>3221240</wp:posOffset>
                </wp:positionH>
                <wp:positionV relativeFrom="paragraph">
                  <wp:posOffset>14052</wp:posOffset>
                </wp:positionV>
                <wp:extent cx="93600" cy="153000"/>
                <wp:effectExtent l="38100" t="38100" r="40005" b="38100"/>
                <wp:wrapNone/>
                <wp:docPr id="269" name="Ink 2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7">
                      <w14:nvContentPartPr>
                        <w14:cNvContentPartPr/>
                      </w14:nvContentPartPr>
                      <w14:xfrm>
                        <a:off x="0" y="0"/>
                        <a:ext cx="93600" cy="15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C12F21" id="Ink 269" o:spid="_x0000_s1026" type="#_x0000_t75" style="position:absolute;margin-left:253.1pt;margin-top:.75pt;width:8.3pt;height:12.85pt;z-index:251872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">
                <v:imagedata r:id="rId408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71232" behindDoc="0" locked="0" layoutInCell="1" allowOverlap="1" wp14:anchorId="564B1D1E" wp14:editId="65DDE648">
                <wp:simplePos x="0" y="0"/>
                <wp:positionH relativeFrom="column">
                  <wp:posOffset>3100280</wp:posOffset>
                </wp:positionH>
                <wp:positionV relativeFrom="paragraph">
                  <wp:posOffset>-26268</wp:posOffset>
                </wp:positionV>
                <wp:extent cx="107640" cy="206640"/>
                <wp:effectExtent l="38100" t="38100" r="45085" b="41275"/>
                <wp:wrapNone/>
                <wp:docPr id="268" name="Ink 2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9">
                      <w14:nvContentPartPr>
                        <w14:cNvContentPartPr/>
                      </w14:nvContentPartPr>
                      <w14:xfrm>
                        <a:off x="0" y="0"/>
                        <a:ext cx="107640" cy="20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85507F" id="Ink 268" o:spid="_x0000_s1026" type="#_x0000_t75" style="position:absolute;margin-left:243.6pt;margin-top:-2.4pt;width:9.5pt;height:17.05pt;z-index:251871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">
                <v:imagedata r:id="rId410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70208" behindDoc="0" locked="0" layoutInCell="1" allowOverlap="1" wp14:anchorId="33CD3F5F" wp14:editId="560389E5">
                <wp:simplePos x="0" y="0"/>
                <wp:positionH relativeFrom="column">
                  <wp:posOffset>3067160</wp:posOffset>
                </wp:positionH>
                <wp:positionV relativeFrom="paragraph">
                  <wp:posOffset>61572</wp:posOffset>
                </wp:positionV>
                <wp:extent cx="39960" cy="75600"/>
                <wp:effectExtent l="19050" t="38100" r="36830" b="38735"/>
                <wp:wrapNone/>
                <wp:docPr id="267" name="Ink 2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1">
                      <w14:nvContentPartPr>
                        <w14:cNvContentPartPr/>
                      </w14:nvContentPartPr>
                      <w14:xfrm>
                        <a:off x="0" y="0"/>
                        <a:ext cx="39960" cy="75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84C76F" id="Ink 267" o:spid="_x0000_s1026" type="#_x0000_t75" style="position:absolute;margin-left:241pt;margin-top:4.4pt;width:4.4pt;height:6.95pt;z-index:251870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">
                <v:imagedata r:id="rId412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69184" behindDoc="0" locked="0" layoutInCell="1" allowOverlap="1" wp14:anchorId="687246FF" wp14:editId="269A4BA7">
                <wp:simplePos x="0" y="0"/>
                <wp:positionH relativeFrom="column">
                  <wp:posOffset>2921360</wp:posOffset>
                </wp:positionH>
                <wp:positionV relativeFrom="paragraph">
                  <wp:posOffset>21252</wp:posOffset>
                </wp:positionV>
                <wp:extent cx="102240" cy="140400"/>
                <wp:effectExtent l="38100" t="38100" r="50165" b="50165"/>
                <wp:wrapNone/>
                <wp:docPr id="266" name="Ink 2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3">
                      <w14:nvContentPartPr>
                        <w14:cNvContentPartPr/>
                      </w14:nvContentPartPr>
                      <w14:xfrm>
                        <a:off x="0" y="0"/>
                        <a:ext cx="102240" cy="14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5E9B16" id="Ink 266" o:spid="_x0000_s1026" type="#_x0000_t75" style="position:absolute;margin-left:229.45pt;margin-top:1.15pt;width:9.2pt;height:12.15pt;z-index:251869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">
                <v:imagedata r:id="rId414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68160" behindDoc="0" locked="0" layoutInCell="1" allowOverlap="1" wp14:anchorId="6C7ED6CE" wp14:editId="38C76E64">
                <wp:simplePos x="0" y="0"/>
                <wp:positionH relativeFrom="column">
                  <wp:posOffset>2799320</wp:posOffset>
                </wp:positionH>
                <wp:positionV relativeFrom="paragraph">
                  <wp:posOffset>-22668</wp:posOffset>
                </wp:positionV>
                <wp:extent cx="126720" cy="196920"/>
                <wp:effectExtent l="38100" t="19050" r="45085" b="50800"/>
                <wp:wrapNone/>
                <wp:docPr id="265" name="Ink 2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5">
                      <w14:nvContentPartPr>
                        <w14:cNvContentPartPr/>
                      </w14:nvContentPartPr>
                      <w14:xfrm>
                        <a:off x="0" y="0"/>
                        <a:ext cx="126720" cy="19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158D52" id="Ink 265" o:spid="_x0000_s1026" type="#_x0000_t75" style="position:absolute;margin-left:219.8pt;margin-top:-2.3pt;width:11.1pt;height:16.4pt;z-index:251868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">
                <v:imagedata r:id="rId416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67136" behindDoc="0" locked="0" layoutInCell="1" allowOverlap="1" wp14:anchorId="46144C8E" wp14:editId="7ADBE54E">
                <wp:simplePos x="0" y="0"/>
                <wp:positionH relativeFrom="column">
                  <wp:posOffset>2608160</wp:posOffset>
                </wp:positionH>
                <wp:positionV relativeFrom="paragraph">
                  <wp:posOffset>-14028</wp:posOffset>
                </wp:positionV>
                <wp:extent cx="126000" cy="166680"/>
                <wp:effectExtent l="57150" t="38100" r="45720" b="43180"/>
                <wp:wrapNone/>
                <wp:docPr id="264" name="Ink 2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7">
                      <w14:nvContentPartPr>
                        <w14:cNvContentPartPr/>
                      </w14:nvContentPartPr>
                      <w14:xfrm>
                        <a:off x="0" y="0"/>
                        <a:ext cx="126000" cy="16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4269A5" id="Ink 264" o:spid="_x0000_s1026" type="#_x0000_t75" style="position:absolute;margin-left:204.7pt;margin-top:-1.6pt;width:11.1pt;height:14.1pt;z-index:251867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">
                <v:imagedata r:id="rId418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66112" behindDoc="0" locked="0" layoutInCell="1" allowOverlap="1" wp14:anchorId="634B7A17" wp14:editId="0C54A377">
                <wp:simplePos x="0" y="0"/>
                <wp:positionH relativeFrom="column">
                  <wp:posOffset>2443280</wp:posOffset>
                </wp:positionH>
                <wp:positionV relativeFrom="paragraph">
                  <wp:posOffset>65172</wp:posOffset>
                </wp:positionV>
                <wp:extent cx="104400" cy="5040"/>
                <wp:effectExtent l="38100" t="38100" r="48260" b="52705"/>
                <wp:wrapNone/>
                <wp:docPr id="263" name="Ink 2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9">
                      <w14:nvContentPartPr>
                        <w14:cNvContentPartPr/>
                      </w14:nvContentPartPr>
                      <w14:xfrm>
                        <a:off x="0" y="0"/>
                        <a:ext cx="10440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922367" id="Ink 263" o:spid="_x0000_s1026" type="#_x0000_t75" style="position:absolute;margin-left:191.9pt;margin-top:4.55pt;width:9.15pt;height:1.7pt;z-index:251866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">
                <v:imagedata r:id="rId420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64064" behindDoc="0" locked="0" layoutInCell="1" allowOverlap="1" wp14:anchorId="55F5573E" wp14:editId="5135C19D">
                <wp:simplePos x="0" y="0"/>
                <wp:positionH relativeFrom="column">
                  <wp:posOffset>2006600</wp:posOffset>
                </wp:positionH>
                <wp:positionV relativeFrom="paragraph">
                  <wp:posOffset>-21948</wp:posOffset>
                </wp:positionV>
                <wp:extent cx="146520" cy="129240"/>
                <wp:effectExtent l="38100" t="38100" r="44450" b="42545"/>
                <wp:wrapNone/>
                <wp:docPr id="261" name="Ink 2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1">
                      <w14:nvContentPartPr>
                        <w14:cNvContentPartPr/>
                      </w14:nvContentPartPr>
                      <w14:xfrm>
                        <a:off x="0" y="0"/>
                        <a:ext cx="146520" cy="12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5AB742" id="Ink 261" o:spid="_x0000_s1026" type="#_x0000_t75" style="position:absolute;margin-left:157.65pt;margin-top:-2.3pt;width:12.6pt;height:11.4pt;z-index:251864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">
                <v:imagedata r:id="rId422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63040" behindDoc="0" locked="0" layoutInCell="1" allowOverlap="1" wp14:anchorId="337CF278" wp14:editId="0F047809">
                <wp:simplePos x="0" y="0"/>
                <wp:positionH relativeFrom="column">
                  <wp:posOffset>1940720</wp:posOffset>
                </wp:positionH>
                <wp:positionV relativeFrom="paragraph">
                  <wp:posOffset>-9708</wp:posOffset>
                </wp:positionV>
                <wp:extent cx="99360" cy="128520"/>
                <wp:effectExtent l="38100" t="38100" r="53340" b="43180"/>
                <wp:wrapNone/>
                <wp:docPr id="260" name="Ink 2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3">
                      <w14:nvContentPartPr>
                        <w14:cNvContentPartPr/>
                      </w14:nvContentPartPr>
                      <w14:xfrm>
                        <a:off x="0" y="0"/>
                        <a:ext cx="99360" cy="12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812992" id="Ink 260" o:spid="_x0000_s1026" type="#_x0000_t75" style="position:absolute;margin-left:152.25pt;margin-top:-1.25pt;width:9.05pt;height:11.3pt;z-index:251863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">
                <v:imagedata r:id="rId424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62016" behindDoc="0" locked="0" layoutInCell="1" allowOverlap="1" wp14:anchorId="45DFE140" wp14:editId="6E99E224">
                <wp:simplePos x="0" y="0"/>
                <wp:positionH relativeFrom="column">
                  <wp:posOffset>1669280</wp:posOffset>
                </wp:positionH>
                <wp:positionV relativeFrom="paragraph">
                  <wp:posOffset>72012</wp:posOffset>
                </wp:positionV>
                <wp:extent cx="112320" cy="2880"/>
                <wp:effectExtent l="38100" t="38100" r="40640" b="35560"/>
                <wp:wrapNone/>
                <wp:docPr id="259" name="Ink 2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5">
                      <w14:nvContentPartPr>
                        <w14:cNvContentPartPr/>
                      </w14:nvContentPartPr>
                      <w14:xfrm>
                        <a:off x="0" y="0"/>
                        <a:ext cx="112320" cy="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E3B1C2" id="Ink 259" o:spid="_x0000_s1026" type="#_x0000_t75" style="position:absolute;margin-left:131.05pt;margin-top:5.05pt;width:9.7pt;height:1.5pt;z-index:251862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">
                <v:imagedata r:id="rId426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60992" behindDoc="0" locked="0" layoutInCell="1" allowOverlap="1" wp14:anchorId="2018C288" wp14:editId="3BA0E1B4">
                <wp:simplePos x="0" y="0"/>
                <wp:positionH relativeFrom="column">
                  <wp:posOffset>1727960</wp:posOffset>
                </wp:positionH>
                <wp:positionV relativeFrom="paragraph">
                  <wp:posOffset>-6468</wp:posOffset>
                </wp:positionV>
                <wp:extent cx="23040" cy="153000"/>
                <wp:effectExtent l="38100" t="38100" r="53340" b="38100"/>
                <wp:wrapNone/>
                <wp:docPr id="258" name="Ink 2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7">
                      <w14:nvContentPartPr>
                        <w14:cNvContentPartPr/>
                      </w14:nvContentPartPr>
                      <w14:xfrm>
                        <a:off x="0" y="0"/>
                        <a:ext cx="23040" cy="15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F019FE" id="Ink 258" o:spid="_x0000_s1026" type="#_x0000_t75" style="position:absolute;margin-left:135.45pt;margin-top:-.95pt;width:2.9pt;height:12.95pt;z-index:251860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">
                <v:imagedata r:id="rId428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58944" behindDoc="0" locked="0" layoutInCell="1" allowOverlap="1" wp14:anchorId="3B254443" wp14:editId="71F9A063">
                <wp:simplePos x="0" y="0"/>
                <wp:positionH relativeFrom="column">
                  <wp:posOffset>1340960</wp:posOffset>
                </wp:positionH>
                <wp:positionV relativeFrom="paragraph">
                  <wp:posOffset>732</wp:posOffset>
                </wp:positionV>
                <wp:extent cx="62280" cy="119160"/>
                <wp:effectExtent l="38100" t="19050" r="52070" b="52705"/>
                <wp:wrapNone/>
                <wp:docPr id="256" name="Ink 2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9">
                      <w14:nvContentPartPr>
                        <w14:cNvContentPartPr/>
                      </w14:nvContentPartPr>
                      <w14:xfrm>
                        <a:off x="0" y="0"/>
                        <a:ext cx="62280" cy="11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93FB6C" id="Ink 256" o:spid="_x0000_s1026" type="#_x0000_t75" style="position:absolute;margin-left:105.05pt;margin-top:-.4pt;width:6.1pt;height:10.5pt;z-index:251858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">
                <v:imagedata r:id="rId430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57920" behindDoc="0" locked="0" layoutInCell="1" allowOverlap="1" wp14:anchorId="2D312BB3" wp14:editId="3EFA764F">
                <wp:simplePos x="0" y="0"/>
                <wp:positionH relativeFrom="column">
                  <wp:posOffset>1193360</wp:posOffset>
                </wp:positionH>
                <wp:positionV relativeFrom="paragraph">
                  <wp:posOffset>-29868</wp:posOffset>
                </wp:positionV>
                <wp:extent cx="108360" cy="162360"/>
                <wp:effectExtent l="38100" t="38100" r="44450" b="47625"/>
                <wp:wrapNone/>
                <wp:docPr id="255" name="Ink 2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1">
                      <w14:nvContentPartPr>
                        <w14:cNvContentPartPr/>
                      </w14:nvContentPartPr>
                      <w14:xfrm>
                        <a:off x="0" y="0"/>
                        <a:ext cx="108360" cy="16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CD654E" id="Ink 255" o:spid="_x0000_s1026" type="#_x0000_t75" style="position:absolute;margin-left:93.4pt;margin-top:-2.9pt;width:9.7pt;height:14.05pt;z-index:251857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">
                <v:imagedata r:id="rId432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56896" behindDoc="0" locked="0" layoutInCell="1" allowOverlap="1" wp14:anchorId="4BF00EF4" wp14:editId="48ED05C3">
                <wp:simplePos x="0" y="0"/>
                <wp:positionH relativeFrom="column">
                  <wp:posOffset>876560</wp:posOffset>
                </wp:positionH>
                <wp:positionV relativeFrom="paragraph">
                  <wp:posOffset>99372</wp:posOffset>
                </wp:positionV>
                <wp:extent cx="102240" cy="8280"/>
                <wp:effectExtent l="38100" t="38100" r="50165" b="48895"/>
                <wp:wrapNone/>
                <wp:docPr id="254" name="Ink 2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3">
                      <w14:nvContentPartPr>
                        <w14:cNvContentPartPr/>
                      </w14:nvContentPartPr>
                      <w14:xfrm>
                        <a:off x="0" y="0"/>
                        <a:ext cx="10224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4F17F4" id="Ink 254" o:spid="_x0000_s1026" type="#_x0000_t75" style="position:absolute;margin-left:68.6pt;margin-top:7.3pt;width:8.85pt;height:1.8pt;z-index:251856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">
                <v:imagedata r:id="rId434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55872" behindDoc="0" locked="0" layoutInCell="1" allowOverlap="1" wp14:anchorId="649389AD" wp14:editId="24445342">
                <wp:simplePos x="0" y="0"/>
                <wp:positionH relativeFrom="column">
                  <wp:posOffset>843080</wp:posOffset>
                </wp:positionH>
                <wp:positionV relativeFrom="paragraph">
                  <wp:posOffset>45732</wp:posOffset>
                </wp:positionV>
                <wp:extent cx="128520" cy="14760"/>
                <wp:effectExtent l="38100" t="38100" r="43180" b="42545"/>
                <wp:wrapNone/>
                <wp:docPr id="253" name="Ink 2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5">
                      <w14:nvContentPartPr>
                        <w14:cNvContentPartPr/>
                      </w14:nvContentPartPr>
                      <w14:xfrm>
                        <a:off x="0" y="0"/>
                        <a:ext cx="128520" cy="1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8739DD" id="Ink 253" o:spid="_x0000_s1026" type="#_x0000_t75" style="position:absolute;margin-left:66.05pt;margin-top:3.1pt;width:10.9pt;height:2pt;z-index:251855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">
                <v:imagedata r:id="rId436" o:title=""/>
              </v:shape>
            </w:pict>
          </mc:Fallback>
        </mc:AlternateContent>
      </w:r>
    </w:p>
    <w:p w14:paraId="4FFEA3D6" w14:textId="5458B27F" w:rsidR="00E7220D" w:rsidRDefault="00957BFA" w:rsidP="00E7220D">
      <w:pPr>
        <w:tabs>
          <w:tab w:val="left" w:pos="1260"/>
          <w:tab w:val="right" w:pos="10080"/>
        </w:tabs>
        <w:spacing w:before="120"/>
        <w:ind w:left="1260" w:right="3330" w:hanging="1260"/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00928" behindDoc="0" locked="0" layoutInCell="1" allowOverlap="1" wp14:anchorId="69C48202" wp14:editId="08CC47BA">
                <wp:simplePos x="0" y="0"/>
                <wp:positionH relativeFrom="column">
                  <wp:posOffset>4202600</wp:posOffset>
                </wp:positionH>
                <wp:positionV relativeFrom="paragraph">
                  <wp:posOffset>91763</wp:posOffset>
                </wp:positionV>
                <wp:extent cx="50040" cy="56880"/>
                <wp:effectExtent l="38100" t="38100" r="45720" b="38735"/>
                <wp:wrapNone/>
                <wp:docPr id="297" name="Ink 2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7">
                      <w14:nvContentPartPr>
                        <w14:cNvContentPartPr/>
                      </w14:nvContentPartPr>
                      <w14:xfrm>
                        <a:off x="0" y="0"/>
                        <a:ext cx="50040" cy="5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80E643" id="Ink 297" o:spid="_x0000_s1026" type="#_x0000_t75" style="position:absolute;margin-left:330.25pt;margin-top:6.7pt;width:5.4pt;height:5.8pt;z-index:251900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">
                <v:imagedata r:id="rId438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99904" behindDoc="0" locked="0" layoutInCell="1" allowOverlap="1" wp14:anchorId="66EBECC6" wp14:editId="7FAE9360">
                <wp:simplePos x="0" y="0"/>
                <wp:positionH relativeFrom="column">
                  <wp:posOffset>4052840</wp:posOffset>
                </wp:positionH>
                <wp:positionV relativeFrom="paragraph">
                  <wp:posOffset>136043</wp:posOffset>
                </wp:positionV>
                <wp:extent cx="50760" cy="89640"/>
                <wp:effectExtent l="38100" t="38100" r="45085" b="43815"/>
                <wp:wrapNone/>
                <wp:docPr id="296" name="Ink 2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9">
                      <w14:nvContentPartPr>
                        <w14:cNvContentPartPr/>
                      </w14:nvContentPartPr>
                      <w14:xfrm>
                        <a:off x="0" y="0"/>
                        <a:ext cx="50760" cy="8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A9BEAE" id="Ink 296" o:spid="_x0000_s1026" type="#_x0000_t75" style="position:absolute;margin-left:318.5pt;margin-top:10.35pt;width:5.05pt;height:8.15pt;z-index:251899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">
                <v:imagedata r:id="rId440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98880" behindDoc="0" locked="0" layoutInCell="1" allowOverlap="1" wp14:anchorId="42AC98E3" wp14:editId="7ED46F5C">
                <wp:simplePos x="0" y="0"/>
                <wp:positionH relativeFrom="column">
                  <wp:posOffset>3932240</wp:posOffset>
                </wp:positionH>
                <wp:positionV relativeFrom="paragraph">
                  <wp:posOffset>101483</wp:posOffset>
                </wp:positionV>
                <wp:extent cx="89280" cy="151200"/>
                <wp:effectExtent l="38100" t="38100" r="44450" b="39370"/>
                <wp:wrapNone/>
                <wp:docPr id="295" name="Ink 2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1">
                      <w14:nvContentPartPr>
                        <w14:cNvContentPartPr/>
                      </w14:nvContentPartPr>
                      <w14:xfrm>
                        <a:off x="0" y="0"/>
                        <a:ext cx="89280" cy="15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86AAD8" id="Ink 295" o:spid="_x0000_s1026" type="#_x0000_t75" style="position:absolute;margin-left:309pt;margin-top:7.45pt;width:8.35pt;height:13.1pt;z-index:251898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">
                <v:imagedata r:id="rId442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97856" behindDoc="0" locked="0" layoutInCell="1" allowOverlap="1" wp14:anchorId="2FA1B1C7" wp14:editId="43DF4A6D">
                <wp:simplePos x="0" y="0"/>
                <wp:positionH relativeFrom="column">
                  <wp:posOffset>3536600</wp:posOffset>
                </wp:positionH>
                <wp:positionV relativeFrom="paragraph">
                  <wp:posOffset>125963</wp:posOffset>
                </wp:positionV>
                <wp:extent cx="302040" cy="119520"/>
                <wp:effectExtent l="38100" t="38100" r="0" b="52070"/>
                <wp:wrapNone/>
                <wp:docPr id="294" name="Ink 2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3">
                      <w14:nvContentPartPr>
                        <w14:cNvContentPartPr/>
                      </w14:nvContentPartPr>
                      <w14:xfrm>
                        <a:off x="0" y="0"/>
                        <a:ext cx="302040" cy="11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614F3D" id="Ink 294" o:spid="_x0000_s1026" type="#_x0000_t75" style="position:absolute;margin-left:277.85pt;margin-top:9.35pt;width:24.9pt;height:10.65pt;z-index:251897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">
                <v:imagedata r:id="rId444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96832" behindDoc="0" locked="0" layoutInCell="1" allowOverlap="1" wp14:anchorId="311812CC" wp14:editId="3AC7028C">
                <wp:simplePos x="0" y="0"/>
                <wp:positionH relativeFrom="column">
                  <wp:posOffset>3228800</wp:posOffset>
                </wp:positionH>
                <wp:positionV relativeFrom="paragraph">
                  <wp:posOffset>154043</wp:posOffset>
                </wp:positionV>
                <wp:extent cx="50400" cy="77040"/>
                <wp:effectExtent l="38100" t="38100" r="45085" b="37465"/>
                <wp:wrapNone/>
                <wp:docPr id="293" name="Ink 2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5">
                      <w14:nvContentPartPr>
                        <w14:cNvContentPartPr/>
                      </w14:nvContentPartPr>
                      <w14:xfrm>
                        <a:off x="0" y="0"/>
                        <a:ext cx="50400" cy="77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3E297E" id="Ink 293" o:spid="_x0000_s1026" type="#_x0000_t75" style="position:absolute;margin-left:253.75pt;margin-top:11.7pt;width:5.2pt;height:7.15pt;z-index:251896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">
                <v:imagedata r:id="rId446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95808" behindDoc="0" locked="0" layoutInCell="1" allowOverlap="1" wp14:anchorId="1F23AEC2" wp14:editId="17B445D2">
                <wp:simplePos x="0" y="0"/>
                <wp:positionH relativeFrom="column">
                  <wp:posOffset>3138800</wp:posOffset>
                </wp:positionH>
                <wp:positionV relativeFrom="paragraph">
                  <wp:posOffset>151163</wp:posOffset>
                </wp:positionV>
                <wp:extent cx="41040" cy="101880"/>
                <wp:effectExtent l="19050" t="38100" r="35560" b="50800"/>
                <wp:wrapNone/>
                <wp:docPr id="292" name="Ink 2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7">
                      <w14:nvContentPartPr>
                        <w14:cNvContentPartPr/>
                      </w14:nvContentPartPr>
                      <w14:xfrm>
                        <a:off x="0" y="0"/>
                        <a:ext cx="41040" cy="10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113654" id="Ink 292" o:spid="_x0000_s1026" type="#_x0000_t75" style="position:absolute;margin-left:246.6pt;margin-top:11.55pt;width:4.3pt;height:9.05pt;z-index:251895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">
                <v:imagedata r:id="rId448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94784" behindDoc="0" locked="0" layoutInCell="1" allowOverlap="1" wp14:anchorId="09A06711" wp14:editId="5BCAC8E1">
                <wp:simplePos x="0" y="0"/>
                <wp:positionH relativeFrom="column">
                  <wp:posOffset>3017120</wp:posOffset>
                </wp:positionH>
                <wp:positionV relativeFrom="paragraph">
                  <wp:posOffset>152243</wp:posOffset>
                </wp:positionV>
                <wp:extent cx="64800" cy="105120"/>
                <wp:effectExtent l="38100" t="38100" r="49530" b="47625"/>
                <wp:wrapNone/>
                <wp:docPr id="291" name="Ink 2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9">
                      <w14:nvContentPartPr>
                        <w14:cNvContentPartPr/>
                      </w14:nvContentPartPr>
                      <w14:xfrm>
                        <a:off x="0" y="0"/>
                        <a:ext cx="64800" cy="10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028675" id="Ink 291" o:spid="_x0000_s1026" type="#_x0000_t75" style="position:absolute;margin-left:236.95pt;margin-top:11.5pt;width:6.1pt;height:9.5pt;z-index:251894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">
                <v:imagedata r:id="rId450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93760" behindDoc="0" locked="0" layoutInCell="1" allowOverlap="1" wp14:anchorId="4F8307F4" wp14:editId="28D2719F">
                <wp:simplePos x="0" y="0"/>
                <wp:positionH relativeFrom="column">
                  <wp:posOffset>2855840</wp:posOffset>
                </wp:positionH>
                <wp:positionV relativeFrom="paragraph">
                  <wp:posOffset>141443</wp:posOffset>
                </wp:positionV>
                <wp:extent cx="101160" cy="140040"/>
                <wp:effectExtent l="38100" t="38100" r="51435" b="50800"/>
                <wp:wrapNone/>
                <wp:docPr id="290" name="Ink 2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1">
                      <w14:nvContentPartPr>
                        <w14:cNvContentPartPr/>
                      </w14:nvContentPartPr>
                      <w14:xfrm>
                        <a:off x="0" y="0"/>
                        <a:ext cx="101160" cy="140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CA4AE2" id="Ink 290" o:spid="_x0000_s1026" type="#_x0000_t75" style="position:absolute;margin-left:224.35pt;margin-top:10.65pt;width:9.15pt;height:12.3pt;z-index:251893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">
                <v:imagedata r:id="rId452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92736" behindDoc="0" locked="0" layoutInCell="1" allowOverlap="1" wp14:anchorId="4745821D" wp14:editId="1A911715">
                <wp:simplePos x="0" y="0"/>
                <wp:positionH relativeFrom="column">
                  <wp:posOffset>2603480</wp:posOffset>
                </wp:positionH>
                <wp:positionV relativeFrom="paragraph">
                  <wp:posOffset>183923</wp:posOffset>
                </wp:positionV>
                <wp:extent cx="99720" cy="8280"/>
                <wp:effectExtent l="38100" t="38100" r="33655" b="48895"/>
                <wp:wrapNone/>
                <wp:docPr id="289" name="Ink 2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3">
                      <w14:nvContentPartPr>
                        <w14:cNvContentPartPr/>
                      </w14:nvContentPartPr>
                      <w14:xfrm>
                        <a:off x="0" y="0"/>
                        <a:ext cx="9972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4396EA" id="Ink 289" o:spid="_x0000_s1026" type="#_x0000_t75" style="position:absolute;margin-left:204.55pt;margin-top:14pt;width:8.75pt;height:1.6pt;z-index:251892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">
                <v:imagedata r:id="rId454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91712" behindDoc="0" locked="0" layoutInCell="1" allowOverlap="1" wp14:anchorId="756EA5F1" wp14:editId="6E5EAA48">
                <wp:simplePos x="0" y="0"/>
                <wp:positionH relativeFrom="column">
                  <wp:posOffset>2396480</wp:posOffset>
                </wp:positionH>
                <wp:positionV relativeFrom="paragraph">
                  <wp:posOffset>116243</wp:posOffset>
                </wp:positionV>
                <wp:extent cx="57240" cy="75240"/>
                <wp:effectExtent l="19050" t="38100" r="57150" b="39370"/>
                <wp:wrapNone/>
                <wp:docPr id="288" name="Ink 2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5">
                      <w14:nvContentPartPr>
                        <w14:cNvContentPartPr/>
                      </w14:nvContentPartPr>
                      <w14:xfrm>
                        <a:off x="0" y="0"/>
                        <a:ext cx="57240" cy="7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A2B33F" id="Ink 288" o:spid="_x0000_s1026" type="#_x0000_t75" style="position:absolute;margin-left:188.05pt;margin-top:8.6pt;width:5.95pt;height:7.2pt;z-index:251891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">
                <v:imagedata r:id="rId456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90688" behindDoc="0" locked="0" layoutInCell="1" allowOverlap="1" wp14:anchorId="3A72FEC1" wp14:editId="3C7D7622">
                <wp:simplePos x="0" y="0"/>
                <wp:positionH relativeFrom="column">
                  <wp:posOffset>2198120</wp:posOffset>
                </wp:positionH>
                <wp:positionV relativeFrom="paragraph">
                  <wp:posOffset>107603</wp:posOffset>
                </wp:positionV>
                <wp:extent cx="158040" cy="103680"/>
                <wp:effectExtent l="19050" t="38100" r="33020" b="48895"/>
                <wp:wrapNone/>
                <wp:docPr id="287" name="Ink 2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7">
                      <w14:nvContentPartPr>
                        <w14:cNvContentPartPr/>
                      </w14:nvContentPartPr>
                      <w14:xfrm>
                        <a:off x="0" y="0"/>
                        <a:ext cx="158040" cy="10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127ADE" id="Ink 287" o:spid="_x0000_s1026" type="#_x0000_t75" style="position:absolute;margin-left:172.7pt;margin-top:7.85pt;width:13.4pt;height:9.5pt;z-index:251890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">
                <v:imagedata r:id="rId458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89664" behindDoc="0" locked="0" layoutInCell="1" allowOverlap="1" wp14:anchorId="631662B3" wp14:editId="40364266">
                <wp:simplePos x="0" y="0"/>
                <wp:positionH relativeFrom="column">
                  <wp:posOffset>2157800</wp:posOffset>
                </wp:positionH>
                <wp:positionV relativeFrom="paragraph">
                  <wp:posOffset>118763</wp:posOffset>
                </wp:positionV>
                <wp:extent cx="69480" cy="131040"/>
                <wp:effectExtent l="38100" t="38100" r="45085" b="40640"/>
                <wp:wrapNone/>
                <wp:docPr id="286" name="Ink 2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9">
                      <w14:nvContentPartPr>
                        <w14:cNvContentPartPr/>
                      </w14:nvContentPartPr>
                      <w14:xfrm>
                        <a:off x="0" y="0"/>
                        <a:ext cx="69480" cy="13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77B70C" id="Ink 286" o:spid="_x0000_s1026" type="#_x0000_t75" style="position:absolute;margin-left:169.35pt;margin-top:8.85pt;width:6.75pt;height:11.6pt;z-index:251889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">
                <v:imagedata r:id="rId460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88640" behindDoc="0" locked="0" layoutInCell="1" allowOverlap="1" wp14:anchorId="06122B75" wp14:editId="22B5FF39">
                <wp:simplePos x="0" y="0"/>
                <wp:positionH relativeFrom="column">
                  <wp:posOffset>1969520</wp:posOffset>
                </wp:positionH>
                <wp:positionV relativeFrom="paragraph">
                  <wp:posOffset>79883</wp:posOffset>
                </wp:positionV>
                <wp:extent cx="132480" cy="149760"/>
                <wp:effectExtent l="57150" t="38100" r="39370" b="41275"/>
                <wp:wrapNone/>
                <wp:docPr id="285" name="Ink 2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1">
                      <w14:nvContentPartPr>
                        <w14:cNvContentPartPr/>
                      </w14:nvContentPartPr>
                      <w14:xfrm>
                        <a:off x="0" y="0"/>
                        <a:ext cx="132480" cy="14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ED3A18" id="Ink 285" o:spid="_x0000_s1026" type="#_x0000_t75" style="position:absolute;margin-left:154.4pt;margin-top:5.75pt;width:11.6pt;height:12.8pt;z-index:251888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">
                <v:imagedata r:id="rId462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87616" behindDoc="0" locked="0" layoutInCell="1" allowOverlap="1" wp14:anchorId="6FE8C310" wp14:editId="5C814481">
                <wp:simplePos x="0" y="0"/>
                <wp:positionH relativeFrom="column">
                  <wp:posOffset>1795640</wp:posOffset>
                </wp:positionH>
                <wp:positionV relativeFrom="paragraph">
                  <wp:posOffset>153323</wp:posOffset>
                </wp:positionV>
                <wp:extent cx="98640" cy="7560"/>
                <wp:effectExtent l="38100" t="38100" r="34925" b="50165"/>
                <wp:wrapNone/>
                <wp:docPr id="284" name="Ink 2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3">
                      <w14:nvContentPartPr>
                        <w14:cNvContentPartPr/>
                      </w14:nvContentPartPr>
                      <w14:xfrm>
                        <a:off x="0" y="0"/>
                        <a:ext cx="9864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C74AFB" id="Ink 284" o:spid="_x0000_s1026" type="#_x0000_t75" style="position:absolute;margin-left:140.95pt;margin-top:11.4pt;width:8.65pt;height:1.8pt;z-index:251887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">
                <v:imagedata r:id="rId464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86592" behindDoc="0" locked="0" layoutInCell="1" allowOverlap="1" wp14:anchorId="4B1D4C7F" wp14:editId="463A78B1">
                <wp:simplePos x="0" y="0"/>
                <wp:positionH relativeFrom="column">
                  <wp:posOffset>1826600</wp:posOffset>
                </wp:positionH>
                <wp:positionV relativeFrom="paragraph">
                  <wp:posOffset>83843</wp:posOffset>
                </wp:positionV>
                <wp:extent cx="19800" cy="132480"/>
                <wp:effectExtent l="57150" t="38100" r="37465" b="39370"/>
                <wp:wrapNone/>
                <wp:docPr id="283" name="Ink 2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5">
                      <w14:nvContentPartPr>
                        <w14:cNvContentPartPr/>
                      </w14:nvContentPartPr>
                      <w14:xfrm>
                        <a:off x="0" y="0"/>
                        <a:ext cx="19800" cy="13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B5842E" id="Ink 283" o:spid="_x0000_s1026" type="#_x0000_t75" style="position:absolute;margin-left:143.2pt;margin-top:6.15pt;width:2.5pt;height:11.4pt;z-index:251886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">
                <v:imagedata r:id="rId466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85568" behindDoc="0" locked="0" layoutInCell="1" allowOverlap="1" wp14:anchorId="253DB961" wp14:editId="6864A766">
                <wp:simplePos x="0" y="0"/>
                <wp:positionH relativeFrom="column">
                  <wp:posOffset>1530680</wp:posOffset>
                </wp:positionH>
                <wp:positionV relativeFrom="paragraph">
                  <wp:posOffset>118403</wp:posOffset>
                </wp:positionV>
                <wp:extent cx="43200" cy="75600"/>
                <wp:effectExtent l="19050" t="38100" r="52070" b="38735"/>
                <wp:wrapNone/>
                <wp:docPr id="282" name="Ink 2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7">
                      <w14:nvContentPartPr>
                        <w14:cNvContentPartPr/>
                      </w14:nvContentPartPr>
                      <w14:xfrm>
                        <a:off x="0" y="0"/>
                        <a:ext cx="43200" cy="75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676EB2" id="Ink 282" o:spid="_x0000_s1026" type="#_x0000_t75" style="position:absolute;margin-left:119.95pt;margin-top:8.85pt;width:4.35pt;height:7.1pt;z-index:251885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">
                <v:imagedata r:id="rId468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84544" behindDoc="0" locked="0" layoutInCell="1" allowOverlap="1" wp14:anchorId="53666470" wp14:editId="6A5C9075">
                <wp:simplePos x="0" y="0"/>
                <wp:positionH relativeFrom="column">
                  <wp:posOffset>1441400</wp:posOffset>
                </wp:positionH>
                <wp:positionV relativeFrom="paragraph">
                  <wp:posOffset>112283</wp:posOffset>
                </wp:positionV>
                <wp:extent cx="42120" cy="102960"/>
                <wp:effectExtent l="38100" t="38100" r="53340" b="49530"/>
                <wp:wrapNone/>
                <wp:docPr id="281" name="Ink 2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9">
                      <w14:nvContentPartPr>
                        <w14:cNvContentPartPr/>
                      </w14:nvContentPartPr>
                      <w14:xfrm>
                        <a:off x="0" y="0"/>
                        <a:ext cx="42120" cy="10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D3805B" id="Ink 281" o:spid="_x0000_s1026" type="#_x0000_t75" style="position:absolute;margin-left:112.95pt;margin-top:8.55pt;width:4.55pt;height:9.05pt;z-index:251884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">
                <v:imagedata r:id="rId470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83520" behindDoc="0" locked="0" layoutInCell="1" allowOverlap="1" wp14:anchorId="1E3EBBD6" wp14:editId="6483D849">
                <wp:simplePos x="0" y="0"/>
                <wp:positionH relativeFrom="column">
                  <wp:posOffset>1344560</wp:posOffset>
                </wp:positionH>
                <wp:positionV relativeFrom="paragraph">
                  <wp:posOffset>47123</wp:posOffset>
                </wp:positionV>
                <wp:extent cx="74520" cy="167400"/>
                <wp:effectExtent l="38100" t="38100" r="40005" b="42545"/>
                <wp:wrapNone/>
                <wp:docPr id="280" name="Ink 2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1">
                      <w14:nvContentPartPr>
                        <w14:cNvContentPartPr/>
                      </w14:nvContentPartPr>
                      <w14:xfrm>
                        <a:off x="0" y="0"/>
                        <a:ext cx="74520" cy="16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1BEB93" id="Ink 280" o:spid="_x0000_s1026" type="#_x0000_t75" style="position:absolute;margin-left:105.2pt;margin-top:3.15pt;width:7.2pt;height:14.25pt;z-index:251883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">
                <v:imagedata r:id="rId472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82496" behindDoc="0" locked="0" layoutInCell="1" allowOverlap="1" wp14:anchorId="014B5179" wp14:editId="5752100E">
                <wp:simplePos x="0" y="0"/>
                <wp:positionH relativeFrom="column">
                  <wp:posOffset>1029560</wp:posOffset>
                </wp:positionH>
                <wp:positionV relativeFrom="paragraph">
                  <wp:posOffset>155202</wp:posOffset>
                </wp:positionV>
                <wp:extent cx="97200" cy="4320"/>
                <wp:effectExtent l="38100" t="19050" r="36195" b="53340"/>
                <wp:wrapNone/>
                <wp:docPr id="279" name="Ink 2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3">
                      <w14:nvContentPartPr>
                        <w14:cNvContentPartPr/>
                      </w14:nvContentPartPr>
                      <w14:xfrm>
                        <a:off x="0" y="0"/>
                        <a:ext cx="9720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69F082" id="Ink 279" o:spid="_x0000_s1026" type="#_x0000_t75" style="position:absolute;margin-left:80.65pt;margin-top:11.75pt;width:8.45pt;height:1.55pt;z-index:251882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">
                <v:imagedata r:id="rId474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81472" behindDoc="0" locked="0" layoutInCell="1" allowOverlap="1" wp14:anchorId="40F12E98" wp14:editId="132A5897">
                <wp:simplePos x="0" y="0"/>
                <wp:positionH relativeFrom="column">
                  <wp:posOffset>973040</wp:posOffset>
                </wp:positionH>
                <wp:positionV relativeFrom="paragraph">
                  <wp:posOffset>101562</wp:posOffset>
                </wp:positionV>
                <wp:extent cx="146520" cy="7560"/>
                <wp:effectExtent l="38100" t="38100" r="44450" b="50165"/>
                <wp:wrapNone/>
                <wp:docPr id="278" name="Ink 2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5">
                      <w14:nvContentPartPr>
                        <w14:cNvContentPartPr/>
                      </w14:nvContentPartPr>
                      <w14:xfrm>
                        <a:off x="0" y="0"/>
                        <a:ext cx="14652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1AFCBE" id="Ink 278" o:spid="_x0000_s1026" type="#_x0000_t75" style="position:absolute;margin-left:76.15pt;margin-top:7.45pt;width:12.45pt;height:1.7pt;z-index:251881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">
                <v:imagedata r:id="rId476" o:title=""/>
              </v:shape>
            </w:pict>
          </mc:Fallback>
        </mc:AlternateContent>
      </w:r>
    </w:p>
    <w:p w14:paraId="76E02739" w14:textId="23073258" w:rsidR="00E7220D" w:rsidRDefault="00957BFA" w:rsidP="00E7220D">
      <w:pPr>
        <w:tabs>
          <w:tab w:val="left" w:pos="1260"/>
          <w:tab w:val="right" w:pos="10080"/>
        </w:tabs>
        <w:spacing w:before="120"/>
        <w:ind w:left="1260" w:right="3330" w:hanging="1260"/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12192" behindDoc="0" locked="0" layoutInCell="1" allowOverlap="1" wp14:anchorId="66232E69" wp14:editId="19103100">
                <wp:simplePos x="0" y="0"/>
                <wp:positionH relativeFrom="column">
                  <wp:posOffset>690440</wp:posOffset>
                </wp:positionH>
                <wp:positionV relativeFrom="paragraph">
                  <wp:posOffset>155428</wp:posOffset>
                </wp:positionV>
                <wp:extent cx="100440" cy="95400"/>
                <wp:effectExtent l="38100" t="38100" r="52070" b="38100"/>
                <wp:wrapNone/>
                <wp:docPr id="308" name="Ink 3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7">
                      <w14:nvContentPartPr>
                        <w14:cNvContentPartPr/>
                      </w14:nvContentPartPr>
                      <w14:xfrm>
                        <a:off x="0" y="0"/>
                        <a:ext cx="100440" cy="9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A0D856" id="Ink 308" o:spid="_x0000_s1026" type="#_x0000_t75" style="position:absolute;margin-left:53.65pt;margin-top:11.75pt;width:9.15pt;height:8.55pt;z-index:251912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">
                <v:imagedata r:id="rId478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10144" behindDoc="0" locked="0" layoutInCell="1" allowOverlap="1" wp14:anchorId="0CADD6C4" wp14:editId="35C18C08">
                <wp:simplePos x="0" y="0"/>
                <wp:positionH relativeFrom="column">
                  <wp:posOffset>2447960</wp:posOffset>
                </wp:positionH>
                <wp:positionV relativeFrom="paragraph">
                  <wp:posOffset>215548</wp:posOffset>
                </wp:positionV>
                <wp:extent cx="99000" cy="148680"/>
                <wp:effectExtent l="19050" t="38100" r="34925" b="41910"/>
                <wp:wrapNone/>
                <wp:docPr id="306" name="Ink 3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9">
                      <w14:nvContentPartPr>
                        <w14:cNvContentPartPr/>
                      </w14:nvContentPartPr>
                      <w14:xfrm>
                        <a:off x="0" y="0"/>
                        <a:ext cx="99000" cy="14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B3705B" id="Ink 306" o:spid="_x0000_s1026" type="#_x0000_t75" style="position:absolute;margin-left:192.3pt;margin-top:16.45pt;width:8.85pt;height:13pt;z-index:251910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">
                <v:imagedata r:id="rId480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09120" behindDoc="0" locked="0" layoutInCell="1" allowOverlap="1" wp14:anchorId="458D96AD" wp14:editId="490D744B">
                <wp:simplePos x="0" y="0"/>
                <wp:positionH relativeFrom="column">
                  <wp:posOffset>2269760</wp:posOffset>
                </wp:positionH>
                <wp:positionV relativeFrom="paragraph">
                  <wp:posOffset>211228</wp:posOffset>
                </wp:positionV>
                <wp:extent cx="109440" cy="123120"/>
                <wp:effectExtent l="38100" t="38100" r="43180" b="48895"/>
                <wp:wrapNone/>
                <wp:docPr id="305" name="Ink 3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1">
                      <w14:nvContentPartPr>
                        <w14:cNvContentPartPr/>
                      </w14:nvContentPartPr>
                      <w14:xfrm>
                        <a:off x="0" y="0"/>
                        <a:ext cx="109440" cy="12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5FBD0D" id="Ink 305" o:spid="_x0000_s1026" type="#_x0000_t75" style="position:absolute;margin-left:178.35pt;margin-top:16pt;width:9.5pt;height:11.05pt;z-index:251909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">
                <v:imagedata r:id="rId482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08096" behindDoc="0" locked="0" layoutInCell="1" allowOverlap="1" wp14:anchorId="3CF5297B" wp14:editId="6DF9C094">
                <wp:simplePos x="0" y="0"/>
                <wp:positionH relativeFrom="column">
                  <wp:posOffset>2141600</wp:posOffset>
                </wp:positionH>
                <wp:positionV relativeFrom="paragraph">
                  <wp:posOffset>219148</wp:posOffset>
                </wp:positionV>
                <wp:extent cx="72360" cy="149040"/>
                <wp:effectExtent l="19050" t="38100" r="23495" b="41910"/>
                <wp:wrapNone/>
                <wp:docPr id="304" name="Ink 3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3">
                      <w14:nvContentPartPr>
                        <w14:cNvContentPartPr/>
                      </w14:nvContentPartPr>
                      <w14:xfrm>
                        <a:off x="0" y="0"/>
                        <a:ext cx="72360" cy="14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F72721" id="Ink 304" o:spid="_x0000_s1026" type="#_x0000_t75" style="position:absolute;margin-left:168.05pt;margin-top:16.75pt;width:7.05pt;height:12.7pt;z-index:251908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">
                <v:imagedata r:id="rId484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06048" behindDoc="0" locked="0" layoutInCell="1" allowOverlap="1" wp14:anchorId="5C71D399" wp14:editId="72C93BAC">
                <wp:simplePos x="0" y="0"/>
                <wp:positionH relativeFrom="column">
                  <wp:posOffset>1920200</wp:posOffset>
                </wp:positionH>
                <wp:positionV relativeFrom="paragraph">
                  <wp:posOffset>196108</wp:posOffset>
                </wp:positionV>
                <wp:extent cx="36720" cy="153360"/>
                <wp:effectExtent l="38100" t="38100" r="40005" b="37465"/>
                <wp:wrapNone/>
                <wp:docPr id="302" name="Ink 3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5">
                      <w14:nvContentPartPr>
                        <w14:cNvContentPartPr/>
                      </w14:nvContentPartPr>
                      <w14:xfrm>
                        <a:off x="0" y="0"/>
                        <a:ext cx="36720" cy="15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412814" id="Ink 302" o:spid="_x0000_s1026" type="#_x0000_t75" style="position:absolute;margin-left:150.5pt;margin-top:14.9pt;width:4.25pt;height:13.1pt;z-index:251906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">
                <v:imagedata r:id="rId486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05024" behindDoc="0" locked="0" layoutInCell="1" allowOverlap="1" wp14:anchorId="5F4DC604" wp14:editId="04A78D8E">
                <wp:simplePos x="0" y="0"/>
                <wp:positionH relativeFrom="column">
                  <wp:posOffset>1757480</wp:posOffset>
                </wp:positionH>
                <wp:positionV relativeFrom="paragraph">
                  <wp:posOffset>238588</wp:posOffset>
                </wp:positionV>
                <wp:extent cx="57600" cy="86760"/>
                <wp:effectExtent l="38100" t="38100" r="38100" b="46990"/>
                <wp:wrapNone/>
                <wp:docPr id="301" name="Ink 3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7">
                      <w14:nvContentPartPr>
                        <w14:cNvContentPartPr/>
                      </w14:nvContentPartPr>
                      <w14:xfrm>
                        <a:off x="0" y="0"/>
                        <a:ext cx="57600" cy="86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B03277" id="Ink 301" o:spid="_x0000_s1026" type="#_x0000_t75" style="position:absolute;margin-left:137.85pt;margin-top:18.35pt;width:5.9pt;height:8.05pt;z-index:251905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">
                <v:imagedata r:id="rId488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01952" behindDoc="0" locked="0" layoutInCell="1" allowOverlap="1" wp14:anchorId="361CF824" wp14:editId="473E7D49">
                <wp:simplePos x="0" y="0"/>
                <wp:positionH relativeFrom="column">
                  <wp:posOffset>1052600</wp:posOffset>
                </wp:positionH>
                <wp:positionV relativeFrom="paragraph">
                  <wp:posOffset>287908</wp:posOffset>
                </wp:positionV>
                <wp:extent cx="143640" cy="15840"/>
                <wp:effectExtent l="38100" t="38100" r="46990" b="41910"/>
                <wp:wrapNone/>
                <wp:docPr id="298" name="Ink 2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9">
                      <w14:nvContentPartPr>
                        <w14:cNvContentPartPr/>
                      </w14:nvContentPartPr>
                      <w14:xfrm>
                        <a:off x="0" y="0"/>
                        <a:ext cx="143640" cy="1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6561CC" id="Ink 298" o:spid="_x0000_s1026" type="#_x0000_t75" style="position:absolute;margin-left:82.55pt;margin-top:22.1pt;width:12.1pt;height:2.2pt;z-index:251901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">
                <v:imagedata r:id="rId490" o:title=""/>
              </v:shape>
            </w:pict>
          </mc:Fallback>
        </mc:AlternateContent>
      </w:r>
    </w:p>
    <w:p w14:paraId="104DB7C9" w14:textId="126198EF" w:rsidR="00E7220D" w:rsidRDefault="00957BFA" w:rsidP="00E7220D">
      <w:pPr>
        <w:tabs>
          <w:tab w:val="left" w:pos="1260"/>
          <w:tab w:val="right" w:pos="10080"/>
        </w:tabs>
        <w:spacing w:before="120"/>
        <w:ind w:left="1260" w:right="3330" w:hanging="1260"/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11168" behindDoc="0" locked="0" layoutInCell="1" allowOverlap="1" wp14:anchorId="4534B7BB" wp14:editId="2BF1B30E">
                <wp:simplePos x="0" y="0"/>
                <wp:positionH relativeFrom="column">
                  <wp:posOffset>348440</wp:posOffset>
                </wp:positionH>
                <wp:positionV relativeFrom="paragraph">
                  <wp:posOffset>-56222</wp:posOffset>
                </wp:positionV>
                <wp:extent cx="214920" cy="128520"/>
                <wp:effectExtent l="38100" t="38100" r="52070" b="43180"/>
                <wp:wrapNone/>
                <wp:docPr id="307" name="Ink 3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1">
                      <w14:nvContentPartPr>
                        <w14:cNvContentPartPr/>
                      </w14:nvContentPartPr>
                      <w14:xfrm>
                        <a:off x="0" y="0"/>
                        <a:ext cx="214920" cy="12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70D552" id="Ink 307" o:spid="_x0000_s1026" type="#_x0000_t75" style="position:absolute;margin-left:27pt;margin-top:-5.05pt;width:18.05pt;height:11.35pt;z-index:251911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">
                <v:imagedata r:id="rId492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07072" behindDoc="0" locked="0" layoutInCell="1" allowOverlap="1" wp14:anchorId="774A9B4A" wp14:editId="79495C07">
                <wp:simplePos x="0" y="0"/>
                <wp:positionH relativeFrom="column">
                  <wp:posOffset>2022080</wp:posOffset>
                </wp:positionH>
                <wp:positionV relativeFrom="paragraph">
                  <wp:posOffset>37738</wp:posOffset>
                </wp:positionV>
                <wp:extent cx="6480" cy="15480"/>
                <wp:effectExtent l="57150" t="38100" r="50800" b="41910"/>
                <wp:wrapNone/>
                <wp:docPr id="303" name="Ink 3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3">
                      <w14:nvContentPartPr>
                        <w14:cNvContentPartPr/>
                      </w14:nvContentPartPr>
                      <w14:xfrm>
                        <a:off x="0" y="0"/>
                        <a:ext cx="648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9AED91" id="Ink 303" o:spid="_x0000_s1026" type="#_x0000_t75" style="position:absolute;margin-left:158.55pt;margin-top:2.55pt;width:1.6pt;height:2.05pt;z-index:251907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">
                <v:imagedata r:id="rId494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04000" behindDoc="0" locked="0" layoutInCell="1" allowOverlap="1" wp14:anchorId="5AB7C2CF" wp14:editId="069A9FEA">
                <wp:simplePos x="0" y="0"/>
                <wp:positionH relativeFrom="column">
                  <wp:posOffset>1537880</wp:posOffset>
                </wp:positionH>
                <wp:positionV relativeFrom="paragraph">
                  <wp:posOffset>-70622</wp:posOffset>
                </wp:positionV>
                <wp:extent cx="98640" cy="155880"/>
                <wp:effectExtent l="38100" t="19050" r="53975" b="53975"/>
                <wp:wrapNone/>
                <wp:docPr id="300" name="Ink 3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5">
                      <w14:nvContentPartPr>
                        <w14:cNvContentPartPr/>
                      </w14:nvContentPartPr>
                      <w14:xfrm>
                        <a:off x="0" y="0"/>
                        <a:ext cx="98640" cy="155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15BFE8" id="Ink 300" o:spid="_x0000_s1026" type="#_x0000_t75" style="position:absolute;margin-left:120.4pt;margin-top:-6pt;width:9.15pt;height:13.4pt;z-index:251904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">
                <v:imagedata r:id="rId496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02976" behindDoc="0" locked="0" layoutInCell="1" allowOverlap="1" wp14:anchorId="4C8FBA9A" wp14:editId="167D2D71">
                <wp:simplePos x="0" y="0"/>
                <wp:positionH relativeFrom="column">
                  <wp:posOffset>1098680</wp:posOffset>
                </wp:positionH>
                <wp:positionV relativeFrom="paragraph">
                  <wp:posOffset>39178</wp:posOffset>
                </wp:positionV>
                <wp:extent cx="111240" cy="4320"/>
                <wp:effectExtent l="38100" t="38100" r="41275" b="53340"/>
                <wp:wrapNone/>
                <wp:docPr id="299" name="Ink 2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7">
                      <w14:nvContentPartPr>
                        <w14:cNvContentPartPr/>
                      </w14:nvContentPartPr>
                      <w14:xfrm>
                        <a:off x="0" y="0"/>
                        <a:ext cx="11124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E0F6D8" id="Ink 299" o:spid="_x0000_s1026" type="#_x0000_t75" style="position:absolute;margin-left:86.05pt;margin-top:2.4pt;width:9.6pt;height:1.7pt;z-index:251902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">
                <v:imagedata r:id="rId498" o:title=""/>
              </v:shape>
            </w:pict>
          </mc:Fallback>
        </mc:AlternateContent>
      </w:r>
    </w:p>
    <w:p w14:paraId="10905A16" w14:textId="7F12D877" w:rsidR="00E7220D" w:rsidRDefault="00957BFA" w:rsidP="00E7220D">
      <w:pPr>
        <w:tabs>
          <w:tab w:val="left" w:pos="1260"/>
          <w:tab w:val="right" w:pos="10080"/>
        </w:tabs>
        <w:spacing w:before="120"/>
        <w:ind w:left="1260" w:right="3330" w:hanging="1260"/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21408" behindDoc="0" locked="0" layoutInCell="1" allowOverlap="1" wp14:anchorId="11074F29" wp14:editId="63DE2949">
                <wp:simplePos x="0" y="0"/>
                <wp:positionH relativeFrom="column">
                  <wp:posOffset>2445800</wp:posOffset>
                </wp:positionH>
                <wp:positionV relativeFrom="paragraph">
                  <wp:posOffset>74128</wp:posOffset>
                </wp:positionV>
                <wp:extent cx="91080" cy="142200"/>
                <wp:effectExtent l="38100" t="38100" r="42545" b="48895"/>
                <wp:wrapNone/>
                <wp:docPr id="317" name="Ink 3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9">
                      <w14:nvContentPartPr>
                        <w14:cNvContentPartPr/>
                      </w14:nvContentPartPr>
                      <w14:xfrm>
                        <a:off x="0" y="0"/>
                        <a:ext cx="91080" cy="14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16BC4A" id="Ink 317" o:spid="_x0000_s1026" type="#_x0000_t75" style="position:absolute;margin-left:191.95pt;margin-top:5.2pt;width:8.5pt;height:12.55pt;z-index:251921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">
                <v:imagedata r:id="rId500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20384" behindDoc="0" locked="0" layoutInCell="1" allowOverlap="1" wp14:anchorId="1D4AA5DC" wp14:editId="7076552F">
                <wp:simplePos x="0" y="0"/>
                <wp:positionH relativeFrom="column">
                  <wp:posOffset>2307560</wp:posOffset>
                </wp:positionH>
                <wp:positionV relativeFrom="paragraph">
                  <wp:posOffset>107968</wp:posOffset>
                </wp:positionV>
                <wp:extent cx="32760" cy="117360"/>
                <wp:effectExtent l="38100" t="38100" r="43815" b="35560"/>
                <wp:wrapNone/>
                <wp:docPr id="316" name="Ink 3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1">
                      <w14:nvContentPartPr>
                        <w14:cNvContentPartPr/>
                      </w14:nvContentPartPr>
                      <w14:xfrm>
                        <a:off x="0" y="0"/>
                        <a:ext cx="32760" cy="11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57730D" id="Ink 316" o:spid="_x0000_s1026" type="#_x0000_t75" style="position:absolute;margin-left:181.1pt;margin-top:8.15pt;width:3.75pt;height:10.1pt;z-index:251920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">
                <v:imagedata r:id="rId502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19360" behindDoc="0" locked="0" layoutInCell="1" allowOverlap="1" wp14:anchorId="4AE38283" wp14:editId="0C469E75">
                <wp:simplePos x="0" y="0"/>
                <wp:positionH relativeFrom="column">
                  <wp:posOffset>2118560</wp:posOffset>
                </wp:positionH>
                <wp:positionV relativeFrom="paragraph">
                  <wp:posOffset>81328</wp:posOffset>
                </wp:positionV>
                <wp:extent cx="81720" cy="125280"/>
                <wp:effectExtent l="19050" t="38100" r="52070" b="46355"/>
                <wp:wrapNone/>
                <wp:docPr id="315" name="Ink 3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3">
                      <w14:nvContentPartPr>
                        <w14:cNvContentPartPr/>
                      </w14:nvContentPartPr>
                      <w14:xfrm>
                        <a:off x="0" y="0"/>
                        <a:ext cx="81720" cy="12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0C7A3E" id="Ink 315" o:spid="_x0000_s1026" type="#_x0000_t75" style="position:absolute;margin-left:166.5pt;margin-top:5.9pt;width:7.4pt;height:11.1pt;z-index:251919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">
                <v:imagedata r:id="rId504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18336" behindDoc="0" locked="0" layoutInCell="1" allowOverlap="1" wp14:anchorId="5FB0D672" wp14:editId="6DA33473">
                <wp:simplePos x="0" y="0"/>
                <wp:positionH relativeFrom="column">
                  <wp:posOffset>2009480</wp:posOffset>
                </wp:positionH>
                <wp:positionV relativeFrom="paragraph">
                  <wp:posOffset>196168</wp:posOffset>
                </wp:positionV>
                <wp:extent cx="7560" cy="20160"/>
                <wp:effectExtent l="57150" t="38100" r="50165" b="37465"/>
                <wp:wrapNone/>
                <wp:docPr id="314" name="Ink 3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5">
                      <w14:nvContentPartPr>
                        <w14:cNvContentPartPr/>
                      </w14:nvContentPartPr>
                      <w14:xfrm>
                        <a:off x="0" y="0"/>
                        <a:ext cx="7560" cy="2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599C08" id="Ink 314" o:spid="_x0000_s1026" type="#_x0000_t75" style="position:absolute;margin-left:157.55pt;margin-top:15pt;width:2.2pt;height:2.8pt;z-index:251918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">
                <v:imagedata r:id="rId506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17312" behindDoc="0" locked="0" layoutInCell="1" allowOverlap="1" wp14:anchorId="073DE7F6" wp14:editId="5B259F0A">
                <wp:simplePos x="0" y="0"/>
                <wp:positionH relativeFrom="column">
                  <wp:posOffset>1868000</wp:posOffset>
                </wp:positionH>
                <wp:positionV relativeFrom="paragraph">
                  <wp:posOffset>70168</wp:posOffset>
                </wp:positionV>
                <wp:extent cx="86400" cy="150840"/>
                <wp:effectExtent l="38100" t="38100" r="27940" b="40005"/>
                <wp:wrapNone/>
                <wp:docPr id="313" name="Ink 3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7">
                      <w14:nvContentPartPr>
                        <w14:cNvContentPartPr/>
                      </w14:nvContentPartPr>
                      <w14:xfrm>
                        <a:off x="0" y="0"/>
                        <a:ext cx="86400" cy="15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EDADF7" id="Ink 313" o:spid="_x0000_s1026" type="#_x0000_t75" style="position:absolute;margin-left:146.35pt;margin-top:5.05pt;width:8.3pt;height:13.15pt;z-index:251917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">
                <v:imagedata r:id="rId508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16288" behindDoc="0" locked="0" layoutInCell="1" allowOverlap="1" wp14:anchorId="1511FE74" wp14:editId="6466671F">
                <wp:simplePos x="0" y="0"/>
                <wp:positionH relativeFrom="column">
                  <wp:posOffset>1525280</wp:posOffset>
                </wp:positionH>
                <wp:positionV relativeFrom="paragraph">
                  <wp:posOffset>59368</wp:posOffset>
                </wp:positionV>
                <wp:extent cx="147240" cy="151200"/>
                <wp:effectExtent l="38100" t="38100" r="43815" b="39370"/>
                <wp:wrapNone/>
                <wp:docPr id="312" name="Ink 3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9">
                      <w14:nvContentPartPr>
                        <w14:cNvContentPartPr/>
                      </w14:nvContentPartPr>
                      <w14:xfrm>
                        <a:off x="0" y="0"/>
                        <a:ext cx="147240" cy="15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8FA427" id="Ink 312" o:spid="_x0000_s1026" type="#_x0000_t75" style="position:absolute;margin-left:119.4pt;margin-top:4.05pt;width:13.15pt;height:13.25pt;z-index:251916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">
                <v:imagedata r:id="rId510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15264" behindDoc="0" locked="0" layoutInCell="1" allowOverlap="1" wp14:anchorId="4D47A584" wp14:editId="7A027C38">
                <wp:simplePos x="0" y="0"/>
                <wp:positionH relativeFrom="column">
                  <wp:posOffset>1059080</wp:posOffset>
                </wp:positionH>
                <wp:positionV relativeFrom="paragraph">
                  <wp:posOffset>142528</wp:posOffset>
                </wp:positionV>
                <wp:extent cx="136440" cy="33840"/>
                <wp:effectExtent l="38100" t="38100" r="35560" b="42545"/>
                <wp:wrapNone/>
                <wp:docPr id="311" name="Ink 3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1">
                      <w14:nvContentPartPr>
                        <w14:cNvContentPartPr/>
                      </w14:nvContentPartPr>
                      <w14:xfrm>
                        <a:off x="0" y="0"/>
                        <a:ext cx="136440" cy="3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345B00" id="Ink 311" o:spid="_x0000_s1026" type="#_x0000_t75" style="position:absolute;margin-left:82.9pt;margin-top:10.85pt;width:11.7pt;height:3.8pt;z-index:251915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">
                <v:imagedata r:id="rId512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14240" behindDoc="0" locked="0" layoutInCell="1" allowOverlap="1" wp14:anchorId="391291B1" wp14:editId="5DDF185D">
                <wp:simplePos x="0" y="0"/>
                <wp:positionH relativeFrom="column">
                  <wp:posOffset>1025600</wp:posOffset>
                </wp:positionH>
                <wp:positionV relativeFrom="paragraph">
                  <wp:posOffset>105088</wp:posOffset>
                </wp:positionV>
                <wp:extent cx="141120" cy="11160"/>
                <wp:effectExtent l="38100" t="57150" r="49530" b="46355"/>
                <wp:wrapNone/>
                <wp:docPr id="310" name="Ink 3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3">
                      <w14:nvContentPartPr>
                        <w14:cNvContentPartPr/>
                      </w14:nvContentPartPr>
                      <w14:xfrm>
                        <a:off x="0" y="0"/>
                        <a:ext cx="14112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E651AF" id="Ink 310" o:spid="_x0000_s1026" type="#_x0000_t75" style="position:absolute;margin-left:80.4pt;margin-top:7.5pt;width:11.95pt;height:2pt;z-index:251914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">
                <v:imagedata r:id="rId514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13216" behindDoc="0" locked="0" layoutInCell="1" allowOverlap="1" wp14:anchorId="1088834C" wp14:editId="2626C43A">
                <wp:simplePos x="0" y="0"/>
                <wp:positionH relativeFrom="column">
                  <wp:posOffset>547160</wp:posOffset>
                </wp:positionH>
                <wp:positionV relativeFrom="paragraph">
                  <wp:posOffset>87088</wp:posOffset>
                </wp:positionV>
                <wp:extent cx="226080" cy="131760"/>
                <wp:effectExtent l="38100" t="38100" r="40640" b="59055"/>
                <wp:wrapNone/>
                <wp:docPr id="309" name="Ink 3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5">
                      <w14:nvContentPartPr>
                        <w14:cNvContentPartPr/>
                      </w14:nvContentPartPr>
                      <w14:xfrm>
                        <a:off x="0" y="0"/>
                        <a:ext cx="226080" cy="13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055758" id="Ink 309" o:spid="_x0000_s1026" type="#_x0000_t75" style="position:absolute;margin-left:42.6pt;margin-top:6.15pt;width:18.8pt;height:11.85pt;z-index:251913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">
                <v:imagedata r:id="rId516" o:title=""/>
              </v:shape>
            </w:pict>
          </mc:Fallback>
        </mc:AlternateContent>
      </w:r>
    </w:p>
    <w:p w14:paraId="0CDCBD16" w14:textId="320C1E56" w:rsidR="00E7220D" w:rsidRDefault="0006107A" w:rsidP="00E7220D">
      <w:pPr>
        <w:tabs>
          <w:tab w:val="left" w:pos="1260"/>
          <w:tab w:val="right" w:pos="10080"/>
        </w:tabs>
        <w:spacing w:before="120"/>
        <w:ind w:left="1260" w:right="3330" w:hanging="1260"/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34720" behindDoc="0" locked="0" layoutInCell="1" allowOverlap="1" wp14:anchorId="15F49718" wp14:editId="3B444ACE">
                <wp:simplePos x="0" y="0"/>
                <wp:positionH relativeFrom="column">
                  <wp:posOffset>2564240</wp:posOffset>
                </wp:positionH>
                <wp:positionV relativeFrom="paragraph">
                  <wp:posOffset>196198</wp:posOffset>
                </wp:positionV>
                <wp:extent cx="206280" cy="92520"/>
                <wp:effectExtent l="38100" t="57150" r="22860" b="41275"/>
                <wp:wrapNone/>
                <wp:docPr id="330" name="Ink 3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7">
                      <w14:nvContentPartPr>
                        <w14:cNvContentPartPr/>
                      </w14:nvContentPartPr>
                      <w14:xfrm>
                        <a:off x="0" y="0"/>
                        <a:ext cx="206280" cy="9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48451C" id="Ink 330" o:spid="_x0000_s1026" type="#_x0000_t75" style="position:absolute;margin-left:201.3pt;margin-top:14.8pt;width:17.35pt;height:8.6pt;z-index:251934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">
                <v:imagedata r:id="rId518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33696" behindDoc="0" locked="0" layoutInCell="1" allowOverlap="1" wp14:anchorId="18A3FB59" wp14:editId="259FAA8B">
                <wp:simplePos x="0" y="0"/>
                <wp:positionH relativeFrom="column">
                  <wp:posOffset>2410880</wp:posOffset>
                </wp:positionH>
                <wp:positionV relativeFrom="paragraph">
                  <wp:posOffset>201598</wp:posOffset>
                </wp:positionV>
                <wp:extent cx="90360" cy="102960"/>
                <wp:effectExtent l="57150" t="38100" r="43180" b="49530"/>
                <wp:wrapNone/>
                <wp:docPr id="329" name="Ink 3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9">
                      <w14:nvContentPartPr>
                        <w14:cNvContentPartPr/>
                      </w14:nvContentPartPr>
                      <w14:xfrm>
                        <a:off x="0" y="0"/>
                        <a:ext cx="90360" cy="10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AB4F55" id="Ink 329" o:spid="_x0000_s1026" type="#_x0000_t75" style="position:absolute;margin-left:189.15pt;margin-top:15.3pt;width:8.3pt;height:9.25pt;z-index:251933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">
                <v:imagedata r:id="rId520" o:title=""/>
              </v:shape>
            </w:pict>
          </mc:Fallback>
        </mc:AlternateContent>
      </w:r>
      <w:r w:rsidR="00957BFA"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31648" behindDoc="0" locked="0" layoutInCell="1" allowOverlap="1" wp14:anchorId="50E849C4" wp14:editId="207EEA8E">
                <wp:simplePos x="0" y="0"/>
                <wp:positionH relativeFrom="column">
                  <wp:posOffset>1757840</wp:posOffset>
                </wp:positionH>
                <wp:positionV relativeFrom="paragraph">
                  <wp:posOffset>136798</wp:posOffset>
                </wp:positionV>
                <wp:extent cx="31680" cy="16200"/>
                <wp:effectExtent l="38100" t="38100" r="45085" b="41275"/>
                <wp:wrapNone/>
                <wp:docPr id="327" name="Ink 3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1">
                      <w14:nvContentPartPr>
                        <w14:cNvContentPartPr/>
                      </w14:nvContentPartPr>
                      <w14:xfrm>
                        <a:off x="0" y="0"/>
                        <a:ext cx="31680" cy="1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11B9EA" id="Ink 327" o:spid="_x0000_s1026" type="#_x0000_t75" style="position:absolute;margin-left:138pt;margin-top:10.35pt;width:3.2pt;height:2.1pt;z-index:251931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">
                <v:imagedata r:id="rId522" o:title=""/>
              </v:shape>
            </w:pict>
          </mc:Fallback>
        </mc:AlternateContent>
      </w:r>
      <w:r w:rsidR="00957BFA"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30624" behindDoc="0" locked="0" layoutInCell="1" allowOverlap="1" wp14:anchorId="1593B9F4" wp14:editId="37599B08">
                <wp:simplePos x="0" y="0"/>
                <wp:positionH relativeFrom="column">
                  <wp:posOffset>2084000</wp:posOffset>
                </wp:positionH>
                <wp:positionV relativeFrom="paragraph">
                  <wp:posOffset>172078</wp:posOffset>
                </wp:positionV>
                <wp:extent cx="92160" cy="135360"/>
                <wp:effectExtent l="38100" t="38100" r="41275" b="36195"/>
                <wp:wrapNone/>
                <wp:docPr id="326" name="Ink 3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3">
                      <w14:nvContentPartPr>
                        <w14:cNvContentPartPr/>
                      </w14:nvContentPartPr>
                      <w14:xfrm>
                        <a:off x="0" y="0"/>
                        <a:ext cx="92160" cy="13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3E4DE1" id="Ink 326" o:spid="_x0000_s1026" type="#_x0000_t75" style="position:absolute;margin-left:163.5pt;margin-top:13.05pt;width:8.4pt;height:11.7pt;z-index:251930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">
                <v:imagedata r:id="rId524" o:title=""/>
              </v:shape>
            </w:pict>
          </mc:Fallback>
        </mc:AlternateContent>
      </w:r>
      <w:r w:rsidR="00957BFA"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29600" behindDoc="0" locked="0" layoutInCell="1" allowOverlap="1" wp14:anchorId="4991C603" wp14:editId="6FF9D46C">
                <wp:simplePos x="0" y="0"/>
                <wp:positionH relativeFrom="column">
                  <wp:posOffset>1943960</wp:posOffset>
                </wp:positionH>
                <wp:positionV relativeFrom="paragraph">
                  <wp:posOffset>168838</wp:posOffset>
                </wp:positionV>
                <wp:extent cx="83160" cy="140760"/>
                <wp:effectExtent l="38100" t="38100" r="31750" b="50165"/>
                <wp:wrapNone/>
                <wp:docPr id="325" name="Ink 3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5">
                      <w14:nvContentPartPr>
                        <w14:cNvContentPartPr/>
                      </w14:nvContentPartPr>
                      <w14:xfrm>
                        <a:off x="0" y="0"/>
                        <a:ext cx="83160" cy="14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523789" id="Ink 325" o:spid="_x0000_s1026" type="#_x0000_t75" style="position:absolute;margin-left:152.5pt;margin-top:12.8pt;width:7.7pt;height:12.15pt;z-index:251929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">
                <v:imagedata r:id="rId526" o:title=""/>
              </v:shape>
            </w:pict>
          </mc:Fallback>
        </mc:AlternateContent>
      </w:r>
      <w:r w:rsidR="00957BFA"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27552" behindDoc="0" locked="0" layoutInCell="1" allowOverlap="1" wp14:anchorId="294D246D" wp14:editId="5CAB3E35">
                <wp:simplePos x="0" y="0"/>
                <wp:positionH relativeFrom="column">
                  <wp:posOffset>1700600</wp:posOffset>
                </wp:positionH>
                <wp:positionV relativeFrom="paragraph">
                  <wp:posOffset>156958</wp:posOffset>
                </wp:positionV>
                <wp:extent cx="88920" cy="149760"/>
                <wp:effectExtent l="38100" t="38100" r="25400" b="41275"/>
                <wp:wrapNone/>
                <wp:docPr id="323" name="Ink 3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7">
                      <w14:nvContentPartPr>
                        <w14:cNvContentPartPr/>
                      </w14:nvContentPartPr>
                      <w14:xfrm>
                        <a:off x="0" y="0"/>
                        <a:ext cx="88920" cy="14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F9B045" id="Ink 323" o:spid="_x0000_s1026" type="#_x0000_t75" style="position:absolute;margin-left:133.25pt;margin-top:11.7pt;width:8.35pt;height:13.1pt;z-index:251927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">
                <v:imagedata r:id="rId528" o:title=""/>
              </v:shape>
            </w:pict>
          </mc:Fallback>
        </mc:AlternateContent>
      </w:r>
      <w:r w:rsidR="00957BFA"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26528" behindDoc="0" locked="0" layoutInCell="1" allowOverlap="1" wp14:anchorId="509A81AE" wp14:editId="44617BF5">
                <wp:simplePos x="0" y="0"/>
                <wp:positionH relativeFrom="column">
                  <wp:posOffset>1451120</wp:posOffset>
                </wp:positionH>
                <wp:positionV relativeFrom="paragraph">
                  <wp:posOffset>171358</wp:posOffset>
                </wp:positionV>
                <wp:extent cx="143280" cy="138240"/>
                <wp:effectExtent l="38100" t="38100" r="47625" b="52705"/>
                <wp:wrapNone/>
                <wp:docPr id="322" name="Ink 3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9">
                      <w14:nvContentPartPr>
                        <w14:cNvContentPartPr/>
                      </w14:nvContentPartPr>
                      <w14:xfrm>
                        <a:off x="0" y="0"/>
                        <a:ext cx="143280" cy="13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084993" id="Ink 322" o:spid="_x0000_s1026" type="#_x0000_t75" style="position:absolute;margin-left:113.65pt;margin-top:13pt;width:12.4pt;height:11.9pt;z-index:251926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">
                <v:imagedata r:id="rId530" o:title=""/>
              </v:shape>
            </w:pict>
          </mc:Fallback>
        </mc:AlternateContent>
      </w:r>
      <w:r w:rsidR="00957BFA"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25504" behindDoc="0" locked="0" layoutInCell="1" allowOverlap="1" wp14:anchorId="4A1C3595" wp14:editId="478094AD">
                <wp:simplePos x="0" y="0"/>
                <wp:positionH relativeFrom="column">
                  <wp:posOffset>1057640</wp:posOffset>
                </wp:positionH>
                <wp:positionV relativeFrom="paragraph">
                  <wp:posOffset>263518</wp:posOffset>
                </wp:positionV>
                <wp:extent cx="155880" cy="37080"/>
                <wp:effectExtent l="38100" t="38100" r="34925" b="39370"/>
                <wp:wrapNone/>
                <wp:docPr id="321" name="Ink 3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1">
                      <w14:nvContentPartPr>
                        <w14:cNvContentPartPr/>
                      </w14:nvContentPartPr>
                      <w14:xfrm>
                        <a:off x="0" y="0"/>
                        <a:ext cx="155880" cy="3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30B446" id="Ink 321" o:spid="_x0000_s1026" type="#_x0000_t75" style="position:absolute;margin-left:82.95pt;margin-top:20.15pt;width:13.1pt;height:3.85pt;z-index:251925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">
                <v:imagedata r:id="rId532" o:title=""/>
              </v:shape>
            </w:pict>
          </mc:Fallback>
        </mc:AlternateContent>
      </w:r>
      <w:r w:rsidR="00957BFA"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24480" behindDoc="0" locked="0" layoutInCell="1" allowOverlap="1" wp14:anchorId="699497CA" wp14:editId="7A48D8F6">
                <wp:simplePos x="0" y="0"/>
                <wp:positionH relativeFrom="column">
                  <wp:posOffset>1012280</wp:posOffset>
                </wp:positionH>
                <wp:positionV relativeFrom="paragraph">
                  <wp:posOffset>158398</wp:posOffset>
                </wp:positionV>
                <wp:extent cx="186840" cy="87480"/>
                <wp:effectExtent l="38100" t="38100" r="41910" b="46355"/>
                <wp:wrapNone/>
                <wp:docPr id="320" name="Ink 3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3">
                      <w14:nvContentPartPr>
                        <w14:cNvContentPartPr/>
                      </w14:nvContentPartPr>
                      <w14:xfrm>
                        <a:off x="0" y="0"/>
                        <a:ext cx="186840" cy="8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C9F091" id="Ink 320" o:spid="_x0000_s1026" type="#_x0000_t75" style="position:absolute;margin-left:79.3pt;margin-top:11.8pt;width:15.5pt;height:7.9pt;z-index:251924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">
                <v:imagedata r:id="rId534" o:title=""/>
              </v:shape>
            </w:pict>
          </mc:Fallback>
        </mc:AlternateContent>
      </w:r>
      <w:r w:rsidR="00957BFA"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23456" behindDoc="0" locked="0" layoutInCell="1" allowOverlap="1" wp14:anchorId="46211975" wp14:editId="71F7575B">
                <wp:simplePos x="0" y="0"/>
                <wp:positionH relativeFrom="column">
                  <wp:posOffset>672080</wp:posOffset>
                </wp:positionH>
                <wp:positionV relativeFrom="paragraph">
                  <wp:posOffset>174958</wp:posOffset>
                </wp:positionV>
                <wp:extent cx="216360" cy="124200"/>
                <wp:effectExtent l="38100" t="57150" r="50800" b="47625"/>
                <wp:wrapNone/>
                <wp:docPr id="319" name="Ink 3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5">
                      <w14:nvContentPartPr>
                        <w14:cNvContentPartPr/>
                      </w14:nvContentPartPr>
                      <w14:xfrm>
                        <a:off x="0" y="0"/>
                        <a:ext cx="216360" cy="12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9CDB68" id="Ink 319" o:spid="_x0000_s1026" type="#_x0000_t75" style="position:absolute;margin-left:52.4pt;margin-top:13.15pt;width:18.2pt;height:11pt;z-index:251923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">
                <v:imagedata r:id="rId536" o:title=""/>
              </v:shape>
            </w:pict>
          </mc:Fallback>
        </mc:AlternateContent>
      </w:r>
    </w:p>
    <w:p w14:paraId="0B4EA639" w14:textId="78EB8F09" w:rsidR="00E7220D" w:rsidRDefault="00957BFA" w:rsidP="00E7220D">
      <w:pPr>
        <w:tabs>
          <w:tab w:val="left" w:pos="1260"/>
          <w:tab w:val="right" w:pos="10080"/>
        </w:tabs>
        <w:spacing w:before="120"/>
        <w:ind w:left="1260" w:right="3330" w:hanging="1260"/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28576" behindDoc="0" locked="0" layoutInCell="1" allowOverlap="1" wp14:anchorId="7FDB578F" wp14:editId="2851A931">
                <wp:simplePos x="0" y="0"/>
                <wp:positionH relativeFrom="column">
                  <wp:posOffset>1815080</wp:posOffset>
                </wp:positionH>
                <wp:positionV relativeFrom="paragraph">
                  <wp:posOffset>3988</wp:posOffset>
                </wp:positionV>
                <wp:extent cx="3960" cy="15840"/>
                <wp:effectExtent l="38100" t="38100" r="34290" b="41910"/>
                <wp:wrapNone/>
                <wp:docPr id="324" name="Ink 3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7">
                      <w14:nvContentPartPr>
                        <w14:cNvContentPartPr/>
                      </w14:nvContentPartPr>
                      <w14:xfrm>
                        <a:off x="0" y="0"/>
                        <a:ext cx="3960" cy="1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EF679B" id="Ink 324" o:spid="_x0000_s1026" type="#_x0000_t75" style="position:absolute;margin-left:142.4pt;margin-top:-.1pt;width:1.15pt;height:2.05pt;z-index:251928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">
                <v:imagedata r:id="rId538" o:title=""/>
              </v:shape>
            </w:pict>
          </mc:Fallback>
        </mc:AlternateContent>
      </w:r>
    </w:p>
    <w:p w14:paraId="634B9925" w14:textId="77777777" w:rsidR="009779E7" w:rsidRDefault="009779E7" w:rsidP="00E7220D">
      <w:pPr>
        <w:tabs>
          <w:tab w:val="left" w:pos="1260"/>
          <w:tab w:val="right" w:pos="10080"/>
        </w:tabs>
        <w:spacing w:before="120"/>
        <w:ind w:left="1260" w:right="3330" w:hanging="1260"/>
        <w:rPr>
          <w:rFonts w:ascii="Calibri" w:hAnsi="Calibri" w:cs="Calibri"/>
          <w:sz w:val="28"/>
          <w:szCs w:val="28"/>
        </w:rPr>
      </w:pPr>
    </w:p>
    <w:p w14:paraId="663F025F" w14:textId="77777777" w:rsidR="00E7220D" w:rsidRDefault="00E7220D" w:rsidP="00E7220D">
      <w:pPr>
        <w:tabs>
          <w:tab w:val="left" w:pos="1260"/>
          <w:tab w:val="right" w:pos="10080"/>
        </w:tabs>
        <w:spacing w:before="120"/>
        <w:ind w:left="1260" w:right="3330" w:hanging="1260"/>
        <w:rPr>
          <w:rFonts w:ascii="Calibri" w:hAnsi="Calibri" w:cs="Calibri"/>
          <w:sz w:val="28"/>
          <w:szCs w:val="28"/>
        </w:rPr>
      </w:pPr>
    </w:p>
    <w:p w14:paraId="1A4ADFDD" w14:textId="77777777" w:rsidR="001F795D" w:rsidRDefault="00E7220D" w:rsidP="00E7220D">
      <w:pPr>
        <w:tabs>
          <w:tab w:val="right" w:pos="10080"/>
        </w:tabs>
        <w:rPr>
          <w:rFonts w:ascii="Calibri" w:hAnsi="Calibri" w:cs="Calibri"/>
          <w:sz w:val="28"/>
          <w:szCs w:val="28"/>
        </w:rPr>
      </w:pPr>
      <w:proofErr w:type="gramStart"/>
      <w:r>
        <w:rPr>
          <w:rFonts w:ascii="Calibri" w:hAnsi="Calibri" w:cs="Calibri"/>
          <w:sz w:val="28"/>
          <w:szCs w:val="28"/>
        </w:rPr>
        <w:lastRenderedPageBreak/>
        <w:t>exercise</w:t>
      </w:r>
      <w:proofErr w:type="gramEnd"/>
      <w:r>
        <w:rPr>
          <w:rFonts w:ascii="Calibri" w:hAnsi="Calibri" w:cs="Calibri"/>
          <w:sz w:val="28"/>
          <w:szCs w:val="28"/>
        </w:rPr>
        <w:t xml:space="preserve">:      In </w:t>
      </w:r>
      <w:r>
        <w:rPr>
          <w:rFonts w:ascii="Calibri" w:hAnsi="Calibri" w:cs="Calibri"/>
          <w:sz w:val="28"/>
          <w:szCs w:val="28"/>
        </w:rPr>
        <w:sym w:font="Symbol" w:char="F044"/>
      </w:r>
      <w:r>
        <w:rPr>
          <w:rFonts w:ascii="Calibri" w:hAnsi="Calibri" w:cs="Calibri"/>
          <w:sz w:val="28"/>
          <w:szCs w:val="28"/>
        </w:rPr>
        <w:t xml:space="preserve">JKL, </w:t>
      </w:r>
      <w:r>
        <w:rPr>
          <w:rFonts w:ascii="Calibri" w:hAnsi="Calibri" w:cs="Calibri"/>
          <w:sz w:val="28"/>
          <w:szCs w:val="28"/>
        </w:rPr>
        <w:sym w:font="Symbol" w:char="F0D0"/>
      </w:r>
      <w:r>
        <w:rPr>
          <w:rFonts w:ascii="Calibri" w:hAnsi="Calibri" w:cs="Calibri"/>
          <w:sz w:val="28"/>
          <w:szCs w:val="28"/>
        </w:rPr>
        <w:t>J = 110</w:t>
      </w:r>
      <w:r>
        <w:rPr>
          <w:rFonts w:ascii="Calibri" w:hAnsi="Calibri" w:cs="Calibri"/>
          <w:sz w:val="28"/>
          <w:szCs w:val="28"/>
        </w:rPr>
        <w:sym w:font="Symbol" w:char="F0B0"/>
      </w:r>
      <w:r>
        <w:rPr>
          <w:rFonts w:ascii="Calibri" w:hAnsi="Calibri" w:cs="Calibri"/>
          <w:sz w:val="28"/>
          <w:szCs w:val="28"/>
        </w:rPr>
        <w:t xml:space="preserve">, </w:t>
      </w:r>
      <w:r>
        <w:rPr>
          <w:rFonts w:ascii="Calibri" w:hAnsi="Calibri" w:cs="Calibri"/>
          <w:i/>
          <w:sz w:val="28"/>
          <w:szCs w:val="28"/>
        </w:rPr>
        <w:t>k</w:t>
      </w:r>
      <w:r>
        <w:rPr>
          <w:rFonts w:ascii="Calibri" w:hAnsi="Calibri" w:cs="Calibri"/>
          <w:sz w:val="28"/>
          <w:szCs w:val="28"/>
        </w:rPr>
        <w:t> = 3</w:t>
      </w:r>
      <w:r w:rsidR="00FB5ACA">
        <w:rPr>
          <w:rFonts w:ascii="Calibri" w:hAnsi="Calibri" w:cs="Calibri"/>
          <w:sz w:val="28"/>
          <w:szCs w:val="28"/>
        </w:rPr>
        <w:t xml:space="preserve"> m</w:t>
      </w:r>
      <w:r>
        <w:rPr>
          <w:rFonts w:ascii="Calibri" w:hAnsi="Calibri" w:cs="Calibri"/>
          <w:sz w:val="28"/>
          <w:szCs w:val="28"/>
        </w:rPr>
        <w:t xml:space="preserve">, </w:t>
      </w:r>
      <w:r>
        <w:rPr>
          <w:rFonts w:ascii="Calibri" w:hAnsi="Calibri" w:cs="Calibri"/>
          <w:i/>
          <w:sz w:val="28"/>
          <w:szCs w:val="28"/>
        </w:rPr>
        <w:t>l</w:t>
      </w:r>
      <w:r>
        <w:rPr>
          <w:rFonts w:ascii="Calibri" w:hAnsi="Calibri" w:cs="Calibri"/>
          <w:sz w:val="28"/>
          <w:szCs w:val="28"/>
        </w:rPr>
        <w:t> = 4</w:t>
      </w:r>
      <w:r w:rsidR="00FB5ACA">
        <w:rPr>
          <w:rFonts w:ascii="Calibri" w:hAnsi="Calibri" w:cs="Calibri"/>
          <w:sz w:val="28"/>
          <w:szCs w:val="28"/>
        </w:rPr>
        <w:t xml:space="preserve"> m</w:t>
      </w:r>
      <w:r>
        <w:rPr>
          <w:rFonts w:ascii="Calibri" w:hAnsi="Calibri" w:cs="Calibri"/>
          <w:sz w:val="28"/>
          <w:szCs w:val="28"/>
        </w:rPr>
        <w:t xml:space="preserve">.  Find </w:t>
      </w:r>
      <w:r>
        <w:rPr>
          <w:rFonts w:ascii="Calibri" w:hAnsi="Calibri" w:cs="Calibri"/>
          <w:i/>
          <w:sz w:val="28"/>
          <w:szCs w:val="28"/>
        </w:rPr>
        <w:t>j</w:t>
      </w:r>
      <w:r>
        <w:rPr>
          <w:rFonts w:ascii="Calibri" w:hAnsi="Calibri" w:cs="Calibri"/>
          <w:sz w:val="28"/>
          <w:szCs w:val="28"/>
        </w:rPr>
        <w:t xml:space="preserve"> to nearest hundredth.</w:t>
      </w:r>
      <w:r>
        <w:rPr>
          <w:rFonts w:ascii="Calibri" w:hAnsi="Calibri" w:cs="Calibri"/>
          <w:sz w:val="28"/>
          <w:szCs w:val="28"/>
        </w:rPr>
        <w:tab/>
      </w:r>
    </w:p>
    <w:p w14:paraId="457AE399" w14:textId="73619D5A" w:rsidR="001F795D" w:rsidRDefault="0006107A" w:rsidP="00E7220D">
      <w:pPr>
        <w:tabs>
          <w:tab w:val="right" w:pos="10080"/>
        </w:tabs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42912" behindDoc="0" locked="0" layoutInCell="1" allowOverlap="1" wp14:anchorId="02DE7890" wp14:editId="2A88324B">
                <wp:simplePos x="0" y="0"/>
                <wp:positionH relativeFrom="column">
                  <wp:posOffset>1267520</wp:posOffset>
                </wp:positionH>
                <wp:positionV relativeFrom="paragraph">
                  <wp:posOffset>32164</wp:posOffset>
                </wp:positionV>
                <wp:extent cx="154440" cy="159840"/>
                <wp:effectExtent l="38100" t="38100" r="36195" b="50165"/>
                <wp:wrapNone/>
                <wp:docPr id="338" name="Ink 3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9">
                      <w14:nvContentPartPr>
                        <w14:cNvContentPartPr/>
                      </w14:nvContentPartPr>
                      <w14:xfrm>
                        <a:off x="0" y="0"/>
                        <a:ext cx="154440" cy="15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509467" id="Ink 338" o:spid="_x0000_s1026" type="#_x0000_t75" style="position:absolute;margin-left:99.2pt;margin-top:2.05pt;width:13.25pt;height:13.8pt;z-index:251942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">
                <v:imagedata r:id="rId540" o:title=""/>
              </v:shape>
            </w:pict>
          </mc:Fallback>
        </mc:AlternateContent>
      </w:r>
    </w:p>
    <w:p w14:paraId="167A34E8" w14:textId="66EDD91E" w:rsidR="001F795D" w:rsidRDefault="0006107A" w:rsidP="00E7220D">
      <w:pPr>
        <w:tabs>
          <w:tab w:val="right" w:pos="10080"/>
        </w:tabs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86944" behindDoc="0" locked="0" layoutInCell="1" allowOverlap="1" wp14:anchorId="4DAF3B4D" wp14:editId="0597F6DE">
                <wp:simplePos x="0" y="0"/>
                <wp:positionH relativeFrom="column">
                  <wp:posOffset>3857720</wp:posOffset>
                </wp:positionH>
                <wp:positionV relativeFrom="paragraph">
                  <wp:posOffset>168514</wp:posOffset>
                </wp:positionV>
                <wp:extent cx="79560" cy="11880"/>
                <wp:effectExtent l="38100" t="38100" r="34925" b="45720"/>
                <wp:wrapNone/>
                <wp:docPr id="381" name="Ink 3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1">
                      <w14:nvContentPartPr>
                        <w14:cNvContentPartPr/>
                      </w14:nvContentPartPr>
                      <w14:xfrm>
                        <a:off x="0" y="0"/>
                        <a:ext cx="7956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DA7F42" id="Ink 381" o:spid="_x0000_s1026" type="#_x0000_t75" style="position:absolute;margin-left:303.35pt;margin-top:12.65pt;width:7.1pt;height:2.05pt;z-index:251986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">
                <v:imagedata r:id="rId542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85920" behindDoc="0" locked="0" layoutInCell="1" allowOverlap="1" wp14:anchorId="7E6AF3C3" wp14:editId="5A33DC7D">
                <wp:simplePos x="0" y="0"/>
                <wp:positionH relativeFrom="column">
                  <wp:posOffset>3899840</wp:posOffset>
                </wp:positionH>
                <wp:positionV relativeFrom="paragraph">
                  <wp:posOffset>123514</wp:posOffset>
                </wp:positionV>
                <wp:extent cx="10080" cy="108000"/>
                <wp:effectExtent l="38100" t="38100" r="47625" b="44450"/>
                <wp:wrapNone/>
                <wp:docPr id="380" name="Ink 3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3">
                      <w14:nvContentPartPr>
                        <w14:cNvContentPartPr/>
                      </w14:nvContentPartPr>
                      <w14:xfrm>
                        <a:off x="0" y="0"/>
                        <a:ext cx="10080" cy="10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2D624F" id="Ink 380" o:spid="_x0000_s1026" type="#_x0000_t75" style="position:absolute;margin-left:306.45pt;margin-top:9.2pt;width:2.05pt;height:9.5pt;z-index:251985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">
                <v:imagedata r:id="rId544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80800" behindDoc="0" locked="0" layoutInCell="1" allowOverlap="1" wp14:anchorId="0FB06242" wp14:editId="219CC08C">
                <wp:simplePos x="0" y="0"/>
                <wp:positionH relativeFrom="column">
                  <wp:posOffset>5691560</wp:posOffset>
                </wp:positionH>
                <wp:positionV relativeFrom="paragraph">
                  <wp:posOffset>68794</wp:posOffset>
                </wp:positionV>
                <wp:extent cx="209880" cy="23040"/>
                <wp:effectExtent l="38100" t="38100" r="38100" b="53340"/>
                <wp:wrapNone/>
                <wp:docPr id="375" name="Ink 3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5">
                      <w14:nvContentPartPr>
                        <w14:cNvContentPartPr/>
                      </w14:nvContentPartPr>
                      <w14:xfrm>
                        <a:off x="0" y="0"/>
                        <a:ext cx="209880" cy="2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FD6B3B" id="Ink 375" o:spid="_x0000_s1026" type="#_x0000_t75" style="position:absolute;margin-left:447.7pt;margin-top:4.75pt;width:17.5pt;height:2.85pt;z-index:251980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">
                <v:imagedata r:id="rId546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79776" behindDoc="0" locked="0" layoutInCell="1" allowOverlap="1" wp14:anchorId="56AE232D" wp14:editId="24B14089">
                <wp:simplePos x="0" y="0"/>
                <wp:positionH relativeFrom="column">
                  <wp:posOffset>5739080</wp:posOffset>
                </wp:positionH>
                <wp:positionV relativeFrom="paragraph">
                  <wp:posOffset>83194</wp:posOffset>
                </wp:positionV>
                <wp:extent cx="57600" cy="184320"/>
                <wp:effectExtent l="38100" t="38100" r="38100" b="44450"/>
                <wp:wrapNone/>
                <wp:docPr id="374" name="Ink 3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7">
                      <w14:nvContentPartPr>
                        <w14:cNvContentPartPr/>
                      </w14:nvContentPartPr>
                      <w14:xfrm>
                        <a:off x="0" y="0"/>
                        <a:ext cx="57600" cy="18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3677DA" id="Ink 374" o:spid="_x0000_s1026" type="#_x0000_t75" style="position:absolute;margin-left:451.4pt;margin-top:6.05pt;width:5.75pt;height:15.75pt;z-index:251979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">
                <v:imagedata r:id="rId548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78752" behindDoc="0" locked="0" layoutInCell="1" allowOverlap="1" wp14:anchorId="3EE9D480" wp14:editId="5694EAC6">
                <wp:simplePos x="0" y="0"/>
                <wp:positionH relativeFrom="column">
                  <wp:posOffset>5342360</wp:posOffset>
                </wp:positionH>
                <wp:positionV relativeFrom="paragraph">
                  <wp:posOffset>108394</wp:posOffset>
                </wp:positionV>
                <wp:extent cx="292320" cy="121320"/>
                <wp:effectExtent l="38100" t="38100" r="12700" b="50165"/>
                <wp:wrapNone/>
                <wp:docPr id="373" name="Ink 3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9">
                      <w14:nvContentPartPr>
                        <w14:cNvContentPartPr/>
                      </w14:nvContentPartPr>
                      <w14:xfrm>
                        <a:off x="0" y="0"/>
                        <a:ext cx="292320" cy="12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8B740C" id="Ink 373" o:spid="_x0000_s1026" type="#_x0000_t75" style="position:absolute;margin-left:420.05pt;margin-top:8.25pt;width:24.1pt;height:10.55pt;z-index:251978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">
                <v:imagedata r:id="rId550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77728" behindDoc="0" locked="0" layoutInCell="1" allowOverlap="1" wp14:anchorId="28672710" wp14:editId="42A04669">
                <wp:simplePos x="0" y="0"/>
                <wp:positionH relativeFrom="column">
                  <wp:posOffset>5063360</wp:posOffset>
                </wp:positionH>
                <wp:positionV relativeFrom="paragraph">
                  <wp:posOffset>33154</wp:posOffset>
                </wp:positionV>
                <wp:extent cx="185040" cy="203760"/>
                <wp:effectExtent l="38100" t="38100" r="43815" b="44450"/>
                <wp:wrapNone/>
                <wp:docPr id="372" name="Ink 3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1">
                      <w14:nvContentPartPr>
                        <w14:cNvContentPartPr/>
                      </w14:nvContentPartPr>
                      <w14:xfrm>
                        <a:off x="0" y="0"/>
                        <a:ext cx="185040" cy="20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226968" id="Ink 372" o:spid="_x0000_s1026" type="#_x0000_t75" style="position:absolute;margin-left:398.35pt;margin-top:2.05pt;width:15.5pt;height:17.1pt;z-index:251977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">
                <v:imagedata r:id="rId552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76704" behindDoc="0" locked="0" layoutInCell="1" allowOverlap="1" wp14:anchorId="1B79B0B8" wp14:editId="18D85B47">
                <wp:simplePos x="0" y="0"/>
                <wp:positionH relativeFrom="column">
                  <wp:posOffset>4751600</wp:posOffset>
                </wp:positionH>
                <wp:positionV relativeFrom="paragraph">
                  <wp:posOffset>-2486</wp:posOffset>
                </wp:positionV>
                <wp:extent cx="257760" cy="234000"/>
                <wp:effectExtent l="38100" t="38100" r="47625" b="52070"/>
                <wp:wrapNone/>
                <wp:docPr id="371" name="Ink 3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3">
                      <w14:nvContentPartPr>
                        <w14:cNvContentPartPr/>
                      </w14:nvContentPartPr>
                      <w14:xfrm>
                        <a:off x="0" y="0"/>
                        <a:ext cx="257760" cy="23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0733ED" id="Ink 371" o:spid="_x0000_s1026" type="#_x0000_t75" style="position:absolute;margin-left:373.65pt;margin-top:-.75pt;width:21.3pt;height:19.55pt;z-index:251976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">
                <v:imagedata r:id="rId554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75680" behindDoc="0" locked="0" layoutInCell="1" allowOverlap="1" wp14:anchorId="5C7AAF8A" wp14:editId="7E0B873E">
                <wp:simplePos x="0" y="0"/>
                <wp:positionH relativeFrom="column">
                  <wp:posOffset>4536320</wp:posOffset>
                </wp:positionH>
                <wp:positionV relativeFrom="paragraph">
                  <wp:posOffset>46114</wp:posOffset>
                </wp:positionV>
                <wp:extent cx="126000" cy="174240"/>
                <wp:effectExtent l="38100" t="38100" r="45720" b="54610"/>
                <wp:wrapNone/>
                <wp:docPr id="370" name="Ink 3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5">
                      <w14:nvContentPartPr>
                        <w14:cNvContentPartPr/>
                      </w14:nvContentPartPr>
                      <w14:xfrm>
                        <a:off x="0" y="0"/>
                        <a:ext cx="126000" cy="174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56C09B" id="Ink 370" o:spid="_x0000_s1026" type="#_x0000_t75" style="position:absolute;margin-left:356.6pt;margin-top:3.15pt;width:11.1pt;height:14.95pt;z-index:251975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">
                <v:imagedata r:id="rId556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74656" behindDoc="0" locked="0" layoutInCell="1" allowOverlap="1" wp14:anchorId="2256FD3F" wp14:editId="42C7A687">
                <wp:simplePos x="0" y="0"/>
                <wp:positionH relativeFrom="column">
                  <wp:posOffset>4385120</wp:posOffset>
                </wp:positionH>
                <wp:positionV relativeFrom="paragraph">
                  <wp:posOffset>158434</wp:posOffset>
                </wp:positionV>
                <wp:extent cx="73800" cy="4320"/>
                <wp:effectExtent l="38100" t="19050" r="40640" b="53340"/>
                <wp:wrapNone/>
                <wp:docPr id="369" name="Ink 3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7">
                      <w14:nvContentPartPr>
                        <w14:cNvContentPartPr/>
                      </w14:nvContentPartPr>
                      <w14:xfrm>
                        <a:off x="0" y="0"/>
                        <a:ext cx="7380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14FD45" id="Ink 369" o:spid="_x0000_s1026" type="#_x0000_t75" style="position:absolute;margin-left:344.85pt;margin-top:12pt;width:6.75pt;height:1.55pt;z-index:251974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">
                <v:imagedata r:id="rId558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73632" behindDoc="0" locked="0" layoutInCell="1" allowOverlap="1" wp14:anchorId="537A706F" wp14:editId="383088E7">
                <wp:simplePos x="0" y="0"/>
                <wp:positionH relativeFrom="column">
                  <wp:posOffset>4220240</wp:posOffset>
                </wp:positionH>
                <wp:positionV relativeFrom="paragraph">
                  <wp:posOffset>-17246</wp:posOffset>
                </wp:positionV>
                <wp:extent cx="77760" cy="125640"/>
                <wp:effectExtent l="38100" t="38100" r="36830" b="46355"/>
                <wp:wrapNone/>
                <wp:docPr id="368" name="Ink 3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9">
                      <w14:nvContentPartPr>
                        <w14:cNvContentPartPr/>
                      </w14:nvContentPartPr>
                      <w14:xfrm>
                        <a:off x="0" y="0"/>
                        <a:ext cx="77760" cy="12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50E77E" id="Ink 368" o:spid="_x0000_s1026" type="#_x0000_t75" style="position:absolute;margin-left:331.85pt;margin-top:-1.85pt;width:7.05pt;height:11.05pt;z-index:251973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">
                <v:imagedata r:id="rId560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72608" behindDoc="0" locked="0" layoutInCell="1" allowOverlap="1" wp14:anchorId="7B6D4A2F" wp14:editId="5208620F">
                <wp:simplePos x="0" y="0"/>
                <wp:positionH relativeFrom="column">
                  <wp:posOffset>3901280</wp:posOffset>
                </wp:positionH>
                <wp:positionV relativeFrom="paragraph">
                  <wp:posOffset>26314</wp:posOffset>
                </wp:positionV>
                <wp:extent cx="193680" cy="212400"/>
                <wp:effectExtent l="38100" t="38100" r="34925" b="54610"/>
                <wp:wrapNone/>
                <wp:docPr id="367" name="Ink 3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1">
                      <w14:nvContentPartPr>
                        <w14:cNvContentPartPr/>
                      </w14:nvContentPartPr>
                      <w14:xfrm>
                        <a:off x="0" y="0"/>
                        <a:ext cx="193680" cy="21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53E33E" id="Ink 367" o:spid="_x0000_s1026" type="#_x0000_t75" style="position:absolute;margin-left:306.85pt;margin-top:1.5pt;width:16.2pt;height:17.85pt;z-index:251972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">
                <v:imagedata r:id="rId562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71584" behindDoc="0" locked="0" layoutInCell="1" allowOverlap="1" wp14:anchorId="49AB5A6A" wp14:editId="2BCFA41D">
                <wp:simplePos x="0" y="0"/>
                <wp:positionH relativeFrom="column">
                  <wp:posOffset>3785720</wp:posOffset>
                </wp:positionH>
                <wp:positionV relativeFrom="paragraph">
                  <wp:posOffset>-5006</wp:posOffset>
                </wp:positionV>
                <wp:extent cx="83520" cy="96840"/>
                <wp:effectExtent l="19050" t="38100" r="50165" b="36830"/>
                <wp:wrapNone/>
                <wp:docPr id="366" name="Ink 3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3">
                      <w14:nvContentPartPr>
                        <w14:cNvContentPartPr/>
                      </w14:nvContentPartPr>
                      <w14:xfrm>
                        <a:off x="0" y="0"/>
                        <a:ext cx="83520" cy="9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90B3A4" id="Ink 366" o:spid="_x0000_s1026" type="#_x0000_t75" style="position:absolute;margin-left:297.8pt;margin-top:-.9pt;width:7.4pt;height:8.6pt;z-index:251971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">
                <v:imagedata r:id="rId564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70560" behindDoc="0" locked="0" layoutInCell="1" allowOverlap="1" wp14:anchorId="6B2ED39A" wp14:editId="55BA0A73">
                <wp:simplePos x="0" y="0"/>
                <wp:positionH relativeFrom="column">
                  <wp:posOffset>3407720</wp:posOffset>
                </wp:positionH>
                <wp:positionV relativeFrom="paragraph">
                  <wp:posOffset>7234</wp:posOffset>
                </wp:positionV>
                <wp:extent cx="273600" cy="222480"/>
                <wp:effectExtent l="19050" t="38100" r="50800" b="44450"/>
                <wp:wrapNone/>
                <wp:docPr id="365" name="Ink 3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5">
                      <w14:nvContentPartPr>
                        <w14:cNvContentPartPr/>
                      </w14:nvContentPartPr>
                      <w14:xfrm>
                        <a:off x="0" y="0"/>
                        <a:ext cx="273600" cy="22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3668D9" id="Ink 365" o:spid="_x0000_s1026" type="#_x0000_t75" style="position:absolute;margin-left:267.9pt;margin-top:0;width:22.4pt;height:18.65pt;z-index:251970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">
                <v:imagedata r:id="rId566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69536" behindDoc="0" locked="0" layoutInCell="1" allowOverlap="1" wp14:anchorId="74CF21AE" wp14:editId="41B2CABC">
                <wp:simplePos x="0" y="0"/>
                <wp:positionH relativeFrom="column">
                  <wp:posOffset>3153560</wp:posOffset>
                </wp:positionH>
                <wp:positionV relativeFrom="paragraph">
                  <wp:posOffset>168514</wp:posOffset>
                </wp:positionV>
                <wp:extent cx="100080" cy="13680"/>
                <wp:effectExtent l="38100" t="38100" r="33655" b="43815"/>
                <wp:wrapNone/>
                <wp:docPr id="364" name="Ink 3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7">
                      <w14:nvContentPartPr>
                        <w14:cNvContentPartPr/>
                      </w14:nvContentPartPr>
                      <w14:xfrm>
                        <a:off x="0" y="0"/>
                        <a:ext cx="100080" cy="1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A06BA7" id="Ink 364" o:spid="_x0000_s1026" type="#_x0000_t75" style="position:absolute;margin-left:247.85pt;margin-top:12.85pt;width:8.8pt;height:2.15pt;z-index:251969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">
                <v:imagedata r:id="rId568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68512" behindDoc="0" locked="0" layoutInCell="1" allowOverlap="1" wp14:anchorId="0E9D322E" wp14:editId="2C3EB3F5">
                <wp:simplePos x="0" y="0"/>
                <wp:positionH relativeFrom="column">
                  <wp:posOffset>3140960</wp:posOffset>
                </wp:positionH>
                <wp:positionV relativeFrom="paragraph">
                  <wp:posOffset>118114</wp:posOffset>
                </wp:positionV>
                <wp:extent cx="96480" cy="6840"/>
                <wp:effectExtent l="38100" t="19050" r="37465" b="50800"/>
                <wp:wrapNone/>
                <wp:docPr id="363" name="Ink 3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9">
                      <w14:nvContentPartPr>
                        <w14:cNvContentPartPr/>
                      </w14:nvContentPartPr>
                      <w14:xfrm>
                        <a:off x="0" y="0"/>
                        <a:ext cx="9648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3A2DCA" id="Ink 363" o:spid="_x0000_s1026" type="#_x0000_t75" style="position:absolute;margin-left:246.95pt;margin-top:8.65pt;width:8.35pt;height:1.65pt;z-index:251968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">
                <v:imagedata r:id="rId570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67488" behindDoc="0" locked="0" layoutInCell="1" allowOverlap="1" wp14:anchorId="58152D72" wp14:editId="0500EC15">
                <wp:simplePos x="0" y="0"/>
                <wp:positionH relativeFrom="column">
                  <wp:posOffset>2999120</wp:posOffset>
                </wp:positionH>
                <wp:positionV relativeFrom="paragraph">
                  <wp:posOffset>-25886</wp:posOffset>
                </wp:positionV>
                <wp:extent cx="93240" cy="99720"/>
                <wp:effectExtent l="38100" t="38100" r="40640" b="33655"/>
                <wp:wrapNone/>
                <wp:docPr id="362" name="Ink 3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1">
                      <w14:nvContentPartPr>
                        <w14:cNvContentPartPr/>
                      </w14:nvContentPartPr>
                      <w14:xfrm>
                        <a:off x="0" y="0"/>
                        <a:ext cx="93240" cy="9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7269C6" id="Ink 362" o:spid="_x0000_s1026" type="#_x0000_t75" style="position:absolute;margin-left:235.8pt;margin-top:-2.55pt;width:8.15pt;height:8.8pt;z-index:251967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">
                <v:imagedata r:id="rId572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66464" behindDoc="0" locked="0" layoutInCell="1" allowOverlap="1" wp14:anchorId="0BD7D83E" wp14:editId="0361D290">
                <wp:simplePos x="0" y="0"/>
                <wp:positionH relativeFrom="column">
                  <wp:posOffset>2885720</wp:posOffset>
                </wp:positionH>
                <wp:positionV relativeFrom="paragraph">
                  <wp:posOffset>24514</wp:posOffset>
                </wp:positionV>
                <wp:extent cx="10080" cy="14400"/>
                <wp:effectExtent l="38100" t="38100" r="47625" b="43180"/>
                <wp:wrapNone/>
                <wp:docPr id="361" name="Ink 3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3">
                      <w14:nvContentPartPr>
                        <w14:cNvContentPartPr/>
                      </w14:nvContentPartPr>
                      <w14:xfrm>
                        <a:off x="0" y="0"/>
                        <a:ext cx="1008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83BE54" id="Ink 361" o:spid="_x0000_s1026" type="#_x0000_t75" style="position:absolute;margin-left:226.7pt;margin-top:1.5pt;width:1.7pt;height:2pt;z-index:251966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">
                <v:imagedata r:id="rId574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65440" behindDoc="0" locked="0" layoutInCell="1" allowOverlap="1" wp14:anchorId="6C697278" wp14:editId="4BB5536F">
                <wp:simplePos x="0" y="0"/>
                <wp:positionH relativeFrom="column">
                  <wp:posOffset>2781680</wp:posOffset>
                </wp:positionH>
                <wp:positionV relativeFrom="paragraph">
                  <wp:posOffset>110194</wp:posOffset>
                </wp:positionV>
                <wp:extent cx="98640" cy="211680"/>
                <wp:effectExtent l="38100" t="38100" r="53975" b="36195"/>
                <wp:wrapNone/>
                <wp:docPr id="360" name="Ink 3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5">
                      <w14:nvContentPartPr>
                        <w14:cNvContentPartPr/>
                      </w14:nvContentPartPr>
                      <w14:xfrm>
                        <a:off x="0" y="0"/>
                        <a:ext cx="98640" cy="21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AE1F3F" id="Ink 360" o:spid="_x0000_s1026" type="#_x0000_t75" style="position:absolute;margin-left:218.35pt;margin-top:8.4pt;width:9pt;height:17.65pt;z-index:251965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">
                <v:imagedata r:id="rId576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50080" behindDoc="0" locked="0" layoutInCell="1" allowOverlap="1" wp14:anchorId="2521D364" wp14:editId="48F30B23">
                <wp:simplePos x="0" y="0"/>
                <wp:positionH relativeFrom="column">
                  <wp:posOffset>1862240</wp:posOffset>
                </wp:positionH>
                <wp:positionV relativeFrom="paragraph">
                  <wp:posOffset>147634</wp:posOffset>
                </wp:positionV>
                <wp:extent cx="9000" cy="15840"/>
                <wp:effectExtent l="19050" t="38100" r="48260" b="41910"/>
                <wp:wrapNone/>
                <wp:docPr id="345" name="Ink 3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7">
                      <w14:nvContentPartPr>
                        <w14:cNvContentPartPr/>
                      </w14:nvContentPartPr>
                      <w14:xfrm>
                        <a:off x="0" y="0"/>
                        <a:ext cx="9000" cy="1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BCABA9" id="Ink 345" o:spid="_x0000_s1026" type="#_x0000_t75" style="position:absolute;margin-left:146.25pt;margin-top:11.15pt;width:1.45pt;height:2.1pt;z-index:251950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">
                <v:imagedata r:id="rId578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47008" behindDoc="0" locked="0" layoutInCell="1" allowOverlap="1" wp14:anchorId="1B507283" wp14:editId="0A6A8C2B">
                <wp:simplePos x="0" y="0"/>
                <wp:positionH relativeFrom="column">
                  <wp:posOffset>516920</wp:posOffset>
                </wp:positionH>
                <wp:positionV relativeFrom="paragraph">
                  <wp:posOffset>110194</wp:posOffset>
                </wp:positionV>
                <wp:extent cx="104040" cy="137520"/>
                <wp:effectExtent l="38100" t="38100" r="48895" b="53340"/>
                <wp:wrapNone/>
                <wp:docPr id="342" name="Ink 3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9">
                      <w14:nvContentPartPr>
                        <w14:cNvContentPartPr/>
                      </w14:nvContentPartPr>
                      <w14:xfrm>
                        <a:off x="0" y="0"/>
                        <a:ext cx="104040" cy="13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618D59" id="Ink 342" o:spid="_x0000_s1026" type="#_x0000_t75" style="position:absolute;margin-left:40.4pt;margin-top:8.2pt;width:9.1pt;height:12pt;z-index:251947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">
                <v:imagedata r:id="rId580" o:title=""/>
              </v:shape>
            </w:pict>
          </mc:Fallback>
        </mc:AlternateContent>
      </w:r>
    </w:p>
    <w:p w14:paraId="694C7754" w14:textId="31E2C7AB" w:rsidR="001F795D" w:rsidRDefault="0006107A" w:rsidP="00E7220D">
      <w:pPr>
        <w:tabs>
          <w:tab w:val="right" w:pos="10080"/>
        </w:tabs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54176" behindDoc="0" locked="0" layoutInCell="1" allowOverlap="1" wp14:anchorId="6412C8C8" wp14:editId="5CB0FD6D">
                <wp:simplePos x="0" y="0"/>
                <wp:positionH relativeFrom="column">
                  <wp:posOffset>2053400</wp:posOffset>
                </wp:positionH>
                <wp:positionV relativeFrom="paragraph">
                  <wp:posOffset>175539</wp:posOffset>
                </wp:positionV>
                <wp:extent cx="7200" cy="5400"/>
                <wp:effectExtent l="19050" t="19050" r="50165" b="52070"/>
                <wp:wrapNone/>
                <wp:docPr id="349" name="Ink 3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1">
                      <w14:nvContentPartPr>
                        <w14:cNvContentPartPr/>
                      </w14:nvContentPartPr>
                      <w14:xfrm>
                        <a:off x="0" y="0"/>
                        <a:ext cx="720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BC57E4" id="Ink 349" o:spid="_x0000_s1026" type="#_x0000_t75" style="position:absolute;margin-left:161.25pt;margin-top:13.45pt;width:1.45pt;height:1.4pt;z-index:251954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">
                <v:imagedata r:id="rId582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53152" behindDoc="0" locked="0" layoutInCell="1" allowOverlap="1" wp14:anchorId="7B9FADB1" wp14:editId="06A6C318">
                <wp:simplePos x="0" y="0"/>
                <wp:positionH relativeFrom="column">
                  <wp:posOffset>2055200</wp:posOffset>
                </wp:positionH>
                <wp:positionV relativeFrom="paragraph">
                  <wp:posOffset>-22101</wp:posOffset>
                </wp:positionV>
                <wp:extent cx="112680" cy="122760"/>
                <wp:effectExtent l="38100" t="38100" r="40005" b="48895"/>
                <wp:wrapNone/>
                <wp:docPr id="348" name="Ink 3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3">
                      <w14:nvContentPartPr>
                        <w14:cNvContentPartPr/>
                      </w14:nvContentPartPr>
                      <w14:xfrm>
                        <a:off x="0" y="0"/>
                        <a:ext cx="112680" cy="12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38DB5E" id="Ink 348" o:spid="_x0000_s1026" type="#_x0000_t75" style="position:absolute;margin-left:161.55pt;margin-top:-2.25pt;width:9.75pt;height:10.7pt;z-index:251953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">
                <v:imagedata r:id="rId584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52128" behindDoc="0" locked="0" layoutInCell="1" allowOverlap="1" wp14:anchorId="6A4C0029" wp14:editId="04D0BABB">
                <wp:simplePos x="0" y="0"/>
                <wp:positionH relativeFrom="column">
                  <wp:posOffset>1884200</wp:posOffset>
                </wp:positionH>
                <wp:positionV relativeFrom="paragraph">
                  <wp:posOffset>126219</wp:posOffset>
                </wp:positionV>
                <wp:extent cx="44280" cy="5040"/>
                <wp:effectExtent l="38100" t="38100" r="32385" b="33655"/>
                <wp:wrapNone/>
                <wp:docPr id="347" name="Ink 3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5">
                      <w14:nvContentPartPr>
                        <w14:cNvContentPartPr/>
                      </w14:nvContentPartPr>
                      <w14:xfrm>
                        <a:off x="0" y="0"/>
                        <a:ext cx="4428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1754F4" id="Ink 347" o:spid="_x0000_s1026" type="#_x0000_t75" style="position:absolute;margin-left:148pt;margin-top:9.45pt;width:4.3pt;height:1.5pt;z-index:251952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">
                <v:imagedata r:id="rId586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51104" behindDoc="0" locked="0" layoutInCell="1" allowOverlap="1" wp14:anchorId="49904310" wp14:editId="7F2ED4C5">
                <wp:simplePos x="0" y="0"/>
                <wp:positionH relativeFrom="column">
                  <wp:posOffset>1874120</wp:posOffset>
                </wp:positionH>
                <wp:positionV relativeFrom="paragraph">
                  <wp:posOffset>62499</wp:posOffset>
                </wp:positionV>
                <wp:extent cx="86400" cy="12240"/>
                <wp:effectExtent l="38100" t="38100" r="46990" b="45085"/>
                <wp:wrapNone/>
                <wp:docPr id="346" name="Ink 3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7">
                      <w14:nvContentPartPr>
                        <w14:cNvContentPartPr/>
                      </w14:nvContentPartPr>
                      <w14:xfrm>
                        <a:off x="0" y="0"/>
                        <a:ext cx="8640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7A305F" id="Ink 346" o:spid="_x0000_s1026" type="#_x0000_t75" style="position:absolute;margin-left:147.2pt;margin-top:4.4pt;width:7.55pt;height:1.8pt;z-index:251951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">
                <v:imagedata r:id="rId588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49056" behindDoc="0" locked="0" layoutInCell="1" allowOverlap="1" wp14:anchorId="0529CAFE" wp14:editId="1816B84C">
                <wp:simplePos x="0" y="0"/>
                <wp:positionH relativeFrom="column">
                  <wp:posOffset>1667480</wp:posOffset>
                </wp:positionH>
                <wp:positionV relativeFrom="paragraph">
                  <wp:posOffset>11739</wp:posOffset>
                </wp:positionV>
                <wp:extent cx="147960" cy="278280"/>
                <wp:effectExtent l="38100" t="38100" r="42545" b="45720"/>
                <wp:wrapNone/>
                <wp:docPr id="344" name="Ink 3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9">
                      <w14:nvContentPartPr>
                        <w14:cNvContentPartPr/>
                      </w14:nvContentPartPr>
                      <w14:xfrm>
                        <a:off x="0" y="0"/>
                        <a:ext cx="147960" cy="27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01A96E" id="Ink 344" o:spid="_x0000_s1026" type="#_x0000_t75" style="position:absolute;margin-left:130.85pt;margin-top:.35pt;width:12.65pt;height:23.05pt;z-index:251949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">
                <v:imagedata r:id="rId590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45984" behindDoc="0" locked="0" layoutInCell="1" allowOverlap="1" wp14:anchorId="0EE76531" wp14:editId="53014572">
                <wp:simplePos x="0" y="0"/>
                <wp:positionH relativeFrom="column">
                  <wp:posOffset>373280</wp:posOffset>
                </wp:positionH>
                <wp:positionV relativeFrom="paragraph">
                  <wp:posOffset>32259</wp:posOffset>
                </wp:positionV>
                <wp:extent cx="75960" cy="19800"/>
                <wp:effectExtent l="38100" t="38100" r="38735" b="37465"/>
                <wp:wrapNone/>
                <wp:docPr id="341" name="Ink 3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1">
                      <w14:nvContentPartPr>
                        <w14:cNvContentPartPr/>
                      </w14:nvContentPartPr>
                      <w14:xfrm>
                        <a:off x="0" y="0"/>
                        <a:ext cx="75960" cy="1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4F04BE" id="Ink 341" o:spid="_x0000_s1026" type="#_x0000_t75" style="position:absolute;margin-left:29.05pt;margin-top:2.1pt;width:6.85pt;height:2.5pt;z-index:251945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">
                <v:imagedata r:id="rId592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44960" behindDoc="0" locked="0" layoutInCell="1" allowOverlap="1" wp14:anchorId="142C4F53" wp14:editId="39571ED6">
                <wp:simplePos x="0" y="0"/>
                <wp:positionH relativeFrom="column">
                  <wp:posOffset>334760</wp:posOffset>
                </wp:positionH>
                <wp:positionV relativeFrom="paragraph">
                  <wp:posOffset>-16701</wp:posOffset>
                </wp:positionV>
                <wp:extent cx="116280" cy="40680"/>
                <wp:effectExtent l="38100" t="38100" r="36195" b="35560"/>
                <wp:wrapNone/>
                <wp:docPr id="340" name="Ink 3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3">
                      <w14:nvContentPartPr>
                        <w14:cNvContentPartPr/>
                      </w14:nvContentPartPr>
                      <w14:xfrm>
                        <a:off x="0" y="0"/>
                        <a:ext cx="116280" cy="4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0A0167" id="Ink 340" o:spid="_x0000_s1026" type="#_x0000_t75" style="position:absolute;margin-left:25.95pt;margin-top:-1.8pt;width:9.95pt;height:3.95pt;z-index:251944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">
                <v:imagedata r:id="rId594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43936" behindDoc="0" locked="0" layoutInCell="1" allowOverlap="1" wp14:anchorId="4793ED66" wp14:editId="0FADC210">
                <wp:simplePos x="0" y="0"/>
                <wp:positionH relativeFrom="column">
                  <wp:posOffset>51440</wp:posOffset>
                </wp:positionH>
                <wp:positionV relativeFrom="paragraph">
                  <wp:posOffset>-58821</wp:posOffset>
                </wp:positionV>
                <wp:extent cx="214200" cy="226800"/>
                <wp:effectExtent l="38100" t="38100" r="33655" b="40005"/>
                <wp:wrapNone/>
                <wp:docPr id="339" name="Ink 3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5">
                      <w14:nvContentPartPr>
                        <w14:cNvContentPartPr/>
                      </w14:nvContentPartPr>
                      <w14:xfrm>
                        <a:off x="0" y="0"/>
                        <a:ext cx="214200" cy="22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A0381E" id="Ink 339" o:spid="_x0000_s1026" type="#_x0000_t75" style="position:absolute;margin-left:3.6pt;margin-top:-5.2pt;width:17.85pt;height:18.9pt;z-index:251943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">
                <v:imagedata r:id="rId596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35744" behindDoc="0" locked="0" layoutInCell="1" allowOverlap="1" wp14:anchorId="2308F56F" wp14:editId="41DED1A0">
                <wp:simplePos x="0" y="0"/>
                <wp:positionH relativeFrom="column">
                  <wp:posOffset>-130720</wp:posOffset>
                </wp:positionH>
                <wp:positionV relativeFrom="paragraph">
                  <wp:posOffset>-207861</wp:posOffset>
                </wp:positionV>
                <wp:extent cx="1905120" cy="927000"/>
                <wp:effectExtent l="38100" t="57150" r="38100" b="45085"/>
                <wp:wrapNone/>
                <wp:docPr id="331" name="Ink 3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7">
                      <w14:nvContentPartPr>
                        <w14:cNvContentPartPr/>
                      </w14:nvContentPartPr>
                      <w14:xfrm>
                        <a:off x="0" y="0"/>
                        <a:ext cx="1905120" cy="92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BEF87B" id="Ink 331" o:spid="_x0000_s1026" type="#_x0000_t75" style="position:absolute;margin-left:-10.75pt;margin-top:-17pt;width:151.05pt;height:74.15pt;z-index:251935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">
                <v:imagedata r:id="rId598" o:title=""/>
              </v:shape>
            </w:pict>
          </mc:Fallback>
        </mc:AlternateContent>
      </w:r>
    </w:p>
    <w:p w14:paraId="358AC38F" w14:textId="6ACFECAF" w:rsidR="001F795D" w:rsidRDefault="0006107A" w:rsidP="00E7220D">
      <w:pPr>
        <w:tabs>
          <w:tab w:val="right" w:pos="10080"/>
        </w:tabs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22784" behindDoc="0" locked="0" layoutInCell="1" allowOverlap="1" wp14:anchorId="45B7DFE6" wp14:editId="479DAF9E">
                <wp:simplePos x="0" y="0"/>
                <wp:positionH relativeFrom="column">
                  <wp:posOffset>6204920</wp:posOffset>
                </wp:positionH>
                <wp:positionV relativeFrom="paragraph">
                  <wp:posOffset>151329</wp:posOffset>
                </wp:positionV>
                <wp:extent cx="42840" cy="30240"/>
                <wp:effectExtent l="38100" t="38100" r="33655" b="46355"/>
                <wp:wrapNone/>
                <wp:docPr id="416" name="Ink 4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9">
                      <w14:nvContentPartPr>
                        <w14:cNvContentPartPr/>
                      </w14:nvContentPartPr>
                      <w14:xfrm>
                        <a:off x="0" y="0"/>
                        <a:ext cx="42840" cy="3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E1DB54" id="Ink 416" o:spid="_x0000_s1026" type="#_x0000_t75" style="position:absolute;margin-left:488.25pt;margin-top:11.45pt;width:4.15pt;height:3.2pt;z-index:252022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">
                <v:imagedata r:id="rId600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21760" behindDoc="0" locked="0" layoutInCell="1" allowOverlap="1" wp14:anchorId="12A57B9A" wp14:editId="04FD550A">
                <wp:simplePos x="0" y="0"/>
                <wp:positionH relativeFrom="column">
                  <wp:posOffset>6060200</wp:posOffset>
                </wp:positionH>
                <wp:positionV relativeFrom="paragraph">
                  <wp:posOffset>118569</wp:posOffset>
                </wp:positionV>
                <wp:extent cx="86760" cy="178560"/>
                <wp:effectExtent l="38100" t="38100" r="46990" b="50165"/>
                <wp:wrapNone/>
                <wp:docPr id="415" name="Ink 4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1">
                      <w14:nvContentPartPr>
                        <w14:cNvContentPartPr/>
                      </w14:nvContentPartPr>
                      <w14:xfrm>
                        <a:off x="0" y="0"/>
                        <a:ext cx="86760" cy="17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52F174" id="Ink 415" o:spid="_x0000_s1026" type="#_x0000_t75" style="position:absolute;margin-left:476.7pt;margin-top:8.75pt;width:8pt;height:15.2pt;z-index:252021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">
                <v:imagedata r:id="rId602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03328" behindDoc="0" locked="0" layoutInCell="1" allowOverlap="1" wp14:anchorId="7AE6137C" wp14:editId="510994CC">
                <wp:simplePos x="0" y="0"/>
                <wp:positionH relativeFrom="column">
                  <wp:posOffset>6398600</wp:posOffset>
                </wp:positionH>
                <wp:positionV relativeFrom="paragraph">
                  <wp:posOffset>117849</wp:posOffset>
                </wp:positionV>
                <wp:extent cx="41040" cy="39600"/>
                <wp:effectExtent l="38100" t="38100" r="54610" b="36830"/>
                <wp:wrapNone/>
                <wp:docPr id="397" name="Ink 3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3">
                      <w14:nvContentPartPr>
                        <w14:cNvContentPartPr/>
                      </w14:nvContentPartPr>
                      <w14:xfrm>
                        <a:off x="0" y="0"/>
                        <a:ext cx="41040" cy="3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F36080" id="Ink 397" o:spid="_x0000_s1026" type="#_x0000_t75" style="position:absolute;margin-left:503.2pt;margin-top:8.8pt;width:4.65pt;height:4.3pt;z-index:252003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">
                <v:imagedata r:id="rId604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02304" behindDoc="0" locked="0" layoutInCell="1" allowOverlap="1" wp14:anchorId="5D1C34BE" wp14:editId="4CA1DF48">
                <wp:simplePos x="0" y="0"/>
                <wp:positionH relativeFrom="column">
                  <wp:posOffset>6260360</wp:posOffset>
                </wp:positionH>
                <wp:positionV relativeFrom="paragraph">
                  <wp:posOffset>152049</wp:posOffset>
                </wp:positionV>
                <wp:extent cx="70560" cy="110880"/>
                <wp:effectExtent l="38100" t="38100" r="43815" b="41910"/>
                <wp:wrapNone/>
                <wp:docPr id="396" name="Ink 3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5">
                      <w14:nvContentPartPr>
                        <w14:cNvContentPartPr/>
                      </w14:nvContentPartPr>
                      <w14:xfrm>
                        <a:off x="0" y="0"/>
                        <a:ext cx="70560" cy="11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685E16" id="Ink 396" o:spid="_x0000_s1026" type="#_x0000_t75" style="position:absolute;margin-left:492.35pt;margin-top:11.6pt;width:6.9pt;height:9.85pt;z-index:252002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">
                <v:imagedata r:id="rId606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01280" behindDoc="0" locked="0" layoutInCell="1" allowOverlap="1" wp14:anchorId="2A43F625" wp14:editId="0F072ABD">
                <wp:simplePos x="0" y="0"/>
                <wp:positionH relativeFrom="column">
                  <wp:posOffset>6169280</wp:posOffset>
                </wp:positionH>
                <wp:positionV relativeFrom="paragraph">
                  <wp:posOffset>128289</wp:posOffset>
                </wp:positionV>
                <wp:extent cx="61200" cy="157320"/>
                <wp:effectExtent l="38100" t="19050" r="53340" b="52705"/>
                <wp:wrapNone/>
                <wp:docPr id="395" name="Ink 3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7">
                      <w14:nvContentPartPr>
                        <w14:cNvContentPartPr/>
                      </w14:nvContentPartPr>
                      <w14:xfrm>
                        <a:off x="0" y="0"/>
                        <a:ext cx="61200" cy="15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3EFB7A" id="Ink 395" o:spid="_x0000_s1026" type="#_x0000_t75" style="position:absolute;margin-left:485.1pt;margin-top:9.65pt;width:5.95pt;height:13.4pt;z-index:252001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">
                <v:imagedata r:id="rId608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00256" behindDoc="0" locked="0" layoutInCell="1" allowOverlap="1" wp14:anchorId="5BC140D1" wp14:editId="67C42F34">
                <wp:simplePos x="0" y="0"/>
                <wp:positionH relativeFrom="column">
                  <wp:posOffset>5659520</wp:posOffset>
                </wp:positionH>
                <wp:positionV relativeFrom="paragraph">
                  <wp:posOffset>145929</wp:posOffset>
                </wp:positionV>
                <wp:extent cx="336600" cy="124920"/>
                <wp:effectExtent l="38100" t="57150" r="44450" b="46990"/>
                <wp:wrapNone/>
                <wp:docPr id="394" name="Ink 3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9">
                      <w14:nvContentPartPr>
                        <w14:cNvContentPartPr/>
                      </w14:nvContentPartPr>
                      <w14:xfrm>
                        <a:off x="0" y="0"/>
                        <a:ext cx="336600" cy="12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5B9642" id="Ink 394" o:spid="_x0000_s1026" type="#_x0000_t75" style="position:absolute;margin-left:445.05pt;margin-top:10.85pt;width:27.65pt;height:11.25pt;z-index:252000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">
                <v:imagedata r:id="rId610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99232" behindDoc="0" locked="0" layoutInCell="1" allowOverlap="1" wp14:anchorId="7EAD207D" wp14:editId="19D166EF">
                <wp:simplePos x="0" y="0"/>
                <wp:positionH relativeFrom="column">
                  <wp:posOffset>5463320</wp:posOffset>
                </wp:positionH>
                <wp:positionV relativeFrom="paragraph">
                  <wp:posOffset>90849</wp:posOffset>
                </wp:positionV>
                <wp:extent cx="111240" cy="186480"/>
                <wp:effectExtent l="38100" t="38100" r="41275" b="42545"/>
                <wp:wrapNone/>
                <wp:docPr id="393" name="Ink 3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1">
                      <w14:nvContentPartPr>
                        <w14:cNvContentPartPr/>
                      </w14:nvContentPartPr>
                      <w14:xfrm>
                        <a:off x="0" y="0"/>
                        <a:ext cx="111240" cy="18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13D7B2" id="Ink 393" o:spid="_x0000_s1026" type="#_x0000_t75" style="position:absolute;margin-left:429.75pt;margin-top:6.8pt;width:9.85pt;height:15.55pt;z-index:251999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">
                <v:imagedata r:id="rId612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98208" behindDoc="0" locked="0" layoutInCell="1" allowOverlap="1" wp14:anchorId="77875974" wp14:editId="0C267853">
                <wp:simplePos x="0" y="0"/>
                <wp:positionH relativeFrom="column">
                  <wp:posOffset>5352080</wp:posOffset>
                </wp:positionH>
                <wp:positionV relativeFrom="paragraph">
                  <wp:posOffset>116049</wp:posOffset>
                </wp:positionV>
                <wp:extent cx="129240" cy="162360"/>
                <wp:effectExtent l="38100" t="38100" r="42545" b="47625"/>
                <wp:wrapNone/>
                <wp:docPr id="392" name="Ink 3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3">
                      <w14:nvContentPartPr>
                        <w14:cNvContentPartPr/>
                      </w14:nvContentPartPr>
                      <w14:xfrm>
                        <a:off x="0" y="0"/>
                        <a:ext cx="129240" cy="16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6228F8" id="Ink 392" o:spid="_x0000_s1026" type="#_x0000_t75" style="position:absolute;margin-left:420.75pt;margin-top:8.65pt;width:11.35pt;height:13.85pt;z-index:251998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">
                <v:imagedata r:id="rId614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97184" behindDoc="0" locked="0" layoutInCell="1" allowOverlap="1" wp14:anchorId="031CC79B" wp14:editId="7AAD9402">
                <wp:simplePos x="0" y="0"/>
                <wp:positionH relativeFrom="column">
                  <wp:posOffset>5253080</wp:posOffset>
                </wp:positionH>
                <wp:positionV relativeFrom="paragraph">
                  <wp:posOffset>102009</wp:posOffset>
                </wp:positionV>
                <wp:extent cx="92160" cy="160200"/>
                <wp:effectExtent l="38100" t="19050" r="41275" b="49530"/>
                <wp:wrapNone/>
                <wp:docPr id="391" name="Ink 3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5">
                      <w14:nvContentPartPr>
                        <w14:cNvContentPartPr/>
                      </w14:nvContentPartPr>
                      <w14:xfrm>
                        <a:off x="0" y="0"/>
                        <a:ext cx="92160" cy="16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81D2D3" id="Ink 391" o:spid="_x0000_s1026" type="#_x0000_t75" style="position:absolute;margin-left:413.05pt;margin-top:7.7pt;width:8.3pt;height:13.5pt;z-index:251997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">
                <v:imagedata r:id="rId616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96160" behindDoc="0" locked="0" layoutInCell="1" allowOverlap="1" wp14:anchorId="44F35019" wp14:editId="25E9889E">
                <wp:simplePos x="0" y="0"/>
                <wp:positionH relativeFrom="column">
                  <wp:posOffset>5174960</wp:posOffset>
                </wp:positionH>
                <wp:positionV relativeFrom="paragraph">
                  <wp:posOffset>67089</wp:posOffset>
                </wp:positionV>
                <wp:extent cx="78840" cy="183960"/>
                <wp:effectExtent l="38100" t="38100" r="35560" b="45085"/>
                <wp:wrapNone/>
                <wp:docPr id="390" name="Ink 3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7">
                      <w14:nvContentPartPr>
                        <w14:cNvContentPartPr/>
                      </w14:nvContentPartPr>
                      <w14:xfrm>
                        <a:off x="0" y="0"/>
                        <a:ext cx="78840" cy="18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B72FAE" id="Ink 390" o:spid="_x0000_s1026" type="#_x0000_t75" style="position:absolute;margin-left:407pt;margin-top:4.95pt;width:7.25pt;height:15.4pt;z-index:251996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">
                <v:imagedata r:id="rId618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95136" behindDoc="0" locked="0" layoutInCell="1" allowOverlap="1" wp14:anchorId="27743458" wp14:editId="2D5CECD9">
                <wp:simplePos x="0" y="0"/>
                <wp:positionH relativeFrom="column">
                  <wp:posOffset>5103320</wp:posOffset>
                </wp:positionH>
                <wp:positionV relativeFrom="paragraph">
                  <wp:posOffset>111369</wp:posOffset>
                </wp:positionV>
                <wp:extent cx="71280" cy="111600"/>
                <wp:effectExtent l="38100" t="38100" r="43180" b="41275"/>
                <wp:wrapNone/>
                <wp:docPr id="389" name="Ink 3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9">
                      <w14:nvContentPartPr>
                        <w14:cNvContentPartPr/>
                      </w14:nvContentPartPr>
                      <w14:xfrm>
                        <a:off x="0" y="0"/>
                        <a:ext cx="71280" cy="11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2A1D4F" id="Ink 389" o:spid="_x0000_s1026" type="#_x0000_t75" style="position:absolute;margin-left:401.35pt;margin-top:8.3pt;width:6.65pt;height:9.9pt;z-index:251995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">
                <v:imagedata r:id="rId620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94112" behindDoc="0" locked="0" layoutInCell="1" allowOverlap="1" wp14:anchorId="7CD66BAD" wp14:editId="16790F63">
                <wp:simplePos x="0" y="0"/>
                <wp:positionH relativeFrom="column">
                  <wp:posOffset>4969040</wp:posOffset>
                </wp:positionH>
                <wp:positionV relativeFrom="paragraph">
                  <wp:posOffset>75009</wp:posOffset>
                </wp:positionV>
                <wp:extent cx="83160" cy="171000"/>
                <wp:effectExtent l="57150" t="38100" r="50800" b="38735"/>
                <wp:wrapNone/>
                <wp:docPr id="388" name="Ink 3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1">
                      <w14:nvContentPartPr>
                        <w14:cNvContentPartPr/>
                      </w14:nvContentPartPr>
                      <w14:xfrm>
                        <a:off x="0" y="0"/>
                        <a:ext cx="83160" cy="17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DE4B27" id="Ink 388" o:spid="_x0000_s1026" type="#_x0000_t75" style="position:absolute;margin-left:390.6pt;margin-top:5.4pt;width:7.55pt;height:14.45pt;z-index:251994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">
                <v:imagedata r:id="rId622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93088" behindDoc="0" locked="0" layoutInCell="1" allowOverlap="1" wp14:anchorId="753C1F2F" wp14:editId="69532398">
                <wp:simplePos x="0" y="0"/>
                <wp:positionH relativeFrom="column">
                  <wp:posOffset>4726040</wp:posOffset>
                </wp:positionH>
                <wp:positionV relativeFrom="paragraph">
                  <wp:posOffset>63489</wp:posOffset>
                </wp:positionV>
                <wp:extent cx="131760" cy="165240"/>
                <wp:effectExtent l="38100" t="38100" r="40005" b="44450"/>
                <wp:wrapNone/>
                <wp:docPr id="387" name="Ink 3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3">
                      <w14:nvContentPartPr>
                        <w14:cNvContentPartPr/>
                      </w14:nvContentPartPr>
                      <w14:xfrm>
                        <a:off x="0" y="0"/>
                        <a:ext cx="131760" cy="16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D8CAD4" id="Ink 387" o:spid="_x0000_s1026" type="#_x0000_t75" style="position:absolute;margin-left:371.55pt;margin-top:4.55pt;width:11.5pt;height:13.95pt;z-index:251993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">
                <v:imagedata r:id="rId624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92064" behindDoc="0" locked="0" layoutInCell="1" allowOverlap="1" wp14:anchorId="7B32EDEF" wp14:editId="25497DB2">
                <wp:simplePos x="0" y="0"/>
                <wp:positionH relativeFrom="column">
                  <wp:posOffset>4563680</wp:posOffset>
                </wp:positionH>
                <wp:positionV relativeFrom="paragraph">
                  <wp:posOffset>145929</wp:posOffset>
                </wp:positionV>
                <wp:extent cx="124200" cy="8640"/>
                <wp:effectExtent l="38100" t="38100" r="47625" b="48895"/>
                <wp:wrapNone/>
                <wp:docPr id="386" name="Ink 3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5">
                      <w14:nvContentPartPr>
                        <w14:cNvContentPartPr/>
                      </w14:nvContentPartPr>
                      <w14:xfrm>
                        <a:off x="0" y="0"/>
                        <a:ext cx="12420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A75A35" id="Ink 386" o:spid="_x0000_s1026" type="#_x0000_t75" style="position:absolute;margin-left:358.9pt;margin-top:10.95pt;width:10.7pt;height:1.85pt;z-index:251992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">
                <v:imagedata r:id="rId626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91040" behindDoc="0" locked="0" layoutInCell="1" allowOverlap="1" wp14:anchorId="1573556F" wp14:editId="78C2DA19">
                <wp:simplePos x="0" y="0"/>
                <wp:positionH relativeFrom="column">
                  <wp:posOffset>4365320</wp:posOffset>
                </wp:positionH>
                <wp:positionV relativeFrom="paragraph">
                  <wp:posOffset>-3471</wp:posOffset>
                </wp:positionV>
                <wp:extent cx="88200" cy="95760"/>
                <wp:effectExtent l="38100" t="38100" r="45720" b="38100"/>
                <wp:wrapNone/>
                <wp:docPr id="385" name="Ink 3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7">
                      <w14:nvContentPartPr>
                        <w14:cNvContentPartPr/>
                      </w14:nvContentPartPr>
                      <w14:xfrm>
                        <a:off x="0" y="0"/>
                        <a:ext cx="88200" cy="9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010E8D" id="Ink 385" o:spid="_x0000_s1026" type="#_x0000_t75" style="position:absolute;margin-left:343.45pt;margin-top:-.75pt;width:7.8pt;height:8.55pt;z-index:251991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">
                <v:imagedata r:id="rId628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90016" behindDoc="0" locked="0" layoutInCell="1" allowOverlap="1" wp14:anchorId="72C6734A" wp14:editId="1C0C4438">
                <wp:simplePos x="0" y="0"/>
                <wp:positionH relativeFrom="column">
                  <wp:posOffset>4138160</wp:posOffset>
                </wp:positionH>
                <wp:positionV relativeFrom="paragraph">
                  <wp:posOffset>66729</wp:posOffset>
                </wp:positionV>
                <wp:extent cx="154440" cy="177840"/>
                <wp:effectExtent l="19050" t="38100" r="55245" b="50800"/>
                <wp:wrapNone/>
                <wp:docPr id="384" name="Ink 3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9">
                      <w14:nvContentPartPr>
                        <w14:cNvContentPartPr/>
                      </w14:nvContentPartPr>
                      <w14:xfrm>
                        <a:off x="0" y="0"/>
                        <a:ext cx="154440" cy="17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BA896C" id="Ink 384" o:spid="_x0000_s1026" type="#_x0000_t75" style="position:absolute;margin-left:325.3pt;margin-top:4.65pt;width:13.3pt;height:15.25pt;z-index:251990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">
                <v:imagedata r:id="rId630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88992" behindDoc="0" locked="0" layoutInCell="1" allowOverlap="1" wp14:anchorId="7B6295E0" wp14:editId="3ECD6165">
                <wp:simplePos x="0" y="0"/>
                <wp:positionH relativeFrom="column">
                  <wp:posOffset>3840440</wp:posOffset>
                </wp:positionH>
                <wp:positionV relativeFrom="paragraph">
                  <wp:posOffset>163569</wp:posOffset>
                </wp:positionV>
                <wp:extent cx="122760" cy="13320"/>
                <wp:effectExtent l="38100" t="38100" r="48895" b="44450"/>
                <wp:wrapNone/>
                <wp:docPr id="383" name="Ink 3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1">
                      <w14:nvContentPartPr>
                        <w14:cNvContentPartPr/>
                      </w14:nvContentPartPr>
                      <w14:xfrm>
                        <a:off x="0" y="0"/>
                        <a:ext cx="122760" cy="1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FC3B53" id="Ink 383" o:spid="_x0000_s1026" type="#_x0000_t75" style="position:absolute;margin-left:301.85pt;margin-top:12.25pt;width:10.7pt;height:2.4pt;z-index:251988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">
                <v:imagedata r:id="rId632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87968" behindDoc="0" locked="0" layoutInCell="1" allowOverlap="1" wp14:anchorId="014DD433" wp14:editId="58304E2A">
                <wp:simplePos x="0" y="0"/>
                <wp:positionH relativeFrom="column">
                  <wp:posOffset>3893000</wp:posOffset>
                </wp:positionH>
                <wp:positionV relativeFrom="paragraph">
                  <wp:posOffset>110289</wp:posOffset>
                </wp:positionV>
                <wp:extent cx="10080" cy="113400"/>
                <wp:effectExtent l="38100" t="38100" r="47625" b="39370"/>
                <wp:wrapNone/>
                <wp:docPr id="382" name="Ink 3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3">
                      <w14:nvContentPartPr>
                        <w14:cNvContentPartPr/>
                      </w14:nvContentPartPr>
                      <w14:xfrm>
                        <a:off x="0" y="0"/>
                        <a:ext cx="10080" cy="11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291235" id="Ink 382" o:spid="_x0000_s1026" type="#_x0000_t75" style="position:absolute;margin-left:305.9pt;margin-top:8.3pt;width:1.95pt;height:9.8pt;z-index:251987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">
                <v:imagedata r:id="rId634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84896" behindDoc="0" locked="0" layoutInCell="1" allowOverlap="1" wp14:anchorId="6E11B24A" wp14:editId="5C620296">
                <wp:simplePos x="0" y="0"/>
                <wp:positionH relativeFrom="column">
                  <wp:posOffset>3671960</wp:posOffset>
                </wp:positionH>
                <wp:positionV relativeFrom="paragraph">
                  <wp:posOffset>38649</wp:posOffset>
                </wp:positionV>
                <wp:extent cx="84600" cy="84240"/>
                <wp:effectExtent l="19050" t="38100" r="48895" b="49530"/>
                <wp:wrapNone/>
                <wp:docPr id="379" name="Ink 3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5">
                      <w14:nvContentPartPr>
                        <w14:cNvContentPartPr/>
                      </w14:nvContentPartPr>
                      <w14:xfrm>
                        <a:off x="0" y="0"/>
                        <a:ext cx="84600" cy="84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53D6B4" id="Ink 379" o:spid="_x0000_s1026" type="#_x0000_t75" style="position:absolute;margin-left:288.85pt;margin-top:2.55pt;width:7.4pt;height:7.7pt;z-index:251984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">
                <v:imagedata r:id="rId636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83872" behindDoc="0" locked="0" layoutInCell="1" allowOverlap="1" wp14:anchorId="70890020" wp14:editId="3F044BE0">
                <wp:simplePos x="0" y="0"/>
                <wp:positionH relativeFrom="column">
                  <wp:posOffset>3498440</wp:posOffset>
                </wp:positionH>
                <wp:positionV relativeFrom="paragraph">
                  <wp:posOffset>74289</wp:posOffset>
                </wp:positionV>
                <wp:extent cx="82440" cy="168840"/>
                <wp:effectExtent l="38100" t="38100" r="51435" b="41275"/>
                <wp:wrapNone/>
                <wp:docPr id="378" name="Ink 3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7">
                      <w14:nvContentPartPr>
                        <w14:cNvContentPartPr/>
                      </w14:nvContentPartPr>
                      <w14:xfrm>
                        <a:off x="0" y="0"/>
                        <a:ext cx="82440" cy="16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D1CB1D" id="Ink 378" o:spid="_x0000_s1026" type="#_x0000_t75" style="position:absolute;margin-left:274.8pt;margin-top:5.35pt;width:7.75pt;height:14.5pt;z-index:251983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">
                <v:imagedata r:id="rId638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82848" behindDoc="0" locked="0" layoutInCell="1" allowOverlap="1" wp14:anchorId="774682D2" wp14:editId="244930B3">
                <wp:simplePos x="0" y="0"/>
                <wp:positionH relativeFrom="column">
                  <wp:posOffset>3260480</wp:posOffset>
                </wp:positionH>
                <wp:positionV relativeFrom="paragraph">
                  <wp:posOffset>169689</wp:posOffset>
                </wp:positionV>
                <wp:extent cx="87840" cy="2520"/>
                <wp:effectExtent l="38100" t="38100" r="45720" b="36195"/>
                <wp:wrapNone/>
                <wp:docPr id="377" name="Ink 3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9">
                      <w14:nvContentPartPr>
                        <w14:cNvContentPartPr/>
                      </w14:nvContentPartPr>
                      <w14:xfrm>
                        <a:off x="0" y="0"/>
                        <a:ext cx="87840" cy="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6286E5" id="Ink 377" o:spid="_x0000_s1026" type="#_x0000_t75" style="position:absolute;margin-left:256.35pt;margin-top:12.9pt;width:7.7pt;height:1.3pt;z-index:251982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">
                <v:imagedata r:id="rId640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81824" behindDoc="0" locked="0" layoutInCell="1" allowOverlap="1" wp14:anchorId="4C4A6A0B" wp14:editId="3FB5801A">
                <wp:simplePos x="0" y="0"/>
                <wp:positionH relativeFrom="column">
                  <wp:posOffset>3247880</wp:posOffset>
                </wp:positionH>
                <wp:positionV relativeFrom="paragraph">
                  <wp:posOffset>125769</wp:posOffset>
                </wp:positionV>
                <wp:extent cx="78120" cy="4680"/>
                <wp:effectExtent l="38100" t="38100" r="36195" b="33655"/>
                <wp:wrapNone/>
                <wp:docPr id="376" name="Ink 3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1">
                      <w14:nvContentPartPr>
                        <w14:cNvContentPartPr/>
                      </w14:nvContentPartPr>
                      <w14:xfrm>
                        <a:off x="0" y="0"/>
                        <a:ext cx="7812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C9EC87" id="Ink 376" o:spid="_x0000_s1026" type="#_x0000_t75" style="position:absolute;margin-left:255.4pt;margin-top:9.35pt;width:6.9pt;height:1.25pt;z-index:251981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">
                <v:imagedata r:id="rId642" o:title=""/>
              </v:shape>
            </w:pict>
          </mc:Fallback>
        </mc:AlternateContent>
      </w:r>
    </w:p>
    <w:p w14:paraId="277D09F6" w14:textId="733ABDF1" w:rsidR="001F795D" w:rsidRDefault="0006107A" w:rsidP="00E7220D">
      <w:pPr>
        <w:tabs>
          <w:tab w:val="right" w:pos="10080"/>
        </w:tabs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09472" behindDoc="0" locked="0" layoutInCell="1" allowOverlap="1" wp14:anchorId="2F95BB37" wp14:editId="13BDFAB8">
                <wp:simplePos x="0" y="0"/>
                <wp:positionH relativeFrom="column">
                  <wp:posOffset>579560</wp:posOffset>
                </wp:positionH>
                <wp:positionV relativeFrom="paragraph">
                  <wp:posOffset>-14361</wp:posOffset>
                </wp:positionV>
                <wp:extent cx="36000" cy="46080"/>
                <wp:effectExtent l="38100" t="38100" r="40640" b="49530"/>
                <wp:wrapNone/>
                <wp:docPr id="403" name="Ink 4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3">
                      <w14:nvContentPartPr>
                        <w14:cNvContentPartPr/>
                      </w14:nvContentPartPr>
                      <w14:xfrm>
                        <a:off x="0" y="0"/>
                        <a:ext cx="36000" cy="4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DBDB08" id="Ink 403" o:spid="_x0000_s1026" type="#_x0000_t75" style="position:absolute;margin-left:45.2pt;margin-top:-1.55pt;width:4.1pt;height:4.8pt;z-index:252009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">
                <v:imagedata r:id="rId644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08448" behindDoc="0" locked="0" layoutInCell="1" allowOverlap="1" wp14:anchorId="2B3F7EAC" wp14:editId="145DC983">
                <wp:simplePos x="0" y="0"/>
                <wp:positionH relativeFrom="column">
                  <wp:posOffset>495680</wp:posOffset>
                </wp:positionH>
                <wp:positionV relativeFrom="paragraph">
                  <wp:posOffset>15159</wp:posOffset>
                </wp:positionV>
                <wp:extent cx="48240" cy="95040"/>
                <wp:effectExtent l="57150" t="38100" r="47625" b="38735"/>
                <wp:wrapNone/>
                <wp:docPr id="402" name="Ink 4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5">
                      <w14:nvContentPartPr>
                        <w14:cNvContentPartPr/>
                      </w14:nvContentPartPr>
                      <w14:xfrm>
                        <a:off x="0" y="0"/>
                        <a:ext cx="48240" cy="9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C69202" id="Ink 402" o:spid="_x0000_s1026" type="#_x0000_t75" style="position:absolute;margin-left:38.4pt;margin-top:.85pt;width:4.9pt;height:8.6pt;z-index:252008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">
                <v:imagedata r:id="rId646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07424" behindDoc="0" locked="0" layoutInCell="1" allowOverlap="1" wp14:anchorId="1ADFC9B2" wp14:editId="55419F17">
                <wp:simplePos x="0" y="0"/>
                <wp:positionH relativeFrom="column">
                  <wp:posOffset>401360</wp:posOffset>
                </wp:positionH>
                <wp:positionV relativeFrom="paragraph">
                  <wp:posOffset>4359</wp:posOffset>
                </wp:positionV>
                <wp:extent cx="65520" cy="135000"/>
                <wp:effectExtent l="38100" t="38100" r="48895" b="36830"/>
                <wp:wrapNone/>
                <wp:docPr id="401" name="Ink 4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7">
                      <w14:nvContentPartPr>
                        <w14:cNvContentPartPr/>
                      </w14:nvContentPartPr>
                      <w14:xfrm>
                        <a:off x="0" y="0"/>
                        <a:ext cx="65520" cy="13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8A16C4" id="Ink 401" o:spid="_x0000_s1026" type="#_x0000_t75" style="position:absolute;margin-left:31.15pt;margin-top:-.2pt;width:6.2pt;height:11.8pt;z-index:252007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">
                <v:imagedata r:id="rId648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06400" behindDoc="0" locked="0" layoutInCell="1" allowOverlap="1" wp14:anchorId="3AE147AB" wp14:editId="3C9726BA">
                <wp:simplePos x="0" y="0"/>
                <wp:positionH relativeFrom="column">
                  <wp:posOffset>281480</wp:posOffset>
                </wp:positionH>
                <wp:positionV relativeFrom="paragraph">
                  <wp:posOffset>13359</wp:posOffset>
                </wp:positionV>
                <wp:extent cx="60840" cy="138960"/>
                <wp:effectExtent l="38100" t="38100" r="34925" b="52070"/>
                <wp:wrapNone/>
                <wp:docPr id="400" name="Ink 4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9">
                      <w14:nvContentPartPr>
                        <w14:cNvContentPartPr/>
                      </w14:nvContentPartPr>
                      <w14:xfrm>
                        <a:off x="0" y="0"/>
                        <a:ext cx="60840" cy="13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5B68F9" id="Ink 400" o:spid="_x0000_s1026" type="#_x0000_t75" style="position:absolute;margin-left:21.75pt;margin-top:.5pt;width:5.85pt;height:12.05pt;z-index:252006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">
                <v:imagedata r:id="rId650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05376" behindDoc="0" locked="0" layoutInCell="1" allowOverlap="1" wp14:anchorId="772A9CF0" wp14:editId="377A696E">
                <wp:simplePos x="0" y="0"/>
                <wp:positionH relativeFrom="column">
                  <wp:posOffset>73760</wp:posOffset>
                </wp:positionH>
                <wp:positionV relativeFrom="paragraph">
                  <wp:posOffset>66999</wp:posOffset>
                </wp:positionV>
                <wp:extent cx="82080" cy="176040"/>
                <wp:effectExtent l="19050" t="38100" r="32385" b="52705"/>
                <wp:wrapNone/>
                <wp:docPr id="399" name="Ink 3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1">
                      <w14:nvContentPartPr>
                        <w14:cNvContentPartPr/>
                      </w14:nvContentPartPr>
                      <w14:xfrm>
                        <a:off x="0" y="0"/>
                        <a:ext cx="82080" cy="17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B436B7" id="Ink 399" o:spid="_x0000_s1026" type="#_x0000_t75" style="position:absolute;margin-left:5.5pt;margin-top:4.8pt;width:7.35pt;height:14.9pt;z-index:252005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">
                <v:imagedata r:id="rId652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38816" behindDoc="0" locked="0" layoutInCell="1" allowOverlap="1" wp14:anchorId="28D459C6" wp14:editId="6188F887">
                <wp:simplePos x="0" y="0"/>
                <wp:positionH relativeFrom="column">
                  <wp:posOffset>-404320</wp:posOffset>
                </wp:positionH>
                <wp:positionV relativeFrom="paragraph">
                  <wp:posOffset>189399</wp:posOffset>
                </wp:positionV>
                <wp:extent cx="185040" cy="64800"/>
                <wp:effectExtent l="38100" t="38100" r="43815" b="49530"/>
                <wp:wrapNone/>
                <wp:docPr id="334" name="Ink 3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3">
                      <w14:nvContentPartPr>
                        <w14:cNvContentPartPr/>
                      </w14:nvContentPartPr>
                      <w14:xfrm>
                        <a:off x="0" y="0"/>
                        <a:ext cx="185040" cy="6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CBB816" id="Ink 334" o:spid="_x0000_s1026" type="#_x0000_t75" style="position:absolute;margin-left:-32.35pt;margin-top:14.35pt;width:15.55pt;height:6pt;z-index:251938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">
                <v:imagedata r:id="rId654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36768" behindDoc="0" locked="0" layoutInCell="1" allowOverlap="1" wp14:anchorId="0A3D3FFD" wp14:editId="2961459C">
                <wp:simplePos x="0" y="0"/>
                <wp:positionH relativeFrom="column">
                  <wp:posOffset>-139720</wp:posOffset>
                </wp:positionH>
                <wp:positionV relativeFrom="paragraph">
                  <wp:posOffset>216399</wp:posOffset>
                </wp:positionV>
                <wp:extent cx="1935720" cy="74880"/>
                <wp:effectExtent l="38100" t="38100" r="45720" b="40005"/>
                <wp:wrapNone/>
                <wp:docPr id="332" name="Ink 3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5">
                      <w14:nvContentPartPr>
                        <w14:cNvContentPartPr/>
                      </w14:nvContentPartPr>
                      <w14:xfrm>
                        <a:off x="0" y="0"/>
                        <a:ext cx="1935720" cy="7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C6CBAA" id="Ink 332" o:spid="_x0000_s1026" type="#_x0000_t75" style="position:absolute;margin-left:-11.3pt;margin-top:16.55pt;width:153.15pt;height:7.1pt;z-index:251936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">
                <v:imagedata r:id="rId656" o:title=""/>
              </v:shape>
            </w:pict>
          </mc:Fallback>
        </mc:AlternateContent>
      </w:r>
    </w:p>
    <w:p w14:paraId="02F3E103" w14:textId="4F12A356" w:rsidR="001F795D" w:rsidRDefault="002E5B4B" w:rsidP="00E7220D">
      <w:pPr>
        <w:tabs>
          <w:tab w:val="right" w:pos="10080"/>
        </w:tabs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51456" behindDoc="0" locked="0" layoutInCell="1" allowOverlap="1" wp14:anchorId="1910F1B0" wp14:editId="1A651B09">
                <wp:simplePos x="0" y="0"/>
                <wp:positionH relativeFrom="column">
                  <wp:posOffset>3854480</wp:posOffset>
                </wp:positionH>
                <wp:positionV relativeFrom="paragraph">
                  <wp:posOffset>70284</wp:posOffset>
                </wp:positionV>
                <wp:extent cx="24840" cy="121680"/>
                <wp:effectExtent l="38100" t="19050" r="51435" b="50165"/>
                <wp:wrapNone/>
                <wp:docPr id="447" name="Ink 4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7">
                      <w14:nvContentPartPr>
                        <w14:cNvContentPartPr/>
                      </w14:nvContentPartPr>
                      <w14:xfrm>
                        <a:off x="0" y="0"/>
                        <a:ext cx="24840" cy="12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36067E" id="Ink 447" o:spid="_x0000_s1026" type="#_x0000_t75" style="position:absolute;margin-left:303.1pt;margin-top:5.1pt;width:2.8pt;height:10.5pt;z-index:252051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">
                <v:imagedata r:id="rId658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50432" behindDoc="0" locked="0" layoutInCell="1" allowOverlap="1" wp14:anchorId="4780935C" wp14:editId="44DE5D95">
                <wp:simplePos x="0" y="0"/>
                <wp:positionH relativeFrom="column">
                  <wp:posOffset>3764120</wp:posOffset>
                </wp:positionH>
                <wp:positionV relativeFrom="paragraph">
                  <wp:posOffset>143364</wp:posOffset>
                </wp:positionV>
                <wp:extent cx="131040" cy="2880"/>
                <wp:effectExtent l="38100" t="38100" r="40640" b="35560"/>
                <wp:wrapNone/>
                <wp:docPr id="446" name="Ink 4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9">
                      <w14:nvContentPartPr>
                        <w14:cNvContentPartPr/>
                      </w14:nvContentPartPr>
                      <w14:xfrm>
                        <a:off x="0" y="0"/>
                        <a:ext cx="131040" cy="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F5999A" id="Ink 446" o:spid="_x0000_s1026" type="#_x0000_t75" style="position:absolute;margin-left:296pt;margin-top:10.8pt;width:11.1pt;height:1.25pt;z-index:252050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">
                <v:imagedata r:id="rId660" o:title=""/>
              </v:shape>
            </w:pict>
          </mc:Fallback>
        </mc:AlternateContent>
      </w:r>
      <w:r w:rsidR="0006107A"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26880" behindDoc="0" locked="0" layoutInCell="1" allowOverlap="1" wp14:anchorId="76D9053B" wp14:editId="75D601F4">
                <wp:simplePos x="0" y="0"/>
                <wp:positionH relativeFrom="column">
                  <wp:posOffset>6067760</wp:posOffset>
                </wp:positionH>
                <wp:positionV relativeFrom="paragraph">
                  <wp:posOffset>50349</wp:posOffset>
                </wp:positionV>
                <wp:extent cx="28800" cy="52200"/>
                <wp:effectExtent l="38100" t="38100" r="47625" b="43180"/>
                <wp:wrapNone/>
                <wp:docPr id="420" name="Ink 4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1">
                      <w14:nvContentPartPr>
                        <w14:cNvContentPartPr/>
                      </w14:nvContentPartPr>
                      <w14:xfrm>
                        <a:off x="0" y="0"/>
                        <a:ext cx="28800" cy="5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693209" id="Ink 420" o:spid="_x0000_s1026" type="#_x0000_t75" style="position:absolute;margin-left:477.2pt;margin-top:3.5pt;width:3.55pt;height:5.2pt;z-index:252026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">
                <v:imagedata r:id="rId662" o:title=""/>
              </v:shape>
            </w:pict>
          </mc:Fallback>
        </mc:AlternateContent>
      </w:r>
      <w:r w:rsidR="0006107A"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25856" behindDoc="0" locked="0" layoutInCell="1" allowOverlap="1" wp14:anchorId="3D08A4A7" wp14:editId="17588D47">
                <wp:simplePos x="0" y="0"/>
                <wp:positionH relativeFrom="column">
                  <wp:posOffset>5919440</wp:posOffset>
                </wp:positionH>
                <wp:positionV relativeFrom="paragraph">
                  <wp:posOffset>84549</wp:posOffset>
                </wp:positionV>
                <wp:extent cx="59760" cy="105840"/>
                <wp:effectExtent l="57150" t="38100" r="35560" b="46990"/>
                <wp:wrapNone/>
                <wp:docPr id="419" name="Ink 4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3">
                      <w14:nvContentPartPr>
                        <w14:cNvContentPartPr/>
                      </w14:nvContentPartPr>
                      <w14:xfrm>
                        <a:off x="0" y="0"/>
                        <a:ext cx="59760" cy="10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ACC8FD" id="Ink 419" o:spid="_x0000_s1026" type="#_x0000_t75" style="position:absolute;margin-left:465.45pt;margin-top:6.25pt;width:5.75pt;height:9.45pt;z-index:252025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">
                <v:imagedata r:id="rId664" o:title=""/>
              </v:shape>
            </w:pict>
          </mc:Fallback>
        </mc:AlternateContent>
      </w:r>
      <w:r w:rsidR="0006107A"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24832" behindDoc="0" locked="0" layoutInCell="1" allowOverlap="1" wp14:anchorId="5AB1E9A4" wp14:editId="5EFB2472">
                <wp:simplePos x="0" y="0"/>
                <wp:positionH relativeFrom="column">
                  <wp:posOffset>5777600</wp:posOffset>
                </wp:positionH>
                <wp:positionV relativeFrom="paragraph">
                  <wp:posOffset>61869</wp:posOffset>
                </wp:positionV>
                <wp:extent cx="105120" cy="142560"/>
                <wp:effectExtent l="38100" t="38100" r="47625" b="48260"/>
                <wp:wrapNone/>
                <wp:docPr id="418" name="Ink 4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5">
                      <w14:nvContentPartPr>
                        <w14:cNvContentPartPr/>
                      </w14:nvContentPartPr>
                      <w14:xfrm>
                        <a:off x="0" y="0"/>
                        <a:ext cx="105120" cy="14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CA11FB" id="Ink 418" o:spid="_x0000_s1026" type="#_x0000_t75" style="position:absolute;margin-left:454.6pt;margin-top:4.25pt;width:9.3pt;height:12.35pt;z-index:252024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">
                <v:imagedata r:id="rId666" o:title=""/>
              </v:shape>
            </w:pict>
          </mc:Fallback>
        </mc:AlternateContent>
      </w:r>
      <w:r w:rsidR="0006107A"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23808" behindDoc="0" locked="0" layoutInCell="1" allowOverlap="1" wp14:anchorId="76934256" wp14:editId="23CA467A">
                <wp:simplePos x="0" y="0"/>
                <wp:positionH relativeFrom="column">
                  <wp:posOffset>5659880</wp:posOffset>
                </wp:positionH>
                <wp:positionV relativeFrom="paragraph">
                  <wp:posOffset>58269</wp:posOffset>
                </wp:positionV>
                <wp:extent cx="93960" cy="150840"/>
                <wp:effectExtent l="38100" t="38100" r="40005" b="40005"/>
                <wp:wrapNone/>
                <wp:docPr id="417" name="Ink 4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7">
                      <w14:nvContentPartPr>
                        <w14:cNvContentPartPr/>
                      </w14:nvContentPartPr>
                      <w14:xfrm>
                        <a:off x="0" y="0"/>
                        <a:ext cx="93960" cy="15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3CC704" id="Ink 417" o:spid="_x0000_s1026" type="#_x0000_t75" style="position:absolute;margin-left:445.35pt;margin-top:4.05pt;width:8.35pt;height:13.05pt;z-index:252023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">
                <v:imagedata r:id="rId668" o:title=""/>
              </v:shape>
            </w:pict>
          </mc:Fallback>
        </mc:AlternateContent>
      </w:r>
      <w:r w:rsidR="0006107A"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19712" behindDoc="0" locked="0" layoutInCell="1" allowOverlap="1" wp14:anchorId="59B57A36" wp14:editId="09B8086E">
                <wp:simplePos x="0" y="0"/>
                <wp:positionH relativeFrom="column">
                  <wp:posOffset>5155160</wp:posOffset>
                </wp:positionH>
                <wp:positionV relativeFrom="paragraph">
                  <wp:posOffset>93549</wp:posOffset>
                </wp:positionV>
                <wp:extent cx="338760" cy="115560"/>
                <wp:effectExtent l="38100" t="38100" r="23495" b="37465"/>
                <wp:wrapNone/>
                <wp:docPr id="413" name="Ink 4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9">
                      <w14:nvContentPartPr>
                        <w14:cNvContentPartPr/>
                      </w14:nvContentPartPr>
                      <w14:xfrm>
                        <a:off x="0" y="0"/>
                        <a:ext cx="338760" cy="11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71085C" id="Ink 413" o:spid="_x0000_s1026" type="#_x0000_t75" style="position:absolute;margin-left:405.35pt;margin-top:6.8pt;width:27.95pt;height:10.3pt;z-index:252019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">
                <v:imagedata r:id="rId670" o:title=""/>
              </v:shape>
            </w:pict>
          </mc:Fallback>
        </mc:AlternateContent>
      </w:r>
      <w:r w:rsidR="0006107A"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18688" behindDoc="0" locked="0" layoutInCell="1" allowOverlap="1" wp14:anchorId="5D878D9D" wp14:editId="3FC2A58C">
                <wp:simplePos x="0" y="0"/>
                <wp:positionH relativeFrom="column">
                  <wp:posOffset>4835120</wp:posOffset>
                </wp:positionH>
                <wp:positionV relativeFrom="paragraph">
                  <wp:posOffset>51429</wp:posOffset>
                </wp:positionV>
                <wp:extent cx="157680" cy="173520"/>
                <wp:effectExtent l="19050" t="38100" r="52070" b="36195"/>
                <wp:wrapNone/>
                <wp:docPr id="412" name="Ink 4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1">
                      <w14:nvContentPartPr>
                        <w14:cNvContentPartPr/>
                      </w14:nvContentPartPr>
                      <w14:xfrm>
                        <a:off x="0" y="0"/>
                        <a:ext cx="157680" cy="17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77FFF7" id="Ink 412" o:spid="_x0000_s1026" type="#_x0000_t75" style="position:absolute;margin-left:380.15pt;margin-top:3.55pt;width:13.45pt;height:14.6pt;z-index:252018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">
                <v:imagedata r:id="rId672" o:title=""/>
              </v:shape>
            </w:pict>
          </mc:Fallback>
        </mc:AlternateContent>
      </w:r>
      <w:r w:rsidR="0006107A"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17664" behindDoc="0" locked="0" layoutInCell="1" allowOverlap="1" wp14:anchorId="3CF21CC5" wp14:editId="2A46F568">
                <wp:simplePos x="0" y="0"/>
                <wp:positionH relativeFrom="column">
                  <wp:posOffset>4628480</wp:posOffset>
                </wp:positionH>
                <wp:positionV relativeFrom="paragraph">
                  <wp:posOffset>51429</wp:posOffset>
                </wp:positionV>
                <wp:extent cx="126720" cy="138240"/>
                <wp:effectExtent l="38100" t="38100" r="45085" b="52705"/>
                <wp:wrapNone/>
                <wp:docPr id="411" name="Ink 4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3">
                      <w14:nvContentPartPr>
                        <w14:cNvContentPartPr/>
                      </w14:nvContentPartPr>
                      <w14:xfrm>
                        <a:off x="0" y="0"/>
                        <a:ext cx="126720" cy="13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C87EF8" id="Ink 411" o:spid="_x0000_s1026" type="#_x0000_t75" style="position:absolute;margin-left:363.8pt;margin-top:3.55pt;width:11.05pt;height:11.9pt;z-index:252017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">
                <v:imagedata r:id="rId674" o:title=""/>
              </v:shape>
            </w:pict>
          </mc:Fallback>
        </mc:AlternateContent>
      </w:r>
      <w:r w:rsidR="0006107A"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16640" behindDoc="0" locked="0" layoutInCell="1" allowOverlap="1" wp14:anchorId="6FBFC425" wp14:editId="61989980">
                <wp:simplePos x="0" y="0"/>
                <wp:positionH relativeFrom="column">
                  <wp:posOffset>4421120</wp:posOffset>
                </wp:positionH>
                <wp:positionV relativeFrom="paragraph">
                  <wp:posOffset>127749</wp:posOffset>
                </wp:positionV>
                <wp:extent cx="93240" cy="11520"/>
                <wp:effectExtent l="38100" t="38100" r="40640" b="45720"/>
                <wp:wrapNone/>
                <wp:docPr id="410" name="Ink 4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5">
                      <w14:nvContentPartPr>
                        <w14:cNvContentPartPr/>
                      </w14:nvContentPartPr>
                      <w14:xfrm>
                        <a:off x="0" y="0"/>
                        <a:ext cx="9324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924283" id="Ink 410" o:spid="_x0000_s1026" type="#_x0000_t75" style="position:absolute;margin-left:347.75pt;margin-top:9.55pt;width:8.15pt;height:1.75pt;z-index:252016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">
                <v:imagedata r:id="rId676" o:title=""/>
              </v:shape>
            </w:pict>
          </mc:Fallback>
        </mc:AlternateContent>
      </w:r>
      <w:r w:rsidR="0006107A"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15616" behindDoc="0" locked="0" layoutInCell="1" allowOverlap="1" wp14:anchorId="461D72C5" wp14:editId="69437BEB">
                <wp:simplePos x="0" y="0"/>
                <wp:positionH relativeFrom="column">
                  <wp:posOffset>4138880</wp:posOffset>
                </wp:positionH>
                <wp:positionV relativeFrom="paragraph">
                  <wp:posOffset>57189</wp:posOffset>
                </wp:positionV>
                <wp:extent cx="81720" cy="176040"/>
                <wp:effectExtent l="38100" t="38100" r="33020" b="33655"/>
                <wp:wrapNone/>
                <wp:docPr id="409" name="Ink 4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7">
                      <w14:nvContentPartPr>
                        <w14:cNvContentPartPr/>
                      </w14:nvContentPartPr>
                      <w14:xfrm>
                        <a:off x="0" y="0"/>
                        <a:ext cx="81720" cy="17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EC9FE2" id="Ink 409" o:spid="_x0000_s1026" type="#_x0000_t75" style="position:absolute;margin-left:325.35pt;margin-top:4.05pt;width:7.7pt;height:14.75pt;z-index:252015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">
                <v:imagedata r:id="rId678" o:title=""/>
              </v:shape>
            </w:pict>
          </mc:Fallback>
        </mc:AlternateContent>
      </w:r>
      <w:r w:rsidR="0006107A"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14592" behindDoc="0" locked="0" layoutInCell="1" allowOverlap="1" wp14:anchorId="6F61FBB7" wp14:editId="5783986C">
                <wp:simplePos x="0" y="0"/>
                <wp:positionH relativeFrom="column">
                  <wp:posOffset>4022240</wp:posOffset>
                </wp:positionH>
                <wp:positionV relativeFrom="paragraph">
                  <wp:posOffset>74829</wp:posOffset>
                </wp:positionV>
                <wp:extent cx="51480" cy="141480"/>
                <wp:effectExtent l="38100" t="38100" r="43815" b="49530"/>
                <wp:wrapNone/>
                <wp:docPr id="408" name="Ink 4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9">
                      <w14:nvContentPartPr>
                        <w14:cNvContentPartPr/>
                      </w14:nvContentPartPr>
                      <w14:xfrm>
                        <a:off x="0" y="0"/>
                        <a:ext cx="51480" cy="14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A9F943" id="Ink 408" o:spid="_x0000_s1026" type="#_x0000_t75" style="position:absolute;margin-left:316.1pt;margin-top:5.45pt;width:5.1pt;height:12.1pt;z-index:252014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">
                <v:imagedata r:id="rId680" o:title=""/>
              </v:shape>
            </w:pict>
          </mc:Fallback>
        </mc:AlternateContent>
      </w:r>
      <w:r w:rsidR="0006107A"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12544" behindDoc="0" locked="0" layoutInCell="1" allowOverlap="1" wp14:anchorId="42FFA1E4" wp14:editId="46FACEED">
                <wp:simplePos x="0" y="0"/>
                <wp:positionH relativeFrom="column">
                  <wp:posOffset>3605000</wp:posOffset>
                </wp:positionH>
                <wp:positionV relativeFrom="paragraph">
                  <wp:posOffset>29109</wp:posOffset>
                </wp:positionV>
                <wp:extent cx="92880" cy="190080"/>
                <wp:effectExtent l="57150" t="38100" r="40640" b="38735"/>
                <wp:wrapNone/>
                <wp:docPr id="406" name="Ink 4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1">
                      <w14:nvContentPartPr>
                        <w14:cNvContentPartPr/>
                      </w14:nvContentPartPr>
                      <w14:xfrm>
                        <a:off x="0" y="0"/>
                        <a:ext cx="92880" cy="19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6477D1" id="Ink 406" o:spid="_x0000_s1026" type="#_x0000_t75" style="position:absolute;margin-left:283.2pt;margin-top:1.75pt;width:8.5pt;height:16pt;z-index:252012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">
                <v:imagedata r:id="rId682" o:title=""/>
              </v:shape>
            </w:pict>
          </mc:Fallback>
        </mc:AlternateContent>
      </w:r>
      <w:r w:rsidR="0006107A"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11520" behindDoc="0" locked="0" layoutInCell="1" allowOverlap="1" wp14:anchorId="53BEE18E" wp14:editId="6ECC4241">
                <wp:simplePos x="0" y="0"/>
                <wp:positionH relativeFrom="column">
                  <wp:posOffset>3356240</wp:posOffset>
                </wp:positionH>
                <wp:positionV relativeFrom="paragraph">
                  <wp:posOffset>71589</wp:posOffset>
                </wp:positionV>
                <wp:extent cx="88920" cy="12960"/>
                <wp:effectExtent l="38100" t="38100" r="44450" b="44450"/>
                <wp:wrapNone/>
                <wp:docPr id="405" name="Ink 4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3">
                      <w14:nvContentPartPr>
                        <w14:cNvContentPartPr/>
                      </w14:nvContentPartPr>
                      <w14:xfrm>
                        <a:off x="0" y="0"/>
                        <a:ext cx="8892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C33733" id="Ink 405" o:spid="_x0000_s1026" type="#_x0000_t75" style="position:absolute;margin-left:263.9pt;margin-top:5.3pt;width:7.7pt;height:1.85pt;z-index:252011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">
                <v:imagedata r:id="rId684" o:title=""/>
              </v:shape>
            </w:pict>
          </mc:Fallback>
        </mc:AlternateContent>
      </w:r>
      <w:r w:rsidR="0006107A"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10496" behindDoc="0" locked="0" layoutInCell="1" allowOverlap="1" wp14:anchorId="1A021484" wp14:editId="554142AF">
                <wp:simplePos x="0" y="0"/>
                <wp:positionH relativeFrom="column">
                  <wp:posOffset>3327800</wp:posOffset>
                </wp:positionH>
                <wp:positionV relativeFrom="paragraph">
                  <wp:posOffset>23709</wp:posOffset>
                </wp:positionV>
                <wp:extent cx="107280" cy="10800"/>
                <wp:effectExtent l="38100" t="38100" r="45720" b="46355"/>
                <wp:wrapNone/>
                <wp:docPr id="404" name="Ink 4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5">
                      <w14:nvContentPartPr>
                        <w14:cNvContentPartPr/>
                      </w14:nvContentPartPr>
                      <w14:xfrm>
                        <a:off x="0" y="0"/>
                        <a:ext cx="10728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3A5521" id="Ink 404" o:spid="_x0000_s1026" type="#_x0000_t75" style="position:absolute;margin-left:261.6pt;margin-top:1.5pt;width:9.35pt;height:1.7pt;z-index:252010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">
                <v:imagedata r:id="rId686" o:title=""/>
              </v:shape>
            </w:pict>
          </mc:Fallback>
        </mc:AlternateContent>
      </w:r>
      <w:r w:rsidR="0006107A"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40864" behindDoc="0" locked="0" layoutInCell="1" allowOverlap="1" wp14:anchorId="37F146C9" wp14:editId="382BAC6C">
                <wp:simplePos x="0" y="0"/>
                <wp:positionH relativeFrom="column">
                  <wp:posOffset>1847480</wp:posOffset>
                </wp:positionH>
                <wp:positionV relativeFrom="paragraph">
                  <wp:posOffset>80229</wp:posOffset>
                </wp:positionV>
                <wp:extent cx="123840" cy="131040"/>
                <wp:effectExtent l="38100" t="38100" r="47625" b="40640"/>
                <wp:wrapNone/>
                <wp:docPr id="336" name="Ink 3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7">
                      <w14:nvContentPartPr>
                        <w14:cNvContentPartPr/>
                      </w14:nvContentPartPr>
                      <w14:xfrm>
                        <a:off x="0" y="0"/>
                        <a:ext cx="123840" cy="13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A1BE65" id="Ink 336" o:spid="_x0000_s1026" type="#_x0000_t75" style="position:absolute;margin-left:144.95pt;margin-top:5.85pt;width:10.75pt;height:11.35pt;z-index:251940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">
                <v:imagedata r:id="rId688" o:title=""/>
              </v:shape>
            </w:pict>
          </mc:Fallback>
        </mc:AlternateContent>
      </w:r>
      <w:r w:rsidR="0006107A"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39840" behindDoc="0" locked="0" layoutInCell="1" allowOverlap="1" wp14:anchorId="2423FB96" wp14:editId="6E3ACE2D">
                <wp:simplePos x="0" y="0"/>
                <wp:positionH relativeFrom="column">
                  <wp:posOffset>1840640</wp:posOffset>
                </wp:positionH>
                <wp:positionV relativeFrom="paragraph">
                  <wp:posOffset>52509</wp:posOffset>
                </wp:positionV>
                <wp:extent cx="18720" cy="171720"/>
                <wp:effectExtent l="57150" t="38100" r="38735" b="38100"/>
                <wp:wrapNone/>
                <wp:docPr id="335" name="Ink 3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9">
                      <w14:nvContentPartPr>
                        <w14:cNvContentPartPr/>
                      </w14:nvContentPartPr>
                      <w14:xfrm>
                        <a:off x="0" y="0"/>
                        <a:ext cx="18720" cy="171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7221C5" id="Ink 335" o:spid="_x0000_s1026" type="#_x0000_t75" style="position:absolute;margin-left:144.3pt;margin-top:3.65pt;width:2.65pt;height:14.5pt;z-index:251939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">
                <v:imagedata r:id="rId690" o:title=""/>
              </v:shape>
            </w:pict>
          </mc:Fallback>
        </mc:AlternateContent>
      </w:r>
      <w:r w:rsidR="0006107A"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37792" behindDoc="0" locked="0" layoutInCell="1" allowOverlap="1" wp14:anchorId="5B409970" wp14:editId="07BA2B40">
                <wp:simplePos x="0" y="0"/>
                <wp:positionH relativeFrom="column">
                  <wp:posOffset>-397480</wp:posOffset>
                </wp:positionH>
                <wp:positionV relativeFrom="paragraph">
                  <wp:posOffset>-1131</wp:posOffset>
                </wp:positionV>
                <wp:extent cx="66600" cy="199440"/>
                <wp:effectExtent l="38100" t="38100" r="29210" b="48260"/>
                <wp:wrapNone/>
                <wp:docPr id="333" name="Ink 3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1">
                      <w14:nvContentPartPr>
                        <w14:cNvContentPartPr/>
                      </w14:nvContentPartPr>
                      <w14:xfrm>
                        <a:off x="0" y="0"/>
                        <a:ext cx="66600" cy="19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E5BD2F" id="Ink 333" o:spid="_x0000_s1026" type="#_x0000_t75" style="position:absolute;margin-left:-31.95pt;margin-top:-.6pt;width:6.6pt;height:16.9pt;z-index:251937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">
                <v:imagedata r:id="rId692" o:title=""/>
              </v:shape>
            </w:pict>
          </mc:Fallback>
        </mc:AlternateContent>
      </w:r>
    </w:p>
    <w:p w14:paraId="610BDDDF" w14:textId="2FE74F87" w:rsidR="001F795D" w:rsidRDefault="0006107A" w:rsidP="00E7220D">
      <w:pPr>
        <w:tabs>
          <w:tab w:val="right" w:pos="10080"/>
        </w:tabs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30976" behindDoc="0" locked="0" layoutInCell="1" allowOverlap="1" wp14:anchorId="57E2AB55" wp14:editId="5EC4E49E">
                <wp:simplePos x="0" y="0"/>
                <wp:positionH relativeFrom="column">
                  <wp:posOffset>3312320</wp:posOffset>
                </wp:positionH>
                <wp:positionV relativeFrom="paragraph">
                  <wp:posOffset>196419</wp:posOffset>
                </wp:positionV>
                <wp:extent cx="101520" cy="6480"/>
                <wp:effectExtent l="38100" t="19050" r="32385" b="50800"/>
                <wp:wrapNone/>
                <wp:docPr id="424" name="Ink 4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3">
                      <w14:nvContentPartPr>
                        <w14:cNvContentPartPr/>
                      </w14:nvContentPartPr>
                      <w14:xfrm>
                        <a:off x="0" y="0"/>
                        <a:ext cx="10152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AE50F5" id="Ink 424" o:spid="_x0000_s1026" type="#_x0000_t75" style="position:absolute;margin-left:260.5pt;margin-top:14.95pt;width:8.75pt;height:1.35pt;z-index:252030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">
                <v:imagedata r:id="rId694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29952" behindDoc="0" locked="0" layoutInCell="1" allowOverlap="1" wp14:anchorId="72EEF8BB" wp14:editId="6C63128D">
                <wp:simplePos x="0" y="0"/>
                <wp:positionH relativeFrom="column">
                  <wp:posOffset>3161840</wp:posOffset>
                </wp:positionH>
                <wp:positionV relativeFrom="paragraph">
                  <wp:posOffset>65379</wp:posOffset>
                </wp:positionV>
                <wp:extent cx="56160" cy="81360"/>
                <wp:effectExtent l="38100" t="19050" r="39370" b="52070"/>
                <wp:wrapNone/>
                <wp:docPr id="423" name="Ink 4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5">
                      <w14:nvContentPartPr>
                        <w14:cNvContentPartPr/>
                      </w14:nvContentPartPr>
                      <w14:xfrm>
                        <a:off x="0" y="0"/>
                        <a:ext cx="56160" cy="81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C50BC0" id="Ink 423" o:spid="_x0000_s1026" type="#_x0000_t75" style="position:absolute;margin-left:248.65pt;margin-top:4.7pt;width:5.2pt;height:7.3pt;z-index:252029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">
                <v:imagedata r:id="rId696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28928" behindDoc="0" locked="0" layoutInCell="1" allowOverlap="1" wp14:anchorId="505C4D90" wp14:editId="27157A88">
                <wp:simplePos x="0" y="0"/>
                <wp:positionH relativeFrom="column">
                  <wp:posOffset>3075080</wp:posOffset>
                </wp:positionH>
                <wp:positionV relativeFrom="paragraph">
                  <wp:posOffset>45579</wp:posOffset>
                </wp:positionV>
                <wp:extent cx="9360" cy="19800"/>
                <wp:effectExtent l="38100" t="38100" r="48260" b="37465"/>
                <wp:wrapNone/>
                <wp:docPr id="422" name="Ink 4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7">
                      <w14:nvContentPartPr>
                        <w14:cNvContentPartPr/>
                      </w14:nvContentPartPr>
                      <w14:xfrm>
                        <a:off x="0" y="0"/>
                        <a:ext cx="9360" cy="1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53C828" id="Ink 422" o:spid="_x0000_s1026" type="#_x0000_t75" style="position:absolute;margin-left:241.7pt;margin-top:3.15pt;width:1.65pt;height:2.3pt;z-index:252028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">
                <v:imagedata r:id="rId698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58272" behindDoc="0" locked="0" layoutInCell="1" allowOverlap="1" wp14:anchorId="0E9A0362" wp14:editId="492AE0D0">
                <wp:simplePos x="0" y="0"/>
                <wp:positionH relativeFrom="column">
                  <wp:posOffset>990320</wp:posOffset>
                </wp:positionH>
                <wp:positionV relativeFrom="paragraph">
                  <wp:posOffset>-19221</wp:posOffset>
                </wp:positionV>
                <wp:extent cx="162720" cy="180000"/>
                <wp:effectExtent l="38100" t="38100" r="46990" b="48895"/>
                <wp:wrapNone/>
                <wp:docPr id="353" name="Ink 3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9">
                      <w14:nvContentPartPr>
                        <w14:cNvContentPartPr/>
                      </w14:nvContentPartPr>
                      <w14:xfrm>
                        <a:off x="0" y="0"/>
                        <a:ext cx="162720" cy="180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C04E69" id="Ink 353" o:spid="_x0000_s1026" type="#_x0000_t75" style="position:absolute;margin-left:77.5pt;margin-top:-2.05pt;width:13.9pt;height:15.25pt;z-index:251958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">
                <v:imagedata r:id="rId700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57248" behindDoc="0" locked="0" layoutInCell="1" allowOverlap="1" wp14:anchorId="58A03463" wp14:editId="063A0837">
                <wp:simplePos x="0" y="0"/>
                <wp:positionH relativeFrom="column">
                  <wp:posOffset>838760</wp:posOffset>
                </wp:positionH>
                <wp:positionV relativeFrom="paragraph">
                  <wp:posOffset>57819</wp:posOffset>
                </wp:positionV>
                <wp:extent cx="47160" cy="15480"/>
                <wp:effectExtent l="38100" t="38100" r="48260" b="41910"/>
                <wp:wrapNone/>
                <wp:docPr id="352" name="Ink 3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1">
                      <w14:nvContentPartPr>
                        <w14:cNvContentPartPr/>
                      </w14:nvContentPartPr>
                      <w14:xfrm>
                        <a:off x="0" y="0"/>
                        <a:ext cx="4716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FF37A3" id="Ink 352" o:spid="_x0000_s1026" type="#_x0000_t75" style="position:absolute;margin-left:65.6pt;margin-top:4.2pt;width:4.6pt;height:2.15pt;z-index:251957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">
                <v:imagedata r:id="rId702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56224" behindDoc="0" locked="0" layoutInCell="1" allowOverlap="1" wp14:anchorId="479D05C7" wp14:editId="6F76CD72">
                <wp:simplePos x="0" y="0"/>
                <wp:positionH relativeFrom="column">
                  <wp:posOffset>797360</wp:posOffset>
                </wp:positionH>
                <wp:positionV relativeFrom="paragraph">
                  <wp:posOffset>18219</wp:posOffset>
                </wp:positionV>
                <wp:extent cx="111600" cy="12960"/>
                <wp:effectExtent l="38100" t="38100" r="41275" b="44450"/>
                <wp:wrapNone/>
                <wp:docPr id="351" name="Ink 3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3">
                      <w14:nvContentPartPr>
                        <w14:cNvContentPartPr/>
                      </w14:nvContentPartPr>
                      <w14:xfrm>
                        <a:off x="0" y="0"/>
                        <a:ext cx="11160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741D33" id="Ink 351" o:spid="_x0000_s1026" type="#_x0000_t75" style="position:absolute;margin-left:62.45pt;margin-top:.85pt;width:9.6pt;height:1.95pt;z-index:251956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">
                <v:imagedata r:id="rId704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55200" behindDoc="0" locked="0" layoutInCell="1" allowOverlap="1" wp14:anchorId="20F46CC2" wp14:editId="0B0E7B52">
                <wp:simplePos x="0" y="0"/>
                <wp:positionH relativeFrom="column">
                  <wp:posOffset>557600</wp:posOffset>
                </wp:positionH>
                <wp:positionV relativeFrom="paragraph">
                  <wp:posOffset>-96981</wp:posOffset>
                </wp:positionV>
                <wp:extent cx="196560" cy="223200"/>
                <wp:effectExtent l="19050" t="38100" r="51435" b="43815"/>
                <wp:wrapNone/>
                <wp:docPr id="350" name="Ink 3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5">
                      <w14:nvContentPartPr>
                        <w14:cNvContentPartPr/>
                      </w14:nvContentPartPr>
                      <w14:xfrm>
                        <a:off x="0" y="0"/>
                        <a:ext cx="196560" cy="22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1B3324" id="Ink 350" o:spid="_x0000_s1026" type="#_x0000_t75" style="position:absolute;margin-left:43.55pt;margin-top:-8.25pt;width:16.5pt;height:18.7pt;z-index:251955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">
                <v:imagedata r:id="rId706" o:title=""/>
              </v:shape>
            </w:pict>
          </mc:Fallback>
        </mc:AlternateContent>
      </w:r>
    </w:p>
    <w:p w14:paraId="1F4B8D2E" w14:textId="12766B38" w:rsidR="001F795D" w:rsidRDefault="0006107A" w:rsidP="00E7220D">
      <w:pPr>
        <w:tabs>
          <w:tab w:val="right" w:pos="10080"/>
        </w:tabs>
        <w:rPr>
          <w:rFonts w:ascii="Calibri" w:hAnsi="Calibri" w:cs="Calibri"/>
          <w:sz w:val="28"/>
          <w:szCs w:val="28"/>
        </w:rPr>
      </w:pPr>
      <w:bookmarkStart w:id="0" w:name="_GoBack"/>
      <w:bookmarkEnd w:id="0"/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36096" behindDoc="0" locked="0" layoutInCell="1" allowOverlap="1" wp14:anchorId="63FC0A39" wp14:editId="495132B6">
                <wp:simplePos x="0" y="0"/>
                <wp:positionH relativeFrom="column">
                  <wp:posOffset>4003520</wp:posOffset>
                </wp:positionH>
                <wp:positionV relativeFrom="paragraph">
                  <wp:posOffset>-4276</wp:posOffset>
                </wp:positionV>
                <wp:extent cx="152280" cy="128160"/>
                <wp:effectExtent l="38100" t="38100" r="38735" b="43815"/>
                <wp:wrapNone/>
                <wp:docPr id="429" name="Ink 4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7">
                      <w14:nvContentPartPr>
                        <w14:cNvContentPartPr/>
                      </w14:nvContentPartPr>
                      <w14:xfrm>
                        <a:off x="0" y="0"/>
                        <a:ext cx="152280" cy="12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7E1711" id="Ink 429" o:spid="_x0000_s1026" type="#_x0000_t75" style="position:absolute;margin-left:314.5pt;margin-top:-.9pt;width:13.3pt;height:11.55pt;z-index:252036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">
                <v:imagedata r:id="rId708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35072" behindDoc="0" locked="0" layoutInCell="1" allowOverlap="1" wp14:anchorId="1A26480F" wp14:editId="084F1056">
                <wp:simplePos x="0" y="0"/>
                <wp:positionH relativeFrom="column">
                  <wp:posOffset>3887600</wp:posOffset>
                </wp:positionH>
                <wp:positionV relativeFrom="paragraph">
                  <wp:posOffset>83564</wp:posOffset>
                </wp:positionV>
                <wp:extent cx="8640" cy="31680"/>
                <wp:effectExtent l="38100" t="38100" r="48895" b="45085"/>
                <wp:wrapNone/>
                <wp:docPr id="428" name="Ink 4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9">
                      <w14:nvContentPartPr>
                        <w14:cNvContentPartPr/>
                      </w14:nvContentPartPr>
                      <w14:xfrm>
                        <a:off x="0" y="0"/>
                        <a:ext cx="8640" cy="3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AF72F6" id="Ink 428" o:spid="_x0000_s1026" type="#_x0000_t75" style="position:absolute;margin-left:305.6pt;margin-top:6.2pt;width:1.7pt;height:3.4pt;z-index:252035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">
                <v:imagedata r:id="rId710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34048" behindDoc="0" locked="0" layoutInCell="1" allowOverlap="1" wp14:anchorId="568D7A75" wp14:editId="0EAFEF8E">
                <wp:simplePos x="0" y="0"/>
                <wp:positionH relativeFrom="column">
                  <wp:posOffset>3758720</wp:posOffset>
                </wp:positionH>
                <wp:positionV relativeFrom="paragraph">
                  <wp:posOffset>-21556</wp:posOffset>
                </wp:positionV>
                <wp:extent cx="90720" cy="138600"/>
                <wp:effectExtent l="38100" t="38100" r="43180" b="52070"/>
                <wp:wrapNone/>
                <wp:docPr id="427" name="Ink 4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1">
                      <w14:nvContentPartPr>
                        <w14:cNvContentPartPr/>
                      </w14:nvContentPartPr>
                      <w14:xfrm>
                        <a:off x="0" y="0"/>
                        <a:ext cx="90720" cy="13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E112FE" id="Ink 427" o:spid="_x0000_s1026" type="#_x0000_t75" style="position:absolute;margin-left:295.4pt;margin-top:-2.2pt;width:8.35pt;height:11.85pt;z-index:252034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">
                <v:imagedata r:id="rId712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33024" behindDoc="0" locked="0" layoutInCell="1" allowOverlap="1" wp14:anchorId="09850AC9" wp14:editId="49C27145">
                <wp:simplePos x="0" y="0"/>
                <wp:positionH relativeFrom="column">
                  <wp:posOffset>3612920</wp:posOffset>
                </wp:positionH>
                <wp:positionV relativeFrom="paragraph">
                  <wp:posOffset>-10396</wp:posOffset>
                </wp:positionV>
                <wp:extent cx="76680" cy="117360"/>
                <wp:effectExtent l="38100" t="38100" r="38100" b="35560"/>
                <wp:wrapNone/>
                <wp:docPr id="426" name="Ink 4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3">
                      <w14:nvContentPartPr>
                        <w14:cNvContentPartPr/>
                      </w14:nvContentPartPr>
                      <w14:xfrm>
                        <a:off x="0" y="0"/>
                        <a:ext cx="76680" cy="11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8F9AD3" id="Ink 426" o:spid="_x0000_s1026" type="#_x0000_t75" style="position:absolute;margin-left:284pt;margin-top:-1.3pt;width:7.1pt;height:10.45pt;z-index:252033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">
                <v:imagedata r:id="rId714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32000" behindDoc="0" locked="0" layoutInCell="1" allowOverlap="1" wp14:anchorId="77E4F53D" wp14:editId="0988EAEC">
                <wp:simplePos x="0" y="0"/>
                <wp:positionH relativeFrom="column">
                  <wp:posOffset>3323120</wp:posOffset>
                </wp:positionH>
                <wp:positionV relativeFrom="paragraph">
                  <wp:posOffset>55844</wp:posOffset>
                </wp:positionV>
                <wp:extent cx="68400" cy="15480"/>
                <wp:effectExtent l="38100" t="38100" r="46355" b="41910"/>
                <wp:wrapNone/>
                <wp:docPr id="425" name="Ink 4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5">
                      <w14:nvContentPartPr>
                        <w14:cNvContentPartPr/>
                      </w14:nvContentPartPr>
                      <w14:xfrm>
                        <a:off x="0" y="0"/>
                        <a:ext cx="6840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59B0E4" id="Ink 425" o:spid="_x0000_s1026" type="#_x0000_t75" style="position:absolute;margin-left:261.3pt;margin-top:4.1pt;width:6.25pt;height:1.95pt;z-index:252032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">
                <v:imagedata r:id="rId716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27904" behindDoc="0" locked="0" layoutInCell="1" allowOverlap="1" wp14:anchorId="74088DBE" wp14:editId="3159C9BB">
                <wp:simplePos x="0" y="0"/>
                <wp:positionH relativeFrom="column">
                  <wp:posOffset>2937920</wp:posOffset>
                </wp:positionH>
                <wp:positionV relativeFrom="paragraph">
                  <wp:posOffset>-64756</wp:posOffset>
                </wp:positionV>
                <wp:extent cx="135720" cy="283320"/>
                <wp:effectExtent l="38100" t="38100" r="55245" b="40640"/>
                <wp:wrapNone/>
                <wp:docPr id="421" name="Ink 4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7">
                      <w14:nvContentPartPr>
                        <w14:cNvContentPartPr/>
                      </w14:nvContentPartPr>
                      <w14:xfrm>
                        <a:off x="0" y="0"/>
                        <a:ext cx="135720" cy="28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0E9DA0" id="Ink 421" o:spid="_x0000_s1026" type="#_x0000_t75" style="position:absolute;margin-left:230.6pt;margin-top:-5.65pt;width:12.05pt;height:23.55pt;z-index:252027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">
                <v:imagedata r:id="rId718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63392" behindDoc="0" locked="0" layoutInCell="1" allowOverlap="1" wp14:anchorId="6197A6CF" wp14:editId="0C5EC79A">
                <wp:simplePos x="0" y="0"/>
                <wp:positionH relativeFrom="column">
                  <wp:posOffset>309200</wp:posOffset>
                </wp:positionH>
                <wp:positionV relativeFrom="paragraph">
                  <wp:posOffset>52964</wp:posOffset>
                </wp:positionV>
                <wp:extent cx="639720" cy="255600"/>
                <wp:effectExtent l="38100" t="38100" r="46355" b="49530"/>
                <wp:wrapNone/>
                <wp:docPr id="358" name="Ink 3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9">
                      <w14:nvContentPartPr>
                        <w14:cNvContentPartPr/>
                      </w14:nvContentPartPr>
                      <w14:xfrm>
                        <a:off x="0" y="0"/>
                        <a:ext cx="639720" cy="255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EBC537" id="Ink 358" o:spid="_x0000_s1026" type="#_x0000_t75" style="position:absolute;margin-left:24pt;margin-top:3.6pt;width:51.4pt;height:21.05pt;z-index:251963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">
                <v:imagedata r:id="rId720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62368" behindDoc="0" locked="0" layoutInCell="1" allowOverlap="1" wp14:anchorId="59158B86" wp14:editId="13723CB6">
                <wp:simplePos x="0" y="0"/>
                <wp:positionH relativeFrom="column">
                  <wp:posOffset>776480</wp:posOffset>
                </wp:positionH>
                <wp:positionV relativeFrom="paragraph">
                  <wp:posOffset>100124</wp:posOffset>
                </wp:positionV>
                <wp:extent cx="44640" cy="135000"/>
                <wp:effectExtent l="38100" t="38100" r="50800" b="36830"/>
                <wp:wrapNone/>
                <wp:docPr id="357" name="Ink 3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1">
                      <w14:nvContentPartPr>
                        <w14:cNvContentPartPr/>
                      </w14:nvContentPartPr>
                      <w14:xfrm>
                        <a:off x="0" y="0"/>
                        <a:ext cx="44640" cy="13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75A8D7" id="Ink 357" o:spid="_x0000_s1026" type="#_x0000_t75" style="position:absolute;margin-left:60.65pt;margin-top:7.4pt;width:4.65pt;height:11.75pt;z-index:251962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">
                <v:imagedata r:id="rId722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61344" behindDoc="0" locked="0" layoutInCell="1" allowOverlap="1" wp14:anchorId="1F342E47" wp14:editId="481A99DB">
                <wp:simplePos x="0" y="0"/>
                <wp:positionH relativeFrom="column">
                  <wp:posOffset>606560</wp:posOffset>
                </wp:positionH>
                <wp:positionV relativeFrom="paragraph">
                  <wp:posOffset>166724</wp:posOffset>
                </wp:positionV>
                <wp:extent cx="65520" cy="19440"/>
                <wp:effectExtent l="38100" t="38100" r="48895" b="38100"/>
                <wp:wrapNone/>
                <wp:docPr id="356" name="Ink 3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3">
                      <w14:nvContentPartPr>
                        <w14:cNvContentPartPr/>
                      </w14:nvContentPartPr>
                      <w14:xfrm>
                        <a:off x="0" y="0"/>
                        <a:ext cx="65520" cy="1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FEEDEB" id="Ink 356" o:spid="_x0000_s1026" type="#_x0000_t75" style="position:absolute;margin-left:47.3pt;margin-top:12.7pt;width:6.05pt;height:2.4pt;z-index:251961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">
                <v:imagedata r:id="rId724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60320" behindDoc="0" locked="0" layoutInCell="1" allowOverlap="1" wp14:anchorId="1418856B" wp14:editId="7FDF1B76">
                <wp:simplePos x="0" y="0"/>
                <wp:positionH relativeFrom="column">
                  <wp:posOffset>592520</wp:posOffset>
                </wp:positionH>
                <wp:positionV relativeFrom="paragraph">
                  <wp:posOffset>92564</wp:posOffset>
                </wp:positionV>
                <wp:extent cx="102960" cy="138960"/>
                <wp:effectExtent l="38100" t="38100" r="49530" b="52070"/>
                <wp:wrapNone/>
                <wp:docPr id="355" name="Ink 3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5">
                      <w14:nvContentPartPr>
                        <w14:cNvContentPartPr/>
                      </w14:nvContentPartPr>
                      <w14:xfrm>
                        <a:off x="0" y="0"/>
                        <a:ext cx="102960" cy="13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11E494" id="Ink 355" o:spid="_x0000_s1026" type="#_x0000_t75" style="position:absolute;margin-left:46.05pt;margin-top:6.65pt;width:9.35pt;height:12.15pt;z-index:251960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">
                <v:imagedata r:id="rId726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59296" behindDoc="0" locked="0" layoutInCell="1" allowOverlap="1" wp14:anchorId="74AE6A28" wp14:editId="14532989">
                <wp:simplePos x="0" y="0"/>
                <wp:positionH relativeFrom="column">
                  <wp:posOffset>412880</wp:posOffset>
                </wp:positionH>
                <wp:positionV relativeFrom="paragraph">
                  <wp:posOffset>94004</wp:posOffset>
                </wp:positionV>
                <wp:extent cx="146880" cy="145800"/>
                <wp:effectExtent l="38100" t="38100" r="43815" b="45085"/>
                <wp:wrapNone/>
                <wp:docPr id="354" name="Ink 3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7">
                      <w14:nvContentPartPr>
                        <w14:cNvContentPartPr/>
                      </w14:nvContentPartPr>
                      <w14:xfrm>
                        <a:off x="0" y="0"/>
                        <a:ext cx="146880" cy="14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62C16C" id="Ink 354" o:spid="_x0000_s1026" type="#_x0000_t75" style="position:absolute;margin-left:31.85pt;margin-top:6.85pt;width:12.7pt;height:12.8pt;z-index:251959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">
                <v:imagedata r:id="rId728" o:title=""/>
              </v:shape>
            </w:pict>
          </mc:Fallback>
        </mc:AlternateContent>
      </w:r>
    </w:p>
    <w:p w14:paraId="3073EE09" w14:textId="0DAD036F" w:rsidR="001F795D" w:rsidRDefault="00912E83" w:rsidP="00E7220D">
      <w:pPr>
        <w:tabs>
          <w:tab w:val="right" w:pos="10080"/>
        </w:tabs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37824" behindDoc="0" locked="0" layoutInCell="1" allowOverlap="1" wp14:anchorId="41697E2F" wp14:editId="2C0FCAAB">
                <wp:simplePos x="0" y="0"/>
                <wp:positionH relativeFrom="column">
                  <wp:posOffset>5545040</wp:posOffset>
                </wp:positionH>
                <wp:positionV relativeFrom="paragraph">
                  <wp:posOffset>170779</wp:posOffset>
                </wp:positionV>
                <wp:extent cx="33120" cy="4680"/>
                <wp:effectExtent l="38100" t="57150" r="62230" b="52705"/>
                <wp:wrapNone/>
                <wp:docPr id="636" name="Ink 6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9">
                      <w14:nvContentPartPr>
                        <w14:cNvContentPartPr/>
                      </w14:nvContentPartPr>
                      <w14:xfrm>
                        <a:off x="0" y="0"/>
                        <a:ext cx="3312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871EA9" id="Ink 636" o:spid="_x0000_s1026" type="#_x0000_t75" style="position:absolute;margin-left:435.65pt;margin-top:12.5pt;width:4.5pt;height:2.25pt;z-index:252237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">
                <v:imagedata r:id="rId730" o:title=""/>
              </v:shape>
            </w:pict>
          </mc:Fallback>
        </mc:AlternateContent>
      </w:r>
      <w:r w:rsidR="0006107A"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42240" behindDoc="0" locked="0" layoutInCell="1" allowOverlap="1" wp14:anchorId="785188B3" wp14:editId="408FDC39">
                <wp:simplePos x="0" y="0"/>
                <wp:positionH relativeFrom="column">
                  <wp:posOffset>3716600</wp:posOffset>
                </wp:positionH>
                <wp:positionV relativeFrom="paragraph">
                  <wp:posOffset>129194</wp:posOffset>
                </wp:positionV>
                <wp:extent cx="114120" cy="30240"/>
                <wp:effectExtent l="38100" t="38100" r="38735" b="46355"/>
                <wp:wrapNone/>
                <wp:docPr id="435" name="Ink 4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1">
                      <w14:nvContentPartPr>
                        <w14:cNvContentPartPr/>
                      </w14:nvContentPartPr>
                      <w14:xfrm>
                        <a:off x="0" y="0"/>
                        <a:ext cx="114120" cy="3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CFE7F1" id="Ink 435" o:spid="_x0000_s1026" type="#_x0000_t75" style="position:absolute;margin-left:292.35pt;margin-top:9.45pt;width:9.8pt;height:3.45pt;z-index:252042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">
                <v:imagedata r:id="rId732" o:title=""/>
              </v:shape>
            </w:pict>
          </mc:Fallback>
        </mc:AlternateContent>
      </w:r>
      <w:r w:rsidR="0006107A"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39168" behindDoc="0" locked="0" layoutInCell="1" allowOverlap="1" wp14:anchorId="23BC84D8" wp14:editId="17EF85C6">
                <wp:simplePos x="0" y="0"/>
                <wp:positionH relativeFrom="column">
                  <wp:posOffset>3317000</wp:posOffset>
                </wp:positionH>
                <wp:positionV relativeFrom="paragraph">
                  <wp:posOffset>170234</wp:posOffset>
                </wp:positionV>
                <wp:extent cx="136080" cy="5760"/>
                <wp:effectExtent l="38100" t="19050" r="35560" b="51435"/>
                <wp:wrapNone/>
                <wp:docPr id="432" name="Ink 4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3">
                      <w14:nvContentPartPr>
                        <w14:cNvContentPartPr/>
                      </w14:nvContentPartPr>
                      <w14:xfrm>
                        <a:off x="0" y="0"/>
                        <a:ext cx="13608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79F019" id="Ink 432" o:spid="_x0000_s1026" type="#_x0000_t75" style="position:absolute;margin-left:260.75pt;margin-top:12.85pt;width:11.55pt;height:1.45pt;z-index:252039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">
                <v:imagedata r:id="rId734" o:title=""/>
              </v:shape>
            </w:pict>
          </mc:Fallback>
        </mc:AlternateContent>
      </w:r>
      <w:r w:rsidR="0006107A"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38144" behindDoc="0" locked="0" layoutInCell="1" allowOverlap="1" wp14:anchorId="4E8B91AA" wp14:editId="42DBED85">
                <wp:simplePos x="0" y="0"/>
                <wp:positionH relativeFrom="column">
                  <wp:posOffset>3088040</wp:posOffset>
                </wp:positionH>
                <wp:positionV relativeFrom="paragraph">
                  <wp:posOffset>12554</wp:posOffset>
                </wp:positionV>
                <wp:extent cx="9720" cy="16200"/>
                <wp:effectExtent l="38100" t="38100" r="47625" b="41275"/>
                <wp:wrapNone/>
                <wp:docPr id="431" name="Ink 4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5">
                      <w14:nvContentPartPr>
                        <w14:cNvContentPartPr/>
                      </w14:nvContentPartPr>
                      <w14:xfrm>
                        <a:off x="0" y="0"/>
                        <a:ext cx="9720" cy="1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02F3A4" id="Ink 431" o:spid="_x0000_s1026" type="#_x0000_t75" style="position:absolute;margin-left:242.65pt;margin-top:.5pt;width:1.65pt;height:2.25pt;z-index:252038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">
                <v:imagedata r:id="rId736" o:title=""/>
              </v:shape>
            </w:pict>
          </mc:Fallback>
        </mc:AlternateContent>
      </w:r>
      <w:r w:rsidR="0006107A"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64416" behindDoc="0" locked="0" layoutInCell="1" allowOverlap="1" wp14:anchorId="21615A69" wp14:editId="57FDE4C6">
                <wp:simplePos x="0" y="0"/>
                <wp:positionH relativeFrom="column">
                  <wp:posOffset>357800</wp:posOffset>
                </wp:positionH>
                <wp:positionV relativeFrom="paragraph">
                  <wp:posOffset>64394</wp:posOffset>
                </wp:positionV>
                <wp:extent cx="610560" cy="37080"/>
                <wp:effectExtent l="38100" t="38100" r="37465" b="39370"/>
                <wp:wrapNone/>
                <wp:docPr id="359" name="Ink 3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7">
                      <w14:nvContentPartPr>
                        <w14:cNvContentPartPr/>
                      </w14:nvContentPartPr>
                      <w14:xfrm>
                        <a:off x="0" y="0"/>
                        <a:ext cx="610560" cy="3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015735" id="Ink 359" o:spid="_x0000_s1026" type="#_x0000_t75" style="position:absolute;margin-left:27.75pt;margin-top:4.35pt;width:49pt;height:4pt;z-index:251964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">
                <v:imagedata r:id="rId738" o:title=""/>
              </v:shape>
            </w:pict>
          </mc:Fallback>
        </mc:AlternateContent>
      </w:r>
    </w:p>
    <w:p w14:paraId="6A7F9E51" w14:textId="6D0EF8D6" w:rsidR="001F795D" w:rsidRDefault="0006107A" w:rsidP="00E7220D">
      <w:pPr>
        <w:tabs>
          <w:tab w:val="right" w:pos="10080"/>
        </w:tabs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48384" behindDoc="0" locked="0" layoutInCell="1" allowOverlap="1" wp14:anchorId="726D164F" wp14:editId="078A3AB0">
                <wp:simplePos x="0" y="0"/>
                <wp:positionH relativeFrom="column">
                  <wp:posOffset>2707520</wp:posOffset>
                </wp:positionH>
                <wp:positionV relativeFrom="paragraph">
                  <wp:posOffset>-168616</wp:posOffset>
                </wp:positionV>
                <wp:extent cx="2122200" cy="433800"/>
                <wp:effectExtent l="38100" t="38100" r="49530" b="42545"/>
                <wp:wrapNone/>
                <wp:docPr id="441" name="Ink 4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9">
                      <w14:nvContentPartPr>
                        <w14:cNvContentPartPr/>
                      </w14:nvContentPartPr>
                      <w14:xfrm>
                        <a:off x="0" y="0"/>
                        <a:ext cx="2122200" cy="43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E69FBE" id="Ink 441" o:spid="_x0000_s1026" type="#_x0000_t75" style="position:absolute;margin-left:212.85pt;margin-top:-13.9pt;width:168.2pt;height:35.25pt;z-index:252048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">
                <v:imagedata r:id="rId740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47360" behindDoc="0" locked="0" layoutInCell="1" allowOverlap="1" wp14:anchorId="62B5A2BD" wp14:editId="1C9E9B54">
                <wp:simplePos x="0" y="0"/>
                <wp:positionH relativeFrom="column">
                  <wp:posOffset>4320680</wp:posOffset>
                </wp:positionH>
                <wp:positionV relativeFrom="paragraph">
                  <wp:posOffset>-12016</wp:posOffset>
                </wp:positionV>
                <wp:extent cx="169920" cy="83160"/>
                <wp:effectExtent l="57150" t="38100" r="40005" b="50800"/>
                <wp:wrapNone/>
                <wp:docPr id="440" name="Ink 4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1">
                      <w14:nvContentPartPr>
                        <w14:cNvContentPartPr/>
                      </w14:nvContentPartPr>
                      <w14:xfrm>
                        <a:off x="0" y="0"/>
                        <a:ext cx="169920" cy="8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B1F51B" id="Ink 440" o:spid="_x0000_s1026" type="#_x0000_t75" style="position:absolute;margin-left:339.55pt;margin-top:-1.6pt;width:14.75pt;height:7.85pt;z-index:252047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">
                <v:imagedata r:id="rId742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46336" behindDoc="0" locked="0" layoutInCell="1" allowOverlap="1" wp14:anchorId="51326722" wp14:editId="7834517B">
                <wp:simplePos x="0" y="0"/>
                <wp:positionH relativeFrom="column">
                  <wp:posOffset>4185320</wp:posOffset>
                </wp:positionH>
                <wp:positionV relativeFrom="paragraph">
                  <wp:posOffset>-54136</wp:posOffset>
                </wp:positionV>
                <wp:extent cx="63000" cy="129600"/>
                <wp:effectExtent l="38100" t="38100" r="51435" b="41910"/>
                <wp:wrapNone/>
                <wp:docPr id="439" name="Ink 4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3">
                      <w14:nvContentPartPr>
                        <w14:cNvContentPartPr/>
                      </w14:nvContentPartPr>
                      <w14:xfrm>
                        <a:off x="0" y="0"/>
                        <a:ext cx="63000" cy="12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982AC1" id="Ink 439" o:spid="_x0000_s1026" type="#_x0000_t75" style="position:absolute;margin-left:328.95pt;margin-top:-4.75pt;width:6.3pt;height:11.1pt;z-index:252046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">
                <v:imagedata r:id="rId744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45312" behindDoc="0" locked="0" layoutInCell="1" allowOverlap="1" wp14:anchorId="4258C89B" wp14:editId="1565DD28">
                <wp:simplePos x="0" y="0"/>
                <wp:positionH relativeFrom="column">
                  <wp:posOffset>4011080</wp:posOffset>
                </wp:positionH>
                <wp:positionV relativeFrom="paragraph">
                  <wp:posOffset>4544</wp:posOffset>
                </wp:positionV>
                <wp:extent cx="71280" cy="16560"/>
                <wp:effectExtent l="38100" t="38100" r="43180" b="40640"/>
                <wp:wrapNone/>
                <wp:docPr id="438" name="Ink 4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5">
                      <w14:nvContentPartPr>
                        <w14:cNvContentPartPr/>
                      </w14:nvContentPartPr>
                      <w14:xfrm>
                        <a:off x="0" y="0"/>
                        <a:ext cx="71280" cy="1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BEE3D9" id="Ink 438" o:spid="_x0000_s1026" type="#_x0000_t75" style="position:absolute;margin-left:315.5pt;margin-top:-.15pt;width:6.4pt;height:2.2pt;z-index:252045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">
                <v:imagedata r:id="rId746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44288" behindDoc="0" locked="0" layoutInCell="1" allowOverlap="1" wp14:anchorId="60BA9EE9" wp14:editId="53D477B1">
                <wp:simplePos x="0" y="0"/>
                <wp:positionH relativeFrom="column">
                  <wp:posOffset>3958520</wp:posOffset>
                </wp:positionH>
                <wp:positionV relativeFrom="paragraph">
                  <wp:posOffset>-53776</wp:posOffset>
                </wp:positionV>
                <wp:extent cx="156240" cy="152640"/>
                <wp:effectExtent l="38100" t="38100" r="34290" b="38100"/>
                <wp:wrapNone/>
                <wp:docPr id="437" name="Ink 4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7">
                      <w14:nvContentPartPr>
                        <w14:cNvContentPartPr/>
                      </w14:nvContentPartPr>
                      <w14:xfrm>
                        <a:off x="0" y="0"/>
                        <a:ext cx="156240" cy="15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412DA2" id="Ink 437" o:spid="_x0000_s1026" type="#_x0000_t75" style="position:absolute;margin-left:311.4pt;margin-top:-4.75pt;width:13.25pt;height:12.95pt;z-index:252044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">
                <v:imagedata r:id="rId748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43264" behindDoc="0" locked="0" layoutInCell="1" allowOverlap="1" wp14:anchorId="1FC0EC96" wp14:editId="30923A00">
                <wp:simplePos x="0" y="0"/>
                <wp:positionH relativeFrom="column">
                  <wp:posOffset>3861320</wp:posOffset>
                </wp:positionH>
                <wp:positionV relativeFrom="paragraph">
                  <wp:posOffset>13544</wp:posOffset>
                </wp:positionV>
                <wp:extent cx="9360" cy="26280"/>
                <wp:effectExtent l="38100" t="38100" r="48260" b="31115"/>
                <wp:wrapNone/>
                <wp:docPr id="436" name="Ink 4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9">
                      <w14:nvContentPartPr>
                        <w14:cNvContentPartPr/>
                      </w14:nvContentPartPr>
                      <w14:xfrm>
                        <a:off x="0" y="0"/>
                        <a:ext cx="9360" cy="2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4C7285" id="Ink 436" o:spid="_x0000_s1026" type="#_x0000_t75" style="position:absolute;margin-left:303.5pt;margin-top:.7pt;width:1.75pt;height:2.8pt;z-index:252043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">
                <v:imagedata r:id="rId750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41216" behindDoc="0" locked="0" layoutInCell="1" allowOverlap="1" wp14:anchorId="28F8DC8C" wp14:editId="6C0345BB">
                <wp:simplePos x="0" y="0"/>
                <wp:positionH relativeFrom="column">
                  <wp:posOffset>3675200</wp:posOffset>
                </wp:positionH>
                <wp:positionV relativeFrom="paragraph">
                  <wp:posOffset>-55576</wp:posOffset>
                </wp:positionV>
                <wp:extent cx="74880" cy="114840"/>
                <wp:effectExtent l="38100" t="38100" r="40005" b="38100"/>
                <wp:wrapNone/>
                <wp:docPr id="434" name="Ink 4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1">
                      <w14:nvContentPartPr>
                        <w14:cNvContentPartPr/>
                      </w14:nvContentPartPr>
                      <w14:xfrm>
                        <a:off x="0" y="0"/>
                        <a:ext cx="74880" cy="11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7EFC3C" id="Ink 434" o:spid="_x0000_s1026" type="#_x0000_t75" style="position:absolute;margin-left:288.85pt;margin-top:-4.85pt;width:7.2pt;height:10.35pt;z-index:252041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">
                <v:imagedata r:id="rId752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40192" behindDoc="0" locked="0" layoutInCell="1" allowOverlap="1" wp14:anchorId="794A371B" wp14:editId="4087EE4D">
                <wp:simplePos x="0" y="0"/>
                <wp:positionH relativeFrom="column">
                  <wp:posOffset>3356240</wp:posOffset>
                </wp:positionH>
                <wp:positionV relativeFrom="paragraph">
                  <wp:posOffset>7424</wp:posOffset>
                </wp:positionV>
                <wp:extent cx="106560" cy="15480"/>
                <wp:effectExtent l="38100" t="38100" r="46355" b="41910"/>
                <wp:wrapNone/>
                <wp:docPr id="433" name="Ink 4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3">
                      <w14:nvContentPartPr>
                        <w14:cNvContentPartPr/>
                      </w14:nvContentPartPr>
                      <w14:xfrm>
                        <a:off x="0" y="0"/>
                        <a:ext cx="10656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41411F" id="Ink 433" o:spid="_x0000_s1026" type="#_x0000_t75" style="position:absolute;margin-left:263.9pt;margin-top:.15pt;width:9.25pt;height:2.1pt;z-index:252040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">
                <v:imagedata r:id="rId754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37120" behindDoc="0" locked="0" layoutInCell="1" allowOverlap="1" wp14:anchorId="4AA22DB7" wp14:editId="24F7FAE0">
                <wp:simplePos x="0" y="0"/>
                <wp:positionH relativeFrom="column">
                  <wp:posOffset>2936480</wp:posOffset>
                </wp:positionH>
                <wp:positionV relativeFrom="paragraph">
                  <wp:posOffset>-97336</wp:posOffset>
                </wp:positionV>
                <wp:extent cx="137160" cy="253440"/>
                <wp:effectExtent l="38100" t="38100" r="53340" b="51435"/>
                <wp:wrapNone/>
                <wp:docPr id="430" name="Ink 4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5">
                      <w14:nvContentPartPr>
                        <w14:cNvContentPartPr/>
                      </w14:nvContentPartPr>
                      <w14:xfrm>
                        <a:off x="0" y="0"/>
                        <a:ext cx="137160" cy="25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F47289" id="Ink 430" o:spid="_x0000_s1026" type="#_x0000_t75" style="position:absolute;margin-left:230.4pt;margin-top:-8.15pt;width:12.1pt;height:21.15pt;z-index:252037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">
                <v:imagedata r:id="rId756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41888" behindDoc="0" locked="0" layoutInCell="1" allowOverlap="1" wp14:anchorId="1321AE32" wp14:editId="1B6A7884">
                <wp:simplePos x="0" y="0"/>
                <wp:positionH relativeFrom="column">
                  <wp:posOffset>2251040</wp:posOffset>
                </wp:positionH>
                <wp:positionV relativeFrom="paragraph">
                  <wp:posOffset>194984</wp:posOffset>
                </wp:positionV>
                <wp:extent cx="360" cy="360"/>
                <wp:effectExtent l="57150" t="57150" r="57150" b="57150"/>
                <wp:wrapNone/>
                <wp:docPr id="337" name="Ink 3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7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6EC0FD" id="Ink 337" o:spid="_x0000_s1026" type="#_x0000_t75" style="position:absolute;margin-left:176.3pt;margin-top:14.4pt;width:1.95pt;height:1.95pt;z-index:251941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">
                <v:imagedata r:id="rId758" o:title=""/>
              </v:shape>
            </w:pict>
          </mc:Fallback>
        </mc:AlternateContent>
      </w:r>
    </w:p>
    <w:p w14:paraId="3CE97B78" w14:textId="051532B1" w:rsidR="001F795D" w:rsidRDefault="0006107A" w:rsidP="00E7220D">
      <w:pPr>
        <w:tabs>
          <w:tab w:val="right" w:pos="10080"/>
        </w:tabs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49408" behindDoc="0" locked="0" layoutInCell="1" allowOverlap="1" wp14:anchorId="19465578" wp14:editId="275025B0">
                <wp:simplePos x="0" y="0"/>
                <wp:positionH relativeFrom="column">
                  <wp:posOffset>2643800</wp:posOffset>
                </wp:positionH>
                <wp:positionV relativeFrom="paragraph">
                  <wp:posOffset>27494</wp:posOffset>
                </wp:positionV>
                <wp:extent cx="2241000" cy="39960"/>
                <wp:effectExtent l="0" t="38100" r="45085" b="55880"/>
                <wp:wrapNone/>
                <wp:docPr id="442" name="Ink 4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9">
                      <w14:nvContentPartPr>
                        <w14:cNvContentPartPr/>
                      </w14:nvContentPartPr>
                      <w14:xfrm>
                        <a:off x="0" y="0"/>
                        <a:ext cx="2241000" cy="3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926B53" id="Ink 442" o:spid="_x0000_s1026" type="#_x0000_t75" style="position:absolute;margin-left:207.85pt;margin-top:1.45pt;width:177.4pt;height:4.6pt;z-index:252049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">
                <v:imagedata r:id="rId760" o:title=""/>
              </v:shape>
            </w:pict>
          </mc:Fallback>
        </mc:AlternateContent>
      </w:r>
    </w:p>
    <w:p w14:paraId="64326F9A" w14:textId="1125892D" w:rsidR="001F795D" w:rsidRDefault="0006107A" w:rsidP="00E7220D">
      <w:pPr>
        <w:tabs>
          <w:tab w:val="right" w:pos="10080"/>
        </w:tabs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48032" behindDoc="0" locked="0" layoutInCell="1" allowOverlap="1" wp14:anchorId="680C2DAE" wp14:editId="5F9552F1">
                <wp:simplePos x="0" y="0"/>
                <wp:positionH relativeFrom="column">
                  <wp:posOffset>2819120</wp:posOffset>
                </wp:positionH>
                <wp:positionV relativeFrom="paragraph">
                  <wp:posOffset>115964</wp:posOffset>
                </wp:positionV>
                <wp:extent cx="360" cy="360"/>
                <wp:effectExtent l="57150" t="57150" r="57150" b="57150"/>
                <wp:wrapNone/>
                <wp:docPr id="343" name="Ink 3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1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2ED46C" id="Ink 343" o:spid="_x0000_s1026" type="#_x0000_t75" style="position:absolute;margin-left:221.05pt;margin-top:8.2pt;width:1.95pt;height:1.95pt;z-index:251948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">
                <v:imagedata r:id="rId762" o:title=""/>
              </v:shape>
            </w:pict>
          </mc:Fallback>
        </mc:AlternateContent>
      </w:r>
    </w:p>
    <w:p w14:paraId="7DF04BF2" w14:textId="43767A12" w:rsidR="0041454E" w:rsidRDefault="0006107A" w:rsidP="00E7220D">
      <w:pPr>
        <w:tabs>
          <w:tab w:val="right" w:pos="10080"/>
        </w:tabs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20736" behindDoc="0" locked="0" layoutInCell="1" allowOverlap="1" wp14:anchorId="3335EAD1" wp14:editId="7CB38A24">
                <wp:simplePos x="0" y="0"/>
                <wp:positionH relativeFrom="column">
                  <wp:posOffset>6911240</wp:posOffset>
                </wp:positionH>
                <wp:positionV relativeFrom="paragraph">
                  <wp:posOffset>221629</wp:posOffset>
                </wp:positionV>
                <wp:extent cx="360" cy="360"/>
                <wp:effectExtent l="57150" t="57150" r="57150" b="57150"/>
                <wp:wrapNone/>
                <wp:docPr id="414" name="Ink 4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3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9062C7" id="Ink 414" o:spid="_x0000_s1026" type="#_x0000_t75" style="position:absolute;margin-left:543.25pt;margin-top:16.5pt;width:1.95pt;height:1.95pt;z-index:252020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">
                <v:imagedata r:id="rId150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04352" behindDoc="0" locked="0" layoutInCell="1" allowOverlap="1" wp14:anchorId="3940C979" wp14:editId="2AE4309A">
                <wp:simplePos x="0" y="0"/>
                <wp:positionH relativeFrom="column">
                  <wp:posOffset>1535000</wp:posOffset>
                </wp:positionH>
                <wp:positionV relativeFrom="paragraph">
                  <wp:posOffset>18589</wp:posOffset>
                </wp:positionV>
                <wp:extent cx="360" cy="360"/>
                <wp:effectExtent l="57150" t="57150" r="57150" b="57150"/>
                <wp:wrapNone/>
                <wp:docPr id="398" name="Ink 3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4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C67339" id="Ink 398" o:spid="_x0000_s1026" type="#_x0000_t75" style="position:absolute;margin-left:119.9pt;margin-top:.5pt;width:1.95pt;height:1.95pt;z-index:252004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">
                <v:imagedata r:id="rId765" o:title=""/>
              </v:shape>
            </w:pict>
          </mc:Fallback>
        </mc:AlternateContent>
      </w:r>
    </w:p>
    <w:p w14:paraId="069E7D6D" w14:textId="77777777" w:rsidR="0041454E" w:rsidRDefault="0041454E" w:rsidP="00E7220D">
      <w:pPr>
        <w:tabs>
          <w:tab w:val="right" w:pos="10080"/>
        </w:tabs>
        <w:rPr>
          <w:rFonts w:ascii="Calibri" w:hAnsi="Calibri" w:cs="Calibri"/>
          <w:sz w:val="28"/>
          <w:szCs w:val="28"/>
        </w:rPr>
      </w:pPr>
    </w:p>
    <w:p w14:paraId="093E717A" w14:textId="77777777" w:rsidR="001F795D" w:rsidRDefault="001F795D" w:rsidP="00E7220D">
      <w:pPr>
        <w:tabs>
          <w:tab w:val="right" w:pos="10080"/>
        </w:tabs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/>
          <w:sz w:val="28"/>
          <w:szCs w:val="28"/>
        </w:rPr>
        <w:t xml:space="preserve">                                             </w:t>
      </w:r>
    </w:p>
    <w:p w14:paraId="3B94159C" w14:textId="77777777" w:rsidR="001F795D" w:rsidRDefault="001F795D" w:rsidP="00E7220D">
      <w:pPr>
        <w:tabs>
          <w:tab w:val="right" w:pos="10080"/>
        </w:tabs>
        <w:rPr>
          <w:rFonts w:ascii="Calibri" w:hAnsi="Calibri" w:cs="Calibri"/>
          <w:sz w:val="28"/>
          <w:szCs w:val="28"/>
        </w:rPr>
      </w:pPr>
    </w:p>
    <w:p w14:paraId="3B0DD5AB" w14:textId="77777777" w:rsidR="00E7220D" w:rsidRDefault="001F795D" w:rsidP="00E7220D">
      <w:pPr>
        <w:tabs>
          <w:tab w:val="right" w:pos="10080"/>
        </w:tabs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/>
          <w:sz w:val="28"/>
          <w:szCs w:val="28"/>
        </w:rPr>
        <w:t xml:space="preserve">                                                                                                                              </w:t>
      </w:r>
      <w:r w:rsidR="00E7220D" w:rsidRPr="004135B7">
        <w:rPr>
          <w:rFonts w:ascii="Calibri" w:hAnsi="Calibri" w:cs="Calibri"/>
          <w:color w:val="FF0000"/>
          <w:sz w:val="20"/>
        </w:rPr>
        <w:t xml:space="preserve">[Answer:  </w:t>
      </w:r>
      <w:r w:rsidR="00E7220D">
        <w:rPr>
          <w:rFonts w:ascii="Calibri" w:hAnsi="Calibri" w:cs="Calibri"/>
          <w:color w:val="FF0000"/>
          <w:sz w:val="20"/>
        </w:rPr>
        <w:t>5</w:t>
      </w:r>
      <w:r w:rsidR="00E7220D" w:rsidRPr="004135B7">
        <w:rPr>
          <w:rFonts w:ascii="Calibri" w:hAnsi="Calibri" w:cs="Calibri"/>
          <w:color w:val="FF0000"/>
          <w:sz w:val="20"/>
        </w:rPr>
        <w:t>.</w:t>
      </w:r>
      <w:r w:rsidR="00E7220D">
        <w:rPr>
          <w:rFonts w:ascii="Calibri" w:hAnsi="Calibri" w:cs="Calibri"/>
          <w:color w:val="FF0000"/>
          <w:sz w:val="20"/>
        </w:rPr>
        <w:t>76</w:t>
      </w:r>
      <w:r w:rsidR="00FB5ACA">
        <w:rPr>
          <w:rFonts w:ascii="Calibri" w:hAnsi="Calibri" w:cs="Calibri"/>
          <w:color w:val="FF0000"/>
          <w:sz w:val="20"/>
        </w:rPr>
        <w:t xml:space="preserve"> m</w:t>
      </w:r>
      <w:r w:rsidR="00E7220D" w:rsidRPr="004135B7">
        <w:rPr>
          <w:rFonts w:ascii="Calibri" w:hAnsi="Calibri" w:cs="Calibri"/>
          <w:color w:val="FF0000"/>
          <w:sz w:val="20"/>
        </w:rPr>
        <w:t>]</w:t>
      </w:r>
    </w:p>
    <w:p w14:paraId="1CCACC5A" w14:textId="77777777" w:rsidR="00757493" w:rsidRDefault="00757493" w:rsidP="00EB3FD5">
      <w:pPr>
        <w:tabs>
          <w:tab w:val="right" w:pos="10080"/>
        </w:tabs>
        <w:rPr>
          <w:rFonts w:ascii="Calibri" w:hAnsi="Calibri" w:cs="Calibri"/>
          <w:sz w:val="28"/>
          <w:szCs w:val="28"/>
        </w:rPr>
      </w:pPr>
    </w:p>
    <w:p w14:paraId="2B0E5A42" w14:textId="77777777" w:rsidR="00E7220D" w:rsidRDefault="00E7220D" w:rsidP="005D4A74">
      <w:pPr>
        <w:tabs>
          <w:tab w:val="right" w:pos="10080"/>
        </w:tabs>
        <w:rPr>
          <w:rFonts w:ascii="Calibri" w:hAnsi="Calibri" w:cs="Calibri"/>
          <w:b/>
          <w:sz w:val="28"/>
          <w:szCs w:val="28"/>
        </w:rPr>
      </w:pPr>
    </w:p>
    <w:p w14:paraId="60A96D57" w14:textId="77777777" w:rsidR="005D4A74" w:rsidRPr="002A5240" w:rsidRDefault="005D4A74" w:rsidP="005D4A74">
      <w:pPr>
        <w:tabs>
          <w:tab w:val="right" w:pos="10080"/>
        </w:tabs>
        <w:rPr>
          <w:rFonts w:ascii="Calibri" w:hAnsi="Calibri" w:cs="Calibri"/>
          <w:b/>
          <w:sz w:val="28"/>
          <w:szCs w:val="28"/>
        </w:rPr>
      </w:pPr>
      <w:r w:rsidRPr="002A5240">
        <w:rPr>
          <w:rFonts w:ascii="Calibri" w:hAnsi="Calibri" w:cs="Calibri"/>
          <w:b/>
          <w:sz w:val="28"/>
          <w:szCs w:val="28"/>
        </w:rPr>
        <w:t>C</w:t>
      </w:r>
      <w:r>
        <w:rPr>
          <w:rFonts w:ascii="Calibri" w:hAnsi="Calibri" w:cs="Calibri"/>
          <w:b/>
          <w:sz w:val="28"/>
          <w:szCs w:val="28"/>
        </w:rPr>
        <w:t>ASE</w:t>
      </w:r>
      <w:r w:rsidRPr="002A5240">
        <w:rPr>
          <w:rFonts w:ascii="Calibri" w:hAnsi="Calibri" w:cs="Calibri"/>
          <w:b/>
          <w:sz w:val="28"/>
          <w:szCs w:val="28"/>
        </w:rPr>
        <w:t> </w:t>
      </w:r>
      <w:r>
        <w:rPr>
          <w:rFonts w:ascii="Calibri" w:hAnsi="Calibri" w:cs="Calibri"/>
          <w:b/>
          <w:sz w:val="28"/>
          <w:szCs w:val="28"/>
        </w:rPr>
        <w:t>2</w:t>
      </w:r>
      <w:r w:rsidRPr="002A5240">
        <w:rPr>
          <w:rFonts w:ascii="Calibri" w:hAnsi="Calibri" w:cs="Calibri"/>
          <w:b/>
          <w:sz w:val="28"/>
          <w:szCs w:val="28"/>
        </w:rPr>
        <w:t xml:space="preserve">:  </w:t>
      </w:r>
      <w:r>
        <w:rPr>
          <w:rFonts w:ascii="Calibri" w:hAnsi="Calibri" w:cs="Calibri"/>
          <w:b/>
          <w:sz w:val="28"/>
          <w:szCs w:val="28"/>
        </w:rPr>
        <w:t xml:space="preserve">GIVEN </w:t>
      </w:r>
      <w:r w:rsidR="00592BE6">
        <w:rPr>
          <w:rFonts w:ascii="Calibri" w:hAnsi="Calibri" w:cs="Calibri"/>
          <w:b/>
          <w:sz w:val="28"/>
          <w:szCs w:val="28"/>
        </w:rPr>
        <w:t>THREE</w:t>
      </w:r>
      <w:r>
        <w:rPr>
          <w:rFonts w:ascii="Calibri" w:hAnsi="Calibri" w:cs="Calibri"/>
          <w:b/>
          <w:sz w:val="28"/>
          <w:szCs w:val="28"/>
        </w:rPr>
        <w:t xml:space="preserve"> SIDES </w:t>
      </w:r>
      <w:r w:rsidRPr="002A5240">
        <w:rPr>
          <w:rFonts w:ascii="Calibri" w:hAnsi="Calibri" w:cs="Calibri"/>
          <w:b/>
          <w:sz w:val="28"/>
          <w:szCs w:val="28"/>
        </w:rPr>
        <w:t>(</w:t>
      </w:r>
      <w:r>
        <w:rPr>
          <w:rFonts w:ascii="Calibri" w:hAnsi="Calibri" w:cs="Calibri"/>
          <w:b/>
          <w:sz w:val="28"/>
          <w:szCs w:val="28"/>
        </w:rPr>
        <w:t>SS</w:t>
      </w:r>
      <w:r w:rsidR="00592BE6">
        <w:rPr>
          <w:rFonts w:ascii="Calibri" w:hAnsi="Calibri" w:cs="Calibri"/>
          <w:b/>
          <w:sz w:val="28"/>
          <w:szCs w:val="28"/>
        </w:rPr>
        <w:t>S</w:t>
      </w:r>
      <w:r w:rsidRPr="002A5240">
        <w:rPr>
          <w:rFonts w:ascii="Calibri" w:hAnsi="Calibri" w:cs="Calibri"/>
          <w:b/>
          <w:sz w:val="28"/>
          <w:szCs w:val="28"/>
        </w:rPr>
        <w:t>)</w:t>
      </w:r>
    </w:p>
    <w:p w14:paraId="5ED49ADD" w14:textId="23EF78E2" w:rsidR="005D4A74" w:rsidRPr="002A5240" w:rsidRDefault="002E5B4B" w:rsidP="00A6728C">
      <w:pPr>
        <w:tabs>
          <w:tab w:val="left" w:pos="1260"/>
          <w:tab w:val="right" w:pos="10080"/>
        </w:tabs>
        <w:spacing w:before="120"/>
        <w:ind w:left="1260" w:right="-90" w:hanging="1260"/>
        <w:rPr>
          <w:rFonts w:ascii="Calibri" w:hAnsi="Calibri" w:cs="Calibri"/>
          <w:sz w:val="28"/>
          <w:szCs w:val="28"/>
        </w:rPr>
      </w:pP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55552" behindDoc="0" locked="0" layoutInCell="1" allowOverlap="1" wp14:anchorId="34FD4BD2" wp14:editId="706403E5">
                <wp:simplePos x="0" y="0"/>
                <wp:positionH relativeFrom="column">
                  <wp:posOffset>5377280</wp:posOffset>
                </wp:positionH>
                <wp:positionV relativeFrom="paragraph">
                  <wp:posOffset>346110</wp:posOffset>
                </wp:positionV>
                <wp:extent cx="61200" cy="334080"/>
                <wp:effectExtent l="57150" t="76200" r="72390" b="104140"/>
                <wp:wrapNone/>
                <wp:docPr id="451" name="Ink 4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6">
                      <w14:nvContentPartPr>
                        <w14:cNvContentPartPr/>
                      </w14:nvContentPartPr>
                      <w14:xfrm>
                        <a:off x="0" y="0"/>
                        <a:ext cx="61200" cy="33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C0383D" id="Ink 451" o:spid="_x0000_s1026" type="#_x0000_t75" style="position:absolute;margin-left:421.25pt;margin-top:24.15pt;width:8.55pt;height:33.55pt;z-index:252055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">
                <v:imagedata r:id="rId767" o:title=""/>
              </v:shape>
            </w:pict>
          </mc:Fallback>
        </mc:AlternateContent>
      </w:r>
      <w:r w:rsidR="003C1037">
        <w:rPr>
          <w:noProof/>
          <w:lang w:val="en-CA" w:eastAsia="en-CA"/>
        </w:rPr>
        <mc:AlternateContent>
          <mc:Choice Requires="wpg">
            <w:drawing>
              <wp:anchor distT="0" distB="0" distL="114300" distR="114300" simplePos="0" relativeHeight="251656192" behindDoc="0" locked="0" layoutInCell="1" allowOverlap="1" wp14:anchorId="2E902988" wp14:editId="6B96177A">
                <wp:simplePos x="0" y="0"/>
                <wp:positionH relativeFrom="column">
                  <wp:posOffset>4663440</wp:posOffset>
                </wp:positionH>
                <wp:positionV relativeFrom="paragraph">
                  <wp:posOffset>320040</wp:posOffset>
                </wp:positionV>
                <wp:extent cx="1737360" cy="1098550"/>
                <wp:effectExtent l="0" t="0" r="0" b="0"/>
                <wp:wrapNone/>
                <wp:docPr id="19" name="Group 42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737360" cy="1098550"/>
                          <a:chOff x="8424" y="7304"/>
                          <a:chExt cx="2736" cy="1730"/>
                        </a:xfrm>
                      </wpg:grpSpPr>
                      <wps:wsp>
                        <wps:cNvPr id="20" name="Freeform 4134"/>
                        <wps:cNvSpPr>
                          <a:spLocks/>
                        </wps:cNvSpPr>
                        <wps:spPr bwMode="auto">
                          <a:xfrm>
                            <a:off x="8640" y="7592"/>
                            <a:ext cx="2304" cy="1154"/>
                          </a:xfrm>
                          <a:custGeom>
                            <a:avLst/>
                            <a:gdLst>
                              <a:gd name="T0" fmla="*/ 734 w 1857"/>
                              <a:gd name="T1" fmla="*/ 0 h 936"/>
                              <a:gd name="T2" fmla="*/ 0 w 1857"/>
                              <a:gd name="T3" fmla="*/ 936 h 936"/>
                              <a:gd name="T4" fmla="*/ 1857 w 1857"/>
                              <a:gd name="T5" fmla="*/ 936 h 936"/>
                              <a:gd name="T6" fmla="*/ 734 w 1857"/>
                              <a:gd name="T7" fmla="*/ 0 h 93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1857" h="936">
                                <a:moveTo>
                                  <a:pt x="734" y="0"/>
                                </a:moveTo>
                                <a:lnTo>
                                  <a:pt x="0" y="936"/>
                                </a:lnTo>
                                <a:lnTo>
                                  <a:pt x="1857" y="936"/>
                                </a:lnTo>
                                <a:lnTo>
                                  <a:pt x="734" y="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" name="Text Box 4118"/>
                        <wps:cNvSpPr txBox="1">
                          <a:spLocks noChangeArrowheads="1"/>
                        </wps:cNvSpPr>
                        <wps:spPr bwMode="auto">
                          <a:xfrm>
                            <a:off x="8424" y="7916"/>
                            <a:ext cx="720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D4D1D4A" w14:textId="77777777" w:rsidR="00912E83" w:rsidRPr="00E94CE7" w:rsidRDefault="00912E83" w:rsidP="004B6FC6">
                              <w:pPr>
                                <w:tabs>
                                  <w:tab w:val="right" w:pos="10080"/>
                                </w:tabs>
                                <w:rPr>
                                  <w:rFonts w:ascii="Calibri" w:hAnsi="Calibri" w:cs="Calibri"/>
                                  <w:noProof/>
                                  <w:szCs w:val="24"/>
                                  <w:lang w:val="en-CA"/>
                                </w:rPr>
                              </w:pPr>
                              <w:r>
                                <w:rPr>
                                  <w:rFonts w:ascii="Calibri" w:hAnsi="Calibri" w:cs="Calibri"/>
                                  <w:i/>
                                  <w:szCs w:val="24"/>
                                  <w:lang w:val="en-CA"/>
                                </w:rPr>
                                <w:t>y</w:t>
                              </w:r>
                              <w:r w:rsidRPr="000B2E3A">
                                <w:rPr>
                                  <w:rFonts w:ascii="Calibri" w:hAnsi="Calibri" w:cs="Calibri"/>
                                  <w:szCs w:val="24"/>
                                  <w:lang w:val="en-CA"/>
                                </w:rPr>
                                <w:t> </w:t>
                              </w:r>
                              <w:r>
                                <w:rPr>
                                  <w:rFonts w:ascii="Calibri" w:hAnsi="Calibri" w:cs="Calibri"/>
                                  <w:szCs w:val="24"/>
                                  <w:lang w:val="en-CA"/>
                                </w:rPr>
                                <w:t>= 9.3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2" name="Text Box 4120"/>
                        <wps:cNvSpPr txBox="1">
                          <a:spLocks noChangeArrowheads="1"/>
                        </wps:cNvSpPr>
                        <wps:spPr bwMode="auto">
                          <a:xfrm>
                            <a:off x="9462" y="7304"/>
                            <a:ext cx="216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2F3E571" w14:textId="77777777" w:rsidR="00912E83" w:rsidRPr="00F87798" w:rsidRDefault="00912E83" w:rsidP="005D4A74">
                              <w:pPr>
                                <w:tabs>
                                  <w:tab w:val="right" w:pos="10080"/>
                                </w:tabs>
                                <w:jc w:val="center"/>
                                <w:rPr>
                                  <w:rFonts w:ascii="Calibri" w:hAnsi="Calibri" w:cs="Calibri"/>
                                  <w:noProof/>
                                  <w:szCs w:val="24"/>
                                  <w:lang w:val="en-CA"/>
                                </w:rPr>
                              </w:pPr>
                              <w:r>
                                <w:rPr>
                                  <w:rFonts w:ascii="Calibri" w:hAnsi="Calibri" w:cs="Calibri"/>
                                  <w:szCs w:val="24"/>
                                  <w:lang w:val="en-CA"/>
                                </w:rPr>
                                <w:t>Z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3" name="Text Box 4121"/>
                        <wps:cNvSpPr txBox="1">
                          <a:spLocks noChangeArrowheads="1"/>
                        </wps:cNvSpPr>
                        <wps:spPr bwMode="auto">
                          <a:xfrm>
                            <a:off x="8424" y="8623"/>
                            <a:ext cx="216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AFEAB7E" w14:textId="77777777" w:rsidR="00912E83" w:rsidRPr="00F87798" w:rsidRDefault="00912E83" w:rsidP="005D4A74">
                              <w:pPr>
                                <w:tabs>
                                  <w:tab w:val="right" w:pos="10080"/>
                                </w:tabs>
                                <w:jc w:val="center"/>
                                <w:rPr>
                                  <w:rFonts w:ascii="Calibri" w:hAnsi="Calibri" w:cs="Calibri"/>
                                  <w:noProof/>
                                  <w:szCs w:val="24"/>
                                  <w:lang w:val="en-CA"/>
                                </w:rPr>
                              </w:pPr>
                              <w:r>
                                <w:rPr>
                                  <w:rFonts w:ascii="Calibri" w:hAnsi="Calibri" w:cs="Calibri"/>
                                  <w:szCs w:val="24"/>
                                  <w:lang w:val="en-CA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4" name="Text Box 4122"/>
                        <wps:cNvSpPr txBox="1">
                          <a:spLocks noChangeArrowheads="1"/>
                        </wps:cNvSpPr>
                        <wps:spPr bwMode="auto">
                          <a:xfrm>
                            <a:off x="10944" y="8623"/>
                            <a:ext cx="216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9F6444C" w14:textId="77777777" w:rsidR="00912E83" w:rsidRPr="000B2E3A" w:rsidRDefault="00912E83" w:rsidP="005D4A74">
                              <w:pPr>
                                <w:tabs>
                                  <w:tab w:val="right" w:pos="10080"/>
                                </w:tabs>
                                <w:jc w:val="center"/>
                                <w:rPr>
                                  <w:rFonts w:ascii="Calibri" w:hAnsi="Calibri" w:cs="Calibri"/>
                                  <w:noProof/>
                                  <w:szCs w:val="24"/>
                                  <w:lang w:val="en-CA"/>
                                </w:rPr>
                              </w:pPr>
                              <w:r>
                                <w:rPr>
                                  <w:rFonts w:ascii="Calibri" w:hAnsi="Calibri" w:cs="Calibri"/>
                                  <w:szCs w:val="24"/>
                                  <w:lang w:val="en-CA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5" name="Text Box 4135"/>
                        <wps:cNvSpPr txBox="1">
                          <a:spLocks noChangeArrowheads="1"/>
                        </wps:cNvSpPr>
                        <wps:spPr bwMode="auto">
                          <a:xfrm>
                            <a:off x="9462" y="7640"/>
                            <a:ext cx="216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B0814C3" w14:textId="77777777" w:rsidR="00912E83" w:rsidRPr="00D87B70" w:rsidRDefault="00912E83" w:rsidP="00D87B70">
                              <w:pPr>
                                <w:tabs>
                                  <w:tab w:val="right" w:pos="10080"/>
                                </w:tabs>
                                <w:jc w:val="center"/>
                                <w:rPr>
                                  <w:rFonts w:ascii="Calibri" w:hAnsi="Calibri" w:cs="Calibri"/>
                                  <w:b/>
                                  <w:noProof/>
                                  <w:color w:val="FF0000"/>
                                  <w:szCs w:val="24"/>
                                  <w:lang w:val="en-CA"/>
                                </w:rPr>
                              </w:pPr>
                              <w:r w:rsidRPr="00D87B70">
                                <w:rPr>
                                  <w:rFonts w:ascii="Calibri" w:hAnsi="Calibri" w:cs="Calibri"/>
                                  <w:b/>
                                  <w:color w:val="FF0000"/>
                                  <w:szCs w:val="24"/>
                                  <w:lang w:val="en-CA"/>
                                </w:rPr>
                                <w:t>?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6" name="Text Box 4136"/>
                        <wps:cNvSpPr txBox="1">
                          <a:spLocks noChangeArrowheads="1"/>
                        </wps:cNvSpPr>
                        <wps:spPr bwMode="auto">
                          <a:xfrm>
                            <a:off x="10296" y="7916"/>
                            <a:ext cx="864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FF893C4" w14:textId="77777777" w:rsidR="00912E83" w:rsidRPr="00E94CE7" w:rsidRDefault="00912E83" w:rsidP="00D87B70">
                              <w:pPr>
                                <w:tabs>
                                  <w:tab w:val="right" w:pos="10080"/>
                                </w:tabs>
                                <w:jc w:val="center"/>
                                <w:rPr>
                                  <w:rFonts w:ascii="Calibri" w:hAnsi="Calibri" w:cs="Calibri"/>
                                  <w:noProof/>
                                  <w:szCs w:val="24"/>
                                  <w:lang w:val="en-CA"/>
                                </w:rPr>
                              </w:pPr>
                              <w:r>
                                <w:rPr>
                                  <w:rFonts w:ascii="Calibri" w:hAnsi="Calibri" w:cs="Calibri"/>
                                  <w:i/>
                                  <w:szCs w:val="24"/>
                                  <w:lang w:val="en-CA"/>
                                </w:rPr>
                                <w:t>x</w:t>
                              </w:r>
                              <w:r w:rsidRPr="00E94CE7">
                                <w:rPr>
                                  <w:rFonts w:ascii="Calibri" w:hAnsi="Calibri" w:cs="Calibri"/>
                                  <w:szCs w:val="24"/>
                                  <w:lang w:val="en-CA"/>
                                </w:rPr>
                                <w:t xml:space="preserve"> </w:t>
                              </w:r>
                              <w:r>
                                <w:rPr>
                                  <w:rFonts w:ascii="Calibri" w:hAnsi="Calibri" w:cs="Calibri"/>
                                  <w:szCs w:val="24"/>
                                  <w:lang w:val="en-CA"/>
                                </w:rPr>
                                <w:t>= 11.5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7" name="Text Box 4205"/>
                        <wps:cNvSpPr txBox="1">
                          <a:spLocks noChangeArrowheads="1"/>
                        </wps:cNvSpPr>
                        <wps:spPr bwMode="auto">
                          <a:xfrm>
                            <a:off x="9360" y="8746"/>
                            <a:ext cx="864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CF7705A" w14:textId="77777777" w:rsidR="00912E83" w:rsidRPr="00E94CE7" w:rsidRDefault="00912E83" w:rsidP="004B6FC6">
                              <w:pPr>
                                <w:tabs>
                                  <w:tab w:val="right" w:pos="10080"/>
                                </w:tabs>
                                <w:jc w:val="center"/>
                                <w:rPr>
                                  <w:rFonts w:ascii="Calibri" w:hAnsi="Calibri" w:cs="Calibri"/>
                                  <w:noProof/>
                                  <w:szCs w:val="24"/>
                                  <w:lang w:val="en-CA"/>
                                </w:rPr>
                              </w:pPr>
                              <w:r>
                                <w:rPr>
                                  <w:rFonts w:ascii="Calibri" w:hAnsi="Calibri" w:cs="Calibri"/>
                                  <w:i/>
                                  <w:szCs w:val="24"/>
                                  <w:lang w:val="en-CA"/>
                                </w:rPr>
                                <w:t>z</w:t>
                              </w:r>
                              <w:r w:rsidRPr="000B2E3A">
                                <w:rPr>
                                  <w:rFonts w:ascii="Calibri" w:hAnsi="Calibri" w:cs="Calibri"/>
                                  <w:szCs w:val="24"/>
                                  <w:lang w:val="en-CA"/>
                                </w:rPr>
                                <w:t> </w:t>
                              </w:r>
                              <w:r>
                                <w:rPr>
                                  <w:rFonts w:ascii="Calibri" w:hAnsi="Calibri" w:cs="Calibri"/>
                                  <w:szCs w:val="24"/>
                                  <w:lang w:val="en-CA"/>
                                </w:rPr>
                                <w:t>= 16.9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E902988" id="Group 4207" o:spid="_x0000_s1035" style="position:absolute;left:0;text-align:left;margin-left:367.2pt;margin-top:25.2pt;width:136.8pt;height:86.5pt;z-index:251656192" coordorigin="8424,7304" coordsize="2736,173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">
                <v:shape id="Freeform 4134" o:spid="_x0000_s1036" style="position:absolute;left:8640;top:7592;width:2304;height:1154;visibility:visible;mso-wrap-style:square;v-text-anchor:top" coordsize="1857,93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" path="m734,l,936r1857,l734,xe" filled="f">
                  <v:path arrowok="t" o:connecttype="custom" o:connectlocs="911,0;0,1154;2304,1154;911,0" o:connectangles="0,0,0,0"/>
                </v:shape>
                <v:shape id="Text Box 4118" o:spid="_x0000_s1037" type="#_x0000_t202" style="position:absolute;left:8424;top:7916;width:720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BnNkcUA&#10;AADbAAAADwAAAGRycy9kb3ducmV2LnhtbESPQWvCQBSE74X+h+UVvNVNPEgb3UgoFgqCNMaDx9fs&#10;S7KYfRuzq6b/vlso9DjMzDfMejPZXtxo9MaxgnSegCCunTbcKjhW788vIHxA1tg7JgXf5GGTPz6s&#10;MdPuziXdDqEVEcI+QwVdCEMmpa87sujnbiCOXuNGiyHKsZV6xHuE214ukmQpLRqOCx0O9NZRfT5c&#10;rYLixOXWXPZfn2VTmqp6TXi3PCs1e5qKFYhAU/gP/7U/tIJFCr9f4g+Q+Q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0Gc2RxQAAANsAAAAPAAAAAAAAAAAAAAAAAJgCAABkcnMv&#10;ZG93bnJldi54bWxQSwUGAAAAAAQABAD1AAAAigMAAAAA&#10;" filled="f" stroked="f">
                  <v:textbox inset="0,0,0,0">
                    <w:txbxContent>
                      <w:p w14:paraId="4D4D1D4A" w14:textId="77777777" w:rsidR="00912E83" w:rsidRPr="00E94CE7" w:rsidRDefault="00912E83" w:rsidP="004B6FC6">
                        <w:pPr>
                          <w:tabs>
                            <w:tab w:val="right" w:pos="10080"/>
                          </w:tabs>
                          <w:rPr>
                            <w:rFonts w:ascii="Calibri" w:hAnsi="Calibri" w:cs="Calibri"/>
                            <w:noProof/>
                            <w:szCs w:val="24"/>
                            <w:lang w:val="en-CA"/>
                          </w:rPr>
                        </w:pPr>
                        <w:r>
                          <w:rPr>
                            <w:rFonts w:ascii="Calibri" w:hAnsi="Calibri" w:cs="Calibri"/>
                            <w:i/>
                            <w:szCs w:val="24"/>
                            <w:lang w:val="en-CA"/>
                          </w:rPr>
                          <w:t>y</w:t>
                        </w:r>
                        <w:r w:rsidRPr="000B2E3A">
                          <w:rPr>
                            <w:rFonts w:ascii="Calibri" w:hAnsi="Calibri" w:cs="Calibri"/>
                            <w:szCs w:val="24"/>
                            <w:lang w:val="en-CA"/>
                          </w:rPr>
                          <w:t> </w:t>
                        </w:r>
                        <w:r>
                          <w:rPr>
                            <w:rFonts w:ascii="Calibri" w:hAnsi="Calibri" w:cs="Calibri"/>
                            <w:szCs w:val="24"/>
                            <w:lang w:val="en-CA"/>
                          </w:rPr>
                          <w:t>= 9.3</w:t>
                        </w:r>
                      </w:p>
                    </w:txbxContent>
                  </v:textbox>
                </v:shape>
                <v:shape id="Text Box 4120" o:spid="_x0000_s1038" type="#_x0000_t202" style="position:absolute;left:9462;top:7304;width:216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MtT5sQA&#10;AADbAAAADwAAAGRycy9kb3ducmV2LnhtbESPQWvCQBSE70L/w/IKvZmNOYQaXUWkhUKhNMaDx2f2&#10;mSxm36bZbUz/fbdQ8DjMzDfMejvZTow0eONYwSJJQRDXThtuFByr1/kzCB+QNXaOScEPedhuHmZr&#10;LLS7cUnjITQiQtgXqKANoS+k9HVLFn3ieuLoXdxgMUQ5NFIPeItw28ksTXNp0XBcaLGnfUv19fBt&#10;FexOXL6Yr4/zZ3kpTVUtU37Pr0o9PU67FYhAU7iH/9tvWkGWwd+X+APk5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TLU+bEAAAA2wAAAA8AAAAAAAAAAAAAAAAAmAIAAGRycy9k&#10;b3ducmV2LnhtbFBLBQYAAAAABAAEAPUAAACJAwAAAAA=&#10;" filled="f" stroked="f">
                  <v:textbox inset="0,0,0,0">
                    <w:txbxContent>
                      <w:p w14:paraId="42F3E571" w14:textId="77777777" w:rsidR="00912E83" w:rsidRPr="00F87798" w:rsidRDefault="00912E83" w:rsidP="005D4A74">
                        <w:pPr>
                          <w:tabs>
                            <w:tab w:val="right" w:pos="10080"/>
                          </w:tabs>
                          <w:jc w:val="center"/>
                          <w:rPr>
                            <w:rFonts w:ascii="Calibri" w:hAnsi="Calibri" w:cs="Calibri"/>
                            <w:noProof/>
                            <w:szCs w:val="24"/>
                            <w:lang w:val="en-CA"/>
                          </w:rPr>
                        </w:pPr>
                        <w:r>
                          <w:rPr>
                            <w:rFonts w:ascii="Calibri" w:hAnsi="Calibri" w:cs="Calibri"/>
                            <w:szCs w:val="24"/>
                            <w:lang w:val="en-CA"/>
                          </w:rPr>
                          <w:t>Z</w:t>
                        </w:r>
                      </w:p>
                    </w:txbxContent>
                  </v:textbox>
                </v:shape>
                <v:shape id="Text Box 4121" o:spid="_x0000_s1039" type="#_x0000_t202" style="position:absolute;left:8424;top:8623;width:216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4f2fcMA&#10;AADbAAAADwAAAGRycy9kb3ducmV2LnhtbESPQWvCQBSE70L/w/IK3nSjgtjoKlIUCkIxpgePz+wz&#10;Wcy+TbNbjf++Kwgeh5n5hlmsOluLK7XeOFYwGiYgiAunDZcKfvLtYAbCB2SNtWNScCcPq+Vbb4Gp&#10;djfO6HoIpYgQ9ikqqEJoUil9UZFFP3QNcfTOrrUYomxLqVu8Rbit5ThJptKi4bhQYUOfFRWXw59V&#10;sD5ytjG/36d9ds5Mnn8kvJtelOq/d+s5iEBdeIWf7S+tYDyBx5f4A+Ty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4f2fcMAAADbAAAADwAAAAAAAAAAAAAAAACYAgAAZHJzL2Rv&#10;d25yZXYueG1sUEsFBgAAAAAEAAQA9QAAAIgDAAAAAA==&#10;" filled="f" stroked="f">
                  <v:textbox inset="0,0,0,0">
                    <w:txbxContent>
                      <w:p w14:paraId="5AFEAB7E" w14:textId="77777777" w:rsidR="00912E83" w:rsidRPr="00F87798" w:rsidRDefault="00912E83" w:rsidP="005D4A74">
                        <w:pPr>
                          <w:tabs>
                            <w:tab w:val="right" w:pos="10080"/>
                          </w:tabs>
                          <w:jc w:val="center"/>
                          <w:rPr>
                            <w:rFonts w:ascii="Calibri" w:hAnsi="Calibri" w:cs="Calibri"/>
                            <w:noProof/>
                            <w:szCs w:val="24"/>
                            <w:lang w:val="en-CA"/>
                          </w:rPr>
                        </w:pPr>
                        <w:r>
                          <w:rPr>
                            <w:rFonts w:ascii="Calibri" w:hAnsi="Calibri" w:cs="Calibri"/>
                            <w:szCs w:val="24"/>
                            <w:lang w:val="en-CA"/>
                          </w:rPr>
                          <w:t>X</w:t>
                        </w:r>
                      </w:p>
                    </w:txbxContent>
                  </v:textbox>
                </v:shape>
                <v:shape id="Text Box 4122" o:spid="_x0000_s1040" type="#_x0000_t202" style="position:absolute;left:10944;top:8623;width:216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G5uCcMA&#10;AADbAAAADwAAAGRycy9kb3ducmV2LnhtbESPQWvCQBSE70L/w/IK3nSjiNjoKlIUCkIxpgePz+wz&#10;Wcy+TbNbjf++Kwgeh5n5hlmsOluLK7XeOFYwGiYgiAunDZcKfvLtYAbCB2SNtWNScCcPq+Vbb4Gp&#10;djfO6HoIpYgQ9ikqqEJoUil9UZFFP3QNcfTOrrUYomxLqVu8Rbit5ThJptKi4bhQYUOfFRWXw59V&#10;sD5ytjG/36d9ds5Mnn8kvJtelOq/d+s5iEBdeIWf7S+tYDyBx5f4A+Ty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G5uCcMAAADbAAAADwAAAAAAAAAAAAAAAACYAgAAZHJzL2Rv&#10;d25yZXYueG1sUEsFBgAAAAAEAAQA9QAAAIgDAAAAAA==&#10;" filled="f" stroked="f">
                  <v:textbox inset="0,0,0,0">
                    <w:txbxContent>
                      <w:p w14:paraId="39F6444C" w14:textId="77777777" w:rsidR="00912E83" w:rsidRPr="000B2E3A" w:rsidRDefault="00912E83" w:rsidP="005D4A74">
                        <w:pPr>
                          <w:tabs>
                            <w:tab w:val="right" w:pos="10080"/>
                          </w:tabs>
                          <w:jc w:val="center"/>
                          <w:rPr>
                            <w:rFonts w:ascii="Calibri" w:hAnsi="Calibri" w:cs="Calibri"/>
                            <w:noProof/>
                            <w:szCs w:val="24"/>
                            <w:lang w:val="en-CA"/>
                          </w:rPr>
                        </w:pPr>
                        <w:r>
                          <w:rPr>
                            <w:rFonts w:ascii="Calibri" w:hAnsi="Calibri" w:cs="Calibri"/>
                            <w:szCs w:val="24"/>
                            <w:lang w:val="en-CA"/>
                          </w:rPr>
                          <w:t>Y</w:t>
                        </w:r>
                      </w:p>
                    </w:txbxContent>
                  </v:textbox>
                </v:shape>
                <v:shape id="Text Box 4135" o:spid="_x0000_s1041" type="#_x0000_t202" style="position:absolute;left:9462;top:7640;width:216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yLLksMA&#10;AADbAAAADwAAAGRycy9kb3ducmV2LnhtbESPQWvCQBSE70L/w/IK3nSjoNjoKlIUCkIxpgePz+wz&#10;Wcy+TbNbjf++Kwgeh5n5hlmsOluLK7XeOFYwGiYgiAunDZcKfvLtYAbCB2SNtWNScCcPq+Vbb4Gp&#10;djfO6HoIpYgQ9ikqqEJoUil9UZFFP3QNcfTOrrUYomxLqVu8Rbit5ThJptKi4bhQYUOfFRWXw59V&#10;sD5ytjG/36d9ds5Mnn8kvJtelOq/d+s5iEBdeIWf7S+tYDyBx5f4A+Ty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yLLksMAAADbAAAADwAAAAAAAAAAAAAAAACYAgAAZHJzL2Rv&#10;d25yZXYueG1sUEsFBgAAAAAEAAQA9QAAAIgDAAAAAA==&#10;" filled="f" stroked="f">
                  <v:textbox inset="0,0,0,0">
                    <w:txbxContent>
                      <w:p w14:paraId="1B0814C3" w14:textId="77777777" w:rsidR="00912E83" w:rsidRPr="00D87B70" w:rsidRDefault="00912E83" w:rsidP="00D87B70">
                        <w:pPr>
                          <w:tabs>
                            <w:tab w:val="right" w:pos="10080"/>
                          </w:tabs>
                          <w:jc w:val="center"/>
                          <w:rPr>
                            <w:rFonts w:ascii="Calibri" w:hAnsi="Calibri" w:cs="Calibri"/>
                            <w:b/>
                            <w:noProof/>
                            <w:color w:val="FF0000"/>
                            <w:szCs w:val="24"/>
                            <w:lang w:val="en-CA"/>
                          </w:rPr>
                        </w:pPr>
                        <w:r w:rsidRPr="00D87B70">
                          <w:rPr>
                            <w:rFonts w:ascii="Calibri" w:hAnsi="Calibri" w:cs="Calibri"/>
                            <w:b/>
                            <w:color w:val="FF0000"/>
                            <w:szCs w:val="24"/>
                            <w:lang w:val="en-CA"/>
                          </w:rPr>
                          <w:t>?</w:t>
                        </w:r>
                      </w:p>
                    </w:txbxContent>
                  </v:textbox>
                </v:shape>
                <v:shape id="Text Box 4136" o:spid="_x0000_s1042" type="#_x0000_t202" style="position:absolute;left:10296;top:7916;width:864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/BV5cMA&#10;AADbAAAADwAAAGRycy9kb3ducmV2LnhtbESPQWvCQBSE74L/YXmCN93oIdToKiIWCoI0pocen9ln&#10;sph9G7Orpv++Wyh4HGbmG2a16W0jHtR541jBbJqAIC6dNlwp+CreJ28gfEDW2DgmBT/kYbMeDlaY&#10;affknB6nUIkIYZ+hgjqENpPSlzVZ9FPXEkfv4jqLIcqukrrDZ4TbRs6TJJUWDceFGlva1VReT3er&#10;YPvN+d7cjufP/JKbolgkfEivSo1H/XYJIlAfXuH/9odWME/h70v8AXL9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/BV5cMAAADbAAAADwAAAAAAAAAAAAAAAACYAgAAZHJzL2Rv&#10;d25yZXYueG1sUEsFBgAAAAAEAAQA9QAAAIgDAAAAAA==&#10;" filled="f" stroked="f">
                  <v:textbox inset="0,0,0,0">
                    <w:txbxContent>
                      <w:p w14:paraId="4FF893C4" w14:textId="77777777" w:rsidR="00912E83" w:rsidRPr="00E94CE7" w:rsidRDefault="00912E83" w:rsidP="00D87B70">
                        <w:pPr>
                          <w:tabs>
                            <w:tab w:val="right" w:pos="10080"/>
                          </w:tabs>
                          <w:jc w:val="center"/>
                          <w:rPr>
                            <w:rFonts w:ascii="Calibri" w:hAnsi="Calibri" w:cs="Calibri"/>
                            <w:noProof/>
                            <w:szCs w:val="24"/>
                            <w:lang w:val="en-CA"/>
                          </w:rPr>
                        </w:pPr>
                        <w:r>
                          <w:rPr>
                            <w:rFonts w:ascii="Calibri" w:hAnsi="Calibri" w:cs="Calibri"/>
                            <w:i/>
                            <w:szCs w:val="24"/>
                            <w:lang w:val="en-CA"/>
                          </w:rPr>
                          <w:t>x</w:t>
                        </w:r>
                        <w:r w:rsidRPr="00E94CE7">
                          <w:rPr>
                            <w:rFonts w:ascii="Calibri" w:hAnsi="Calibri" w:cs="Calibri"/>
                            <w:szCs w:val="24"/>
                            <w:lang w:val="en-CA"/>
                          </w:rPr>
                          <w:t xml:space="preserve"> </w:t>
                        </w:r>
                        <w:r>
                          <w:rPr>
                            <w:rFonts w:ascii="Calibri" w:hAnsi="Calibri" w:cs="Calibri"/>
                            <w:szCs w:val="24"/>
                            <w:lang w:val="en-CA"/>
                          </w:rPr>
                          <w:t>= 11.5</w:t>
                        </w:r>
                      </w:p>
                    </w:txbxContent>
                  </v:textbox>
                </v:shape>
                <v:shape id="Text Box 4205" o:spid="_x0000_s1043" type="#_x0000_t202" style="position:absolute;left:9360;top:8746;width:864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LzwfsQA&#10;AADbAAAADwAAAGRycy9kb3ducmV2LnhtbESPQWvCQBSE74L/YXlCb7rRg63RVURaKBTEGA8en9ln&#10;sph9G7Nbjf++KxQ8DjPzDbNYdbYWN2q9caxgPEpAEBdOGy4VHPKv4QcIH5A11o5JwYM8rJb93gJT&#10;7e6c0W0fShEh7FNUUIXQpFL6oiKLfuQa4uidXWsxRNmWUrd4j3Bby0mSTKVFw3GhwoY2FRWX/a9V&#10;sD5y9mmu29MuO2cmz2cJ/0wvSr0NuvUcRKAuvML/7W+tYPIOzy/xB8jl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S88H7EAAAA2wAAAA8AAAAAAAAAAAAAAAAAmAIAAGRycy9k&#10;b3ducmV2LnhtbFBLBQYAAAAABAAEAPUAAACJAwAAAAA=&#10;" filled="f" stroked="f">
                  <v:textbox inset="0,0,0,0">
                    <w:txbxContent>
                      <w:p w14:paraId="3CF7705A" w14:textId="77777777" w:rsidR="00912E83" w:rsidRPr="00E94CE7" w:rsidRDefault="00912E83" w:rsidP="004B6FC6">
                        <w:pPr>
                          <w:tabs>
                            <w:tab w:val="right" w:pos="10080"/>
                          </w:tabs>
                          <w:jc w:val="center"/>
                          <w:rPr>
                            <w:rFonts w:ascii="Calibri" w:hAnsi="Calibri" w:cs="Calibri"/>
                            <w:noProof/>
                            <w:szCs w:val="24"/>
                            <w:lang w:val="en-CA"/>
                          </w:rPr>
                        </w:pPr>
                        <w:r>
                          <w:rPr>
                            <w:rFonts w:ascii="Calibri" w:hAnsi="Calibri" w:cs="Calibri"/>
                            <w:i/>
                            <w:szCs w:val="24"/>
                            <w:lang w:val="en-CA"/>
                          </w:rPr>
                          <w:t>z</w:t>
                        </w:r>
                        <w:r w:rsidRPr="000B2E3A">
                          <w:rPr>
                            <w:rFonts w:ascii="Calibri" w:hAnsi="Calibri" w:cs="Calibri"/>
                            <w:szCs w:val="24"/>
                            <w:lang w:val="en-CA"/>
                          </w:rPr>
                          <w:t> </w:t>
                        </w:r>
                        <w:r>
                          <w:rPr>
                            <w:rFonts w:ascii="Calibri" w:hAnsi="Calibri" w:cs="Calibri"/>
                            <w:szCs w:val="24"/>
                            <w:lang w:val="en-CA"/>
                          </w:rPr>
                          <w:t>= 16.9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proofErr w:type="gramStart"/>
      <w:r w:rsidR="005D4A74">
        <w:rPr>
          <w:rFonts w:ascii="Calibri" w:hAnsi="Calibri" w:cs="Calibri"/>
          <w:sz w:val="28"/>
          <w:szCs w:val="28"/>
        </w:rPr>
        <w:t>example</w:t>
      </w:r>
      <w:proofErr w:type="gramEnd"/>
      <w:r w:rsidR="005D4A74">
        <w:rPr>
          <w:rFonts w:ascii="Calibri" w:hAnsi="Calibri" w:cs="Calibri"/>
          <w:sz w:val="28"/>
          <w:szCs w:val="28"/>
        </w:rPr>
        <w:t>:</w:t>
      </w:r>
      <w:r w:rsidR="005D4A74">
        <w:rPr>
          <w:rFonts w:ascii="Calibri" w:hAnsi="Calibri" w:cs="Calibri"/>
          <w:sz w:val="28"/>
          <w:szCs w:val="28"/>
        </w:rPr>
        <w:tab/>
        <w:t xml:space="preserve">In </w:t>
      </w:r>
      <w:r w:rsidR="005D4A74">
        <w:rPr>
          <w:rFonts w:ascii="Calibri" w:hAnsi="Calibri" w:cs="Calibri"/>
          <w:sz w:val="28"/>
          <w:szCs w:val="28"/>
        </w:rPr>
        <w:sym w:font="Symbol" w:char="F044"/>
      </w:r>
      <w:r w:rsidR="000B2E3A">
        <w:rPr>
          <w:rFonts w:ascii="Calibri" w:hAnsi="Calibri" w:cs="Calibri"/>
          <w:sz w:val="28"/>
          <w:szCs w:val="28"/>
        </w:rPr>
        <w:t>XYZ</w:t>
      </w:r>
      <w:r w:rsidR="005D4A74">
        <w:rPr>
          <w:rFonts w:ascii="Calibri" w:hAnsi="Calibri" w:cs="Calibri"/>
          <w:sz w:val="28"/>
          <w:szCs w:val="28"/>
        </w:rPr>
        <w:t xml:space="preserve">, </w:t>
      </w:r>
      <w:r w:rsidR="000B2E3A">
        <w:rPr>
          <w:rFonts w:ascii="Calibri" w:hAnsi="Calibri" w:cs="Calibri"/>
          <w:i/>
          <w:sz w:val="28"/>
          <w:szCs w:val="28"/>
        </w:rPr>
        <w:t>x</w:t>
      </w:r>
      <w:r w:rsidR="005D4A74">
        <w:rPr>
          <w:rFonts w:ascii="Calibri" w:hAnsi="Calibri" w:cs="Calibri"/>
          <w:sz w:val="28"/>
          <w:szCs w:val="28"/>
        </w:rPr>
        <w:t> = </w:t>
      </w:r>
      <w:r w:rsidR="00592BE6">
        <w:rPr>
          <w:rFonts w:ascii="Calibri" w:hAnsi="Calibri" w:cs="Calibri"/>
          <w:sz w:val="28"/>
          <w:szCs w:val="28"/>
        </w:rPr>
        <w:t>11.5</w:t>
      </w:r>
      <w:r w:rsidR="005D4A74">
        <w:rPr>
          <w:rFonts w:ascii="Calibri" w:hAnsi="Calibri" w:cs="Calibri"/>
          <w:sz w:val="28"/>
          <w:szCs w:val="28"/>
        </w:rPr>
        <w:t>,</w:t>
      </w:r>
      <w:r w:rsidR="00592BE6" w:rsidRPr="00592BE6">
        <w:rPr>
          <w:rFonts w:ascii="Calibri" w:hAnsi="Calibri" w:cs="Calibri"/>
          <w:i/>
          <w:sz w:val="28"/>
          <w:szCs w:val="28"/>
        </w:rPr>
        <w:t xml:space="preserve"> </w:t>
      </w:r>
      <w:r w:rsidR="000B2E3A">
        <w:rPr>
          <w:rFonts w:ascii="Calibri" w:hAnsi="Calibri" w:cs="Calibri"/>
          <w:i/>
          <w:sz w:val="28"/>
          <w:szCs w:val="28"/>
        </w:rPr>
        <w:t>y</w:t>
      </w:r>
      <w:r w:rsidR="00592BE6">
        <w:rPr>
          <w:rFonts w:ascii="Calibri" w:hAnsi="Calibri" w:cs="Calibri"/>
          <w:sz w:val="28"/>
          <w:szCs w:val="28"/>
        </w:rPr>
        <w:t> = 9.3,</w:t>
      </w:r>
      <w:r w:rsidR="005D4A74">
        <w:rPr>
          <w:rFonts w:ascii="Calibri" w:hAnsi="Calibri" w:cs="Calibri"/>
          <w:sz w:val="28"/>
          <w:szCs w:val="28"/>
        </w:rPr>
        <w:t xml:space="preserve"> and </w:t>
      </w:r>
      <w:r w:rsidR="000B2E3A">
        <w:rPr>
          <w:rFonts w:ascii="Calibri" w:hAnsi="Calibri" w:cs="Calibri"/>
          <w:i/>
          <w:sz w:val="28"/>
          <w:szCs w:val="28"/>
        </w:rPr>
        <w:t>z</w:t>
      </w:r>
      <w:r w:rsidR="005D4A74">
        <w:rPr>
          <w:rFonts w:ascii="Calibri" w:hAnsi="Calibri" w:cs="Calibri"/>
          <w:sz w:val="28"/>
          <w:szCs w:val="28"/>
        </w:rPr>
        <w:t> = </w:t>
      </w:r>
      <w:r w:rsidR="00592BE6">
        <w:rPr>
          <w:rFonts w:ascii="Calibri" w:hAnsi="Calibri" w:cs="Calibri"/>
          <w:sz w:val="28"/>
          <w:szCs w:val="28"/>
        </w:rPr>
        <w:t>16.9</w:t>
      </w:r>
      <w:r w:rsidR="005D4A74">
        <w:rPr>
          <w:rFonts w:ascii="Calibri" w:hAnsi="Calibri" w:cs="Calibri"/>
          <w:sz w:val="28"/>
          <w:szCs w:val="28"/>
        </w:rPr>
        <w:t xml:space="preserve">. Find </w:t>
      </w:r>
      <w:r w:rsidR="00592BE6">
        <w:rPr>
          <w:rFonts w:ascii="Calibri" w:hAnsi="Calibri" w:cs="Calibri"/>
          <w:sz w:val="28"/>
          <w:szCs w:val="28"/>
        </w:rPr>
        <w:t>the largest angle</w:t>
      </w:r>
      <w:r w:rsidR="005D4A74">
        <w:rPr>
          <w:rFonts w:ascii="Calibri" w:hAnsi="Calibri" w:cs="Calibri"/>
          <w:sz w:val="28"/>
          <w:szCs w:val="28"/>
        </w:rPr>
        <w:t xml:space="preserve"> to the nearest </w:t>
      </w:r>
      <w:r w:rsidR="00D87B70">
        <w:rPr>
          <w:rFonts w:ascii="Calibri" w:hAnsi="Calibri" w:cs="Calibri"/>
          <w:sz w:val="28"/>
          <w:szCs w:val="28"/>
        </w:rPr>
        <w:t>degree</w:t>
      </w:r>
      <w:r w:rsidR="005D4A74">
        <w:rPr>
          <w:rFonts w:ascii="Calibri" w:hAnsi="Calibri" w:cs="Calibri"/>
          <w:sz w:val="28"/>
          <w:szCs w:val="28"/>
        </w:rPr>
        <w:t>.</w:t>
      </w:r>
    </w:p>
    <w:p w14:paraId="1D45FE95" w14:textId="77777777" w:rsidR="005D4A74" w:rsidRDefault="005D4A74" w:rsidP="005D4A74">
      <w:pPr>
        <w:tabs>
          <w:tab w:val="right" w:pos="10080"/>
        </w:tabs>
        <w:rPr>
          <w:rFonts w:ascii="Calibri" w:hAnsi="Calibri" w:cs="Calibri"/>
          <w:sz w:val="28"/>
          <w:szCs w:val="28"/>
        </w:rPr>
      </w:pPr>
    </w:p>
    <w:p w14:paraId="21445BFE" w14:textId="73F56D4F" w:rsidR="00882545" w:rsidRDefault="002E5B4B" w:rsidP="005D4A74">
      <w:pPr>
        <w:tabs>
          <w:tab w:val="right" w:pos="10080"/>
        </w:tabs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73984" behindDoc="0" locked="0" layoutInCell="1" allowOverlap="1" wp14:anchorId="296F55FA" wp14:editId="709DD5D1">
                <wp:simplePos x="0" y="0"/>
                <wp:positionH relativeFrom="column">
                  <wp:posOffset>3832520</wp:posOffset>
                </wp:positionH>
                <wp:positionV relativeFrom="paragraph">
                  <wp:posOffset>59510</wp:posOffset>
                </wp:positionV>
                <wp:extent cx="242640" cy="219600"/>
                <wp:effectExtent l="38100" t="38100" r="43180" b="47625"/>
                <wp:wrapNone/>
                <wp:docPr id="469" name="Ink 4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8">
                      <w14:nvContentPartPr>
                        <w14:cNvContentPartPr/>
                      </w14:nvContentPartPr>
                      <w14:xfrm>
                        <a:off x="0" y="0"/>
                        <a:ext cx="242640" cy="21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521F49" id="Ink 469" o:spid="_x0000_s1026" type="#_x0000_t75" style="position:absolute;margin-left:301.4pt;margin-top:4.2pt;width:19.95pt;height:18.35pt;z-index:252073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">
                <v:imagedata r:id="rId769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72960" behindDoc="0" locked="0" layoutInCell="1" allowOverlap="1" wp14:anchorId="38519C24" wp14:editId="62BA8412">
                <wp:simplePos x="0" y="0"/>
                <wp:positionH relativeFrom="column">
                  <wp:posOffset>3407000</wp:posOffset>
                </wp:positionH>
                <wp:positionV relativeFrom="paragraph">
                  <wp:posOffset>85790</wp:posOffset>
                </wp:positionV>
                <wp:extent cx="397080" cy="174600"/>
                <wp:effectExtent l="38100" t="38100" r="22225" b="35560"/>
                <wp:wrapNone/>
                <wp:docPr id="468" name="Ink 4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0">
                      <w14:nvContentPartPr>
                        <w14:cNvContentPartPr/>
                      </w14:nvContentPartPr>
                      <w14:xfrm>
                        <a:off x="0" y="0"/>
                        <a:ext cx="397080" cy="174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48B1A4" id="Ink 468" o:spid="_x0000_s1026" type="#_x0000_t75" style="position:absolute;margin-left:267.7pt;margin-top:6.4pt;width:32.3pt;height:14.8pt;z-index:252072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">
                <v:imagedata r:id="rId771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70912" behindDoc="0" locked="0" layoutInCell="1" allowOverlap="1" wp14:anchorId="18294C7E" wp14:editId="15083D2C">
                <wp:simplePos x="0" y="0"/>
                <wp:positionH relativeFrom="column">
                  <wp:posOffset>2938640</wp:posOffset>
                </wp:positionH>
                <wp:positionV relativeFrom="paragraph">
                  <wp:posOffset>120350</wp:posOffset>
                </wp:positionV>
                <wp:extent cx="112320" cy="180360"/>
                <wp:effectExtent l="38100" t="38100" r="40640" b="48260"/>
                <wp:wrapNone/>
                <wp:docPr id="466" name="Ink 4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2">
                      <w14:nvContentPartPr>
                        <w14:cNvContentPartPr/>
                      </w14:nvContentPartPr>
                      <w14:xfrm>
                        <a:off x="0" y="0"/>
                        <a:ext cx="112320" cy="18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370C4A" id="Ink 466" o:spid="_x0000_s1026" type="#_x0000_t75" style="position:absolute;margin-left:230.95pt;margin-top:9.2pt;width:9.65pt;height:14.9pt;z-index:252070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">
                <v:imagedata r:id="rId773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69888" behindDoc="0" locked="0" layoutInCell="1" allowOverlap="1" wp14:anchorId="79CE95C2" wp14:editId="7F695DD4">
                <wp:simplePos x="0" y="0"/>
                <wp:positionH relativeFrom="column">
                  <wp:posOffset>2935760</wp:posOffset>
                </wp:positionH>
                <wp:positionV relativeFrom="paragraph">
                  <wp:posOffset>127910</wp:posOffset>
                </wp:positionV>
                <wp:extent cx="81720" cy="153000"/>
                <wp:effectExtent l="38100" t="38100" r="33020" b="38100"/>
                <wp:wrapNone/>
                <wp:docPr id="465" name="Ink 4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4">
                      <w14:nvContentPartPr>
                        <w14:cNvContentPartPr/>
                      </w14:nvContentPartPr>
                      <w14:xfrm>
                        <a:off x="0" y="0"/>
                        <a:ext cx="81720" cy="15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9DFAFC" id="Ink 465" o:spid="_x0000_s1026" type="#_x0000_t75" style="position:absolute;margin-left:230.75pt;margin-top:9.65pt;width:7.3pt;height:12.9pt;z-index:252069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">
                <v:imagedata r:id="rId775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68864" behindDoc="0" locked="0" layoutInCell="1" allowOverlap="1" wp14:anchorId="542702BD" wp14:editId="4F2C5A7B">
                <wp:simplePos x="0" y="0"/>
                <wp:positionH relativeFrom="column">
                  <wp:posOffset>2595560</wp:posOffset>
                </wp:positionH>
                <wp:positionV relativeFrom="paragraph">
                  <wp:posOffset>54110</wp:posOffset>
                </wp:positionV>
                <wp:extent cx="189000" cy="210600"/>
                <wp:effectExtent l="38100" t="38100" r="40005" b="37465"/>
                <wp:wrapNone/>
                <wp:docPr id="464" name="Ink 4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6">
                      <w14:nvContentPartPr>
                        <w14:cNvContentPartPr/>
                      </w14:nvContentPartPr>
                      <w14:xfrm>
                        <a:off x="0" y="0"/>
                        <a:ext cx="189000" cy="21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2BC0E2" id="Ink 464" o:spid="_x0000_s1026" type="#_x0000_t75" style="position:absolute;margin-left:203.8pt;margin-top:3.8pt;width:15.95pt;height:17.55pt;z-index:252068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">
                <v:imagedata r:id="rId777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67840" behindDoc="0" locked="0" layoutInCell="1" allowOverlap="1" wp14:anchorId="418782C6" wp14:editId="6241D3CF">
                <wp:simplePos x="0" y="0"/>
                <wp:positionH relativeFrom="column">
                  <wp:posOffset>2408360</wp:posOffset>
                </wp:positionH>
                <wp:positionV relativeFrom="paragraph">
                  <wp:posOffset>176510</wp:posOffset>
                </wp:positionV>
                <wp:extent cx="117720" cy="8280"/>
                <wp:effectExtent l="38100" t="38100" r="34925" b="48895"/>
                <wp:wrapNone/>
                <wp:docPr id="463" name="Ink 4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8">
                      <w14:nvContentPartPr>
                        <w14:cNvContentPartPr/>
                      </w14:nvContentPartPr>
                      <w14:xfrm>
                        <a:off x="0" y="0"/>
                        <a:ext cx="11772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2C2897" id="Ink 463" o:spid="_x0000_s1026" type="#_x0000_t75" style="position:absolute;margin-left:189.35pt;margin-top:13.45pt;width:10pt;height:1.6pt;z-index:252067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">
                <v:imagedata r:id="rId779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66816" behindDoc="0" locked="0" layoutInCell="1" allowOverlap="1" wp14:anchorId="138F0685" wp14:editId="50F52834">
                <wp:simplePos x="0" y="0"/>
                <wp:positionH relativeFrom="column">
                  <wp:posOffset>2258960</wp:posOffset>
                </wp:positionH>
                <wp:positionV relativeFrom="paragraph">
                  <wp:posOffset>-40930</wp:posOffset>
                </wp:positionV>
                <wp:extent cx="82080" cy="89640"/>
                <wp:effectExtent l="38100" t="38100" r="32385" b="43815"/>
                <wp:wrapNone/>
                <wp:docPr id="462" name="Ink 4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0">
                      <w14:nvContentPartPr>
                        <w14:cNvContentPartPr/>
                      </w14:nvContentPartPr>
                      <w14:xfrm>
                        <a:off x="0" y="0"/>
                        <a:ext cx="82080" cy="8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700B32" id="Ink 462" o:spid="_x0000_s1026" type="#_x0000_t75" style="position:absolute;margin-left:177.55pt;margin-top:-3.6pt;width:7.25pt;height:8pt;z-index:252066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">
                <v:imagedata r:id="rId781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64768" behindDoc="0" locked="0" layoutInCell="1" allowOverlap="1" wp14:anchorId="6634FC64" wp14:editId="5E4524AC">
                <wp:simplePos x="0" y="0"/>
                <wp:positionH relativeFrom="column">
                  <wp:posOffset>1819040</wp:posOffset>
                </wp:positionH>
                <wp:positionV relativeFrom="paragraph">
                  <wp:posOffset>190190</wp:posOffset>
                </wp:positionV>
                <wp:extent cx="93240" cy="6840"/>
                <wp:effectExtent l="38100" t="38100" r="40640" b="31750"/>
                <wp:wrapNone/>
                <wp:docPr id="460" name="Ink 4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2">
                      <w14:nvContentPartPr>
                        <w14:cNvContentPartPr/>
                      </w14:nvContentPartPr>
                      <w14:xfrm>
                        <a:off x="0" y="0"/>
                        <a:ext cx="9324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2E6A7A" id="Ink 460" o:spid="_x0000_s1026" type="#_x0000_t75" style="position:absolute;margin-left:142.95pt;margin-top:14.5pt;width:8.05pt;height:1.35pt;z-index:252064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">
                <v:imagedata r:id="rId783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63744" behindDoc="0" locked="0" layoutInCell="1" allowOverlap="1" wp14:anchorId="37726F04" wp14:editId="7FD2A203">
                <wp:simplePos x="0" y="0"/>
                <wp:positionH relativeFrom="column">
                  <wp:posOffset>1865840</wp:posOffset>
                </wp:positionH>
                <wp:positionV relativeFrom="paragraph">
                  <wp:posOffset>88310</wp:posOffset>
                </wp:positionV>
                <wp:extent cx="10440" cy="170280"/>
                <wp:effectExtent l="38100" t="38100" r="46990" b="39370"/>
                <wp:wrapNone/>
                <wp:docPr id="459" name="Ink 4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4">
                      <w14:nvContentPartPr>
                        <w14:cNvContentPartPr/>
                      </w14:nvContentPartPr>
                      <w14:xfrm>
                        <a:off x="0" y="0"/>
                        <a:ext cx="10440" cy="17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E38844" id="Ink 459" o:spid="_x0000_s1026" type="#_x0000_t75" style="position:absolute;margin-left:146.4pt;margin-top:6.65pt;width:1.75pt;height:14.1pt;z-index:252063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">
                <v:imagedata r:id="rId785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62720" behindDoc="0" locked="0" layoutInCell="1" allowOverlap="1" wp14:anchorId="61961AB3" wp14:editId="51F289FE">
                <wp:simplePos x="0" y="0"/>
                <wp:positionH relativeFrom="column">
                  <wp:posOffset>1584320</wp:posOffset>
                </wp:positionH>
                <wp:positionV relativeFrom="paragraph">
                  <wp:posOffset>-13210</wp:posOffset>
                </wp:positionV>
                <wp:extent cx="99000" cy="117000"/>
                <wp:effectExtent l="38100" t="38100" r="34925" b="35560"/>
                <wp:wrapNone/>
                <wp:docPr id="458" name="Ink 4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6">
                      <w14:nvContentPartPr>
                        <w14:cNvContentPartPr/>
                      </w14:nvContentPartPr>
                      <w14:xfrm>
                        <a:off x="0" y="0"/>
                        <a:ext cx="99000" cy="11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E7D981" id="Ink 458" o:spid="_x0000_s1026" type="#_x0000_t75" style="position:absolute;margin-left:124.3pt;margin-top:-1.4pt;width:8.7pt;height:10pt;z-index:252062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">
                <v:imagedata r:id="rId787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61696" behindDoc="0" locked="0" layoutInCell="1" allowOverlap="1" wp14:anchorId="19DD2236" wp14:editId="609D82F8">
                <wp:simplePos x="0" y="0"/>
                <wp:positionH relativeFrom="column">
                  <wp:posOffset>1319360</wp:posOffset>
                </wp:positionH>
                <wp:positionV relativeFrom="paragraph">
                  <wp:posOffset>113510</wp:posOffset>
                </wp:positionV>
                <wp:extent cx="141840" cy="181440"/>
                <wp:effectExtent l="38100" t="38100" r="48895" b="47625"/>
                <wp:wrapNone/>
                <wp:docPr id="457" name="Ink 4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8">
                      <w14:nvContentPartPr>
                        <w14:cNvContentPartPr/>
                      </w14:nvContentPartPr>
                      <w14:xfrm>
                        <a:off x="0" y="0"/>
                        <a:ext cx="141840" cy="18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558D14" id="Ink 457" o:spid="_x0000_s1026" type="#_x0000_t75" style="position:absolute;margin-left:103.5pt;margin-top:8.65pt;width:11.85pt;height:15.15pt;z-index:252061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">
                <v:imagedata r:id="rId789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60672" behindDoc="0" locked="0" layoutInCell="1" allowOverlap="1" wp14:anchorId="2CF8E1E3" wp14:editId="48DE8440">
                <wp:simplePos x="0" y="0"/>
                <wp:positionH relativeFrom="column">
                  <wp:posOffset>1328720</wp:posOffset>
                </wp:positionH>
                <wp:positionV relativeFrom="paragraph">
                  <wp:posOffset>125030</wp:posOffset>
                </wp:positionV>
                <wp:extent cx="102600" cy="143640"/>
                <wp:effectExtent l="38100" t="38100" r="31115" b="46990"/>
                <wp:wrapNone/>
                <wp:docPr id="456" name="Ink 4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0">
                      <w14:nvContentPartPr>
                        <w14:cNvContentPartPr/>
                      </w14:nvContentPartPr>
                      <w14:xfrm>
                        <a:off x="0" y="0"/>
                        <a:ext cx="102600" cy="14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19DE10" id="Ink 456" o:spid="_x0000_s1026" type="#_x0000_t75" style="position:absolute;margin-left:104.3pt;margin-top:9.45pt;width:8.85pt;height:12.2pt;z-index:252060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">
                <v:imagedata r:id="rId791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58624" behindDoc="0" locked="0" layoutInCell="1" allowOverlap="1" wp14:anchorId="18D9CB1B" wp14:editId="2858E04D">
                <wp:simplePos x="0" y="0"/>
                <wp:positionH relativeFrom="column">
                  <wp:posOffset>916520</wp:posOffset>
                </wp:positionH>
                <wp:positionV relativeFrom="paragraph">
                  <wp:posOffset>152750</wp:posOffset>
                </wp:positionV>
                <wp:extent cx="145800" cy="5760"/>
                <wp:effectExtent l="38100" t="38100" r="45085" b="32385"/>
                <wp:wrapNone/>
                <wp:docPr id="454" name="Ink 4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2">
                      <w14:nvContentPartPr>
                        <w14:cNvContentPartPr/>
                      </w14:nvContentPartPr>
                      <w14:xfrm>
                        <a:off x="0" y="0"/>
                        <a:ext cx="14580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274428" id="Ink 454" o:spid="_x0000_s1026" type="#_x0000_t75" style="position:absolute;margin-left:71.8pt;margin-top:11.6pt;width:12.35pt;height:1.2pt;z-index:252058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">
                <v:imagedata r:id="rId793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57600" behindDoc="0" locked="0" layoutInCell="1" allowOverlap="1" wp14:anchorId="776ACB3B" wp14:editId="369C66C2">
                <wp:simplePos x="0" y="0"/>
                <wp:positionH relativeFrom="column">
                  <wp:posOffset>675320</wp:posOffset>
                </wp:positionH>
                <wp:positionV relativeFrom="paragraph">
                  <wp:posOffset>-34450</wp:posOffset>
                </wp:positionV>
                <wp:extent cx="125640" cy="108360"/>
                <wp:effectExtent l="19050" t="38100" r="46355" b="44450"/>
                <wp:wrapNone/>
                <wp:docPr id="453" name="Ink 4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4">
                      <w14:nvContentPartPr>
                        <w14:cNvContentPartPr/>
                      </w14:nvContentPartPr>
                      <w14:xfrm>
                        <a:off x="0" y="0"/>
                        <a:ext cx="125640" cy="10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647410" id="Ink 453" o:spid="_x0000_s1026" type="#_x0000_t75" style="position:absolute;margin-left:52.85pt;margin-top:-3.15pt;width:10.7pt;height:9.5pt;z-index:252057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">
                <v:imagedata r:id="rId795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53504" behindDoc="0" locked="0" layoutInCell="1" allowOverlap="1" wp14:anchorId="7248E609" wp14:editId="628DE544">
                <wp:simplePos x="0" y="0"/>
                <wp:positionH relativeFrom="column">
                  <wp:posOffset>5906840</wp:posOffset>
                </wp:positionH>
                <wp:positionV relativeFrom="paragraph">
                  <wp:posOffset>72470</wp:posOffset>
                </wp:positionV>
                <wp:extent cx="488880" cy="8640"/>
                <wp:effectExtent l="57150" t="57150" r="64135" b="106045"/>
                <wp:wrapNone/>
                <wp:docPr id="449" name="Ink 4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6">
                      <w14:nvContentPartPr>
                        <w14:cNvContentPartPr/>
                      </w14:nvContentPartPr>
                      <w14:xfrm>
                        <a:off x="0" y="0"/>
                        <a:ext cx="48888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E19B61" id="Ink 449" o:spid="_x0000_s1026" type="#_x0000_t75" style="position:absolute;margin-left:464pt;margin-top:1.85pt;width:41.2pt;height:8.1pt;z-index:252053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">
                <v:imagedata r:id="rId797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52480" behindDoc="0" locked="0" layoutInCell="1" allowOverlap="1" wp14:anchorId="29311097" wp14:editId="4AB22F3C">
                <wp:simplePos x="0" y="0"/>
                <wp:positionH relativeFrom="column">
                  <wp:posOffset>4589600</wp:posOffset>
                </wp:positionH>
                <wp:positionV relativeFrom="paragraph">
                  <wp:posOffset>75710</wp:posOffset>
                </wp:positionV>
                <wp:extent cx="362520" cy="9720"/>
                <wp:effectExtent l="57150" t="76200" r="76200" b="104775"/>
                <wp:wrapNone/>
                <wp:docPr id="448" name="Ink 4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8">
                      <w14:nvContentPartPr>
                        <w14:cNvContentPartPr/>
                      </w14:nvContentPartPr>
                      <w14:xfrm>
                        <a:off x="0" y="0"/>
                        <a:ext cx="36252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B8AA88" id="Ink 448" o:spid="_x0000_s1026" type="#_x0000_t75" style="position:absolute;margin-left:360.05pt;margin-top:1.6pt;width:31.75pt;height:9.25pt;z-index:252052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">
                <v:imagedata r:id="rId799" o:title=""/>
              </v:shape>
            </w:pict>
          </mc:Fallback>
        </mc:AlternateContent>
      </w:r>
    </w:p>
    <w:p w14:paraId="5689EC26" w14:textId="69C3A489" w:rsidR="00882545" w:rsidRDefault="002E5B4B" w:rsidP="005D4A74">
      <w:pPr>
        <w:tabs>
          <w:tab w:val="right" w:pos="10080"/>
        </w:tabs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71936" behindDoc="0" locked="0" layoutInCell="1" allowOverlap="1" wp14:anchorId="118C1BAD" wp14:editId="0C14F683">
                <wp:simplePos x="0" y="0"/>
                <wp:positionH relativeFrom="column">
                  <wp:posOffset>3031160</wp:posOffset>
                </wp:positionH>
                <wp:positionV relativeFrom="paragraph">
                  <wp:posOffset>-82420</wp:posOffset>
                </wp:positionV>
                <wp:extent cx="197280" cy="324000"/>
                <wp:effectExtent l="38100" t="38100" r="50800" b="38100"/>
                <wp:wrapNone/>
                <wp:docPr id="467" name="Ink 4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0">
                      <w14:nvContentPartPr>
                        <w14:cNvContentPartPr/>
                      </w14:nvContentPartPr>
                      <w14:xfrm>
                        <a:off x="0" y="0"/>
                        <a:ext cx="197280" cy="32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BF6BF5" id="Ink 467" o:spid="_x0000_s1026" type="#_x0000_t75" style="position:absolute;margin-left:238.15pt;margin-top:-6.8pt;width:16.65pt;height:26.4pt;z-index:252071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">
                <v:imagedata r:id="rId801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65792" behindDoc="0" locked="0" layoutInCell="1" allowOverlap="1" wp14:anchorId="7F9FFDFA" wp14:editId="2C0818AD">
                <wp:simplePos x="0" y="0"/>
                <wp:positionH relativeFrom="column">
                  <wp:posOffset>1994360</wp:posOffset>
                </wp:positionH>
                <wp:positionV relativeFrom="paragraph">
                  <wp:posOffset>-117700</wp:posOffset>
                </wp:positionV>
                <wp:extent cx="163080" cy="324720"/>
                <wp:effectExtent l="38100" t="38100" r="46990" b="37465"/>
                <wp:wrapNone/>
                <wp:docPr id="461" name="Ink 4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2">
                      <w14:nvContentPartPr>
                        <w14:cNvContentPartPr/>
                      </w14:nvContentPartPr>
                      <w14:xfrm>
                        <a:off x="0" y="0"/>
                        <a:ext cx="163080" cy="32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B212B9" id="Ink 461" o:spid="_x0000_s1026" type="#_x0000_t75" style="position:absolute;margin-left:156.5pt;margin-top:-9.6pt;width:13.95pt;height:26.55pt;z-index:252065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">
                <v:imagedata r:id="rId803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59648" behindDoc="0" locked="0" layoutInCell="1" allowOverlap="1" wp14:anchorId="386C3164" wp14:editId="67CABC23">
                <wp:simplePos x="0" y="0"/>
                <wp:positionH relativeFrom="column">
                  <wp:posOffset>941360</wp:posOffset>
                </wp:positionH>
                <wp:positionV relativeFrom="paragraph">
                  <wp:posOffset>26660</wp:posOffset>
                </wp:positionV>
                <wp:extent cx="127080" cy="12240"/>
                <wp:effectExtent l="38100" t="38100" r="44450" b="45085"/>
                <wp:wrapNone/>
                <wp:docPr id="455" name="Ink 4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4">
                      <w14:nvContentPartPr>
                        <w14:cNvContentPartPr/>
                      </w14:nvContentPartPr>
                      <w14:xfrm>
                        <a:off x="0" y="0"/>
                        <a:ext cx="12708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AD474A" id="Ink 455" o:spid="_x0000_s1026" type="#_x0000_t75" style="position:absolute;margin-left:73.75pt;margin-top:1.75pt;width:10.85pt;height:1.75pt;z-index:252059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">
                <v:imagedata r:id="rId805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56576" behindDoc="0" locked="0" layoutInCell="1" allowOverlap="1" wp14:anchorId="5CC98303" wp14:editId="411F0A3C">
                <wp:simplePos x="0" y="0"/>
                <wp:positionH relativeFrom="column">
                  <wp:posOffset>344480</wp:posOffset>
                </wp:positionH>
                <wp:positionV relativeFrom="paragraph">
                  <wp:posOffset>-98260</wp:posOffset>
                </wp:positionV>
                <wp:extent cx="203040" cy="375480"/>
                <wp:effectExtent l="57150" t="38100" r="26035" b="43815"/>
                <wp:wrapNone/>
                <wp:docPr id="452" name="Ink 4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6">
                      <w14:nvContentPartPr>
                        <w14:cNvContentPartPr/>
                      </w14:nvContentPartPr>
                      <w14:xfrm>
                        <a:off x="0" y="0"/>
                        <a:ext cx="203040" cy="37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7FEA85" id="Ink 452" o:spid="_x0000_s1026" type="#_x0000_t75" style="position:absolute;margin-left:26.4pt;margin-top:-8.25pt;width:17.25pt;height:30.75pt;z-index:252056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">
                <v:imagedata r:id="rId807" o:title=""/>
              </v:shape>
            </w:pict>
          </mc:Fallback>
        </mc:AlternateContent>
      </w:r>
    </w:p>
    <w:p w14:paraId="04355596" w14:textId="3BE17F97" w:rsidR="00882545" w:rsidRDefault="002E5B4B" w:rsidP="005D4A74">
      <w:pPr>
        <w:tabs>
          <w:tab w:val="right" w:pos="10080"/>
        </w:tabs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07776" behindDoc="0" locked="0" layoutInCell="1" allowOverlap="1" wp14:anchorId="54E8A2B7" wp14:editId="050808BF">
                <wp:simplePos x="0" y="0"/>
                <wp:positionH relativeFrom="column">
                  <wp:posOffset>3728480</wp:posOffset>
                </wp:positionH>
                <wp:positionV relativeFrom="paragraph">
                  <wp:posOffset>118730</wp:posOffset>
                </wp:positionV>
                <wp:extent cx="83160" cy="203040"/>
                <wp:effectExtent l="38100" t="38100" r="31750" b="45085"/>
                <wp:wrapNone/>
                <wp:docPr id="502" name="Ink 5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8">
                      <w14:nvContentPartPr>
                        <w14:cNvContentPartPr/>
                      </w14:nvContentPartPr>
                      <w14:xfrm>
                        <a:off x="0" y="0"/>
                        <a:ext cx="83160" cy="20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B6DD13" id="Ink 502" o:spid="_x0000_s1026" type="#_x0000_t75" style="position:absolute;margin-left:293.1pt;margin-top:9.05pt;width:7.65pt;height:16.85pt;z-index:252107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">
                <v:imagedata r:id="rId809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03680" behindDoc="0" locked="0" layoutInCell="1" allowOverlap="1" wp14:anchorId="032EFD06" wp14:editId="10A3886D">
                <wp:simplePos x="0" y="0"/>
                <wp:positionH relativeFrom="column">
                  <wp:posOffset>3389720</wp:posOffset>
                </wp:positionH>
                <wp:positionV relativeFrom="paragraph">
                  <wp:posOffset>132050</wp:posOffset>
                </wp:positionV>
                <wp:extent cx="91800" cy="176760"/>
                <wp:effectExtent l="57150" t="38100" r="41910" b="52070"/>
                <wp:wrapNone/>
                <wp:docPr id="498" name="Ink 4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0">
                      <w14:nvContentPartPr>
                        <w14:cNvContentPartPr/>
                      </w14:nvContentPartPr>
                      <w14:xfrm>
                        <a:off x="0" y="0"/>
                        <a:ext cx="91800" cy="176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A6C42C" id="Ink 498" o:spid="_x0000_s1026" type="#_x0000_t75" style="position:absolute;margin-left:266.2pt;margin-top:9.85pt;width:8.55pt;height:15pt;z-index:252103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">
                <v:imagedata r:id="rId811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02656" behindDoc="0" locked="0" layoutInCell="1" allowOverlap="1" wp14:anchorId="27016DE8" wp14:editId="0D912330">
                <wp:simplePos x="0" y="0"/>
                <wp:positionH relativeFrom="column">
                  <wp:posOffset>3239960</wp:posOffset>
                </wp:positionH>
                <wp:positionV relativeFrom="paragraph">
                  <wp:posOffset>112970</wp:posOffset>
                </wp:positionV>
                <wp:extent cx="97200" cy="205200"/>
                <wp:effectExtent l="38100" t="38100" r="36195" b="42545"/>
                <wp:wrapNone/>
                <wp:docPr id="497" name="Ink 4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2">
                      <w14:nvContentPartPr>
                        <w14:cNvContentPartPr/>
                      </w14:nvContentPartPr>
                      <w14:xfrm>
                        <a:off x="0" y="0"/>
                        <a:ext cx="97200" cy="20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6B3EC4" id="Ink 497" o:spid="_x0000_s1026" type="#_x0000_t75" style="position:absolute;margin-left:254.65pt;margin-top:8.6pt;width:8.6pt;height:16.9pt;z-index:252102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">
                <v:imagedata r:id="rId813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01632" behindDoc="0" locked="0" layoutInCell="1" allowOverlap="1" wp14:anchorId="498062F2" wp14:editId="5D254543">
                <wp:simplePos x="0" y="0"/>
                <wp:positionH relativeFrom="column">
                  <wp:posOffset>3157520</wp:posOffset>
                </wp:positionH>
                <wp:positionV relativeFrom="paragraph">
                  <wp:posOffset>157610</wp:posOffset>
                </wp:positionV>
                <wp:extent cx="87120" cy="12240"/>
                <wp:effectExtent l="38100" t="38100" r="46355" b="45085"/>
                <wp:wrapNone/>
                <wp:docPr id="496" name="Ink 4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4">
                      <w14:nvContentPartPr>
                        <w14:cNvContentPartPr/>
                      </w14:nvContentPartPr>
                      <w14:xfrm>
                        <a:off x="0" y="0"/>
                        <a:ext cx="8712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1B6639" id="Ink 496" o:spid="_x0000_s1026" type="#_x0000_t75" style="position:absolute;margin-left:248.25pt;margin-top:11.8pt;width:7.7pt;height:2pt;z-index:252101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">
                <v:imagedata r:id="rId815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00608" behindDoc="0" locked="0" layoutInCell="1" allowOverlap="1" wp14:anchorId="131B1117" wp14:editId="16B485E5">
                <wp:simplePos x="0" y="0"/>
                <wp:positionH relativeFrom="column">
                  <wp:posOffset>3165440</wp:posOffset>
                </wp:positionH>
                <wp:positionV relativeFrom="paragraph">
                  <wp:posOffset>154010</wp:posOffset>
                </wp:positionV>
                <wp:extent cx="61200" cy="131040"/>
                <wp:effectExtent l="38100" t="38100" r="53340" b="40640"/>
                <wp:wrapNone/>
                <wp:docPr id="495" name="Ink 4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6">
                      <w14:nvContentPartPr>
                        <w14:cNvContentPartPr/>
                      </w14:nvContentPartPr>
                      <w14:xfrm>
                        <a:off x="0" y="0"/>
                        <a:ext cx="61200" cy="13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66FEEE" id="Ink 495" o:spid="_x0000_s1026" type="#_x0000_t75" style="position:absolute;margin-left:248.7pt;margin-top:11.65pt;width:5.95pt;height:11.4pt;z-index:252100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">
                <v:imagedata r:id="rId817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98560" behindDoc="0" locked="0" layoutInCell="1" allowOverlap="1" wp14:anchorId="4E003426" wp14:editId="491B8EE0">
                <wp:simplePos x="0" y="0"/>
                <wp:positionH relativeFrom="column">
                  <wp:posOffset>3031160</wp:posOffset>
                </wp:positionH>
                <wp:positionV relativeFrom="paragraph">
                  <wp:posOffset>124490</wp:posOffset>
                </wp:positionV>
                <wp:extent cx="61200" cy="173160"/>
                <wp:effectExtent l="38100" t="38100" r="53340" b="36830"/>
                <wp:wrapNone/>
                <wp:docPr id="493" name="Ink 4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8">
                      <w14:nvContentPartPr>
                        <w14:cNvContentPartPr/>
                      </w14:nvContentPartPr>
                      <w14:xfrm>
                        <a:off x="0" y="0"/>
                        <a:ext cx="61200" cy="17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C874EE" id="Ink 493" o:spid="_x0000_s1026" type="#_x0000_t75" style="position:absolute;margin-left:238.05pt;margin-top:9.5pt;width:5.85pt;height:14.6pt;z-index:252098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">
                <v:imagedata r:id="rId819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97536" behindDoc="0" locked="0" layoutInCell="1" allowOverlap="1" wp14:anchorId="1C0B33B1" wp14:editId="5A1EB7DB">
                <wp:simplePos x="0" y="0"/>
                <wp:positionH relativeFrom="column">
                  <wp:posOffset>2961320</wp:posOffset>
                </wp:positionH>
                <wp:positionV relativeFrom="paragraph">
                  <wp:posOffset>131330</wp:posOffset>
                </wp:positionV>
                <wp:extent cx="64800" cy="169560"/>
                <wp:effectExtent l="38100" t="38100" r="49530" b="40005"/>
                <wp:wrapNone/>
                <wp:docPr id="492" name="Ink 4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0">
                      <w14:nvContentPartPr>
                        <w14:cNvContentPartPr/>
                      </w14:nvContentPartPr>
                      <w14:xfrm>
                        <a:off x="0" y="0"/>
                        <a:ext cx="64800" cy="16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EB9E17" id="Ink 492" o:spid="_x0000_s1026" type="#_x0000_t75" style="position:absolute;margin-left:232.6pt;margin-top:10pt;width:6.1pt;height:14.3pt;z-index:252097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">
                <v:imagedata r:id="rId821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96512" behindDoc="0" locked="0" layoutInCell="1" allowOverlap="1" wp14:anchorId="07E11CB3" wp14:editId="0F6FA6FB">
                <wp:simplePos x="0" y="0"/>
                <wp:positionH relativeFrom="column">
                  <wp:posOffset>2847560</wp:posOffset>
                </wp:positionH>
                <wp:positionV relativeFrom="paragraph">
                  <wp:posOffset>117290</wp:posOffset>
                </wp:positionV>
                <wp:extent cx="83880" cy="174240"/>
                <wp:effectExtent l="57150" t="38100" r="49530" b="35560"/>
                <wp:wrapNone/>
                <wp:docPr id="491" name="Ink 4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2">
                      <w14:nvContentPartPr>
                        <w14:cNvContentPartPr/>
                      </w14:nvContentPartPr>
                      <w14:xfrm>
                        <a:off x="0" y="0"/>
                        <a:ext cx="83880" cy="174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32041E" id="Ink 491" o:spid="_x0000_s1026" type="#_x0000_t75" style="position:absolute;margin-left:223.55pt;margin-top:8.75pt;width:7.75pt;height:14.75pt;z-index:252096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">
                <v:imagedata r:id="rId823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95488" behindDoc="0" locked="0" layoutInCell="1" allowOverlap="1" wp14:anchorId="70E38D9A" wp14:editId="4801D8D1">
                <wp:simplePos x="0" y="0"/>
                <wp:positionH relativeFrom="column">
                  <wp:posOffset>2658920</wp:posOffset>
                </wp:positionH>
                <wp:positionV relativeFrom="paragraph">
                  <wp:posOffset>117290</wp:posOffset>
                </wp:positionV>
                <wp:extent cx="115200" cy="161640"/>
                <wp:effectExtent l="38100" t="38100" r="37465" b="48260"/>
                <wp:wrapNone/>
                <wp:docPr id="490" name="Ink 4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4">
                      <w14:nvContentPartPr>
                        <w14:cNvContentPartPr/>
                      </w14:nvContentPartPr>
                      <w14:xfrm>
                        <a:off x="0" y="0"/>
                        <a:ext cx="115200" cy="16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3514E3" id="Ink 490" o:spid="_x0000_s1026" type="#_x0000_t75" style="position:absolute;margin-left:208.75pt;margin-top:8.8pt;width:10.2pt;height:13.65pt;z-index:252095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">
                <v:imagedata r:id="rId825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94464" behindDoc="0" locked="0" layoutInCell="1" allowOverlap="1" wp14:anchorId="778BDC34" wp14:editId="5A625068">
                <wp:simplePos x="0" y="0"/>
                <wp:positionH relativeFrom="column">
                  <wp:posOffset>2470640</wp:posOffset>
                </wp:positionH>
                <wp:positionV relativeFrom="paragraph">
                  <wp:posOffset>197930</wp:posOffset>
                </wp:positionV>
                <wp:extent cx="112680" cy="12960"/>
                <wp:effectExtent l="38100" t="38100" r="40005" b="44450"/>
                <wp:wrapNone/>
                <wp:docPr id="489" name="Ink 4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6">
                      <w14:nvContentPartPr>
                        <w14:cNvContentPartPr/>
                      </w14:nvContentPartPr>
                      <w14:xfrm>
                        <a:off x="0" y="0"/>
                        <a:ext cx="11268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E68484" id="Ink 489" o:spid="_x0000_s1026" type="#_x0000_t75" style="position:absolute;margin-left:194.2pt;margin-top:15.15pt;width:9.6pt;height:1.75pt;z-index:252094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">
                <v:imagedata r:id="rId827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93440" behindDoc="0" locked="0" layoutInCell="1" allowOverlap="1" wp14:anchorId="1F76B7A6" wp14:editId="3FEEBD82">
                <wp:simplePos x="0" y="0"/>
                <wp:positionH relativeFrom="column">
                  <wp:posOffset>2340680</wp:posOffset>
                </wp:positionH>
                <wp:positionV relativeFrom="paragraph">
                  <wp:posOffset>31970</wp:posOffset>
                </wp:positionV>
                <wp:extent cx="89640" cy="99360"/>
                <wp:effectExtent l="38100" t="38100" r="43815" b="34290"/>
                <wp:wrapNone/>
                <wp:docPr id="488" name="Ink 4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8">
                      <w14:nvContentPartPr>
                        <w14:cNvContentPartPr/>
                      </w14:nvContentPartPr>
                      <w14:xfrm>
                        <a:off x="0" y="0"/>
                        <a:ext cx="89640" cy="9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EDC862" id="Ink 488" o:spid="_x0000_s1026" type="#_x0000_t75" style="position:absolute;margin-left:184pt;margin-top:2.05pt;width:7.8pt;height:8.75pt;z-index:252093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">
                <v:imagedata r:id="rId829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92416" behindDoc="0" locked="0" layoutInCell="1" allowOverlap="1" wp14:anchorId="787112F7" wp14:editId="6C3F0F6D">
                <wp:simplePos x="0" y="0"/>
                <wp:positionH relativeFrom="column">
                  <wp:posOffset>2172200</wp:posOffset>
                </wp:positionH>
                <wp:positionV relativeFrom="paragraph">
                  <wp:posOffset>119090</wp:posOffset>
                </wp:positionV>
                <wp:extent cx="102600" cy="165240"/>
                <wp:effectExtent l="38100" t="38100" r="50165" b="44450"/>
                <wp:wrapNone/>
                <wp:docPr id="487" name="Ink 4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0">
                      <w14:nvContentPartPr>
                        <w14:cNvContentPartPr/>
                      </w14:nvContentPartPr>
                      <w14:xfrm>
                        <a:off x="0" y="0"/>
                        <a:ext cx="102600" cy="16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BB255D" id="Ink 487" o:spid="_x0000_s1026" type="#_x0000_t75" style="position:absolute;margin-left:170.75pt;margin-top:8.9pt;width:9pt;height:14.15pt;z-index:252092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">
                <v:imagedata r:id="rId831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90368" behindDoc="0" locked="0" layoutInCell="1" allowOverlap="1" wp14:anchorId="0DA5F1BA" wp14:editId="05A2A5FF">
                <wp:simplePos x="0" y="0"/>
                <wp:positionH relativeFrom="column">
                  <wp:posOffset>2003720</wp:posOffset>
                </wp:positionH>
                <wp:positionV relativeFrom="paragraph">
                  <wp:posOffset>125930</wp:posOffset>
                </wp:positionV>
                <wp:extent cx="82080" cy="165600"/>
                <wp:effectExtent l="19050" t="38100" r="32385" b="44450"/>
                <wp:wrapNone/>
                <wp:docPr id="485" name="Ink 4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2">
                      <w14:nvContentPartPr>
                        <w14:cNvContentPartPr/>
                      </w14:nvContentPartPr>
                      <w14:xfrm>
                        <a:off x="0" y="0"/>
                        <a:ext cx="82080" cy="165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32F8A0" id="Ink 485" o:spid="_x0000_s1026" type="#_x0000_t75" style="position:absolute;margin-left:157.2pt;margin-top:9.4pt;width:7.65pt;height:14.15pt;z-index:252090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">
                <v:imagedata r:id="rId833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87296" behindDoc="0" locked="0" layoutInCell="1" allowOverlap="1" wp14:anchorId="149DD8DB" wp14:editId="601E7C26">
                <wp:simplePos x="0" y="0"/>
                <wp:positionH relativeFrom="column">
                  <wp:posOffset>1704920</wp:posOffset>
                </wp:positionH>
                <wp:positionV relativeFrom="paragraph">
                  <wp:posOffset>70130</wp:posOffset>
                </wp:positionV>
                <wp:extent cx="81000" cy="79560"/>
                <wp:effectExtent l="0" t="38100" r="52705" b="34925"/>
                <wp:wrapNone/>
                <wp:docPr id="482" name="Ink 4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4">
                      <w14:nvContentPartPr>
                        <w14:cNvContentPartPr/>
                      </w14:nvContentPartPr>
                      <w14:xfrm>
                        <a:off x="0" y="0"/>
                        <a:ext cx="81000" cy="7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5B56C6" id="Ink 482" o:spid="_x0000_s1026" type="#_x0000_t75" style="position:absolute;margin-left:133.7pt;margin-top:5.2pt;width:7.4pt;height:7.15pt;z-index:252087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">
                <v:imagedata r:id="rId835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86272" behindDoc="0" locked="0" layoutInCell="1" allowOverlap="1" wp14:anchorId="33336EBB" wp14:editId="482049D0">
                <wp:simplePos x="0" y="0"/>
                <wp:positionH relativeFrom="column">
                  <wp:posOffset>1526360</wp:posOffset>
                </wp:positionH>
                <wp:positionV relativeFrom="paragraph">
                  <wp:posOffset>146090</wp:posOffset>
                </wp:positionV>
                <wp:extent cx="78840" cy="21960"/>
                <wp:effectExtent l="38100" t="38100" r="35560" b="35560"/>
                <wp:wrapNone/>
                <wp:docPr id="481" name="Ink 4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6">
                      <w14:nvContentPartPr>
                        <w14:cNvContentPartPr/>
                      </w14:nvContentPartPr>
                      <w14:xfrm>
                        <a:off x="0" y="0"/>
                        <a:ext cx="78840" cy="2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56F290" id="Ink 481" o:spid="_x0000_s1026" type="#_x0000_t75" style="position:absolute;margin-left:119.9pt;margin-top:11.1pt;width:6.9pt;height:2.5pt;z-index:252086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">
                <v:imagedata r:id="rId837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83200" behindDoc="0" locked="0" layoutInCell="1" allowOverlap="1" wp14:anchorId="3E2D3AD4" wp14:editId="28836849">
                <wp:simplePos x="0" y="0"/>
                <wp:positionH relativeFrom="column">
                  <wp:posOffset>1396400</wp:posOffset>
                </wp:positionH>
                <wp:positionV relativeFrom="paragraph">
                  <wp:posOffset>131690</wp:posOffset>
                </wp:positionV>
                <wp:extent cx="23760" cy="172080"/>
                <wp:effectExtent l="38100" t="38100" r="52705" b="38100"/>
                <wp:wrapNone/>
                <wp:docPr id="478" name="Ink 4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8">
                      <w14:nvContentPartPr>
                        <w14:cNvContentPartPr/>
                      </w14:nvContentPartPr>
                      <w14:xfrm>
                        <a:off x="0" y="0"/>
                        <a:ext cx="23760" cy="17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2B241F" id="Ink 478" o:spid="_x0000_s1026" type="#_x0000_t75" style="position:absolute;margin-left:109.35pt;margin-top:9.9pt;width:2.95pt;height:14.5pt;z-index:252083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">
                <v:imagedata r:id="rId839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79104" behindDoc="0" locked="0" layoutInCell="1" allowOverlap="1" wp14:anchorId="3C23D163" wp14:editId="34BBFBA5">
                <wp:simplePos x="0" y="0"/>
                <wp:positionH relativeFrom="column">
                  <wp:posOffset>719240</wp:posOffset>
                </wp:positionH>
                <wp:positionV relativeFrom="paragraph">
                  <wp:posOffset>82370</wp:posOffset>
                </wp:positionV>
                <wp:extent cx="100440" cy="78480"/>
                <wp:effectExtent l="38100" t="38100" r="33020" b="36195"/>
                <wp:wrapNone/>
                <wp:docPr id="474" name="Ink 4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0">
                      <w14:nvContentPartPr>
                        <w14:cNvContentPartPr/>
                      </w14:nvContentPartPr>
                      <w14:xfrm>
                        <a:off x="0" y="0"/>
                        <a:ext cx="100440" cy="7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4966F0" id="Ink 474" o:spid="_x0000_s1026" type="#_x0000_t75" style="position:absolute;margin-left:56.35pt;margin-top:6pt;width:8.65pt;height:7.15pt;z-index:252079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">
                <v:imagedata r:id="rId841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54528" behindDoc="0" locked="0" layoutInCell="1" allowOverlap="1" wp14:anchorId="65CE527C" wp14:editId="4962A721">
                <wp:simplePos x="0" y="0"/>
                <wp:positionH relativeFrom="column">
                  <wp:posOffset>5195120</wp:posOffset>
                </wp:positionH>
                <wp:positionV relativeFrom="paragraph">
                  <wp:posOffset>137810</wp:posOffset>
                </wp:positionV>
                <wp:extent cx="579960" cy="38880"/>
                <wp:effectExtent l="38100" t="76200" r="67945" b="75565"/>
                <wp:wrapNone/>
                <wp:docPr id="450" name="Ink 4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2">
                      <w14:nvContentPartPr>
                        <w14:cNvContentPartPr/>
                      </w14:nvContentPartPr>
                      <w14:xfrm>
                        <a:off x="0" y="0"/>
                        <a:ext cx="579960" cy="3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E2D396" id="Ink 450" o:spid="_x0000_s1026" type="#_x0000_t75" style="position:absolute;margin-left:407.85pt;margin-top:7.15pt;width:48.4pt;height:9pt;z-index:252054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">
                <v:imagedata r:id="rId843" o:title=""/>
              </v:shape>
            </w:pict>
          </mc:Fallback>
        </mc:AlternateContent>
      </w:r>
    </w:p>
    <w:p w14:paraId="0D20FE90" w14:textId="0273E2E5" w:rsidR="00882545" w:rsidRDefault="002E5B4B" w:rsidP="005D4A74">
      <w:pPr>
        <w:tabs>
          <w:tab w:val="right" w:pos="10080"/>
        </w:tabs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28256" behindDoc="0" locked="0" layoutInCell="1" allowOverlap="1" wp14:anchorId="32D42C9B" wp14:editId="3A059C5F">
                <wp:simplePos x="0" y="0"/>
                <wp:positionH relativeFrom="column">
                  <wp:posOffset>1290920</wp:posOffset>
                </wp:positionH>
                <wp:positionV relativeFrom="paragraph">
                  <wp:posOffset>104600</wp:posOffset>
                </wp:positionV>
                <wp:extent cx="972720" cy="147600"/>
                <wp:effectExtent l="38100" t="38100" r="18415" b="43180"/>
                <wp:wrapNone/>
                <wp:docPr id="522" name="Ink 5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4">
                      <w14:nvContentPartPr>
                        <w14:cNvContentPartPr/>
                      </w14:nvContentPartPr>
                      <w14:xfrm>
                        <a:off x="0" y="0"/>
                        <a:ext cx="972720" cy="14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D98D3A" id="Ink 522" o:spid="_x0000_s1026" type="#_x0000_t75" style="position:absolute;margin-left:101.35pt;margin-top:7.95pt;width:77.5pt;height:12.45pt;z-index:252128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">
                <v:imagedata r:id="rId845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09824" behindDoc="0" locked="0" layoutInCell="1" allowOverlap="1" wp14:anchorId="60E1DE1E" wp14:editId="689971B3">
                <wp:simplePos x="0" y="0"/>
                <wp:positionH relativeFrom="column">
                  <wp:posOffset>4274240</wp:posOffset>
                </wp:positionH>
                <wp:positionV relativeFrom="paragraph">
                  <wp:posOffset>-83680</wp:posOffset>
                </wp:positionV>
                <wp:extent cx="245880" cy="216720"/>
                <wp:effectExtent l="38100" t="38100" r="40005" b="50165"/>
                <wp:wrapNone/>
                <wp:docPr id="504" name="Ink 5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6">
                      <w14:nvContentPartPr>
                        <w14:cNvContentPartPr/>
                      </w14:nvContentPartPr>
                      <w14:xfrm>
                        <a:off x="0" y="0"/>
                        <a:ext cx="245880" cy="21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EB9F44" id="Ink 504" o:spid="_x0000_s1026" type="#_x0000_t75" style="position:absolute;margin-left:335.95pt;margin-top:-7.15pt;width:20.7pt;height:18.2pt;z-index:252109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">
                <v:imagedata r:id="rId847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08800" behindDoc="0" locked="0" layoutInCell="1" allowOverlap="1" wp14:anchorId="19C94CDC" wp14:editId="62000C89">
                <wp:simplePos x="0" y="0"/>
                <wp:positionH relativeFrom="column">
                  <wp:posOffset>3950240</wp:posOffset>
                </wp:positionH>
                <wp:positionV relativeFrom="paragraph">
                  <wp:posOffset>-55240</wp:posOffset>
                </wp:positionV>
                <wp:extent cx="265320" cy="136080"/>
                <wp:effectExtent l="38100" t="38100" r="20955" b="35560"/>
                <wp:wrapNone/>
                <wp:docPr id="503" name="Ink 5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8">
                      <w14:nvContentPartPr>
                        <w14:cNvContentPartPr/>
                      </w14:nvContentPartPr>
                      <w14:xfrm>
                        <a:off x="0" y="0"/>
                        <a:ext cx="265320" cy="13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134B42" id="Ink 503" o:spid="_x0000_s1026" type="#_x0000_t75" style="position:absolute;margin-left:310.45pt;margin-top:-4.75pt;width:22.05pt;height:11.8pt;z-index:252108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">
                <v:imagedata r:id="rId849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06752" behindDoc="0" locked="0" layoutInCell="1" allowOverlap="1" wp14:anchorId="79E6DE3A" wp14:editId="73763729">
                <wp:simplePos x="0" y="0"/>
                <wp:positionH relativeFrom="column">
                  <wp:posOffset>3651080</wp:posOffset>
                </wp:positionH>
                <wp:positionV relativeFrom="paragraph">
                  <wp:posOffset>-61360</wp:posOffset>
                </wp:positionV>
                <wp:extent cx="90360" cy="156600"/>
                <wp:effectExtent l="38100" t="19050" r="43180" b="53340"/>
                <wp:wrapNone/>
                <wp:docPr id="501" name="Ink 5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0">
                      <w14:nvContentPartPr>
                        <w14:cNvContentPartPr/>
                      </w14:nvContentPartPr>
                      <w14:xfrm>
                        <a:off x="0" y="0"/>
                        <a:ext cx="90360" cy="15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A85A17" id="Ink 501" o:spid="_x0000_s1026" type="#_x0000_t75" style="position:absolute;margin-left:287pt;margin-top:-5.35pt;width:8.1pt;height:13.5pt;z-index:252106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">
                <v:imagedata r:id="rId851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05728" behindDoc="0" locked="0" layoutInCell="1" allowOverlap="1" wp14:anchorId="79E8CBFE" wp14:editId="1949D935">
                <wp:simplePos x="0" y="0"/>
                <wp:positionH relativeFrom="column">
                  <wp:posOffset>3596720</wp:posOffset>
                </wp:positionH>
                <wp:positionV relativeFrom="paragraph">
                  <wp:posOffset>58520</wp:posOffset>
                </wp:positionV>
                <wp:extent cx="16560" cy="27360"/>
                <wp:effectExtent l="38100" t="38100" r="40640" b="48895"/>
                <wp:wrapNone/>
                <wp:docPr id="500" name="Ink 5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2">
                      <w14:nvContentPartPr>
                        <w14:cNvContentPartPr/>
                      </w14:nvContentPartPr>
                      <w14:xfrm>
                        <a:off x="0" y="0"/>
                        <a:ext cx="16560" cy="2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35167C" id="Ink 500" o:spid="_x0000_s1026" type="#_x0000_t75" style="position:absolute;margin-left:282.75pt;margin-top:4.25pt;width:2.1pt;height:2.9pt;z-index:252105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">
                <v:imagedata r:id="rId853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04704" behindDoc="0" locked="0" layoutInCell="1" allowOverlap="1" wp14:anchorId="23CCB1E4" wp14:editId="0EACEB51">
                <wp:simplePos x="0" y="0"/>
                <wp:positionH relativeFrom="column">
                  <wp:posOffset>3542720</wp:posOffset>
                </wp:positionH>
                <wp:positionV relativeFrom="paragraph">
                  <wp:posOffset>-66040</wp:posOffset>
                </wp:positionV>
                <wp:extent cx="63000" cy="159840"/>
                <wp:effectExtent l="38100" t="38100" r="51435" b="50165"/>
                <wp:wrapNone/>
                <wp:docPr id="499" name="Ink 4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4">
                      <w14:nvContentPartPr>
                        <w14:cNvContentPartPr/>
                      </w14:nvContentPartPr>
                      <w14:xfrm>
                        <a:off x="0" y="0"/>
                        <a:ext cx="63000" cy="15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239C0C" id="Ink 499" o:spid="_x0000_s1026" type="#_x0000_t75" style="position:absolute;margin-left:278.3pt;margin-top:-5.7pt;width:6.05pt;height:13.6pt;z-index:252104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">
                <v:imagedata r:id="rId855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99584" behindDoc="0" locked="0" layoutInCell="1" allowOverlap="1" wp14:anchorId="27C7A0C5" wp14:editId="69CE33B5">
                <wp:simplePos x="0" y="0"/>
                <wp:positionH relativeFrom="column">
                  <wp:posOffset>3104240</wp:posOffset>
                </wp:positionH>
                <wp:positionV relativeFrom="paragraph">
                  <wp:posOffset>31520</wp:posOffset>
                </wp:positionV>
                <wp:extent cx="16560" cy="36720"/>
                <wp:effectExtent l="38100" t="38100" r="40640" b="40005"/>
                <wp:wrapNone/>
                <wp:docPr id="494" name="Ink 4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6">
                      <w14:nvContentPartPr>
                        <w14:cNvContentPartPr/>
                      </w14:nvContentPartPr>
                      <w14:xfrm>
                        <a:off x="0" y="0"/>
                        <a:ext cx="16560" cy="3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795A4E" id="Ink 494" o:spid="_x0000_s1026" type="#_x0000_t75" style="position:absolute;margin-left:243.95pt;margin-top:2.1pt;width:2.25pt;height:3.8pt;z-index:252099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">
                <v:imagedata r:id="rId857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91392" behindDoc="0" locked="0" layoutInCell="1" allowOverlap="1" wp14:anchorId="18EFBD58" wp14:editId="24AAAD8D">
                <wp:simplePos x="0" y="0"/>
                <wp:positionH relativeFrom="column">
                  <wp:posOffset>2118560</wp:posOffset>
                </wp:positionH>
                <wp:positionV relativeFrom="paragraph">
                  <wp:posOffset>17120</wp:posOffset>
                </wp:positionV>
                <wp:extent cx="7920" cy="39240"/>
                <wp:effectExtent l="38100" t="38100" r="49530" b="37465"/>
                <wp:wrapNone/>
                <wp:docPr id="486" name="Ink 4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8">
                      <w14:nvContentPartPr>
                        <w14:cNvContentPartPr/>
                      </w14:nvContentPartPr>
                      <w14:xfrm>
                        <a:off x="0" y="0"/>
                        <a:ext cx="7920" cy="3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C165A8" id="Ink 486" o:spid="_x0000_s1026" type="#_x0000_t75" style="position:absolute;margin-left:166.3pt;margin-top:1.05pt;width:1.6pt;height:3.9pt;z-index:252091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">
                <v:imagedata r:id="rId859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89344" behindDoc="0" locked="0" layoutInCell="1" allowOverlap="1" wp14:anchorId="56F15635" wp14:editId="28D74B2C">
                <wp:simplePos x="0" y="0"/>
                <wp:positionH relativeFrom="column">
                  <wp:posOffset>1824080</wp:posOffset>
                </wp:positionH>
                <wp:positionV relativeFrom="paragraph">
                  <wp:posOffset>19280</wp:posOffset>
                </wp:positionV>
                <wp:extent cx="70200" cy="6120"/>
                <wp:effectExtent l="38100" t="19050" r="44450" b="51435"/>
                <wp:wrapNone/>
                <wp:docPr id="484" name="Ink 4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0">
                      <w14:nvContentPartPr>
                        <w14:cNvContentPartPr/>
                      </w14:nvContentPartPr>
                      <w14:xfrm>
                        <a:off x="0" y="0"/>
                        <a:ext cx="7020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86A1E2" id="Ink 484" o:spid="_x0000_s1026" type="#_x0000_t75" style="position:absolute;margin-left:143.25pt;margin-top:1pt;width:6.4pt;height:1.55pt;z-index:252089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">
                <v:imagedata r:id="rId861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88320" behindDoc="0" locked="0" layoutInCell="1" allowOverlap="1" wp14:anchorId="3C2C447E" wp14:editId="0EE100B1">
                <wp:simplePos x="0" y="0"/>
                <wp:positionH relativeFrom="column">
                  <wp:posOffset>1871240</wp:posOffset>
                </wp:positionH>
                <wp:positionV relativeFrom="paragraph">
                  <wp:posOffset>-54520</wp:posOffset>
                </wp:positionV>
                <wp:extent cx="3960" cy="146520"/>
                <wp:effectExtent l="38100" t="38100" r="34290" b="44450"/>
                <wp:wrapNone/>
                <wp:docPr id="483" name="Ink 4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2">
                      <w14:nvContentPartPr>
                        <w14:cNvContentPartPr/>
                      </w14:nvContentPartPr>
                      <w14:xfrm>
                        <a:off x="0" y="0"/>
                        <a:ext cx="3960" cy="146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5D0DC8" id="Ink 483" o:spid="_x0000_s1026" type="#_x0000_t75" style="position:absolute;margin-left:146.85pt;margin-top:-4.6pt;width:1.2pt;height:12.35pt;z-index:252088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">
                <v:imagedata r:id="rId863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85248" behindDoc="0" locked="0" layoutInCell="1" allowOverlap="1" wp14:anchorId="15552D89" wp14:editId="0EEFAA6B">
                <wp:simplePos x="0" y="0"/>
                <wp:positionH relativeFrom="column">
                  <wp:posOffset>1516640</wp:posOffset>
                </wp:positionH>
                <wp:positionV relativeFrom="paragraph">
                  <wp:posOffset>-55960</wp:posOffset>
                </wp:positionV>
                <wp:extent cx="81360" cy="141120"/>
                <wp:effectExtent l="0" t="38100" r="52070" b="49530"/>
                <wp:wrapNone/>
                <wp:docPr id="480" name="Ink 4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4">
                      <w14:nvContentPartPr>
                        <w14:cNvContentPartPr/>
                      </w14:nvContentPartPr>
                      <w14:xfrm>
                        <a:off x="0" y="0"/>
                        <a:ext cx="81360" cy="14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B07762" id="Ink 480" o:spid="_x0000_s1026" type="#_x0000_t75" style="position:absolute;margin-left:118.9pt;margin-top:-4.75pt;width:7.45pt;height:12pt;z-index:252085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">
                <v:imagedata r:id="rId865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84224" behindDoc="0" locked="0" layoutInCell="1" allowOverlap="1" wp14:anchorId="24CCBDF1" wp14:editId="626067AC">
                <wp:simplePos x="0" y="0"/>
                <wp:positionH relativeFrom="column">
                  <wp:posOffset>1448240</wp:posOffset>
                </wp:positionH>
                <wp:positionV relativeFrom="paragraph">
                  <wp:posOffset>52400</wp:posOffset>
                </wp:positionV>
                <wp:extent cx="7560" cy="24480"/>
                <wp:effectExtent l="19050" t="38100" r="50165" b="33020"/>
                <wp:wrapNone/>
                <wp:docPr id="479" name="Ink 4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6">
                      <w14:nvContentPartPr>
                        <w14:cNvContentPartPr/>
                      </w14:nvContentPartPr>
                      <w14:xfrm>
                        <a:off x="0" y="0"/>
                        <a:ext cx="7560" cy="2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828CD9" id="Ink 479" o:spid="_x0000_s1026" type="#_x0000_t75" style="position:absolute;margin-left:113.5pt;margin-top:3.75pt;width:1.65pt;height:2.8pt;z-index:252084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">
                <v:imagedata r:id="rId867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82176" behindDoc="0" locked="0" layoutInCell="1" allowOverlap="1" wp14:anchorId="47A9F93E" wp14:editId="65F01097">
                <wp:simplePos x="0" y="0"/>
                <wp:positionH relativeFrom="column">
                  <wp:posOffset>1304960</wp:posOffset>
                </wp:positionH>
                <wp:positionV relativeFrom="paragraph">
                  <wp:posOffset>-72160</wp:posOffset>
                </wp:positionV>
                <wp:extent cx="35640" cy="161280"/>
                <wp:effectExtent l="38100" t="38100" r="40640" b="48895"/>
                <wp:wrapNone/>
                <wp:docPr id="477" name="Ink 4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8">
                      <w14:nvContentPartPr>
                        <w14:cNvContentPartPr/>
                      </w14:nvContentPartPr>
                      <w14:xfrm>
                        <a:off x="0" y="0"/>
                        <a:ext cx="35640" cy="16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51448F" id="Ink 477" o:spid="_x0000_s1026" type="#_x0000_t75" style="position:absolute;margin-left:102.2pt;margin-top:-6.15pt;width:3.85pt;height:13.7pt;z-index:252082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">
                <v:imagedata r:id="rId869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81152" behindDoc="0" locked="0" layoutInCell="1" allowOverlap="1" wp14:anchorId="27FFDD80" wp14:editId="063A6AA2">
                <wp:simplePos x="0" y="0"/>
                <wp:positionH relativeFrom="column">
                  <wp:posOffset>1027400</wp:posOffset>
                </wp:positionH>
                <wp:positionV relativeFrom="paragraph">
                  <wp:posOffset>47360</wp:posOffset>
                </wp:positionV>
                <wp:extent cx="79560" cy="14040"/>
                <wp:effectExtent l="38100" t="38100" r="34925" b="43180"/>
                <wp:wrapNone/>
                <wp:docPr id="476" name="Ink 4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0">
                      <w14:nvContentPartPr>
                        <w14:cNvContentPartPr/>
                      </w14:nvContentPartPr>
                      <w14:xfrm>
                        <a:off x="0" y="0"/>
                        <a:ext cx="79560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6653D9" id="Ink 476" o:spid="_x0000_s1026" type="#_x0000_t75" style="position:absolute;margin-left:80.5pt;margin-top:3.4pt;width:7.1pt;height:1.9pt;z-index:252081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">
                <v:imagedata r:id="rId871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80128" behindDoc="0" locked="0" layoutInCell="1" allowOverlap="1" wp14:anchorId="463B0491" wp14:editId="6EA79CD0">
                <wp:simplePos x="0" y="0"/>
                <wp:positionH relativeFrom="column">
                  <wp:posOffset>954320</wp:posOffset>
                </wp:positionH>
                <wp:positionV relativeFrom="paragraph">
                  <wp:posOffset>3800</wp:posOffset>
                </wp:positionV>
                <wp:extent cx="152640" cy="7560"/>
                <wp:effectExtent l="38100" t="19050" r="38100" b="50165"/>
                <wp:wrapNone/>
                <wp:docPr id="475" name="Ink 4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2">
                      <w14:nvContentPartPr>
                        <w14:cNvContentPartPr/>
                      </w14:nvContentPartPr>
                      <w14:xfrm>
                        <a:off x="0" y="0"/>
                        <a:ext cx="15264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CC3482" id="Ink 475" o:spid="_x0000_s1026" type="#_x0000_t75" style="position:absolute;margin-left:74.8pt;margin-top:-.2pt;width:12.75pt;height:1.5pt;z-index:252080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">
                <v:imagedata r:id="rId873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78080" behindDoc="0" locked="0" layoutInCell="1" allowOverlap="1" wp14:anchorId="5146D330" wp14:editId="0C892217">
                <wp:simplePos x="0" y="0"/>
                <wp:positionH relativeFrom="column">
                  <wp:posOffset>478400</wp:posOffset>
                </wp:positionH>
                <wp:positionV relativeFrom="paragraph">
                  <wp:posOffset>-43720</wp:posOffset>
                </wp:positionV>
                <wp:extent cx="83520" cy="189360"/>
                <wp:effectExtent l="38100" t="38100" r="50165" b="39370"/>
                <wp:wrapNone/>
                <wp:docPr id="473" name="Ink 4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4">
                      <w14:nvContentPartPr>
                        <w14:cNvContentPartPr/>
                      </w14:nvContentPartPr>
                      <w14:xfrm>
                        <a:off x="0" y="0"/>
                        <a:ext cx="83520" cy="18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CDC256" id="Ink 473" o:spid="_x0000_s1026" type="#_x0000_t75" style="position:absolute;margin-left:37.1pt;margin-top:-3.95pt;width:7.75pt;height:16.05pt;z-index:252078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">
                <v:imagedata r:id="rId875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77056" behindDoc="0" locked="0" layoutInCell="1" allowOverlap="1" wp14:anchorId="40A0F2E0" wp14:editId="58C5A503">
                <wp:simplePos x="0" y="0"/>
                <wp:positionH relativeFrom="column">
                  <wp:posOffset>377240</wp:posOffset>
                </wp:positionH>
                <wp:positionV relativeFrom="paragraph">
                  <wp:posOffset>65720</wp:posOffset>
                </wp:positionV>
                <wp:extent cx="15480" cy="34560"/>
                <wp:effectExtent l="38100" t="38100" r="41910" b="41910"/>
                <wp:wrapNone/>
                <wp:docPr id="472" name="Ink 4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6">
                      <w14:nvContentPartPr>
                        <w14:cNvContentPartPr/>
                      </w14:nvContentPartPr>
                      <w14:xfrm>
                        <a:off x="0" y="0"/>
                        <a:ext cx="15480" cy="3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B5844A" id="Ink 472" o:spid="_x0000_s1026" type="#_x0000_t75" style="position:absolute;margin-left:29.25pt;margin-top:4.75pt;width:2pt;height:3.55pt;z-index:252077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">
                <v:imagedata r:id="rId877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76032" behindDoc="0" locked="0" layoutInCell="1" allowOverlap="1" wp14:anchorId="1E70293C" wp14:editId="71166CE2">
                <wp:simplePos x="0" y="0"/>
                <wp:positionH relativeFrom="column">
                  <wp:posOffset>219200</wp:posOffset>
                </wp:positionH>
                <wp:positionV relativeFrom="paragraph">
                  <wp:posOffset>-72520</wp:posOffset>
                </wp:positionV>
                <wp:extent cx="99720" cy="203040"/>
                <wp:effectExtent l="38100" t="38100" r="52705" b="45085"/>
                <wp:wrapNone/>
                <wp:docPr id="471" name="Ink 4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8">
                      <w14:nvContentPartPr>
                        <w14:cNvContentPartPr/>
                      </w14:nvContentPartPr>
                      <w14:xfrm>
                        <a:off x="0" y="0"/>
                        <a:ext cx="99720" cy="20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512FAD" id="Ink 471" o:spid="_x0000_s1026" type="#_x0000_t75" style="position:absolute;margin-left:16.7pt;margin-top:-6.1pt;width:9pt;height:16.85pt;z-index:252076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">
                <v:imagedata r:id="rId879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75008" behindDoc="0" locked="0" layoutInCell="1" allowOverlap="1" wp14:anchorId="1E048D10" wp14:editId="1647C03F">
                <wp:simplePos x="0" y="0"/>
                <wp:positionH relativeFrom="column">
                  <wp:posOffset>118760</wp:posOffset>
                </wp:positionH>
                <wp:positionV relativeFrom="paragraph">
                  <wp:posOffset>-67480</wp:posOffset>
                </wp:positionV>
                <wp:extent cx="52200" cy="207000"/>
                <wp:effectExtent l="38100" t="38100" r="43180" b="41275"/>
                <wp:wrapNone/>
                <wp:docPr id="470" name="Ink 4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0">
                      <w14:nvContentPartPr>
                        <w14:cNvContentPartPr/>
                      </w14:nvContentPartPr>
                      <w14:xfrm>
                        <a:off x="0" y="0"/>
                        <a:ext cx="52200" cy="20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3CD569" id="Ink 470" o:spid="_x0000_s1026" type="#_x0000_t75" style="position:absolute;margin-left:8.85pt;margin-top:-5.75pt;width:5.05pt;height:17.25pt;z-index:252075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">
                <v:imagedata r:id="rId881" o:title=""/>
              </v:shape>
            </w:pict>
          </mc:Fallback>
        </mc:AlternateContent>
      </w:r>
    </w:p>
    <w:p w14:paraId="45D28E17" w14:textId="6C3CDA85" w:rsidR="00882545" w:rsidRDefault="002E5B4B" w:rsidP="005D4A74">
      <w:pPr>
        <w:tabs>
          <w:tab w:val="right" w:pos="10080"/>
        </w:tabs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30304" behindDoc="0" locked="0" layoutInCell="1" allowOverlap="1" wp14:anchorId="759809F6" wp14:editId="4B7E2E82">
                <wp:simplePos x="0" y="0"/>
                <wp:positionH relativeFrom="column">
                  <wp:posOffset>2822360</wp:posOffset>
                </wp:positionH>
                <wp:positionV relativeFrom="paragraph">
                  <wp:posOffset>137270</wp:posOffset>
                </wp:positionV>
                <wp:extent cx="29880" cy="162000"/>
                <wp:effectExtent l="38100" t="38100" r="46355" b="47625"/>
                <wp:wrapNone/>
                <wp:docPr id="524" name="Ink 5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2">
                      <w14:nvContentPartPr>
                        <w14:cNvContentPartPr/>
                      </w14:nvContentPartPr>
                      <w14:xfrm>
                        <a:off x="0" y="0"/>
                        <a:ext cx="29880" cy="16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EA2C96" id="Ink 524" o:spid="_x0000_s1026" type="#_x0000_t75" style="position:absolute;margin-left:221.5pt;margin-top:10.3pt;width:3.65pt;height:13.9pt;z-index:252130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">
                <v:imagedata r:id="rId883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29280" behindDoc="0" locked="0" layoutInCell="1" allowOverlap="1" wp14:anchorId="0F535669" wp14:editId="42F70E07">
                <wp:simplePos x="0" y="0"/>
                <wp:positionH relativeFrom="column">
                  <wp:posOffset>2539040</wp:posOffset>
                </wp:positionH>
                <wp:positionV relativeFrom="paragraph">
                  <wp:posOffset>136550</wp:posOffset>
                </wp:positionV>
                <wp:extent cx="150840" cy="134640"/>
                <wp:effectExtent l="38100" t="38100" r="40005" b="36830"/>
                <wp:wrapNone/>
                <wp:docPr id="523" name="Ink 5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4">
                      <w14:nvContentPartPr>
                        <w14:cNvContentPartPr/>
                      </w14:nvContentPartPr>
                      <w14:xfrm>
                        <a:off x="0" y="0"/>
                        <a:ext cx="150840" cy="13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92A77A" id="Ink 523" o:spid="_x0000_s1026" type="#_x0000_t75" style="position:absolute;margin-left:199.3pt;margin-top:10.25pt;width:13pt;height:11.7pt;z-index:252129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">
                <v:imagedata r:id="rId885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27232" behindDoc="0" locked="0" layoutInCell="1" allowOverlap="1" wp14:anchorId="0FEAB720" wp14:editId="4F9EC662">
                <wp:simplePos x="0" y="0"/>
                <wp:positionH relativeFrom="column">
                  <wp:posOffset>2193800</wp:posOffset>
                </wp:positionH>
                <wp:positionV relativeFrom="paragraph">
                  <wp:posOffset>190550</wp:posOffset>
                </wp:positionV>
                <wp:extent cx="131760" cy="20880"/>
                <wp:effectExtent l="38100" t="38100" r="40005" b="36830"/>
                <wp:wrapNone/>
                <wp:docPr id="521" name="Ink 5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6">
                      <w14:nvContentPartPr>
                        <w14:cNvContentPartPr/>
                      </w14:nvContentPartPr>
                      <w14:xfrm>
                        <a:off x="0" y="0"/>
                        <a:ext cx="131760" cy="2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6CA32D" id="Ink 521" o:spid="_x0000_s1026" type="#_x0000_t75" style="position:absolute;margin-left:172.35pt;margin-top:14.6pt;width:11.15pt;height:2.5pt;z-index:252127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">
                <v:imagedata r:id="rId887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24160" behindDoc="0" locked="0" layoutInCell="1" allowOverlap="1" wp14:anchorId="3B98C24A" wp14:editId="2729F42A">
                <wp:simplePos x="0" y="0"/>
                <wp:positionH relativeFrom="column">
                  <wp:posOffset>1834880</wp:posOffset>
                </wp:positionH>
                <wp:positionV relativeFrom="paragraph">
                  <wp:posOffset>135830</wp:posOffset>
                </wp:positionV>
                <wp:extent cx="105480" cy="162360"/>
                <wp:effectExtent l="38100" t="38100" r="46990" b="47625"/>
                <wp:wrapNone/>
                <wp:docPr id="518" name="Ink 5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8">
                      <w14:nvContentPartPr>
                        <w14:cNvContentPartPr/>
                      </w14:nvContentPartPr>
                      <w14:xfrm>
                        <a:off x="0" y="0"/>
                        <a:ext cx="105480" cy="16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0AB917" id="Ink 518" o:spid="_x0000_s1026" type="#_x0000_t75" style="position:absolute;margin-left:144.2pt;margin-top:10.2pt;width:9.15pt;height:13.85pt;z-index:252124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">
                <v:imagedata r:id="rId889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22112" behindDoc="0" locked="0" layoutInCell="1" allowOverlap="1" wp14:anchorId="4DB5ABC8" wp14:editId="304D0B78">
                <wp:simplePos x="0" y="0"/>
                <wp:positionH relativeFrom="column">
                  <wp:posOffset>1624280</wp:posOffset>
                </wp:positionH>
                <wp:positionV relativeFrom="paragraph">
                  <wp:posOffset>145550</wp:posOffset>
                </wp:positionV>
                <wp:extent cx="79200" cy="131040"/>
                <wp:effectExtent l="38100" t="38100" r="35560" b="40640"/>
                <wp:wrapNone/>
                <wp:docPr id="516" name="Ink 5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0">
                      <w14:nvContentPartPr>
                        <w14:cNvContentPartPr/>
                      </w14:nvContentPartPr>
                      <w14:xfrm>
                        <a:off x="0" y="0"/>
                        <a:ext cx="79200" cy="13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E1AE94" id="Ink 516" o:spid="_x0000_s1026" type="#_x0000_t75" style="position:absolute;margin-left:127.6pt;margin-top:11.15pt;width:7.15pt;height:11.2pt;z-index:252122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">
                <v:imagedata r:id="rId891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21088" behindDoc="0" locked="0" layoutInCell="1" allowOverlap="1" wp14:anchorId="45A3DB02" wp14:editId="6D5BDFAB">
                <wp:simplePos x="0" y="0"/>
                <wp:positionH relativeFrom="column">
                  <wp:posOffset>1525280</wp:posOffset>
                </wp:positionH>
                <wp:positionV relativeFrom="paragraph">
                  <wp:posOffset>127910</wp:posOffset>
                </wp:positionV>
                <wp:extent cx="38880" cy="142560"/>
                <wp:effectExtent l="38100" t="38100" r="37465" b="48260"/>
                <wp:wrapNone/>
                <wp:docPr id="515" name="Ink 5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2">
                      <w14:nvContentPartPr>
                        <w14:cNvContentPartPr/>
                      </w14:nvContentPartPr>
                      <w14:xfrm>
                        <a:off x="0" y="0"/>
                        <a:ext cx="38880" cy="14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B784D6" id="Ink 515" o:spid="_x0000_s1026" type="#_x0000_t75" style="position:absolute;margin-left:119.55pt;margin-top:9.75pt;width:3.95pt;height:12pt;z-index:252121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">
                <v:imagedata r:id="rId893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20064" behindDoc="0" locked="0" layoutInCell="1" allowOverlap="1" wp14:anchorId="48E1D297" wp14:editId="6A5FBF68">
                <wp:simplePos x="0" y="0"/>
                <wp:positionH relativeFrom="column">
                  <wp:posOffset>1368680</wp:posOffset>
                </wp:positionH>
                <wp:positionV relativeFrom="paragraph">
                  <wp:posOffset>113150</wp:posOffset>
                </wp:positionV>
                <wp:extent cx="108720" cy="137520"/>
                <wp:effectExtent l="38100" t="38100" r="43815" b="53340"/>
                <wp:wrapNone/>
                <wp:docPr id="514" name="Ink 5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4">
                      <w14:nvContentPartPr>
                        <w14:cNvContentPartPr/>
                      </w14:nvContentPartPr>
                      <w14:xfrm>
                        <a:off x="0" y="0"/>
                        <a:ext cx="108720" cy="13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01059F" id="Ink 514" o:spid="_x0000_s1026" type="#_x0000_t75" style="position:absolute;margin-left:107.15pt;margin-top:8.4pt;width:9.65pt;height:11.95pt;z-index:252120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">
                <v:imagedata r:id="rId895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19040" behindDoc="0" locked="0" layoutInCell="1" allowOverlap="1" wp14:anchorId="0A04F2D5" wp14:editId="24194D14">
                <wp:simplePos x="0" y="0"/>
                <wp:positionH relativeFrom="column">
                  <wp:posOffset>1112720</wp:posOffset>
                </wp:positionH>
                <wp:positionV relativeFrom="paragraph">
                  <wp:posOffset>179750</wp:posOffset>
                </wp:positionV>
                <wp:extent cx="87120" cy="16560"/>
                <wp:effectExtent l="38100" t="38100" r="46355" b="40640"/>
                <wp:wrapNone/>
                <wp:docPr id="513" name="Ink 5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6">
                      <w14:nvContentPartPr>
                        <w14:cNvContentPartPr/>
                      </w14:nvContentPartPr>
                      <w14:xfrm>
                        <a:off x="0" y="0"/>
                        <a:ext cx="87120" cy="1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EA2314" id="Ink 513" o:spid="_x0000_s1026" type="#_x0000_t75" style="position:absolute;margin-left:87.25pt;margin-top:13.85pt;width:7.65pt;height:2.05pt;z-index:252119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">
                <v:imagedata r:id="rId897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18016" behindDoc="0" locked="0" layoutInCell="1" allowOverlap="1" wp14:anchorId="705244C5" wp14:editId="6690507A">
                <wp:simplePos x="0" y="0"/>
                <wp:positionH relativeFrom="column">
                  <wp:posOffset>1077080</wp:posOffset>
                </wp:positionH>
                <wp:positionV relativeFrom="paragraph">
                  <wp:posOffset>135470</wp:posOffset>
                </wp:positionV>
                <wp:extent cx="111240" cy="15840"/>
                <wp:effectExtent l="38100" t="38100" r="41275" b="41910"/>
                <wp:wrapNone/>
                <wp:docPr id="512" name="Ink 5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8">
                      <w14:nvContentPartPr>
                        <w14:cNvContentPartPr/>
                      </w14:nvContentPartPr>
                      <w14:xfrm>
                        <a:off x="0" y="0"/>
                        <a:ext cx="111240" cy="1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29F44D" id="Ink 512" o:spid="_x0000_s1026" type="#_x0000_t75" style="position:absolute;margin-left:84.5pt;margin-top:10.15pt;width:9.45pt;height:2.1pt;z-index:252118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">
                <v:imagedata r:id="rId899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16992" behindDoc="0" locked="0" layoutInCell="1" allowOverlap="1" wp14:anchorId="688F8CEA" wp14:editId="1C0F2B9C">
                <wp:simplePos x="0" y="0"/>
                <wp:positionH relativeFrom="column">
                  <wp:posOffset>869360</wp:posOffset>
                </wp:positionH>
                <wp:positionV relativeFrom="paragraph">
                  <wp:posOffset>87590</wp:posOffset>
                </wp:positionV>
                <wp:extent cx="11160" cy="177480"/>
                <wp:effectExtent l="38100" t="38100" r="46355" b="32385"/>
                <wp:wrapNone/>
                <wp:docPr id="511" name="Ink 5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0">
                      <w14:nvContentPartPr>
                        <w14:cNvContentPartPr/>
                      </w14:nvContentPartPr>
                      <w14:xfrm>
                        <a:off x="0" y="0"/>
                        <a:ext cx="11160" cy="17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C00020" id="Ink 511" o:spid="_x0000_s1026" type="#_x0000_t75" style="position:absolute;margin-left:67.85pt;margin-top:6.6pt;width:1.95pt;height:14.75pt;z-index:252116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">
                <v:imagedata r:id="rId901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15968" behindDoc="0" locked="0" layoutInCell="1" allowOverlap="1" wp14:anchorId="5683EF92" wp14:editId="5B414BF4">
                <wp:simplePos x="0" y="0"/>
                <wp:positionH relativeFrom="column">
                  <wp:posOffset>705560</wp:posOffset>
                </wp:positionH>
                <wp:positionV relativeFrom="paragraph">
                  <wp:posOffset>100550</wp:posOffset>
                </wp:positionV>
                <wp:extent cx="71640" cy="178560"/>
                <wp:effectExtent l="38100" t="38100" r="43180" b="50165"/>
                <wp:wrapNone/>
                <wp:docPr id="510" name="Ink 5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2">
                      <w14:nvContentPartPr>
                        <w14:cNvContentPartPr/>
                      </w14:nvContentPartPr>
                      <w14:xfrm>
                        <a:off x="0" y="0"/>
                        <a:ext cx="71640" cy="17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FE40AA" id="Ink 510" o:spid="_x0000_s1026" type="#_x0000_t75" style="position:absolute;margin-left:55pt;margin-top:7.55pt;width:6.85pt;height:14.9pt;z-index:252115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">
                <v:imagedata r:id="rId903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13920" behindDoc="0" locked="0" layoutInCell="1" allowOverlap="1" wp14:anchorId="4CDF8683" wp14:editId="089D9993">
                <wp:simplePos x="0" y="0"/>
                <wp:positionH relativeFrom="column">
                  <wp:posOffset>498200</wp:posOffset>
                </wp:positionH>
                <wp:positionV relativeFrom="paragraph">
                  <wp:posOffset>95510</wp:posOffset>
                </wp:positionV>
                <wp:extent cx="105840" cy="29160"/>
                <wp:effectExtent l="38100" t="38100" r="46990" b="47625"/>
                <wp:wrapNone/>
                <wp:docPr id="508" name="Ink 5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4">
                      <w14:nvContentPartPr>
                        <w14:cNvContentPartPr/>
                      </w14:nvContentPartPr>
                      <w14:xfrm>
                        <a:off x="0" y="0"/>
                        <a:ext cx="105840" cy="2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490062" id="Ink 508" o:spid="_x0000_s1026" type="#_x0000_t75" style="position:absolute;margin-left:38.9pt;margin-top:7pt;width:9.1pt;height:3.2pt;z-index:252113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">
                <v:imagedata r:id="rId905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12896" behindDoc="0" locked="0" layoutInCell="1" allowOverlap="1" wp14:anchorId="505181B1" wp14:editId="6C631C55">
                <wp:simplePos x="0" y="0"/>
                <wp:positionH relativeFrom="column">
                  <wp:posOffset>472280</wp:posOffset>
                </wp:positionH>
                <wp:positionV relativeFrom="paragraph">
                  <wp:posOffset>119270</wp:posOffset>
                </wp:positionV>
                <wp:extent cx="75240" cy="134640"/>
                <wp:effectExtent l="38100" t="38100" r="39370" b="36830"/>
                <wp:wrapNone/>
                <wp:docPr id="507" name="Ink 5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6">
                      <w14:nvContentPartPr>
                        <w14:cNvContentPartPr/>
                      </w14:nvContentPartPr>
                      <w14:xfrm>
                        <a:off x="0" y="0"/>
                        <a:ext cx="75240" cy="13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C7F9BA" id="Ink 507" o:spid="_x0000_s1026" type="#_x0000_t75" style="position:absolute;margin-left:36.7pt;margin-top:8.95pt;width:7.05pt;height:11.6pt;z-index:252112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">
                <v:imagedata r:id="rId907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11872" behindDoc="0" locked="0" layoutInCell="1" allowOverlap="1" wp14:anchorId="77395D61" wp14:editId="4B8C4272">
                <wp:simplePos x="0" y="0"/>
                <wp:positionH relativeFrom="column">
                  <wp:posOffset>354200</wp:posOffset>
                </wp:positionH>
                <wp:positionV relativeFrom="paragraph">
                  <wp:posOffset>131510</wp:posOffset>
                </wp:positionV>
                <wp:extent cx="71640" cy="174600"/>
                <wp:effectExtent l="38100" t="38100" r="43180" b="54610"/>
                <wp:wrapNone/>
                <wp:docPr id="506" name="Ink 5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8">
                      <w14:nvContentPartPr>
                        <w14:cNvContentPartPr/>
                      </w14:nvContentPartPr>
                      <w14:xfrm>
                        <a:off x="0" y="0"/>
                        <a:ext cx="71640" cy="174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8BAA79" id="Ink 506" o:spid="_x0000_s1026" type="#_x0000_t75" style="position:absolute;margin-left:27.25pt;margin-top:9.85pt;width:6.9pt;height:14.95pt;z-index:252111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">
                <v:imagedata r:id="rId909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10848" behindDoc="0" locked="0" layoutInCell="1" allowOverlap="1" wp14:anchorId="6424DC5A" wp14:editId="08CE9414">
                <wp:simplePos x="0" y="0"/>
                <wp:positionH relativeFrom="column">
                  <wp:posOffset>38840</wp:posOffset>
                </wp:positionH>
                <wp:positionV relativeFrom="paragraph">
                  <wp:posOffset>128270</wp:posOffset>
                </wp:positionV>
                <wp:extent cx="201960" cy="167400"/>
                <wp:effectExtent l="57150" t="38100" r="45720" b="42545"/>
                <wp:wrapNone/>
                <wp:docPr id="505" name="Ink 5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0">
                      <w14:nvContentPartPr>
                        <w14:cNvContentPartPr/>
                      </w14:nvContentPartPr>
                      <w14:xfrm>
                        <a:off x="0" y="0"/>
                        <a:ext cx="201960" cy="16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D8372C" id="Ink 505" o:spid="_x0000_s1026" type="#_x0000_t75" style="position:absolute;margin-left:2.4pt;margin-top:9.55pt;width:17pt;height:14.35pt;z-index:252110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">
                <v:imagedata r:id="rId911" o:title=""/>
              </v:shape>
            </w:pict>
          </mc:Fallback>
        </mc:AlternateContent>
      </w:r>
    </w:p>
    <w:p w14:paraId="39A1CF8A" w14:textId="6C030E7D" w:rsidR="00882545" w:rsidRDefault="002E5B4B" w:rsidP="005D4A74">
      <w:pPr>
        <w:tabs>
          <w:tab w:val="right" w:pos="10080"/>
        </w:tabs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35424" behindDoc="0" locked="0" layoutInCell="1" allowOverlap="1" wp14:anchorId="4C4FC83F" wp14:editId="0F041228">
                <wp:simplePos x="0" y="0"/>
                <wp:positionH relativeFrom="column">
                  <wp:posOffset>3963200</wp:posOffset>
                </wp:positionH>
                <wp:positionV relativeFrom="paragraph">
                  <wp:posOffset>-77465</wp:posOffset>
                </wp:positionV>
                <wp:extent cx="258480" cy="178920"/>
                <wp:effectExtent l="38100" t="38100" r="46355" b="50165"/>
                <wp:wrapNone/>
                <wp:docPr id="529" name="Ink 5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2">
                      <w14:nvContentPartPr>
                        <w14:cNvContentPartPr/>
                      </w14:nvContentPartPr>
                      <w14:xfrm>
                        <a:off x="0" y="0"/>
                        <a:ext cx="258480" cy="17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2DF540" id="Ink 529" o:spid="_x0000_s1026" type="#_x0000_t75" style="position:absolute;margin-left:311.7pt;margin-top:-6.7pt;width:21.45pt;height:15.4pt;z-index:252135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">
                <v:imagedata r:id="rId913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34400" behindDoc="0" locked="0" layoutInCell="1" allowOverlap="1" wp14:anchorId="1427D94F" wp14:editId="332F7F89">
                <wp:simplePos x="0" y="0"/>
                <wp:positionH relativeFrom="column">
                  <wp:posOffset>3532280</wp:posOffset>
                </wp:positionH>
                <wp:positionV relativeFrom="paragraph">
                  <wp:posOffset>-45785</wp:posOffset>
                </wp:positionV>
                <wp:extent cx="325440" cy="119880"/>
                <wp:effectExtent l="57150" t="38100" r="0" b="52070"/>
                <wp:wrapNone/>
                <wp:docPr id="528" name="Ink 5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4">
                      <w14:nvContentPartPr>
                        <w14:cNvContentPartPr/>
                      </w14:nvContentPartPr>
                      <w14:xfrm>
                        <a:off x="0" y="0"/>
                        <a:ext cx="325440" cy="11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A33698" id="Ink 528" o:spid="_x0000_s1026" type="#_x0000_t75" style="position:absolute;margin-left:277.5pt;margin-top:-3.95pt;width:26.8pt;height:10.65pt;z-index:252134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">
                <v:imagedata r:id="rId915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33376" behindDoc="0" locked="0" layoutInCell="1" allowOverlap="1" wp14:anchorId="3567B8C5" wp14:editId="4D76B100">
                <wp:simplePos x="0" y="0"/>
                <wp:positionH relativeFrom="column">
                  <wp:posOffset>3245000</wp:posOffset>
                </wp:positionH>
                <wp:positionV relativeFrom="paragraph">
                  <wp:posOffset>-62345</wp:posOffset>
                </wp:positionV>
                <wp:extent cx="79200" cy="162720"/>
                <wp:effectExtent l="0" t="38100" r="54610" b="46990"/>
                <wp:wrapNone/>
                <wp:docPr id="527" name="Ink 5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6">
                      <w14:nvContentPartPr>
                        <w14:cNvContentPartPr/>
                      </w14:nvContentPartPr>
                      <w14:xfrm>
                        <a:off x="0" y="0"/>
                        <a:ext cx="79200" cy="16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C37F54" id="Ink 527" o:spid="_x0000_s1026" type="#_x0000_t75" style="position:absolute;margin-left:254.9pt;margin-top:-5.4pt;width:7.4pt;height:13.85pt;z-index:252133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">
                <v:imagedata r:id="rId917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32352" behindDoc="0" locked="0" layoutInCell="1" allowOverlap="1" wp14:anchorId="44BC9E8D" wp14:editId="035A43BD">
                <wp:simplePos x="0" y="0"/>
                <wp:positionH relativeFrom="column">
                  <wp:posOffset>3096680</wp:posOffset>
                </wp:positionH>
                <wp:positionV relativeFrom="paragraph">
                  <wp:posOffset>30535</wp:posOffset>
                </wp:positionV>
                <wp:extent cx="7920" cy="45000"/>
                <wp:effectExtent l="38100" t="19050" r="49530" b="50800"/>
                <wp:wrapNone/>
                <wp:docPr id="526" name="Ink 5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8">
                      <w14:nvContentPartPr>
                        <w14:cNvContentPartPr/>
                      </w14:nvContentPartPr>
                      <w14:xfrm>
                        <a:off x="0" y="0"/>
                        <a:ext cx="7920" cy="4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259A5E" id="Ink 526" o:spid="_x0000_s1026" type="#_x0000_t75" style="position:absolute;margin-left:243.25pt;margin-top:2pt;width:1.85pt;height:4.45pt;z-index:252132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">
                <v:imagedata r:id="rId919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31328" behindDoc="0" locked="0" layoutInCell="1" allowOverlap="1" wp14:anchorId="7FCD20E3" wp14:editId="14E9FA72">
                <wp:simplePos x="0" y="0"/>
                <wp:positionH relativeFrom="column">
                  <wp:posOffset>2924240</wp:posOffset>
                </wp:positionH>
                <wp:positionV relativeFrom="paragraph">
                  <wp:posOffset>-54785</wp:posOffset>
                </wp:positionV>
                <wp:extent cx="82080" cy="141840"/>
                <wp:effectExtent l="19050" t="38100" r="51435" b="48895"/>
                <wp:wrapNone/>
                <wp:docPr id="525" name="Ink 5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0">
                      <w14:nvContentPartPr>
                        <w14:cNvContentPartPr/>
                      </w14:nvContentPartPr>
                      <w14:xfrm>
                        <a:off x="0" y="0"/>
                        <a:ext cx="82080" cy="14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8F4768" id="Ink 525" o:spid="_x0000_s1026" type="#_x0000_t75" style="position:absolute;margin-left:229.95pt;margin-top:-4.75pt;width:7.4pt;height:12.35pt;z-index:252131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">
                <v:imagedata r:id="rId921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26208" behindDoc="0" locked="0" layoutInCell="1" allowOverlap="1" wp14:anchorId="08778074" wp14:editId="651DDC4B">
                <wp:simplePos x="0" y="0"/>
                <wp:positionH relativeFrom="column">
                  <wp:posOffset>1979960</wp:posOffset>
                </wp:positionH>
                <wp:positionV relativeFrom="paragraph">
                  <wp:posOffset>-66305</wp:posOffset>
                </wp:positionV>
                <wp:extent cx="102600" cy="153360"/>
                <wp:effectExtent l="38100" t="38100" r="50165" b="37465"/>
                <wp:wrapNone/>
                <wp:docPr id="520" name="Ink 5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2">
                      <w14:nvContentPartPr>
                        <w14:cNvContentPartPr/>
                      </w14:nvContentPartPr>
                      <w14:xfrm>
                        <a:off x="0" y="0"/>
                        <a:ext cx="102600" cy="15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41B1A7" id="Ink 520" o:spid="_x0000_s1026" type="#_x0000_t75" style="position:absolute;margin-left:155.35pt;margin-top:-5.75pt;width:9.25pt;height:13.1pt;z-index:252126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">
                <v:imagedata r:id="rId923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25184" behindDoc="0" locked="0" layoutInCell="1" allowOverlap="1" wp14:anchorId="52BBB35E" wp14:editId="4C29D2E9">
                <wp:simplePos x="0" y="0"/>
                <wp:positionH relativeFrom="column">
                  <wp:posOffset>1835240</wp:posOffset>
                </wp:positionH>
                <wp:positionV relativeFrom="paragraph">
                  <wp:posOffset>3895</wp:posOffset>
                </wp:positionV>
                <wp:extent cx="87840" cy="7200"/>
                <wp:effectExtent l="38100" t="38100" r="45720" b="50165"/>
                <wp:wrapNone/>
                <wp:docPr id="519" name="Ink 5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4">
                      <w14:nvContentPartPr>
                        <w14:cNvContentPartPr/>
                      </w14:nvContentPartPr>
                      <w14:xfrm>
                        <a:off x="0" y="0"/>
                        <a:ext cx="8784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C204DA" id="Ink 519" o:spid="_x0000_s1026" type="#_x0000_t75" style="position:absolute;margin-left:144.05pt;margin-top:-.15pt;width:7.75pt;height:1.6pt;z-index:252125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">
                <v:imagedata r:id="rId925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23136" behindDoc="0" locked="0" layoutInCell="1" allowOverlap="1" wp14:anchorId="187201C2" wp14:editId="633B1F74">
                <wp:simplePos x="0" y="0"/>
                <wp:positionH relativeFrom="column">
                  <wp:posOffset>1738400</wp:posOffset>
                </wp:positionH>
                <wp:positionV relativeFrom="paragraph">
                  <wp:posOffset>7135</wp:posOffset>
                </wp:positionV>
                <wp:extent cx="1080" cy="26280"/>
                <wp:effectExtent l="38100" t="38100" r="37465" b="50165"/>
                <wp:wrapNone/>
                <wp:docPr id="517" name="Ink 5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6">
                      <w14:nvContentPartPr>
                        <w14:cNvContentPartPr/>
                      </w14:nvContentPartPr>
                      <w14:xfrm>
                        <a:off x="0" y="0"/>
                        <a:ext cx="1080" cy="2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2ECE38" id="Ink 517" o:spid="_x0000_s1026" type="#_x0000_t75" style="position:absolute;margin-left:136.15pt;margin-top:.2pt;width:1.6pt;height:2.85pt;z-index:252123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">
                <v:imagedata r:id="rId927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14944" behindDoc="0" locked="0" layoutInCell="1" allowOverlap="1" wp14:anchorId="5B708B77" wp14:editId="6ACC8BE3">
                <wp:simplePos x="0" y="0"/>
                <wp:positionH relativeFrom="column">
                  <wp:posOffset>608000</wp:posOffset>
                </wp:positionH>
                <wp:positionV relativeFrom="paragraph">
                  <wp:posOffset>59695</wp:posOffset>
                </wp:positionV>
                <wp:extent cx="7560" cy="17640"/>
                <wp:effectExtent l="38100" t="38100" r="31115" b="40005"/>
                <wp:wrapNone/>
                <wp:docPr id="509" name="Ink 5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8">
                      <w14:nvContentPartPr>
                        <w14:cNvContentPartPr/>
                      </w14:nvContentPartPr>
                      <w14:xfrm>
                        <a:off x="0" y="0"/>
                        <a:ext cx="7560" cy="1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5C7BBD" id="Ink 509" o:spid="_x0000_s1026" type="#_x0000_t75" style="position:absolute;margin-left:47.4pt;margin-top:4.35pt;width:1.45pt;height:2.2pt;z-index:252114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">
                <v:imagedata r:id="rId929" o:title=""/>
              </v:shape>
            </w:pict>
          </mc:Fallback>
        </mc:AlternateContent>
      </w:r>
    </w:p>
    <w:p w14:paraId="0FA3AA0B" w14:textId="0277D599" w:rsidR="00882545" w:rsidRDefault="002E5B4B" w:rsidP="005D4A74">
      <w:pPr>
        <w:tabs>
          <w:tab w:val="right" w:pos="10080"/>
        </w:tabs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51808" behindDoc="0" locked="0" layoutInCell="1" allowOverlap="1" wp14:anchorId="4A4A1277" wp14:editId="28FD4057">
                <wp:simplePos x="0" y="0"/>
                <wp:positionH relativeFrom="column">
                  <wp:posOffset>659120</wp:posOffset>
                </wp:positionH>
                <wp:positionV relativeFrom="paragraph">
                  <wp:posOffset>84085</wp:posOffset>
                </wp:positionV>
                <wp:extent cx="125640" cy="174960"/>
                <wp:effectExtent l="38100" t="38100" r="46355" b="34925"/>
                <wp:wrapNone/>
                <wp:docPr id="547" name="Ink 5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0">
                      <w14:nvContentPartPr>
                        <w14:cNvContentPartPr/>
                      </w14:nvContentPartPr>
                      <w14:xfrm>
                        <a:off x="0" y="0"/>
                        <a:ext cx="125640" cy="17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DB7626" id="Ink 547" o:spid="_x0000_s1026" type="#_x0000_t75" style="position:absolute;margin-left:51.4pt;margin-top:6.05pt;width:11pt;height:14.8pt;z-index:252151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">
                <v:imagedata r:id="rId931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50784" behindDoc="0" locked="0" layoutInCell="1" allowOverlap="1" wp14:anchorId="0FFD82A5" wp14:editId="2C57A9B5">
                <wp:simplePos x="0" y="0"/>
                <wp:positionH relativeFrom="column">
                  <wp:posOffset>520880</wp:posOffset>
                </wp:positionH>
                <wp:positionV relativeFrom="paragraph">
                  <wp:posOffset>124765</wp:posOffset>
                </wp:positionV>
                <wp:extent cx="85680" cy="11880"/>
                <wp:effectExtent l="38100" t="38100" r="48260" b="45720"/>
                <wp:wrapNone/>
                <wp:docPr id="546" name="Ink 5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2">
                      <w14:nvContentPartPr>
                        <w14:cNvContentPartPr/>
                      </w14:nvContentPartPr>
                      <w14:xfrm>
                        <a:off x="0" y="0"/>
                        <a:ext cx="8568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B9DD34" id="Ink 546" o:spid="_x0000_s1026" type="#_x0000_t75" style="position:absolute;margin-left:40.6pt;margin-top:9.2pt;width:7.65pt;height:2.05pt;z-index:252150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">
                <v:imagedata r:id="rId933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49760" behindDoc="0" locked="0" layoutInCell="1" allowOverlap="1" wp14:anchorId="36B89C87" wp14:editId="543D55B1">
                <wp:simplePos x="0" y="0"/>
                <wp:positionH relativeFrom="column">
                  <wp:posOffset>497840</wp:posOffset>
                </wp:positionH>
                <wp:positionV relativeFrom="paragraph">
                  <wp:posOffset>77245</wp:posOffset>
                </wp:positionV>
                <wp:extent cx="117000" cy="134280"/>
                <wp:effectExtent l="38100" t="38100" r="35560" b="37465"/>
                <wp:wrapNone/>
                <wp:docPr id="545" name="Ink 5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4">
                      <w14:nvContentPartPr>
                        <w14:cNvContentPartPr/>
                      </w14:nvContentPartPr>
                      <w14:xfrm>
                        <a:off x="0" y="0"/>
                        <a:ext cx="117000" cy="13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835406" id="Ink 545" o:spid="_x0000_s1026" type="#_x0000_t75" style="position:absolute;margin-left:38.85pt;margin-top:5.55pt;width:10.1pt;height:11.55pt;z-index:252149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">
                <v:imagedata r:id="rId935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48736" behindDoc="0" locked="0" layoutInCell="1" allowOverlap="1" wp14:anchorId="04D3EE0D" wp14:editId="6FE49E1B">
                <wp:simplePos x="0" y="0"/>
                <wp:positionH relativeFrom="column">
                  <wp:posOffset>397400</wp:posOffset>
                </wp:positionH>
                <wp:positionV relativeFrom="paragraph">
                  <wp:posOffset>144565</wp:posOffset>
                </wp:positionV>
                <wp:extent cx="1800" cy="14400"/>
                <wp:effectExtent l="38100" t="38100" r="36830" b="43180"/>
                <wp:wrapNone/>
                <wp:docPr id="544" name="Ink 5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6">
                      <w14:nvContentPartPr>
                        <w14:cNvContentPartPr/>
                      </w14:nvContentPartPr>
                      <w14:xfrm>
                        <a:off x="0" y="0"/>
                        <a:ext cx="180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AE9EE3" id="Ink 544" o:spid="_x0000_s1026" type="#_x0000_t75" style="position:absolute;margin-left:30.65pt;margin-top:11pt;width:1.45pt;height:2.05pt;z-index:252148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">
                <v:imagedata r:id="rId937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47712" behindDoc="0" locked="0" layoutInCell="1" allowOverlap="1" wp14:anchorId="08AEA8AF" wp14:editId="01EDB28E">
                <wp:simplePos x="0" y="0"/>
                <wp:positionH relativeFrom="column">
                  <wp:posOffset>290480</wp:posOffset>
                </wp:positionH>
                <wp:positionV relativeFrom="paragraph">
                  <wp:posOffset>59245</wp:posOffset>
                </wp:positionV>
                <wp:extent cx="61200" cy="120240"/>
                <wp:effectExtent l="38100" t="38100" r="53340" b="51435"/>
                <wp:wrapNone/>
                <wp:docPr id="543" name="Ink 5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8">
                      <w14:nvContentPartPr>
                        <w14:cNvContentPartPr/>
                      </w14:nvContentPartPr>
                      <w14:xfrm>
                        <a:off x="0" y="0"/>
                        <a:ext cx="61200" cy="12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918AD6" id="Ink 543" o:spid="_x0000_s1026" type="#_x0000_t75" style="position:absolute;margin-left:22.25pt;margin-top:4.05pt;width:6.05pt;height:10.75pt;z-index:252147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">
                <v:imagedata r:id="rId939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46688" behindDoc="0" locked="0" layoutInCell="1" allowOverlap="1" wp14:anchorId="348E3E0D" wp14:editId="08A38DE9">
                <wp:simplePos x="0" y="0"/>
                <wp:positionH relativeFrom="column">
                  <wp:posOffset>187880</wp:posOffset>
                </wp:positionH>
                <wp:positionV relativeFrom="paragraph">
                  <wp:posOffset>58525</wp:posOffset>
                </wp:positionV>
                <wp:extent cx="22680" cy="123480"/>
                <wp:effectExtent l="38100" t="38100" r="53975" b="48260"/>
                <wp:wrapNone/>
                <wp:docPr id="542" name="Ink 5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0">
                      <w14:nvContentPartPr>
                        <w14:cNvContentPartPr/>
                      </w14:nvContentPartPr>
                      <w14:xfrm>
                        <a:off x="0" y="0"/>
                        <a:ext cx="22680" cy="12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FC2299" id="Ink 542" o:spid="_x0000_s1026" type="#_x0000_t75" style="position:absolute;margin-left:14.25pt;margin-top:4.1pt;width:2.95pt;height:10.7pt;z-index:252146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">
                <v:imagedata r:id="rId941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45664" behindDoc="0" locked="0" layoutInCell="1" allowOverlap="1" wp14:anchorId="6523AC6C" wp14:editId="6C3BC618">
                <wp:simplePos x="0" y="0"/>
                <wp:positionH relativeFrom="column">
                  <wp:posOffset>-4720</wp:posOffset>
                </wp:positionH>
                <wp:positionV relativeFrom="paragraph">
                  <wp:posOffset>56005</wp:posOffset>
                </wp:positionV>
                <wp:extent cx="105840" cy="114480"/>
                <wp:effectExtent l="38100" t="38100" r="46990" b="38100"/>
                <wp:wrapNone/>
                <wp:docPr id="541" name="Ink 5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2">
                      <w14:nvContentPartPr>
                        <w14:cNvContentPartPr/>
                      </w14:nvContentPartPr>
                      <w14:xfrm>
                        <a:off x="0" y="0"/>
                        <a:ext cx="105840" cy="11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30D5A0" id="Ink 541" o:spid="_x0000_s1026" type="#_x0000_t75" style="position:absolute;margin-left:-.9pt;margin-top:3.95pt;width:9.45pt;height:9.95pt;z-index:252145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">
                <v:imagedata r:id="rId943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44640" behindDoc="0" locked="0" layoutInCell="1" allowOverlap="1" wp14:anchorId="7A69913B" wp14:editId="64C70E39">
                <wp:simplePos x="0" y="0"/>
                <wp:positionH relativeFrom="column">
                  <wp:posOffset>-139720</wp:posOffset>
                </wp:positionH>
                <wp:positionV relativeFrom="paragraph">
                  <wp:posOffset>96325</wp:posOffset>
                </wp:positionV>
                <wp:extent cx="75240" cy="2520"/>
                <wp:effectExtent l="38100" t="38100" r="39370" b="36195"/>
                <wp:wrapNone/>
                <wp:docPr id="540" name="Ink 5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4">
                      <w14:nvContentPartPr>
                        <w14:cNvContentPartPr/>
                      </w14:nvContentPartPr>
                      <w14:xfrm>
                        <a:off x="0" y="0"/>
                        <a:ext cx="75240" cy="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648F5C" id="Ink 540" o:spid="_x0000_s1026" type="#_x0000_t75" style="position:absolute;margin-left:-11.45pt;margin-top:6.85pt;width:6.8pt;height:1.75pt;z-index:252144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">
                <v:imagedata r:id="rId945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43616" behindDoc="0" locked="0" layoutInCell="1" allowOverlap="1" wp14:anchorId="10760FF2" wp14:editId="2216F06C">
                <wp:simplePos x="0" y="0"/>
                <wp:positionH relativeFrom="column">
                  <wp:posOffset>2057720</wp:posOffset>
                </wp:positionH>
                <wp:positionV relativeFrom="paragraph">
                  <wp:posOffset>54205</wp:posOffset>
                </wp:positionV>
                <wp:extent cx="102960" cy="158400"/>
                <wp:effectExtent l="38100" t="19050" r="49530" b="51435"/>
                <wp:wrapNone/>
                <wp:docPr id="539" name="Ink 5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6">
                      <w14:nvContentPartPr>
                        <w14:cNvContentPartPr/>
                      </w14:nvContentPartPr>
                      <w14:xfrm>
                        <a:off x="0" y="0"/>
                        <a:ext cx="102960" cy="15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22B460" id="Ink 539" o:spid="_x0000_s1026" type="#_x0000_t75" style="position:absolute;margin-left:161.5pt;margin-top:3.75pt;width:9.2pt;height:13.45pt;z-index:252143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">
                <v:imagedata r:id="rId947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42592" behindDoc="0" locked="0" layoutInCell="1" allowOverlap="1" wp14:anchorId="213CD75C" wp14:editId="2508C111">
                <wp:simplePos x="0" y="0"/>
                <wp:positionH relativeFrom="column">
                  <wp:posOffset>1904000</wp:posOffset>
                </wp:positionH>
                <wp:positionV relativeFrom="paragraph">
                  <wp:posOffset>102085</wp:posOffset>
                </wp:positionV>
                <wp:extent cx="83520" cy="14760"/>
                <wp:effectExtent l="19050" t="38100" r="50165" b="42545"/>
                <wp:wrapNone/>
                <wp:docPr id="538" name="Ink 5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8">
                      <w14:nvContentPartPr>
                        <w14:cNvContentPartPr/>
                      </w14:nvContentPartPr>
                      <w14:xfrm>
                        <a:off x="0" y="0"/>
                        <a:ext cx="83520" cy="1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565558" id="Ink 538" o:spid="_x0000_s1026" type="#_x0000_t75" style="position:absolute;margin-left:149.55pt;margin-top:7.5pt;width:7.35pt;height:2.1pt;z-index:252142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">
                <v:imagedata r:id="rId949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41568" behindDoc="0" locked="0" layoutInCell="1" allowOverlap="1" wp14:anchorId="4DB3F7D7" wp14:editId="5D194B7F">
                <wp:simplePos x="0" y="0"/>
                <wp:positionH relativeFrom="column">
                  <wp:posOffset>1903280</wp:posOffset>
                </wp:positionH>
                <wp:positionV relativeFrom="paragraph">
                  <wp:posOffset>34045</wp:posOffset>
                </wp:positionV>
                <wp:extent cx="95760" cy="142920"/>
                <wp:effectExtent l="38100" t="38100" r="38100" b="47625"/>
                <wp:wrapNone/>
                <wp:docPr id="537" name="Ink 5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0">
                      <w14:nvContentPartPr>
                        <w14:cNvContentPartPr/>
                      </w14:nvContentPartPr>
                      <w14:xfrm>
                        <a:off x="0" y="0"/>
                        <a:ext cx="95760" cy="142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A431D4" id="Ink 537" o:spid="_x0000_s1026" type="#_x0000_t75" style="position:absolute;margin-left:149.5pt;margin-top:2.4pt;width:8.45pt;height:12pt;z-index:252141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">
                <v:imagedata r:id="rId951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40544" behindDoc="0" locked="0" layoutInCell="1" allowOverlap="1" wp14:anchorId="21E8A4CE" wp14:editId="3D2BEDB5">
                <wp:simplePos x="0" y="0"/>
                <wp:positionH relativeFrom="column">
                  <wp:posOffset>1808960</wp:posOffset>
                </wp:positionH>
                <wp:positionV relativeFrom="paragraph">
                  <wp:posOffset>94525</wp:posOffset>
                </wp:positionV>
                <wp:extent cx="2880" cy="18720"/>
                <wp:effectExtent l="38100" t="38100" r="35560" b="38735"/>
                <wp:wrapNone/>
                <wp:docPr id="536" name="Ink 5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2">
                      <w14:nvContentPartPr>
                        <w14:cNvContentPartPr/>
                      </w14:nvContentPartPr>
                      <w14:xfrm>
                        <a:off x="0" y="0"/>
                        <a:ext cx="2880" cy="1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9F3D6E" id="Ink 536" o:spid="_x0000_s1026" type="#_x0000_t75" style="position:absolute;margin-left:142.05pt;margin-top:7pt;width:1.25pt;height:2.3pt;z-index:252140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">
                <v:imagedata r:id="rId953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39520" behindDoc="0" locked="0" layoutInCell="1" allowOverlap="1" wp14:anchorId="50D6B5EB" wp14:editId="13BA4C69">
                <wp:simplePos x="0" y="0"/>
                <wp:positionH relativeFrom="column">
                  <wp:posOffset>1696280</wp:posOffset>
                </wp:positionH>
                <wp:positionV relativeFrom="paragraph">
                  <wp:posOffset>21445</wp:posOffset>
                </wp:positionV>
                <wp:extent cx="51480" cy="117000"/>
                <wp:effectExtent l="38100" t="19050" r="43815" b="54610"/>
                <wp:wrapNone/>
                <wp:docPr id="535" name="Ink 5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4">
                      <w14:nvContentPartPr>
                        <w14:cNvContentPartPr/>
                      </w14:nvContentPartPr>
                      <w14:xfrm>
                        <a:off x="0" y="0"/>
                        <a:ext cx="51480" cy="11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2B7AC0" id="Ink 535" o:spid="_x0000_s1026" type="#_x0000_t75" style="position:absolute;margin-left:132.95pt;margin-top:1.1pt;width:5.25pt;height:10.45pt;z-index:252139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">
                <v:imagedata r:id="rId955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38496" behindDoc="0" locked="0" layoutInCell="1" allowOverlap="1" wp14:anchorId="2F4619A7" wp14:editId="58CA4D59">
                <wp:simplePos x="0" y="0"/>
                <wp:positionH relativeFrom="column">
                  <wp:posOffset>1607360</wp:posOffset>
                </wp:positionH>
                <wp:positionV relativeFrom="paragraph">
                  <wp:posOffset>18925</wp:posOffset>
                </wp:positionV>
                <wp:extent cx="32760" cy="106920"/>
                <wp:effectExtent l="38100" t="38100" r="43815" b="45720"/>
                <wp:wrapNone/>
                <wp:docPr id="534" name="Ink 5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6">
                      <w14:nvContentPartPr>
                        <w14:cNvContentPartPr/>
                      </w14:nvContentPartPr>
                      <w14:xfrm>
                        <a:off x="0" y="0"/>
                        <a:ext cx="32760" cy="10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2149E0" id="Ink 534" o:spid="_x0000_s1026" type="#_x0000_t75" style="position:absolute;margin-left:126pt;margin-top:1pt;width:3.7pt;height:9.4pt;z-index:252138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">
                <v:imagedata r:id="rId957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37472" behindDoc="0" locked="0" layoutInCell="1" allowOverlap="1" wp14:anchorId="412BCECD" wp14:editId="209AC12A">
                <wp:simplePos x="0" y="0"/>
                <wp:positionH relativeFrom="column">
                  <wp:posOffset>1420520</wp:posOffset>
                </wp:positionH>
                <wp:positionV relativeFrom="paragraph">
                  <wp:posOffset>925</wp:posOffset>
                </wp:positionV>
                <wp:extent cx="125280" cy="114480"/>
                <wp:effectExtent l="38100" t="38100" r="46355" b="38100"/>
                <wp:wrapNone/>
                <wp:docPr id="533" name="Ink 5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8">
                      <w14:nvContentPartPr>
                        <w14:cNvContentPartPr/>
                      </w14:nvContentPartPr>
                      <w14:xfrm>
                        <a:off x="0" y="0"/>
                        <a:ext cx="125280" cy="11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273530" id="Ink 533" o:spid="_x0000_s1026" type="#_x0000_t75" style="position:absolute;margin-left:111.25pt;margin-top:-.4pt;width:11pt;height:10pt;z-index:252137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">
                <v:imagedata r:id="rId959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36448" behindDoc="0" locked="0" layoutInCell="1" allowOverlap="1" wp14:anchorId="2EC216B6" wp14:editId="043BF204">
                <wp:simplePos x="0" y="0"/>
                <wp:positionH relativeFrom="column">
                  <wp:posOffset>1310000</wp:posOffset>
                </wp:positionH>
                <wp:positionV relativeFrom="paragraph">
                  <wp:posOffset>45205</wp:posOffset>
                </wp:positionV>
                <wp:extent cx="95760" cy="4320"/>
                <wp:effectExtent l="38100" t="38100" r="38100" b="34290"/>
                <wp:wrapNone/>
                <wp:docPr id="532" name="Ink 5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0">
                      <w14:nvContentPartPr>
                        <w14:cNvContentPartPr/>
                      </w14:nvContentPartPr>
                      <w14:xfrm>
                        <a:off x="0" y="0"/>
                        <a:ext cx="9576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756744" id="Ink 532" o:spid="_x0000_s1026" type="#_x0000_t75" style="position:absolute;margin-left:102.65pt;margin-top:2.95pt;width:8.55pt;height:1.45pt;z-index:252136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">
                <v:imagedata r:id="rId961" o:title=""/>
              </v:shape>
            </w:pict>
          </mc:Fallback>
        </mc:AlternateContent>
      </w:r>
    </w:p>
    <w:p w14:paraId="14BF115C" w14:textId="77777777" w:rsidR="00882545" w:rsidRDefault="00882545" w:rsidP="005D4A74">
      <w:pPr>
        <w:tabs>
          <w:tab w:val="right" w:pos="10080"/>
        </w:tabs>
        <w:rPr>
          <w:rFonts w:ascii="Calibri" w:hAnsi="Calibri" w:cs="Calibri"/>
          <w:sz w:val="28"/>
          <w:szCs w:val="28"/>
        </w:rPr>
      </w:pPr>
    </w:p>
    <w:p w14:paraId="0109B418" w14:textId="467B493D" w:rsidR="00882545" w:rsidRDefault="002E5B4B" w:rsidP="005D4A74">
      <w:pPr>
        <w:tabs>
          <w:tab w:val="right" w:pos="10080"/>
        </w:tabs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84576" behindDoc="0" locked="0" layoutInCell="1" allowOverlap="1" wp14:anchorId="02B5822E" wp14:editId="78C21D12">
                <wp:simplePos x="0" y="0"/>
                <wp:positionH relativeFrom="column">
                  <wp:posOffset>1834160</wp:posOffset>
                </wp:positionH>
                <wp:positionV relativeFrom="paragraph">
                  <wp:posOffset>-67453</wp:posOffset>
                </wp:positionV>
                <wp:extent cx="905760" cy="403920"/>
                <wp:effectExtent l="38100" t="38100" r="46990" b="34290"/>
                <wp:wrapNone/>
                <wp:docPr id="581" name="Ink 5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2">
                      <w14:nvContentPartPr>
                        <w14:cNvContentPartPr/>
                      </w14:nvContentPartPr>
                      <w14:xfrm>
                        <a:off x="0" y="0"/>
                        <a:ext cx="905760" cy="40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8CCC6F" id="Ink 581" o:spid="_x0000_s1026" type="#_x0000_t75" style="position:absolute;margin-left:2in;margin-top:-5.75pt;width:72.1pt;height:32.65pt;z-index:252184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">
                <v:imagedata r:id="rId963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69216" behindDoc="0" locked="0" layoutInCell="1" allowOverlap="1" wp14:anchorId="26BDA9F1" wp14:editId="3C5039B3">
                <wp:simplePos x="0" y="0"/>
                <wp:positionH relativeFrom="column">
                  <wp:posOffset>3269480</wp:posOffset>
                </wp:positionH>
                <wp:positionV relativeFrom="paragraph">
                  <wp:posOffset>-13453</wp:posOffset>
                </wp:positionV>
                <wp:extent cx="147960" cy="171000"/>
                <wp:effectExtent l="38100" t="38100" r="42545" b="38735"/>
                <wp:wrapNone/>
                <wp:docPr id="566" name="Ink 5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4">
                      <w14:nvContentPartPr>
                        <w14:cNvContentPartPr/>
                      </w14:nvContentPartPr>
                      <w14:xfrm>
                        <a:off x="0" y="0"/>
                        <a:ext cx="147960" cy="17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2C53E9" id="Ink 566" o:spid="_x0000_s1026" type="#_x0000_t75" style="position:absolute;margin-left:256.9pt;margin-top:-1.6pt;width:12.65pt;height:14.45pt;z-index:252169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">
                <v:imagedata r:id="rId965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68192" behindDoc="0" locked="0" layoutInCell="1" allowOverlap="1" wp14:anchorId="26FB18B7" wp14:editId="1847DEA2">
                <wp:simplePos x="0" y="0"/>
                <wp:positionH relativeFrom="column">
                  <wp:posOffset>3286400</wp:posOffset>
                </wp:positionH>
                <wp:positionV relativeFrom="paragraph">
                  <wp:posOffset>79067</wp:posOffset>
                </wp:positionV>
                <wp:extent cx="360" cy="360"/>
                <wp:effectExtent l="38100" t="38100" r="38100" b="38100"/>
                <wp:wrapNone/>
                <wp:docPr id="565" name="Ink 5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6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2ADD6D" id="Ink 565" o:spid="_x0000_s1026" type="#_x0000_t75" style="position:absolute;margin-left:258.35pt;margin-top:5.85pt;width:.85pt;height:.85pt;z-index:252168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">
                <v:imagedata r:id="rId967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67168" behindDoc="0" locked="0" layoutInCell="1" allowOverlap="1" wp14:anchorId="42104FE7" wp14:editId="2EBB89ED">
                <wp:simplePos x="0" y="0"/>
                <wp:positionH relativeFrom="column">
                  <wp:posOffset>2824520</wp:posOffset>
                </wp:positionH>
                <wp:positionV relativeFrom="paragraph">
                  <wp:posOffset>5987</wp:posOffset>
                </wp:positionV>
                <wp:extent cx="311760" cy="117360"/>
                <wp:effectExtent l="38100" t="19050" r="31750" b="54610"/>
                <wp:wrapNone/>
                <wp:docPr id="562" name="Ink 5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8">
                      <w14:nvContentPartPr>
                        <w14:cNvContentPartPr/>
                      </w14:nvContentPartPr>
                      <w14:xfrm>
                        <a:off x="0" y="0"/>
                        <a:ext cx="311760" cy="11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8594F0" id="Ink 562" o:spid="_x0000_s1026" type="#_x0000_t75" style="position:absolute;margin-left:221.8pt;margin-top:0;width:25.7pt;height:10.4pt;z-index:252167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">
                <v:imagedata r:id="rId969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66144" behindDoc="0" locked="0" layoutInCell="1" allowOverlap="1" wp14:anchorId="54A0A479" wp14:editId="00DD5B45">
                <wp:simplePos x="0" y="0"/>
                <wp:positionH relativeFrom="column">
                  <wp:posOffset>2584760</wp:posOffset>
                </wp:positionH>
                <wp:positionV relativeFrom="paragraph">
                  <wp:posOffset>-13093</wp:posOffset>
                </wp:positionV>
                <wp:extent cx="68040" cy="169560"/>
                <wp:effectExtent l="19050" t="38100" r="46355" b="40005"/>
                <wp:wrapNone/>
                <wp:docPr id="561" name="Ink 5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0">
                      <w14:nvContentPartPr>
                        <w14:cNvContentPartPr/>
                      </w14:nvContentPartPr>
                      <w14:xfrm>
                        <a:off x="0" y="0"/>
                        <a:ext cx="68040" cy="16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68E24D" id="Ink 561" o:spid="_x0000_s1026" type="#_x0000_t75" style="position:absolute;margin-left:202.95pt;margin-top:-1.5pt;width:6.45pt;height:14.3pt;z-index:252166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">
                <v:imagedata r:id="rId971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65120" behindDoc="0" locked="0" layoutInCell="1" allowOverlap="1" wp14:anchorId="0D469A8F" wp14:editId="6B38679F">
                <wp:simplePos x="0" y="0"/>
                <wp:positionH relativeFrom="column">
                  <wp:posOffset>2447960</wp:posOffset>
                </wp:positionH>
                <wp:positionV relativeFrom="paragraph">
                  <wp:posOffset>82667</wp:posOffset>
                </wp:positionV>
                <wp:extent cx="15840" cy="19080"/>
                <wp:effectExtent l="38100" t="38100" r="41910" b="38100"/>
                <wp:wrapNone/>
                <wp:docPr id="560" name="Ink 5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2">
                      <w14:nvContentPartPr>
                        <w14:cNvContentPartPr/>
                      </w14:nvContentPartPr>
                      <w14:xfrm>
                        <a:off x="0" y="0"/>
                        <a:ext cx="15840" cy="1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0799BB" id="Ink 560" o:spid="_x0000_s1026" type="#_x0000_t75" style="position:absolute;margin-left:192.25pt;margin-top:6.15pt;width:2.15pt;height:2.25pt;z-index:252165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">
                <v:imagedata r:id="rId973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64096" behindDoc="0" locked="0" layoutInCell="1" allowOverlap="1" wp14:anchorId="672135C9" wp14:editId="4B523DA1">
                <wp:simplePos x="0" y="0"/>
                <wp:positionH relativeFrom="column">
                  <wp:posOffset>2337800</wp:posOffset>
                </wp:positionH>
                <wp:positionV relativeFrom="paragraph">
                  <wp:posOffset>-32533</wp:posOffset>
                </wp:positionV>
                <wp:extent cx="88200" cy="125640"/>
                <wp:effectExtent l="38100" t="38100" r="45720" b="46355"/>
                <wp:wrapNone/>
                <wp:docPr id="559" name="Ink 5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4">
                      <w14:nvContentPartPr>
                        <w14:cNvContentPartPr/>
                      </w14:nvContentPartPr>
                      <w14:xfrm>
                        <a:off x="0" y="0"/>
                        <a:ext cx="88200" cy="12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E3DB59" id="Ink 559" o:spid="_x0000_s1026" type="#_x0000_t75" style="position:absolute;margin-left:183.55pt;margin-top:-3pt;width:8pt;height:11pt;z-index:252164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">
                <v:imagedata r:id="rId975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63072" behindDoc="0" locked="0" layoutInCell="1" allowOverlap="1" wp14:anchorId="1492F589" wp14:editId="77F2B51F">
                <wp:simplePos x="0" y="0"/>
                <wp:positionH relativeFrom="column">
                  <wp:posOffset>2226920</wp:posOffset>
                </wp:positionH>
                <wp:positionV relativeFrom="paragraph">
                  <wp:posOffset>-39013</wp:posOffset>
                </wp:positionV>
                <wp:extent cx="40680" cy="126720"/>
                <wp:effectExtent l="38100" t="38100" r="35560" b="45085"/>
                <wp:wrapNone/>
                <wp:docPr id="558" name="Ink 5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6">
                      <w14:nvContentPartPr>
                        <w14:cNvContentPartPr/>
                      </w14:nvContentPartPr>
                      <w14:xfrm>
                        <a:off x="0" y="0"/>
                        <a:ext cx="40680" cy="12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DCD5E0" id="Ink 558" o:spid="_x0000_s1026" type="#_x0000_t75" style="position:absolute;margin-left:174.85pt;margin-top:-3.5pt;width:4.2pt;height:10.9pt;z-index:252163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">
                <v:imagedata r:id="rId977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62048" behindDoc="0" locked="0" layoutInCell="1" allowOverlap="1" wp14:anchorId="5B31377F" wp14:editId="1F9F4027">
                <wp:simplePos x="0" y="0"/>
                <wp:positionH relativeFrom="column">
                  <wp:posOffset>2013440</wp:posOffset>
                </wp:positionH>
                <wp:positionV relativeFrom="paragraph">
                  <wp:posOffset>-39733</wp:posOffset>
                </wp:positionV>
                <wp:extent cx="128880" cy="130680"/>
                <wp:effectExtent l="38100" t="38100" r="43180" b="41275"/>
                <wp:wrapNone/>
                <wp:docPr id="557" name="Ink 5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8">
                      <w14:nvContentPartPr>
                        <w14:cNvContentPartPr/>
                      </w14:nvContentPartPr>
                      <w14:xfrm>
                        <a:off x="0" y="0"/>
                        <a:ext cx="128880" cy="13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EF1565" id="Ink 557" o:spid="_x0000_s1026" type="#_x0000_t75" style="position:absolute;margin-left:157.9pt;margin-top:-3.65pt;width:11.3pt;height:11.4pt;z-index:252162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">
                <v:imagedata r:id="rId979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61024" behindDoc="0" locked="0" layoutInCell="1" allowOverlap="1" wp14:anchorId="13A6706A" wp14:editId="044BA66E">
                <wp:simplePos x="0" y="0"/>
                <wp:positionH relativeFrom="column">
                  <wp:posOffset>1806440</wp:posOffset>
                </wp:positionH>
                <wp:positionV relativeFrom="paragraph">
                  <wp:posOffset>-133</wp:posOffset>
                </wp:positionV>
                <wp:extent cx="105840" cy="11520"/>
                <wp:effectExtent l="38100" t="38100" r="46990" b="45720"/>
                <wp:wrapNone/>
                <wp:docPr id="556" name="Ink 5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0">
                      <w14:nvContentPartPr>
                        <w14:cNvContentPartPr/>
                      </w14:nvContentPartPr>
                      <w14:xfrm>
                        <a:off x="0" y="0"/>
                        <a:ext cx="10584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F5E28D" id="Ink 556" o:spid="_x0000_s1026" type="#_x0000_t75" style="position:absolute;margin-left:141.85pt;margin-top:-.45pt;width:9.25pt;height:1.95pt;z-index:252161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">
                <v:imagedata r:id="rId981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60000" behindDoc="0" locked="0" layoutInCell="1" allowOverlap="1" wp14:anchorId="1C29FE8B" wp14:editId="5A5826B7">
                <wp:simplePos x="0" y="0"/>
                <wp:positionH relativeFrom="column">
                  <wp:posOffset>1464440</wp:posOffset>
                </wp:positionH>
                <wp:positionV relativeFrom="paragraph">
                  <wp:posOffset>67547</wp:posOffset>
                </wp:positionV>
                <wp:extent cx="94320" cy="14400"/>
                <wp:effectExtent l="38100" t="38100" r="39370" b="43180"/>
                <wp:wrapNone/>
                <wp:docPr id="555" name="Ink 5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2">
                      <w14:nvContentPartPr>
                        <w14:cNvContentPartPr/>
                      </w14:nvContentPartPr>
                      <w14:xfrm>
                        <a:off x="0" y="0"/>
                        <a:ext cx="9432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EF723C" id="Ink 555" o:spid="_x0000_s1026" type="#_x0000_t75" style="position:absolute;margin-left:114.9pt;margin-top:4.95pt;width:8.35pt;height:2.1pt;z-index:252160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">
                <v:imagedata r:id="rId983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58976" behindDoc="0" locked="0" layoutInCell="1" allowOverlap="1" wp14:anchorId="3803BEE1" wp14:editId="35DEF166">
                <wp:simplePos x="0" y="0"/>
                <wp:positionH relativeFrom="column">
                  <wp:posOffset>1423760</wp:posOffset>
                </wp:positionH>
                <wp:positionV relativeFrom="paragraph">
                  <wp:posOffset>16787</wp:posOffset>
                </wp:positionV>
                <wp:extent cx="121680" cy="3240"/>
                <wp:effectExtent l="19050" t="38100" r="50165" b="34925"/>
                <wp:wrapNone/>
                <wp:docPr id="554" name="Ink 5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4">
                      <w14:nvContentPartPr>
                        <w14:cNvContentPartPr/>
                      </w14:nvContentPartPr>
                      <w14:xfrm>
                        <a:off x="0" y="0"/>
                        <a:ext cx="121680" cy="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6177B7" id="Ink 554" o:spid="_x0000_s1026" type="#_x0000_t75" style="position:absolute;margin-left:111.7pt;margin-top:.85pt;width:10.45pt;height:1.1pt;z-index:252158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">
                <v:imagedata r:id="rId985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57952" behindDoc="0" locked="0" layoutInCell="1" allowOverlap="1" wp14:anchorId="5B52AF3C" wp14:editId="31A2232A">
                <wp:simplePos x="0" y="0"/>
                <wp:positionH relativeFrom="column">
                  <wp:posOffset>1142240</wp:posOffset>
                </wp:positionH>
                <wp:positionV relativeFrom="paragraph">
                  <wp:posOffset>50785</wp:posOffset>
                </wp:positionV>
                <wp:extent cx="129240" cy="11880"/>
                <wp:effectExtent l="38100" t="38100" r="42545" b="45720"/>
                <wp:wrapNone/>
                <wp:docPr id="553" name="Ink 5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6">
                      <w14:nvContentPartPr>
                        <w14:cNvContentPartPr/>
                      </w14:nvContentPartPr>
                      <w14:xfrm>
                        <a:off x="0" y="0"/>
                        <a:ext cx="12924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BBD13E" id="Ink 553" o:spid="_x0000_s1026" type="#_x0000_t75" style="position:absolute;margin-left:89.55pt;margin-top:3.55pt;width:11.1pt;height:1.95pt;z-index:252157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">
                <v:imagedata r:id="rId987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56928" behindDoc="0" locked="0" layoutInCell="1" allowOverlap="1" wp14:anchorId="2C17A241" wp14:editId="6E63216D">
                <wp:simplePos x="0" y="0"/>
                <wp:positionH relativeFrom="column">
                  <wp:posOffset>1143320</wp:posOffset>
                </wp:positionH>
                <wp:positionV relativeFrom="paragraph">
                  <wp:posOffset>-28055</wp:posOffset>
                </wp:positionV>
                <wp:extent cx="98640" cy="159840"/>
                <wp:effectExtent l="38100" t="38100" r="34925" b="50165"/>
                <wp:wrapNone/>
                <wp:docPr id="552" name="Ink 5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8">
                      <w14:nvContentPartPr>
                        <w14:cNvContentPartPr/>
                      </w14:nvContentPartPr>
                      <w14:xfrm>
                        <a:off x="0" y="0"/>
                        <a:ext cx="98640" cy="15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1002E3" id="Ink 552" o:spid="_x0000_s1026" type="#_x0000_t75" style="position:absolute;margin-left:89.7pt;margin-top:-2.75pt;width:8.7pt;height:13.65pt;z-index:252156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">
                <v:imagedata r:id="rId989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55904" behindDoc="0" locked="0" layoutInCell="1" allowOverlap="1" wp14:anchorId="2B660866" wp14:editId="049429F1">
                <wp:simplePos x="0" y="0"/>
                <wp:positionH relativeFrom="column">
                  <wp:posOffset>1027040</wp:posOffset>
                </wp:positionH>
                <wp:positionV relativeFrom="paragraph">
                  <wp:posOffset>-19415</wp:posOffset>
                </wp:positionV>
                <wp:extent cx="60480" cy="136080"/>
                <wp:effectExtent l="38100" t="38100" r="53975" b="54610"/>
                <wp:wrapNone/>
                <wp:docPr id="551" name="Ink 5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0">
                      <w14:nvContentPartPr>
                        <w14:cNvContentPartPr/>
                      </w14:nvContentPartPr>
                      <w14:xfrm>
                        <a:off x="0" y="0"/>
                        <a:ext cx="60480" cy="13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ED62A8" id="Ink 551" o:spid="_x0000_s1026" type="#_x0000_t75" style="position:absolute;margin-left:80.2pt;margin-top:-2.15pt;width:6.05pt;height:11.95pt;z-index:252155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">
                <v:imagedata r:id="rId991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54880" behindDoc="0" locked="0" layoutInCell="1" allowOverlap="1" wp14:anchorId="25C5A7C3" wp14:editId="5E871E52">
                <wp:simplePos x="0" y="0"/>
                <wp:positionH relativeFrom="column">
                  <wp:posOffset>943880</wp:posOffset>
                </wp:positionH>
                <wp:positionV relativeFrom="paragraph">
                  <wp:posOffset>68065</wp:posOffset>
                </wp:positionV>
                <wp:extent cx="12600" cy="11880"/>
                <wp:effectExtent l="38100" t="38100" r="45085" b="45720"/>
                <wp:wrapNone/>
                <wp:docPr id="550" name="Ink 5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2">
                      <w14:nvContentPartPr>
                        <w14:cNvContentPartPr/>
                      </w14:nvContentPartPr>
                      <w14:xfrm>
                        <a:off x="0" y="0"/>
                        <a:ext cx="1260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0DCD58" id="Ink 550" o:spid="_x0000_s1026" type="#_x0000_t75" style="position:absolute;margin-left:73.75pt;margin-top:5pt;width:1.9pt;height:1.75pt;z-index:252154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">
                <v:imagedata r:id="rId993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53856" behindDoc="0" locked="0" layoutInCell="1" allowOverlap="1" wp14:anchorId="4337EEBC" wp14:editId="1841AE6D">
                <wp:simplePos x="0" y="0"/>
                <wp:positionH relativeFrom="column">
                  <wp:posOffset>799160</wp:posOffset>
                </wp:positionH>
                <wp:positionV relativeFrom="paragraph">
                  <wp:posOffset>-13295</wp:posOffset>
                </wp:positionV>
                <wp:extent cx="64440" cy="125280"/>
                <wp:effectExtent l="38100" t="38100" r="50165" b="46355"/>
                <wp:wrapNone/>
                <wp:docPr id="549" name="Ink 5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4">
                      <w14:nvContentPartPr>
                        <w14:cNvContentPartPr/>
                      </w14:nvContentPartPr>
                      <w14:xfrm>
                        <a:off x="0" y="0"/>
                        <a:ext cx="64440" cy="12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20FE7D" id="Ink 549" o:spid="_x0000_s1026" type="#_x0000_t75" style="position:absolute;margin-left:62.45pt;margin-top:-1.5pt;width:6.15pt;height:10.75pt;z-index:252153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">
                <v:imagedata r:id="rId995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52832" behindDoc="0" locked="0" layoutInCell="1" allowOverlap="1" wp14:anchorId="46C8C47B" wp14:editId="0AE22CCD">
                <wp:simplePos x="0" y="0"/>
                <wp:positionH relativeFrom="column">
                  <wp:posOffset>612320</wp:posOffset>
                </wp:positionH>
                <wp:positionV relativeFrom="paragraph">
                  <wp:posOffset>-23375</wp:posOffset>
                </wp:positionV>
                <wp:extent cx="106200" cy="162360"/>
                <wp:effectExtent l="38100" t="38100" r="46355" b="47625"/>
                <wp:wrapNone/>
                <wp:docPr id="548" name="Ink 5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6">
                      <w14:nvContentPartPr>
                        <w14:cNvContentPartPr/>
                      </w14:nvContentPartPr>
                      <w14:xfrm>
                        <a:off x="0" y="0"/>
                        <a:ext cx="106200" cy="16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3E7D49" id="Ink 548" o:spid="_x0000_s1026" type="#_x0000_t75" style="position:absolute;margin-left:47.65pt;margin-top:-2.35pt;width:9.5pt;height:13.75pt;z-index:252152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">
                <v:imagedata r:id="rId997" o:title=""/>
              </v:shape>
            </w:pict>
          </mc:Fallback>
        </mc:AlternateContent>
      </w:r>
    </w:p>
    <w:p w14:paraId="6C4E9CA3" w14:textId="51A69544" w:rsidR="00882545" w:rsidRDefault="002E5B4B" w:rsidP="005D4A74">
      <w:pPr>
        <w:tabs>
          <w:tab w:val="right" w:pos="10080"/>
        </w:tabs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83552" behindDoc="0" locked="0" layoutInCell="1" allowOverlap="1" wp14:anchorId="7EB9282B" wp14:editId="18E65678">
                <wp:simplePos x="0" y="0"/>
                <wp:positionH relativeFrom="column">
                  <wp:posOffset>1121000</wp:posOffset>
                </wp:positionH>
                <wp:positionV relativeFrom="paragraph">
                  <wp:posOffset>94097</wp:posOffset>
                </wp:positionV>
                <wp:extent cx="80640" cy="162000"/>
                <wp:effectExtent l="19050" t="38100" r="53340" b="47625"/>
                <wp:wrapNone/>
                <wp:docPr id="580" name="Ink 5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8">
                      <w14:nvContentPartPr>
                        <w14:cNvContentPartPr/>
                      </w14:nvContentPartPr>
                      <w14:xfrm>
                        <a:off x="0" y="0"/>
                        <a:ext cx="80640" cy="16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60E305" id="Ink 580" o:spid="_x0000_s1026" type="#_x0000_t75" style="position:absolute;margin-left:87.75pt;margin-top:6.9pt;width:7.5pt;height:13.7pt;z-index:252183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">
                <v:imagedata r:id="rId999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82528" behindDoc="0" locked="0" layoutInCell="1" allowOverlap="1" wp14:anchorId="565BD625" wp14:editId="709D0E33">
                <wp:simplePos x="0" y="0"/>
                <wp:positionH relativeFrom="column">
                  <wp:posOffset>1045760</wp:posOffset>
                </wp:positionH>
                <wp:positionV relativeFrom="paragraph">
                  <wp:posOffset>196697</wp:posOffset>
                </wp:positionV>
                <wp:extent cx="7560" cy="16560"/>
                <wp:effectExtent l="38100" t="38100" r="50165" b="40640"/>
                <wp:wrapNone/>
                <wp:docPr id="579" name="Ink 5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0">
                      <w14:nvContentPartPr>
                        <w14:cNvContentPartPr/>
                      </w14:nvContentPartPr>
                      <w14:xfrm>
                        <a:off x="0" y="0"/>
                        <a:ext cx="7560" cy="1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775EB4" id="Ink 579" o:spid="_x0000_s1026" type="#_x0000_t75" style="position:absolute;margin-left:81.75pt;margin-top:15.1pt;width:1.75pt;height:2.2pt;z-index:252182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">
                <v:imagedata r:id="rId1001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81504" behindDoc="0" locked="0" layoutInCell="1" allowOverlap="1" wp14:anchorId="4E966728" wp14:editId="4798C248">
                <wp:simplePos x="0" y="0"/>
                <wp:positionH relativeFrom="column">
                  <wp:posOffset>971600</wp:posOffset>
                </wp:positionH>
                <wp:positionV relativeFrom="paragraph">
                  <wp:posOffset>96977</wp:posOffset>
                </wp:positionV>
                <wp:extent cx="62640" cy="124920"/>
                <wp:effectExtent l="38100" t="38100" r="52070" b="46990"/>
                <wp:wrapNone/>
                <wp:docPr id="578" name="Ink 5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2">
                      <w14:nvContentPartPr>
                        <w14:cNvContentPartPr/>
                      </w14:nvContentPartPr>
                      <w14:xfrm>
                        <a:off x="0" y="0"/>
                        <a:ext cx="62640" cy="12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7B9082" id="Ink 578" o:spid="_x0000_s1026" type="#_x0000_t75" style="position:absolute;margin-left:76pt;margin-top:7.15pt;width:6.05pt;height:10.9pt;z-index:252181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">
                <v:imagedata r:id="rId1003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80480" behindDoc="0" locked="0" layoutInCell="1" allowOverlap="1" wp14:anchorId="552B911A" wp14:editId="0AEE3558">
                <wp:simplePos x="0" y="0"/>
                <wp:positionH relativeFrom="column">
                  <wp:posOffset>881960</wp:posOffset>
                </wp:positionH>
                <wp:positionV relativeFrom="paragraph">
                  <wp:posOffset>94097</wp:posOffset>
                </wp:positionV>
                <wp:extent cx="27720" cy="123480"/>
                <wp:effectExtent l="38100" t="38100" r="48895" b="48260"/>
                <wp:wrapNone/>
                <wp:docPr id="577" name="Ink 5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4">
                      <w14:nvContentPartPr>
                        <w14:cNvContentPartPr/>
                      </w14:nvContentPartPr>
                      <w14:xfrm>
                        <a:off x="0" y="0"/>
                        <a:ext cx="27720" cy="12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38C95D" id="Ink 577" o:spid="_x0000_s1026" type="#_x0000_t75" style="position:absolute;margin-left:68.9pt;margin-top:6.9pt;width:3.3pt;height:10.65pt;z-index:252180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">
                <v:imagedata r:id="rId1005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79456" behindDoc="0" locked="0" layoutInCell="1" allowOverlap="1" wp14:anchorId="60D11EF7" wp14:editId="057DC1EF">
                <wp:simplePos x="0" y="0"/>
                <wp:positionH relativeFrom="column">
                  <wp:posOffset>703400</wp:posOffset>
                </wp:positionH>
                <wp:positionV relativeFrom="paragraph">
                  <wp:posOffset>86537</wp:posOffset>
                </wp:positionV>
                <wp:extent cx="104760" cy="114840"/>
                <wp:effectExtent l="38100" t="38100" r="48260" b="38100"/>
                <wp:wrapNone/>
                <wp:docPr id="576" name="Ink 5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6">
                      <w14:nvContentPartPr>
                        <w14:cNvContentPartPr/>
                      </w14:nvContentPartPr>
                      <w14:xfrm>
                        <a:off x="0" y="0"/>
                        <a:ext cx="104760" cy="11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085C6E" id="Ink 576" o:spid="_x0000_s1026" type="#_x0000_t75" style="position:absolute;margin-left:54.85pt;margin-top:6.35pt;width:9.3pt;height:10.15pt;z-index:252179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">
                <v:imagedata r:id="rId1007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78432" behindDoc="0" locked="0" layoutInCell="1" allowOverlap="1" wp14:anchorId="4E336DD9" wp14:editId="4FC0650E">
                <wp:simplePos x="0" y="0"/>
                <wp:positionH relativeFrom="column">
                  <wp:posOffset>546080</wp:posOffset>
                </wp:positionH>
                <wp:positionV relativeFrom="paragraph">
                  <wp:posOffset>126137</wp:posOffset>
                </wp:positionV>
                <wp:extent cx="100800" cy="10800"/>
                <wp:effectExtent l="38100" t="38100" r="52070" b="46355"/>
                <wp:wrapNone/>
                <wp:docPr id="575" name="Ink 5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8">
                      <w14:nvContentPartPr>
                        <w14:cNvContentPartPr/>
                      </w14:nvContentPartPr>
                      <w14:xfrm>
                        <a:off x="0" y="0"/>
                        <a:ext cx="10080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682C55" id="Ink 575" o:spid="_x0000_s1026" type="#_x0000_t75" style="position:absolute;margin-left:42.5pt;margin-top:9.4pt;width:8.95pt;height:1.85pt;z-index:252178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">
                <v:imagedata r:id="rId1009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77408" behindDoc="0" locked="0" layoutInCell="1" allowOverlap="1" wp14:anchorId="5BFA68E1" wp14:editId="32B5FD93">
                <wp:simplePos x="0" y="0"/>
                <wp:positionH relativeFrom="column">
                  <wp:posOffset>632840</wp:posOffset>
                </wp:positionH>
                <wp:positionV relativeFrom="paragraph">
                  <wp:posOffset>-7423</wp:posOffset>
                </wp:positionV>
                <wp:extent cx="537480" cy="20880"/>
                <wp:effectExtent l="38100" t="38100" r="34290" b="36830"/>
                <wp:wrapNone/>
                <wp:docPr id="574" name="Ink 5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0">
                      <w14:nvContentPartPr>
                        <w14:cNvContentPartPr/>
                      </w14:nvContentPartPr>
                      <w14:xfrm>
                        <a:off x="0" y="0"/>
                        <a:ext cx="537480" cy="2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AC130A" id="Ink 574" o:spid="_x0000_s1026" type="#_x0000_t75" style="position:absolute;margin-left:49.5pt;margin-top:-1.1pt;width:43.15pt;height:2.8pt;z-index:252177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">
                <v:imagedata r:id="rId1011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74336" behindDoc="0" locked="0" layoutInCell="1" allowOverlap="1" wp14:anchorId="6AF35439" wp14:editId="45D0804D">
                <wp:simplePos x="0" y="0"/>
                <wp:positionH relativeFrom="column">
                  <wp:posOffset>2374520</wp:posOffset>
                </wp:positionH>
                <wp:positionV relativeFrom="paragraph">
                  <wp:posOffset>134417</wp:posOffset>
                </wp:positionV>
                <wp:extent cx="68760" cy="115560"/>
                <wp:effectExtent l="38100" t="38100" r="45720" b="37465"/>
                <wp:wrapNone/>
                <wp:docPr id="571" name="Ink 5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2">
                      <w14:nvContentPartPr>
                        <w14:cNvContentPartPr/>
                      </w14:nvContentPartPr>
                      <w14:xfrm>
                        <a:off x="0" y="0"/>
                        <a:ext cx="68760" cy="11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99AF8D" id="Ink 571" o:spid="_x0000_s1026" type="#_x0000_t75" style="position:absolute;margin-left:186.45pt;margin-top:10.1pt;width:6.45pt;height:10.15pt;z-index:252174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">
                <v:imagedata r:id="rId1013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73312" behindDoc="0" locked="0" layoutInCell="1" allowOverlap="1" wp14:anchorId="46204995" wp14:editId="363181C3">
                <wp:simplePos x="0" y="0"/>
                <wp:positionH relativeFrom="column">
                  <wp:posOffset>2279480</wp:posOffset>
                </wp:positionH>
                <wp:positionV relativeFrom="paragraph">
                  <wp:posOffset>146657</wp:posOffset>
                </wp:positionV>
                <wp:extent cx="45720" cy="92520"/>
                <wp:effectExtent l="38100" t="38100" r="49530" b="41275"/>
                <wp:wrapNone/>
                <wp:docPr id="570" name="Ink 5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4">
                      <w14:nvContentPartPr>
                        <w14:cNvContentPartPr/>
                      </w14:nvContentPartPr>
                      <w14:xfrm>
                        <a:off x="0" y="0"/>
                        <a:ext cx="45720" cy="9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C12306" id="Ink 570" o:spid="_x0000_s1026" type="#_x0000_t75" style="position:absolute;margin-left:179pt;margin-top:11.15pt;width:4.6pt;height:8.15pt;z-index:252173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">
                <v:imagedata r:id="rId1015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72288" behindDoc="0" locked="0" layoutInCell="1" allowOverlap="1" wp14:anchorId="2AF7573A" wp14:editId="09EA49F7">
                <wp:simplePos x="0" y="0"/>
                <wp:positionH relativeFrom="column">
                  <wp:posOffset>2116400</wp:posOffset>
                </wp:positionH>
                <wp:positionV relativeFrom="paragraph">
                  <wp:posOffset>145937</wp:posOffset>
                </wp:positionV>
                <wp:extent cx="89280" cy="102960"/>
                <wp:effectExtent l="38100" t="38100" r="44450" b="49530"/>
                <wp:wrapNone/>
                <wp:docPr id="569" name="Ink 5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6">
                      <w14:nvContentPartPr>
                        <w14:cNvContentPartPr/>
                      </w14:nvContentPartPr>
                      <w14:xfrm>
                        <a:off x="0" y="0"/>
                        <a:ext cx="89280" cy="10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4DE566" id="Ink 569" o:spid="_x0000_s1026" type="#_x0000_t75" style="position:absolute;margin-left:166.1pt;margin-top:11pt;width:8.15pt;height:9.2pt;z-index:252172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">
                <v:imagedata r:id="rId1017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71264" behindDoc="0" locked="0" layoutInCell="1" allowOverlap="1" wp14:anchorId="17E37057" wp14:editId="1B83891C">
                <wp:simplePos x="0" y="0"/>
                <wp:positionH relativeFrom="column">
                  <wp:posOffset>1945760</wp:posOffset>
                </wp:positionH>
                <wp:positionV relativeFrom="paragraph">
                  <wp:posOffset>170777</wp:posOffset>
                </wp:positionV>
                <wp:extent cx="118440" cy="18720"/>
                <wp:effectExtent l="38100" t="38100" r="34290" b="38735"/>
                <wp:wrapNone/>
                <wp:docPr id="568" name="Ink 5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8">
                      <w14:nvContentPartPr>
                        <w14:cNvContentPartPr/>
                      </w14:nvContentPartPr>
                      <w14:xfrm>
                        <a:off x="0" y="0"/>
                        <a:ext cx="118440" cy="1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D898B0" id="Ink 568" o:spid="_x0000_s1026" type="#_x0000_t75" style="position:absolute;margin-left:152.7pt;margin-top:13pt;width:10.3pt;height:2.45pt;z-index:252171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">
                <v:imagedata r:id="rId1019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70240" behindDoc="0" locked="0" layoutInCell="1" allowOverlap="1" wp14:anchorId="112529B6" wp14:editId="1F890D59">
                <wp:simplePos x="0" y="0"/>
                <wp:positionH relativeFrom="column">
                  <wp:posOffset>1855040</wp:posOffset>
                </wp:positionH>
                <wp:positionV relativeFrom="paragraph">
                  <wp:posOffset>5177</wp:posOffset>
                </wp:positionV>
                <wp:extent cx="799920" cy="18000"/>
                <wp:effectExtent l="38100" t="38100" r="38735" b="39370"/>
                <wp:wrapNone/>
                <wp:docPr id="567" name="Ink 5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0">
                      <w14:nvContentPartPr>
                        <w14:cNvContentPartPr/>
                      </w14:nvContentPartPr>
                      <w14:xfrm>
                        <a:off x="0" y="0"/>
                        <a:ext cx="799920" cy="1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43B7DC" id="Ink 567" o:spid="_x0000_s1026" type="#_x0000_t75" style="position:absolute;margin-left:145.75pt;margin-top:-.05pt;width:63.85pt;height:2.45pt;z-index:252170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">
                <v:imagedata r:id="rId1021" o:title=""/>
              </v:shape>
            </w:pict>
          </mc:Fallback>
        </mc:AlternateContent>
      </w:r>
    </w:p>
    <w:p w14:paraId="1EDC0198" w14:textId="0665A1D9" w:rsidR="00882545" w:rsidRDefault="002E5B4B" w:rsidP="005D4A74">
      <w:pPr>
        <w:tabs>
          <w:tab w:val="right" w:pos="10080"/>
        </w:tabs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85600" behindDoc="0" locked="0" layoutInCell="1" allowOverlap="1" wp14:anchorId="03FEABF2" wp14:editId="5B0FF425">
                <wp:simplePos x="0" y="0"/>
                <wp:positionH relativeFrom="column">
                  <wp:posOffset>1964840</wp:posOffset>
                </wp:positionH>
                <wp:positionV relativeFrom="paragraph">
                  <wp:posOffset>-172838</wp:posOffset>
                </wp:positionV>
                <wp:extent cx="681120" cy="375120"/>
                <wp:effectExtent l="38100" t="38100" r="43180" b="44450"/>
                <wp:wrapNone/>
                <wp:docPr id="582" name="Ink 5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2">
                      <w14:nvContentPartPr>
                        <w14:cNvContentPartPr/>
                      </w14:nvContentPartPr>
                      <w14:xfrm>
                        <a:off x="0" y="0"/>
                        <a:ext cx="681120" cy="37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68D625" id="Ink 582" o:spid="_x0000_s1026" type="#_x0000_t75" style="position:absolute;margin-left:154.25pt;margin-top:-13.95pt;width:54.4pt;height:30.4pt;z-index:252185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">
                <v:imagedata r:id="rId1023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76384" behindDoc="0" locked="0" layoutInCell="1" allowOverlap="1" wp14:anchorId="25205375" wp14:editId="3AA07E8F">
                <wp:simplePos x="0" y="0"/>
                <wp:positionH relativeFrom="column">
                  <wp:posOffset>2581880</wp:posOffset>
                </wp:positionH>
                <wp:positionV relativeFrom="paragraph">
                  <wp:posOffset>-55118</wp:posOffset>
                </wp:positionV>
                <wp:extent cx="66600" cy="137520"/>
                <wp:effectExtent l="19050" t="38100" r="48260" b="34290"/>
                <wp:wrapNone/>
                <wp:docPr id="573" name="Ink 5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4">
                      <w14:nvContentPartPr>
                        <w14:cNvContentPartPr/>
                      </w14:nvContentPartPr>
                      <w14:xfrm>
                        <a:off x="0" y="0"/>
                        <a:ext cx="66600" cy="13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7248F3" id="Ink 573" o:spid="_x0000_s1026" type="#_x0000_t75" style="position:absolute;margin-left:202.75pt;margin-top:-4.85pt;width:6.45pt;height:11.8pt;z-index:252176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">
                <v:imagedata r:id="rId1025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75360" behindDoc="0" locked="0" layoutInCell="1" allowOverlap="1" wp14:anchorId="0FF6B691" wp14:editId="0C757958">
                <wp:simplePos x="0" y="0"/>
                <wp:positionH relativeFrom="column">
                  <wp:posOffset>2460200</wp:posOffset>
                </wp:positionH>
                <wp:positionV relativeFrom="paragraph">
                  <wp:posOffset>16882</wp:posOffset>
                </wp:positionV>
                <wp:extent cx="5040" cy="18360"/>
                <wp:effectExtent l="38100" t="38100" r="33655" b="39370"/>
                <wp:wrapNone/>
                <wp:docPr id="572" name="Ink 5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6">
                      <w14:nvContentPartPr>
                        <w14:cNvContentPartPr/>
                      </w14:nvContentPartPr>
                      <w14:xfrm>
                        <a:off x="0" y="0"/>
                        <a:ext cx="5040" cy="1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C4F278" id="Ink 572" o:spid="_x0000_s1026" type="#_x0000_t75" style="position:absolute;margin-left:193.15pt;margin-top:.95pt;width:1.35pt;height:2.35pt;z-index:252175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">
                <v:imagedata r:id="rId1027" o:title=""/>
              </v:shape>
            </w:pict>
          </mc:Fallback>
        </mc:AlternateContent>
      </w:r>
    </w:p>
    <w:p w14:paraId="7935E447" w14:textId="418A449C" w:rsidR="00882545" w:rsidRDefault="002E5B4B" w:rsidP="005D4A74">
      <w:pPr>
        <w:tabs>
          <w:tab w:val="right" w:pos="10080"/>
        </w:tabs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96864" behindDoc="0" locked="0" layoutInCell="1" allowOverlap="1" wp14:anchorId="7076F69A" wp14:editId="4DAB6C6E">
                <wp:simplePos x="0" y="0"/>
                <wp:positionH relativeFrom="column">
                  <wp:posOffset>3167600</wp:posOffset>
                </wp:positionH>
                <wp:positionV relativeFrom="paragraph">
                  <wp:posOffset>65458</wp:posOffset>
                </wp:positionV>
                <wp:extent cx="107280" cy="164520"/>
                <wp:effectExtent l="38100" t="38100" r="45720" b="45085"/>
                <wp:wrapNone/>
                <wp:docPr id="593" name="Ink 5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8">
                      <w14:nvContentPartPr>
                        <w14:cNvContentPartPr/>
                      </w14:nvContentPartPr>
                      <w14:xfrm>
                        <a:off x="0" y="0"/>
                        <a:ext cx="107280" cy="16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35ED68" id="Ink 593" o:spid="_x0000_s1026" type="#_x0000_t75" style="position:absolute;margin-left:248.85pt;margin-top:4.65pt;width:9.7pt;height:13.9pt;z-index:252196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">
                <v:imagedata r:id="rId1029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95840" behindDoc="0" locked="0" layoutInCell="1" allowOverlap="1" wp14:anchorId="6B1B35AF" wp14:editId="6AEC0CFF">
                <wp:simplePos x="0" y="0"/>
                <wp:positionH relativeFrom="column">
                  <wp:posOffset>2967800</wp:posOffset>
                </wp:positionH>
                <wp:positionV relativeFrom="paragraph">
                  <wp:posOffset>101458</wp:posOffset>
                </wp:positionV>
                <wp:extent cx="101880" cy="100440"/>
                <wp:effectExtent l="38100" t="38100" r="50800" b="52070"/>
                <wp:wrapNone/>
                <wp:docPr id="592" name="Ink 5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0">
                      <w14:nvContentPartPr>
                        <w14:cNvContentPartPr/>
                      </w14:nvContentPartPr>
                      <w14:xfrm>
                        <a:off x="0" y="0"/>
                        <a:ext cx="101880" cy="10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4BA76A" id="Ink 592" o:spid="_x0000_s1026" type="#_x0000_t75" style="position:absolute;margin-left:233.15pt;margin-top:7.55pt;width:9.05pt;height:9pt;z-index:252195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">
                <v:imagedata r:id="rId1031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94816" behindDoc="0" locked="0" layoutInCell="1" allowOverlap="1" wp14:anchorId="155E03D2" wp14:editId="4A3D8922">
                <wp:simplePos x="0" y="0"/>
                <wp:positionH relativeFrom="column">
                  <wp:posOffset>2863040</wp:posOffset>
                </wp:positionH>
                <wp:positionV relativeFrom="paragraph">
                  <wp:posOffset>91378</wp:posOffset>
                </wp:positionV>
                <wp:extent cx="42480" cy="121680"/>
                <wp:effectExtent l="38100" t="38100" r="34290" b="31115"/>
                <wp:wrapNone/>
                <wp:docPr id="591" name="Ink 5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2">
                      <w14:nvContentPartPr>
                        <w14:cNvContentPartPr/>
                      </w14:nvContentPartPr>
                      <w14:xfrm>
                        <a:off x="0" y="0"/>
                        <a:ext cx="42480" cy="12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665F3F" id="Ink 591" o:spid="_x0000_s1026" type="#_x0000_t75" style="position:absolute;margin-left:224.95pt;margin-top:6.9pt;width:4.35pt;height:10.35pt;z-index:252194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">
                <v:imagedata r:id="rId1033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93792" behindDoc="0" locked="0" layoutInCell="1" allowOverlap="1" wp14:anchorId="701938BA" wp14:editId="454DA045">
                <wp:simplePos x="0" y="0"/>
                <wp:positionH relativeFrom="column">
                  <wp:posOffset>2728040</wp:posOffset>
                </wp:positionH>
                <wp:positionV relativeFrom="paragraph">
                  <wp:posOffset>110458</wp:posOffset>
                </wp:positionV>
                <wp:extent cx="72720" cy="104040"/>
                <wp:effectExtent l="19050" t="38100" r="41910" b="48895"/>
                <wp:wrapNone/>
                <wp:docPr id="590" name="Ink 5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4">
                      <w14:nvContentPartPr>
                        <w14:cNvContentPartPr/>
                      </w14:nvContentPartPr>
                      <w14:xfrm>
                        <a:off x="0" y="0"/>
                        <a:ext cx="72720" cy="10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F67ED3" id="Ink 590" o:spid="_x0000_s1026" type="#_x0000_t75" style="position:absolute;margin-left:214.5pt;margin-top:8.25pt;width:6.55pt;height:9.25pt;z-index:252193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">
                <v:imagedata r:id="rId1035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92768" behindDoc="0" locked="0" layoutInCell="1" allowOverlap="1" wp14:anchorId="4914F318" wp14:editId="1A6B8F65">
                <wp:simplePos x="0" y="0"/>
                <wp:positionH relativeFrom="column">
                  <wp:posOffset>2602400</wp:posOffset>
                </wp:positionH>
                <wp:positionV relativeFrom="paragraph">
                  <wp:posOffset>177418</wp:posOffset>
                </wp:positionV>
                <wp:extent cx="6120" cy="32040"/>
                <wp:effectExtent l="19050" t="38100" r="51435" b="44450"/>
                <wp:wrapNone/>
                <wp:docPr id="589" name="Ink 5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6">
                      <w14:nvContentPartPr>
                        <w14:cNvContentPartPr/>
                      </w14:nvContentPartPr>
                      <w14:xfrm>
                        <a:off x="0" y="0"/>
                        <a:ext cx="6120" cy="3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0BA327" id="Ink 589" o:spid="_x0000_s1026" type="#_x0000_t75" style="position:absolute;margin-left:204.35pt;margin-top:13.5pt;width:1.6pt;height:3.5pt;z-index:252192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">
                <v:imagedata r:id="rId1037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91744" behindDoc="0" locked="0" layoutInCell="1" allowOverlap="1" wp14:anchorId="58ED9494" wp14:editId="04C26E13">
                <wp:simplePos x="0" y="0"/>
                <wp:positionH relativeFrom="column">
                  <wp:posOffset>2433560</wp:posOffset>
                </wp:positionH>
                <wp:positionV relativeFrom="paragraph">
                  <wp:posOffset>114058</wp:posOffset>
                </wp:positionV>
                <wp:extent cx="111240" cy="78840"/>
                <wp:effectExtent l="19050" t="38100" r="22225" b="35560"/>
                <wp:wrapNone/>
                <wp:docPr id="588" name="Ink 5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8">
                      <w14:nvContentPartPr>
                        <w14:cNvContentPartPr/>
                      </w14:nvContentPartPr>
                      <w14:xfrm>
                        <a:off x="0" y="0"/>
                        <a:ext cx="111240" cy="7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0313BD" id="Ink 588" o:spid="_x0000_s1026" type="#_x0000_t75" style="position:absolute;margin-left:191.1pt;margin-top:8.5pt;width:9.9pt;height:7.3pt;z-index:252191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">
                <v:imagedata r:id="rId1039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90720" behindDoc="0" locked="0" layoutInCell="1" allowOverlap="1" wp14:anchorId="0A1EDC76" wp14:editId="742B6B05">
                <wp:simplePos x="0" y="0"/>
                <wp:positionH relativeFrom="column">
                  <wp:posOffset>2122520</wp:posOffset>
                </wp:positionH>
                <wp:positionV relativeFrom="paragraph">
                  <wp:posOffset>148258</wp:posOffset>
                </wp:positionV>
                <wp:extent cx="139680" cy="6840"/>
                <wp:effectExtent l="38100" t="19050" r="51435" b="50800"/>
                <wp:wrapNone/>
                <wp:docPr id="587" name="Ink 5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0">
                      <w14:nvContentPartPr>
                        <w14:cNvContentPartPr/>
                      </w14:nvContentPartPr>
                      <w14:xfrm>
                        <a:off x="0" y="0"/>
                        <a:ext cx="13968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4388EA" id="Ink 587" o:spid="_x0000_s1026" type="#_x0000_t75" style="position:absolute;margin-left:166.7pt;margin-top:11.15pt;width:11.95pt;height:1.6pt;z-index:252190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">
                <v:imagedata r:id="rId1041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89696" behindDoc="0" locked="0" layoutInCell="1" allowOverlap="1" wp14:anchorId="2113B43A" wp14:editId="4F79833D">
                <wp:simplePos x="0" y="0"/>
                <wp:positionH relativeFrom="column">
                  <wp:posOffset>1775120</wp:posOffset>
                </wp:positionH>
                <wp:positionV relativeFrom="paragraph">
                  <wp:posOffset>177058</wp:posOffset>
                </wp:positionV>
                <wp:extent cx="95040" cy="9360"/>
                <wp:effectExtent l="38100" t="38100" r="38735" b="48260"/>
                <wp:wrapNone/>
                <wp:docPr id="586" name="Ink 5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2">
                      <w14:nvContentPartPr>
                        <w14:cNvContentPartPr/>
                      </w14:nvContentPartPr>
                      <w14:xfrm>
                        <a:off x="0" y="0"/>
                        <a:ext cx="9504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53AAF4" id="Ink 586" o:spid="_x0000_s1026" type="#_x0000_t75" style="position:absolute;margin-left:139.4pt;margin-top:13.5pt;width:8.35pt;height:1.8pt;z-index:252189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">
                <v:imagedata r:id="rId1043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88672" behindDoc="0" locked="0" layoutInCell="1" allowOverlap="1" wp14:anchorId="64D2C943" wp14:editId="4347E204">
                <wp:simplePos x="0" y="0"/>
                <wp:positionH relativeFrom="column">
                  <wp:posOffset>1715000</wp:posOffset>
                </wp:positionH>
                <wp:positionV relativeFrom="paragraph">
                  <wp:posOffset>140338</wp:posOffset>
                </wp:positionV>
                <wp:extent cx="136440" cy="11880"/>
                <wp:effectExtent l="38100" t="38100" r="35560" b="45720"/>
                <wp:wrapNone/>
                <wp:docPr id="585" name="Ink 5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4">
                      <w14:nvContentPartPr>
                        <w14:cNvContentPartPr/>
                      </w14:nvContentPartPr>
                      <w14:xfrm>
                        <a:off x="0" y="0"/>
                        <a:ext cx="13644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3636A5" id="Ink 585" o:spid="_x0000_s1026" type="#_x0000_t75" style="position:absolute;margin-left:134.7pt;margin-top:10.45pt;width:11.6pt;height:1.95pt;z-index:252188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">
                <v:imagedata r:id="rId1045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87648" behindDoc="0" locked="0" layoutInCell="1" allowOverlap="1" wp14:anchorId="12F13743" wp14:editId="52E25FBD">
                <wp:simplePos x="0" y="0"/>
                <wp:positionH relativeFrom="column">
                  <wp:posOffset>1365800</wp:posOffset>
                </wp:positionH>
                <wp:positionV relativeFrom="paragraph">
                  <wp:posOffset>50338</wp:posOffset>
                </wp:positionV>
                <wp:extent cx="187560" cy="205200"/>
                <wp:effectExtent l="38100" t="38100" r="22225" b="42545"/>
                <wp:wrapNone/>
                <wp:docPr id="584" name="Ink 5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6">
                      <w14:nvContentPartPr>
                        <w14:cNvContentPartPr/>
                      </w14:nvContentPartPr>
                      <w14:xfrm>
                        <a:off x="0" y="0"/>
                        <a:ext cx="187560" cy="20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2CA152" id="Ink 584" o:spid="_x0000_s1026" type="#_x0000_t75" style="position:absolute;margin-left:107.25pt;margin-top:3.4pt;width:15.55pt;height:17.4pt;z-index:252187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">
                <v:imagedata r:id="rId1047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86624" behindDoc="0" locked="0" layoutInCell="1" allowOverlap="1" wp14:anchorId="6133B897" wp14:editId="0B99BD65">
                <wp:simplePos x="0" y="0"/>
                <wp:positionH relativeFrom="column">
                  <wp:posOffset>937040</wp:posOffset>
                </wp:positionH>
                <wp:positionV relativeFrom="paragraph">
                  <wp:posOffset>74098</wp:posOffset>
                </wp:positionV>
                <wp:extent cx="288720" cy="123120"/>
                <wp:effectExtent l="38100" t="38100" r="0" b="48895"/>
                <wp:wrapNone/>
                <wp:docPr id="583" name="Ink 5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8">
                      <w14:nvContentPartPr>
                        <w14:cNvContentPartPr/>
                      </w14:nvContentPartPr>
                      <w14:xfrm>
                        <a:off x="0" y="0"/>
                        <a:ext cx="288720" cy="12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2D40EC" id="Ink 583" o:spid="_x0000_s1026" type="#_x0000_t75" style="position:absolute;margin-left:73.25pt;margin-top:5.3pt;width:23.8pt;height:10.9pt;z-index:252186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">
                <v:imagedata r:id="rId1049" o:title=""/>
              </v:shape>
            </w:pict>
          </mc:Fallback>
        </mc:AlternateContent>
      </w:r>
    </w:p>
    <w:p w14:paraId="2383839C" w14:textId="2D7D5F45" w:rsidR="00882545" w:rsidRDefault="002E5B4B" w:rsidP="005D4A74">
      <w:pPr>
        <w:tabs>
          <w:tab w:val="right" w:pos="10080"/>
        </w:tabs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05056" behindDoc="0" locked="0" layoutInCell="1" allowOverlap="1" wp14:anchorId="3DBCAD89" wp14:editId="715E04BD">
                <wp:simplePos x="0" y="0"/>
                <wp:positionH relativeFrom="column">
                  <wp:posOffset>2743160</wp:posOffset>
                </wp:positionH>
                <wp:positionV relativeFrom="paragraph">
                  <wp:posOffset>148528</wp:posOffset>
                </wp:positionV>
                <wp:extent cx="23760" cy="114120"/>
                <wp:effectExtent l="38100" t="38100" r="52705" b="38735"/>
                <wp:wrapNone/>
                <wp:docPr id="601" name="Ink 6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0">
                      <w14:nvContentPartPr>
                        <w14:cNvContentPartPr/>
                      </w14:nvContentPartPr>
                      <w14:xfrm>
                        <a:off x="0" y="0"/>
                        <a:ext cx="23760" cy="11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83581E" id="Ink 601" o:spid="_x0000_s1026" type="#_x0000_t75" style="position:absolute;margin-left:215.5pt;margin-top:11.35pt;width:2.9pt;height:9.85pt;z-index:252205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">
                <v:imagedata r:id="rId1051" o:title=""/>
              </v:shape>
            </w:pict>
          </mc:Fallback>
        </mc:AlternateContent>
      </w:r>
    </w:p>
    <w:p w14:paraId="075CCF6B" w14:textId="058574D1" w:rsidR="00882545" w:rsidRDefault="002E5B4B" w:rsidP="005D4A74">
      <w:pPr>
        <w:tabs>
          <w:tab w:val="right" w:pos="10080"/>
        </w:tabs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16320" behindDoc="0" locked="0" layoutInCell="1" allowOverlap="1" wp14:anchorId="6BDF2F65" wp14:editId="72608DF5">
                <wp:simplePos x="0" y="0"/>
                <wp:positionH relativeFrom="column">
                  <wp:posOffset>3799040</wp:posOffset>
                </wp:positionH>
                <wp:positionV relativeFrom="paragraph">
                  <wp:posOffset>36118</wp:posOffset>
                </wp:positionV>
                <wp:extent cx="133200" cy="205200"/>
                <wp:effectExtent l="38100" t="38100" r="38735" b="42545"/>
                <wp:wrapNone/>
                <wp:docPr id="614" name="Ink 6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2">
                      <w14:nvContentPartPr>
                        <w14:cNvContentPartPr/>
                      </w14:nvContentPartPr>
                      <w14:xfrm>
                        <a:off x="0" y="0"/>
                        <a:ext cx="133200" cy="20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F3FF79" id="Ink 614" o:spid="_x0000_s1026" type="#_x0000_t75" style="position:absolute;margin-left:298.65pt;margin-top:2.5pt;width:11.55pt;height:17pt;z-index:252216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">
                <v:imagedata r:id="rId1053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15296" behindDoc="0" locked="0" layoutInCell="1" allowOverlap="1" wp14:anchorId="3CF8D68F" wp14:editId="2231BBFA">
                <wp:simplePos x="0" y="0"/>
                <wp:positionH relativeFrom="column">
                  <wp:posOffset>3765200</wp:posOffset>
                </wp:positionH>
                <wp:positionV relativeFrom="paragraph">
                  <wp:posOffset>73198</wp:posOffset>
                </wp:positionV>
                <wp:extent cx="64080" cy="114480"/>
                <wp:effectExtent l="38100" t="38100" r="50800" b="38100"/>
                <wp:wrapNone/>
                <wp:docPr id="613" name="Ink 6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4">
                      <w14:nvContentPartPr>
                        <w14:cNvContentPartPr/>
                      </w14:nvContentPartPr>
                      <w14:xfrm>
                        <a:off x="0" y="0"/>
                        <a:ext cx="64080" cy="11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DD2C8D" id="Ink 613" o:spid="_x0000_s1026" type="#_x0000_t75" style="position:absolute;margin-left:295.9pt;margin-top:5.25pt;width:6.25pt;height:9.95pt;z-index:252215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">
                <v:imagedata r:id="rId1055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14272" behindDoc="0" locked="0" layoutInCell="1" allowOverlap="1" wp14:anchorId="7CF25E96" wp14:editId="4FC63250">
                <wp:simplePos x="0" y="0"/>
                <wp:positionH relativeFrom="column">
                  <wp:posOffset>3652160</wp:posOffset>
                </wp:positionH>
                <wp:positionV relativeFrom="paragraph">
                  <wp:posOffset>69598</wp:posOffset>
                </wp:positionV>
                <wp:extent cx="82800" cy="109800"/>
                <wp:effectExtent l="38100" t="38100" r="31750" b="43180"/>
                <wp:wrapNone/>
                <wp:docPr id="612" name="Ink 6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6">
                      <w14:nvContentPartPr>
                        <w14:cNvContentPartPr/>
                      </w14:nvContentPartPr>
                      <w14:xfrm>
                        <a:off x="0" y="0"/>
                        <a:ext cx="82800" cy="10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4246D5" id="Ink 612" o:spid="_x0000_s1026" type="#_x0000_t75" style="position:absolute;margin-left:287.25pt;margin-top:5.05pt;width:7.3pt;height:9.65pt;z-index:252214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">
                <v:imagedata r:id="rId1057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13248" behindDoc="0" locked="0" layoutInCell="1" allowOverlap="1" wp14:anchorId="552FA1F5" wp14:editId="4F1955F1">
                <wp:simplePos x="0" y="0"/>
                <wp:positionH relativeFrom="column">
                  <wp:posOffset>3583040</wp:posOffset>
                </wp:positionH>
                <wp:positionV relativeFrom="paragraph">
                  <wp:posOffset>56278</wp:posOffset>
                </wp:positionV>
                <wp:extent cx="38160" cy="119880"/>
                <wp:effectExtent l="38100" t="19050" r="38100" b="52070"/>
                <wp:wrapNone/>
                <wp:docPr id="611" name="Ink 6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8">
                      <w14:nvContentPartPr>
                        <w14:cNvContentPartPr/>
                      </w14:nvContentPartPr>
                      <w14:xfrm>
                        <a:off x="0" y="0"/>
                        <a:ext cx="38160" cy="11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D627F9" id="Ink 611" o:spid="_x0000_s1026" type="#_x0000_t75" style="position:absolute;margin-left:281.7pt;margin-top:3.95pt;width:4pt;height:10.4pt;z-index:252213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">
                <v:imagedata r:id="rId1059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12224" behindDoc="0" locked="0" layoutInCell="1" allowOverlap="1" wp14:anchorId="7D9A0952" wp14:editId="167AE074">
                <wp:simplePos x="0" y="0"/>
                <wp:positionH relativeFrom="column">
                  <wp:posOffset>3452000</wp:posOffset>
                </wp:positionH>
                <wp:positionV relativeFrom="paragraph">
                  <wp:posOffset>59878</wp:posOffset>
                </wp:positionV>
                <wp:extent cx="70560" cy="125280"/>
                <wp:effectExtent l="38100" t="38100" r="43815" b="46355"/>
                <wp:wrapNone/>
                <wp:docPr id="610" name="Ink 6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0">
                      <w14:nvContentPartPr>
                        <w14:cNvContentPartPr/>
                      </w14:nvContentPartPr>
                      <w14:xfrm>
                        <a:off x="0" y="0"/>
                        <a:ext cx="70560" cy="12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2C313A" id="Ink 610" o:spid="_x0000_s1026" type="#_x0000_t75" style="position:absolute;margin-left:271.5pt;margin-top:4.2pt;width:6.4pt;height:10.95pt;z-index:252212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">
                <v:imagedata r:id="rId1061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11200" behindDoc="0" locked="0" layoutInCell="1" allowOverlap="1" wp14:anchorId="2DFF85E6" wp14:editId="127B8769">
                <wp:simplePos x="0" y="0"/>
                <wp:positionH relativeFrom="column">
                  <wp:posOffset>3324920</wp:posOffset>
                </wp:positionH>
                <wp:positionV relativeFrom="paragraph">
                  <wp:posOffset>151678</wp:posOffset>
                </wp:positionV>
                <wp:extent cx="4680" cy="19800"/>
                <wp:effectExtent l="19050" t="38100" r="52705" b="37465"/>
                <wp:wrapNone/>
                <wp:docPr id="609" name="Ink 6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2">
                      <w14:nvContentPartPr>
                        <w14:cNvContentPartPr/>
                      </w14:nvContentPartPr>
                      <w14:xfrm>
                        <a:off x="0" y="0"/>
                        <a:ext cx="4680" cy="1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54680C" id="Ink 609" o:spid="_x0000_s1026" type="#_x0000_t75" style="position:absolute;margin-left:261.3pt;margin-top:11.6pt;width:1.3pt;height:2.3pt;z-index:252211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">
                <v:imagedata r:id="rId1063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10176" behindDoc="0" locked="0" layoutInCell="1" allowOverlap="1" wp14:anchorId="01964ADB" wp14:editId="7E3CC1C0">
                <wp:simplePos x="0" y="0"/>
                <wp:positionH relativeFrom="column">
                  <wp:posOffset>3196760</wp:posOffset>
                </wp:positionH>
                <wp:positionV relativeFrom="paragraph">
                  <wp:posOffset>62038</wp:posOffset>
                </wp:positionV>
                <wp:extent cx="91800" cy="109440"/>
                <wp:effectExtent l="38100" t="38100" r="41910" b="43180"/>
                <wp:wrapNone/>
                <wp:docPr id="608" name="Ink 6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4">
                      <w14:nvContentPartPr>
                        <w14:cNvContentPartPr/>
                      </w14:nvContentPartPr>
                      <w14:xfrm>
                        <a:off x="0" y="0"/>
                        <a:ext cx="91800" cy="10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57B192" id="Ink 608" o:spid="_x0000_s1026" type="#_x0000_t75" style="position:absolute;margin-left:251.2pt;margin-top:4.4pt;width:8.4pt;height:9.65pt;z-index:252210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">
                <v:imagedata r:id="rId1065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09152" behindDoc="0" locked="0" layoutInCell="1" allowOverlap="1" wp14:anchorId="69FA3CC6" wp14:editId="504003D2">
                <wp:simplePos x="0" y="0"/>
                <wp:positionH relativeFrom="column">
                  <wp:posOffset>2996240</wp:posOffset>
                </wp:positionH>
                <wp:positionV relativeFrom="paragraph">
                  <wp:posOffset>61318</wp:posOffset>
                </wp:positionV>
                <wp:extent cx="110520" cy="27000"/>
                <wp:effectExtent l="38100" t="38100" r="41910" b="49530"/>
                <wp:wrapNone/>
                <wp:docPr id="607" name="Ink 6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6">
                      <w14:nvContentPartPr>
                        <w14:cNvContentPartPr/>
                      </w14:nvContentPartPr>
                      <w14:xfrm>
                        <a:off x="0" y="0"/>
                        <a:ext cx="110520" cy="2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B62546" id="Ink 607" o:spid="_x0000_s1026" type="#_x0000_t75" style="position:absolute;margin-left:235.45pt;margin-top:4.55pt;width:9.55pt;height:2.9pt;z-index:252209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">
                <v:imagedata r:id="rId1067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08128" behindDoc="0" locked="0" layoutInCell="1" allowOverlap="1" wp14:anchorId="09F7B72A" wp14:editId="4334661E">
                <wp:simplePos x="0" y="0"/>
                <wp:positionH relativeFrom="column">
                  <wp:posOffset>3137720</wp:posOffset>
                </wp:positionH>
                <wp:positionV relativeFrom="paragraph">
                  <wp:posOffset>178678</wp:posOffset>
                </wp:positionV>
                <wp:extent cx="18360" cy="14760"/>
                <wp:effectExtent l="38100" t="38100" r="39370" b="42545"/>
                <wp:wrapNone/>
                <wp:docPr id="604" name="Ink 6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8">
                      <w14:nvContentPartPr>
                        <w14:cNvContentPartPr/>
                      </w14:nvContentPartPr>
                      <w14:xfrm>
                        <a:off x="0" y="0"/>
                        <a:ext cx="18360" cy="1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AE8628" id="Ink 604" o:spid="_x0000_s1026" type="#_x0000_t75" style="position:absolute;margin-left:246.55pt;margin-top:13.55pt;width:2.45pt;height:2.25pt;z-index:252208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">
                <v:imagedata r:id="rId1069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06080" behindDoc="0" locked="0" layoutInCell="1" allowOverlap="1" wp14:anchorId="55BDFCD8" wp14:editId="1C074E90">
                <wp:simplePos x="0" y="0"/>
                <wp:positionH relativeFrom="column">
                  <wp:posOffset>2829920</wp:posOffset>
                </wp:positionH>
                <wp:positionV relativeFrom="paragraph">
                  <wp:posOffset>28558</wp:posOffset>
                </wp:positionV>
                <wp:extent cx="96840" cy="168120"/>
                <wp:effectExtent l="38100" t="38100" r="36830" b="41910"/>
                <wp:wrapNone/>
                <wp:docPr id="602" name="Ink 6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0">
                      <w14:nvContentPartPr>
                        <w14:cNvContentPartPr/>
                      </w14:nvContentPartPr>
                      <w14:xfrm>
                        <a:off x="0" y="0"/>
                        <a:ext cx="96840" cy="16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A4E782" id="Ink 602" o:spid="_x0000_s1026" type="#_x0000_t75" style="position:absolute;margin-left:222.25pt;margin-top:1.75pt;width:8.8pt;height:14.25pt;z-index:252206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">
                <v:imagedata r:id="rId1071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04032" behindDoc="0" locked="0" layoutInCell="1" allowOverlap="1" wp14:anchorId="10914DA1" wp14:editId="7A114B22">
                <wp:simplePos x="0" y="0"/>
                <wp:positionH relativeFrom="column">
                  <wp:posOffset>2555240</wp:posOffset>
                </wp:positionH>
                <wp:positionV relativeFrom="paragraph">
                  <wp:posOffset>19198</wp:posOffset>
                </wp:positionV>
                <wp:extent cx="109440" cy="9360"/>
                <wp:effectExtent l="38100" t="38100" r="43180" b="48260"/>
                <wp:wrapNone/>
                <wp:docPr id="600" name="Ink 6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2">
                      <w14:nvContentPartPr>
                        <w14:cNvContentPartPr/>
                      </w14:nvContentPartPr>
                      <w14:xfrm>
                        <a:off x="0" y="0"/>
                        <a:ext cx="10944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D329C2" id="Ink 600" o:spid="_x0000_s1026" type="#_x0000_t75" style="position:absolute;margin-left:200.85pt;margin-top:1.1pt;width:9.4pt;height:1.7pt;z-index:252204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">
                <v:imagedata r:id="rId1073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03008" behindDoc="0" locked="0" layoutInCell="1" allowOverlap="1" wp14:anchorId="63BAA0C7" wp14:editId="30956F3C">
                <wp:simplePos x="0" y="0"/>
                <wp:positionH relativeFrom="column">
                  <wp:posOffset>2437880</wp:posOffset>
                </wp:positionH>
                <wp:positionV relativeFrom="paragraph">
                  <wp:posOffset>56278</wp:posOffset>
                </wp:positionV>
                <wp:extent cx="73080" cy="132840"/>
                <wp:effectExtent l="38100" t="38100" r="41275" b="38735"/>
                <wp:wrapNone/>
                <wp:docPr id="599" name="Ink 5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4">
                      <w14:nvContentPartPr>
                        <w14:cNvContentPartPr/>
                      </w14:nvContentPartPr>
                      <w14:xfrm>
                        <a:off x="0" y="0"/>
                        <a:ext cx="73080" cy="13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9D06EB" id="Ink 599" o:spid="_x0000_s1026" type="#_x0000_t75" style="position:absolute;margin-left:191.35pt;margin-top:3.95pt;width:6.75pt;height:11.6pt;z-index:252203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">
                <v:imagedata r:id="rId1075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01984" behindDoc="0" locked="0" layoutInCell="1" allowOverlap="1" wp14:anchorId="024A90F2" wp14:editId="7B64A3E4">
                <wp:simplePos x="0" y="0"/>
                <wp:positionH relativeFrom="column">
                  <wp:posOffset>2341040</wp:posOffset>
                </wp:positionH>
                <wp:positionV relativeFrom="paragraph">
                  <wp:posOffset>81838</wp:posOffset>
                </wp:positionV>
                <wp:extent cx="46080" cy="101520"/>
                <wp:effectExtent l="38100" t="38100" r="49530" b="51435"/>
                <wp:wrapNone/>
                <wp:docPr id="598" name="Ink 5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6">
                      <w14:nvContentPartPr>
                        <w14:cNvContentPartPr/>
                      </w14:nvContentPartPr>
                      <w14:xfrm>
                        <a:off x="0" y="0"/>
                        <a:ext cx="46080" cy="10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ECC500" id="Ink 598" o:spid="_x0000_s1026" type="#_x0000_t75" style="position:absolute;margin-left:183.8pt;margin-top:6.05pt;width:4.9pt;height:9.05pt;z-index:252201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">
                <v:imagedata r:id="rId1077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00960" behindDoc="0" locked="0" layoutInCell="1" allowOverlap="1" wp14:anchorId="064E8F89" wp14:editId="755B05CC">
                <wp:simplePos x="0" y="0"/>
                <wp:positionH relativeFrom="column">
                  <wp:posOffset>2144840</wp:posOffset>
                </wp:positionH>
                <wp:positionV relativeFrom="paragraph">
                  <wp:posOffset>59518</wp:posOffset>
                </wp:positionV>
                <wp:extent cx="148680" cy="122040"/>
                <wp:effectExtent l="38100" t="38100" r="41910" b="49530"/>
                <wp:wrapNone/>
                <wp:docPr id="597" name="Ink 5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8">
                      <w14:nvContentPartPr>
                        <w14:cNvContentPartPr/>
                      </w14:nvContentPartPr>
                      <w14:xfrm>
                        <a:off x="0" y="0"/>
                        <a:ext cx="148680" cy="12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F0EC4A" id="Ink 597" o:spid="_x0000_s1026" type="#_x0000_t75" style="position:absolute;margin-left:168.35pt;margin-top:4.2pt;width:12.75pt;height:10.75pt;z-index:252200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">
                <v:imagedata r:id="rId1079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99936" behindDoc="0" locked="0" layoutInCell="1" allowOverlap="1" wp14:anchorId="6ACFFE52" wp14:editId="4DF7A978">
                <wp:simplePos x="0" y="0"/>
                <wp:positionH relativeFrom="column">
                  <wp:posOffset>1790960</wp:posOffset>
                </wp:positionH>
                <wp:positionV relativeFrom="paragraph">
                  <wp:posOffset>178318</wp:posOffset>
                </wp:positionV>
                <wp:extent cx="88200" cy="10440"/>
                <wp:effectExtent l="38100" t="38100" r="45720" b="46990"/>
                <wp:wrapNone/>
                <wp:docPr id="596" name="Ink 5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0">
                      <w14:nvContentPartPr>
                        <w14:cNvContentPartPr/>
                      </w14:nvContentPartPr>
                      <w14:xfrm>
                        <a:off x="0" y="0"/>
                        <a:ext cx="8820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E9B1E6" id="Ink 596" o:spid="_x0000_s1026" type="#_x0000_t75" style="position:absolute;margin-left:140.65pt;margin-top:13.7pt;width:7.8pt;height:1.65pt;z-index:252199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">
                <v:imagedata r:id="rId1081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98912" behindDoc="0" locked="0" layoutInCell="1" allowOverlap="1" wp14:anchorId="32C7D541" wp14:editId="2AF8DD7B">
                <wp:simplePos x="0" y="0"/>
                <wp:positionH relativeFrom="column">
                  <wp:posOffset>1761440</wp:posOffset>
                </wp:positionH>
                <wp:positionV relativeFrom="paragraph">
                  <wp:posOffset>112078</wp:posOffset>
                </wp:positionV>
                <wp:extent cx="142920" cy="10080"/>
                <wp:effectExtent l="38100" t="38100" r="47625" b="47625"/>
                <wp:wrapNone/>
                <wp:docPr id="595" name="Ink 5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2">
                      <w14:nvContentPartPr>
                        <w14:cNvContentPartPr/>
                      </w14:nvContentPartPr>
                      <w14:xfrm>
                        <a:off x="0" y="0"/>
                        <a:ext cx="14292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921CDE" id="Ink 595" o:spid="_x0000_s1026" type="#_x0000_t75" style="position:absolute;margin-left:138.3pt;margin-top:8.3pt;width:12.1pt;height:1.8pt;z-index:252198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">
                <v:imagedata r:id="rId1083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97888" behindDoc="0" locked="0" layoutInCell="1" allowOverlap="1" wp14:anchorId="45CE4511" wp14:editId="39DD1659">
                <wp:simplePos x="0" y="0"/>
                <wp:positionH relativeFrom="column">
                  <wp:posOffset>1355720</wp:posOffset>
                </wp:positionH>
                <wp:positionV relativeFrom="paragraph">
                  <wp:posOffset>80758</wp:posOffset>
                </wp:positionV>
                <wp:extent cx="226440" cy="151920"/>
                <wp:effectExtent l="38100" t="38100" r="40640" b="38735"/>
                <wp:wrapNone/>
                <wp:docPr id="594" name="Ink 5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4">
                      <w14:nvContentPartPr>
                        <w14:cNvContentPartPr/>
                      </w14:nvContentPartPr>
                      <w14:xfrm>
                        <a:off x="0" y="0"/>
                        <a:ext cx="226440" cy="15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C70E2C" id="Ink 594" o:spid="_x0000_s1026" type="#_x0000_t75" style="position:absolute;margin-left:106.15pt;margin-top:5.8pt;width:18.95pt;height:13.25pt;z-index:252197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">
                <v:imagedata r:id="rId1085" o:title=""/>
              </v:shape>
            </w:pict>
          </mc:Fallback>
        </mc:AlternateContent>
      </w:r>
    </w:p>
    <w:p w14:paraId="0E8DE3E3" w14:textId="45FD0CF9" w:rsidR="00882545" w:rsidRDefault="002E5B4B" w:rsidP="005D4A74">
      <w:pPr>
        <w:tabs>
          <w:tab w:val="right" w:pos="10080"/>
        </w:tabs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17344" behindDoc="0" locked="0" layoutInCell="1" allowOverlap="1" wp14:anchorId="4FDBA2D5" wp14:editId="3C2F06A5">
                <wp:simplePos x="0" y="0"/>
                <wp:positionH relativeFrom="column">
                  <wp:posOffset>1839920</wp:posOffset>
                </wp:positionH>
                <wp:positionV relativeFrom="paragraph">
                  <wp:posOffset>214228</wp:posOffset>
                </wp:positionV>
                <wp:extent cx="108000" cy="11160"/>
                <wp:effectExtent l="38100" t="38100" r="44450" b="46355"/>
                <wp:wrapNone/>
                <wp:docPr id="615" name="Ink 6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6">
                      <w14:nvContentPartPr>
                        <w14:cNvContentPartPr/>
                      </w14:nvContentPartPr>
                      <w14:xfrm>
                        <a:off x="0" y="0"/>
                        <a:ext cx="10800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B6136C" id="Ink 615" o:spid="_x0000_s1026" type="#_x0000_t75" style="position:absolute;margin-left:144.45pt;margin-top:16.35pt;width:9.3pt;height:1.85pt;z-index:252217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">
                <v:imagedata r:id="rId1087" o:title=""/>
              </v:shape>
            </w:pict>
          </mc:Fallback>
        </mc:AlternateContent>
      </w:r>
    </w:p>
    <w:p w14:paraId="746C2ECA" w14:textId="79050408" w:rsidR="004135B7" w:rsidRDefault="00912E83" w:rsidP="005D4A74">
      <w:pPr>
        <w:tabs>
          <w:tab w:val="right" w:pos="10080"/>
        </w:tabs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27584" behindDoc="0" locked="0" layoutInCell="1" allowOverlap="1" wp14:anchorId="5078999F" wp14:editId="49C5E257">
                <wp:simplePos x="0" y="0"/>
                <wp:positionH relativeFrom="column">
                  <wp:posOffset>3361640</wp:posOffset>
                </wp:positionH>
                <wp:positionV relativeFrom="paragraph">
                  <wp:posOffset>9480</wp:posOffset>
                </wp:positionV>
                <wp:extent cx="52560" cy="67320"/>
                <wp:effectExtent l="38100" t="38100" r="43180" b="46990"/>
                <wp:wrapNone/>
                <wp:docPr id="626" name="Ink 6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8">
                      <w14:nvContentPartPr>
                        <w14:cNvContentPartPr/>
                      </w14:nvContentPartPr>
                      <w14:xfrm>
                        <a:off x="0" y="0"/>
                        <a:ext cx="52560" cy="6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9EE165" id="Ink 626" o:spid="_x0000_s1026" type="#_x0000_t75" style="position:absolute;margin-left:264.2pt;margin-top:.3pt;width:5.25pt;height:6.25pt;z-index:252227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">
                <v:imagedata r:id="rId1089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26560" behindDoc="0" locked="0" layoutInCell="1" allowOverlap="1" wp14:anchorId="3CAD7EF7" wp14:editId="366C32E9">
                <wp:simplePos x="0" y="0"/>
                <wp:positionH relativeFrom="column">
                  <wp:posOffset>3186680</wp:posOffset>
                </wp:positionH>
                <wp:positionV relativeFrom="paragraph">
                  <wp:posOffset>127920</wp:posOffset>
                </wp:positionV>
                <wp:extent cx="50760" cy="6840"/>
                <wp:effectExtent l="38100" t="19050" r="45085" b="50800"/>
                <wp:wrapNone/>
                <wp:docPr id="625" name="Ink 6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0">
                      <w14:nvContentPartPr>
                        <w14:cNvContentPartPr/>
                      </w14:nvContentPartPr>
                      <w14:xfrm>
                        <a:off x="0" y="0"/>
                        <a:ext cx="5076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D97B0D" id="Ink 625" o:spid="_x0000_s1026" type="#_x0000_t75" style="position:absolute;margin-left:250.5pt;margin-top:9.55pt;width:4.9pt;height:1.45pt;z-index:252226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">
                <v:imagedata r:id="rId1091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25536" behindDoc="0" locked="0" layoutInCell="1" allowOverlap="1" wp14:anchorId="2874EC24" wp14:editId="35679DBF">
                <wp:simplePos x="0" y="0"/>
                <wp:positionH relativeFrom="column">
                  <wp:posOffset>3178040</wp:posOffset>
                </wp:positionH>
                <wp:positionV relativeFrom="paragraph">
                  <wp:posOffset>41160</wp:posOffset>
                </wp:positionV>
                <wp:extent cx="114120" cy="149040"/>
                <wp:effectExtent l="0" t="38100" r="38735" b="41910"/>
                <wp:wrapNone/>
                <wp:docPr id="624" name="Ink 6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2">
                      <w14:nvContentPartPr>
                        <w14:cNvContentPartPr/>
                      </w14:nvContentPartPr>
                      <w14:xfrm>
                        <a:off x="0" y="0"/>
                        <a:ext cx="114120" cy="14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CD365F" id="Ink 624" o:spid="_x0000_s1026" type="#_x0000_t75" style="position:absolute;margin-left:249.95pt;margin-top:2.75pt;width:9.85pt;height:12.7pt;z-index:252225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">
                <v:imagedata r:id="rId1093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24512" behindDoc="0" locked="0" layoutInCell="1" allowOverlap="1" wp14:anchorId="7C768EEA" wp14:editId="38CDBF5C">
                <wp:simplePos x="0" y="0"/>
                <wp:positionH relativeFrom="column">
                  <wp:posOffset>3091280</wp:posOffset>
                </wp:positionH>
                <wp:positionV relativeFrom="paragraph">
                  <wp:posOffset>37200</wp:posOffset>
                </wp:positionV>
                <wp:extent cx="31680" cy="131400"/>
                <wp:effectExtent l="38100" t="38100" r="45085" b="40640"/>
                <wp:wrapNone/>
                <wp:docPr id="623" name="Ink 6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4">
                      <w14:nvContentPartPr>
                        <w14:cNvContentPartPr/>
                      </w14:nvContentPartPr>
                      <w14:xfrm>
                        <a:off x="0" y="0"/>
                        <a:ext cx="31680" cy="13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C8A170" id="Ink 623" o:spid="_x0000_s1026" type="#_x0000_t75" style="position:absolute;margin-left:242.8pt;margin-top:2.45pt;width:3.6pt;height:11.35pt;z-index:252224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">
                <v:imagedata r:id="rId1095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23488" behindDoc="0" locked="0" layoutInCell="1" allowOverlap="1" wp14:anchorId="1BA2940C" wp14:editId="471868FE">
                <wp:simplePos x="0" y="0"/>
                <wp:positionH relativeFrom="column">
                  <wp:posOffset>2908760</wp:posOffset>
                </wp:positionH>
                <wp:positionV relativeFrom="paragraph">
                  <wp:posOffset>32160</wp:posOffset>
                </wp:positionV>
                <wp:extent cx="84960" cy="140760"/>
                <wp:effectExtent l="57150" t="38100" r="48895" b="50165"/>
                <wp:wrapNone/>
                <wp:docPr id="621" name="Ink 6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6">
                      <w14:nvContentPartPr>
                        <w14:cNvContentPartPr/>
                      </w14:nvContentPartPr>
                      <w14:xfrm>
                        <a:off x="0" y="0"/>
                        <a:ext cx="84960" cy="14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207F3A" id="Ink 621" o:spid="_x0000_s1026" type="#_x0000_t75" style="position:absolute;margin-left:228.4pt;margin-top:2.05pt;width:7.95pt;height:12.3pt;z-index:252223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">
                <v:imagedata r:id="rId1097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22464" behindDoc="0" locked="0" layoutInCell="1" allowOverlap="1" wp14:anchorId="759B0142" wp14:editId="0CB2806F">
                <wp:simplePos x="0" y="0"/>
                <wp:positionH relativeFrom="column">
                  <wp:posOffset>2794280</wp:posOffset>
                </wp:positionH>
                <wp:positionV relativeFrom="paragraph">
                  <wp:posOffset>140880</wp:posOffset>
                </wp:positionV>
                <wp:extent cx="5760" cy="360"/>
                <wp:effectExtent l="19050" t="38100" r="51435" b="38100"/>
                <wp:wrapNone/>
                <wp:docPr id="620" name="Ink 6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8">
                      <w14:nvContentPartPr>
                        <w14:cNvContentPartPr/>
                      </w14:nvContentPartPr>
                      <w14:xfrm>
                        <a:off x="0" y="0"/>
                        <a:ext cx="57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530772" id="Ink 620" o:spid="_x0000_s1026" type="#_x0000_t75" style="position:absolute;margin-left:219.45pt;margin-top:10.55pt;width:1.4pt;height:1.15pt;z-index:252222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">
                <v:imagedata r:id="rId1099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21440" behindDoc="0" locked="0" layoutInCell="1" allowOverlap="1" wp14:anchorId="089CA4CC" wp14:editId="2B2EE33C">
                <wp:simplePos x="0" y="0"/>
                <wp:positionH relativeFrom="column">
                  <wp:posOffset>2618960</wp:posOffset>
                </wp:positionH>
                <wp:positionV relativeFrom="paragraph">
                  <wp:posOffset>-2760</wp:posOffset>
                </wp:positionV>
                <wp:extent cx="99360" cy="161280"/>
                <wp:effectExtent l="38100" t="38100" r="53340" b="48895"/>
                <wp:wrapNone/>
                <wp:docPr id="619" name="Ink 6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0">
                      <w14:nvContentPartPr>
                        <w14:cNvContentPartPr/>
                      </w14:nvContentPartPr>
                      <w14:xfrm>
                        <a:off x="0" y="0"/>
                        <a:ext cx="99360" cy="16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F4909B" id="Ink 619" o:spid="_x0000_s1026" type="#_x0000_t75" style="position:absolute;margin-left:205.55pt;margin-top:-.7pt;width:9.15pt;height:13.9pt;z-index:252221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">
                <v:imagedata r:id="rId1101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20416" behindDoc="0" locked="0" layoutInCell="1" allowOverlap="1" wp14:anchorId="49882EEE" wp14:editId="40CD5A97">
                <wp:simplePos x="0" y="0"/>
                <wp:positionH relativeFrom="column">
                  <wp:posOffset>2457320</wp:posOffset>
                </wp:positionH>
                <wp:positionV relativeFrom="paragraph">
                  <wp:posOffset>41160</wp:posOffset>
                </wp:positionV>
                <wp:extent cx="70200" cy="122040"/>
                <wp:effectExtent l="19050" t="38100" r="25400" b="49530"/>
                <wp:wrapNone/>
                <wp:docPr id="618" name="Ink 6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2">
                      <w14:nvContentPartPr>
                        <w14:cNvContentPartPr/>
                      </w14:nvContentPartPr>
                      <w14:xfrm>
                        <a:off x="0" y="0"/>
                        <a:ext cx="70200" cy="12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2E29BF" id="Ink 618" o:spid="_x0000_s1026" type="#_x0000_t75" style="position:absolute;margin-left:193pt;margin-top:2.8pt;width:6.75pt;height:10.65pt;z-index:252220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">
                <v:imagedata r:id="rId1103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19392" behindDoc="0" locked="0" layoutInCell="1" allowOverlap="1" wp14:anchorId="0ED45F20" wp14:editId="72BA3DD4">
                <wp:simplePos x="0" y="0"/>
                <wp:positionH relativeFrom="column">
                  <wp:posOffset>2351120</wp:posOffset>
                </wp:positionH>
                <wp:positionV relativeFrom="paragraph">
                  <wp:posOffset>2280</wp:posOffset>
                </wp:positionV>
                <wp:extent cx="29880" cy="175320"/>
                <wp:effectExtent l="38100" t="38100" r="46355" b="34290"/>
                <wp:wrapNone/>
                <wp:docPr id="617" name="Ink 6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4">
                      <w14:nvContentPartPr>
                        <w14:cNvContentPartPr/>
                      </w14:nvContentPartPr>
                      <w14:xfrm>
                        <a:off x="0" y="0"/>
                        <a:ext cx="29880" cy="17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A36FB4" id="Ink 617" o:spid="_x0000_s1026" type="#_x0000_t75" style="position:absolute;margin-left:184.6pt;margin-top:-.25pt;width:3.4pt;height:14.75pt;z-index:252219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">
                <v:imagedata r:id="rId1105" o:title=""/>
              </v:shape>
            </w:pict>
          </mc:Fallback>
        </mc:AlternateContent>
      </w:r>
      <w:r w:rsidR="002E5B4B"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18368" behindDoc="0" locked="0" layoutInCell="1" allowOverlap="1" wp14:anchorId="2D9A256E" wp14:editId="6CC82529">
                <wp:simplePos x="0" y="0"/>
                <wp:positionH relativeFrom="column">
                  <wp:posOffset>1875920</wp:posOffset>
                </wp:positionH>
                <wp:positionV relativeFrom="paragraph">
                  <wp:posOffset>55653</wp:posOffset>
                </wp:positionV>
                <wp:extent cx="104400" cy="13320"/>
                <wp:effectExtent l="38100" t="38100" r="48260" b="44450"/>
                <wp:wrapNone/>
                <wp:docPr id="616" name="Ink 6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6">
                      <w14:nvContentPartPr>
                        <w14:cNvContentPartPr/>
                      </w14:nvContentPartPr>
                      <w14:xfrm>
                        <a:off x="0" y="0"/>
                        <a:ext cx="104400" cy="1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22E729" id="Ink 616" o:spid="_x0000_s1026" type="#_x0000_t75" style="position:absolute;margin-left:147.4pt;margin-top:4.1pt;width:8.95pt;height:1.95pt;z-index:252218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">
                <v:imagedata r:id="rId1107" o:title=""/>
              </v:shape>
            </w:pict>
          </mc:Fallback>
        </mc:AlternateContent>
      </w:r>
    </w:p>
    <w:p w14:paraId="754BE57A" w14:textId="27D567FB" w:rsidR="00882545" w:rsidRDefault="00912E83" w:rsidP="00882545">
      <w:pPr>
        <w:tabs>
          <w:tab w:val="left" w:pos="1260"/>
          <w:tab w:val="right" w:pos="10080"/>
        </w:tabs>
        <w:spacing w:before="120"/>
        <w:ind w:left="1260" w:right="-90" w:hanging="1260"/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35776" behindDoc="0" locked="0" layoutInCell="1" allowOverlap="1" wp14:anchorId="4102CAF2" wp14:editId="36DC21F2">
                <wp:simplePos x="0" y="0"/>
                <wp:positionH relativeFrom="column">
                  <wp:posOffset>1238000</wp:posOffset>
                </wp:positionH>
                <wp:positionV relativeFrom="paragraph">
                  <wp:posOffset>70950</wp:posOffset>
                </wp:positionV>
                <wp:extent cx="2010600" cy="420120"/>
                <wp:effectExtent l="38100" t="38100" r="46990" b="37465"/>
                <wp:wrapNone/>
                <wp:docPr id="634" name="Ink 6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8">
                      <w14:nvContentPartPr>
                        <w14:cNvContentPartPr/>
                      </w14:nvContentPartPr>
                      <w14:xfrm>
                        <a:off x="0" y="0"/>
                        <a:ext cx="2010600" cy="42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CC8DBB" id="Ink 634" o:spid="_x0000_s1026" type="#_x0000_t75" style="position:absolute;margin-left:96.95pt;margin-top:5.05pt;width:159.35pt;height:34pt;z-index:252235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">
                <v:imagedata r:id="rId1109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33728" behindDoc="0" locked="0" layoutInCell="1" allowOverlap="1" wp14:anchorId="2FA1111A" wp14:editId="6A5C1A84">
                <wp:simplePos x="0" y="0"/>
                <wp:positionH relativeFrom="column">
                  <wp:posOffset>2888240</wp:posOffset>
                </wp:positionH>
                <wp:positionV relativeFrom="paragraph">
                  <wp:posOffset>173910</wp:posOffset>
                </wp:positionV>
                <wp:extent cx="40320" cy="58320"/>
                <wp:effectExtent l="38100" t="38100" r="36195" b="37465"/>
                <wp:wrapNone/>
                <wp:docPr id="632" name="Ink 6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0">
                      <w14:nvContentPartPr>
                        <w14:cNvContentPartPr/>
                      </w14:nvContentPartPr>
                      <w14:xfrm>
                        <a:off x="0" y="0"/>
                        <a:ext cx="40320" cy="5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79B4DE" id="Ink 632" o:spid="_x0000_s1026" type="#_x0000_t75" style="position:absolute;margin-left:226.9pt;margin-top:13.2pt;width:4.3pt;height:5.7pt;z-index:252233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">
                <v:imagedata r:id="rId1111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32704" behindDoc="0" locked="0" layoutInCell="1" allowOverlap="1" wp14:anchorId="2CBE33BE" wp14:editId="3C0BED02">
                <wp:simplePos x="0" y="0"/>
                <wp:positionH relativeFrom="column">
                  <wp:posOffset>2709320</wp:posOffset>
                </wp:positionH>
                <wp:positionV relativeFrom="paragraph">
                  <wp:posOffset>192990</wp:posOffset>
                </wp:positionV>
                <wp:extent cx="65160" cy="185400"/>
                <wp:effectExtent l="38100" t="38100" r="49530" b="43815"/>
                <wp:wrapNone/>
                <wp:docPr id="631" name="Ink 6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2">
                      <w14:nvContentPartPr>
                        <w14:cNvContentPartPr/>
                      </w14:nvContentPartPr>
                      <w14:xfrm>
                        <a:off x="0" y="0"/>
                        <a:ext cx="65160" cy="18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CBCC11" id="Ink 631" o:spid="_x0000_s1026" type="#_x0000_t75" style="position:absolute;margin-left:212.7pt;margin-top:14.75pt;width:6.45pt;height:15.7pt;z-index:252232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">
                <v:imagedata r:id="rId1113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31680" behindDoc="0" locked="0" layoutInCell="1" allowOverlap="1" wp14:anchorId="5D615A8D" wp14:editId="0CCF689A">
                <wp:simplePos x="0" y="0"/>
                <wp:positionH relativeFrom="column">
                  <wp:posOffset>2537960</wp:posOffset>
                </wp:positionH>
                <wp:positionV relativeFrom="paragraph">
                  <wp:posOffset>204870</wp:posOffset>
                </wp:positionV>
                <wp:extent cx="78120" cy="126000"/>
                <wp:effectExtent l="19050" t="38100" r="55245" b="45720"/>
                <wp:wrapNone/>
                <wp:docPr id="630" name="Ink 6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4">
                      <w14:nvContentPartPr>
                        <w14:cNvContentPartPr/>
                      </w14:nvContentPartPr>
                      <w14:xfrm>
                        <a:off x="0" y="0"/>
                        <a:ext cx="78120" cy="12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95B77A" id="Ink 630" o:spid="_x0000_s1026" type="#_x0000_t75" style="position:absolute;margin-left:199.35pt;margin-top:15.7pt;width:7.3pt;height:10.9pt;z-index:252231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">
                <v:imagedata r:id="rId1115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30656" behindDoc="0" locked="0" layoutInCell="1" allowOverlap="1" wp14:anchorId="10A4CC35" wp14:editId="5C065248">
                <wp:simplePos x="0" y="0"/>
                <wp:positionH relativeFrom="column">
                  <wp:posOffset>2370920</wp:posOffset>
                </wp:positionH>
                <wp:positionV relativeFrom="paragraph">
                  <wp:posOffset>180390</wp:posOffset>
                </wp:positionV>
                <wp:extent cx="79200" cy="181440"/>
                <wp:effectExtent l="38100" t="38100" r="35560" b="47625"/>
                <wp:wrapNone/>
                <wp:docPr id="629" name="Ink 6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6">
                      <w14:nvContentPartPr>
                        <w14:cNvContentPartPr/>
                      </w14:nvContentPartPr>
                      <w14:xfrm>
                        <a:off x="0" y="0"/>
                        <a:ext cx="79200" cy="18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8A91EF" id="Ink 629" o:spid="_x0000_s1026" type="#_x0000_t75" style="position:absolute;margin-left:186.1pt;margin-top:13.75pt;width:7.35pt;height:15.35pt;z-index:252230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">
                <v:imagedata r:id="rId1117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28608" behindDoc="0" locked="0" layoutInCell="1" allowOverlap="1" wp14:anchorId="6D76B0B2" wp14:editId="31571443">
                <wp:simplePos x="0" y="0"/>
                <wp:positionH relativeFrom="column">
                  <wp:posOffset>1907240</wp:posOffset>
                </wp:positionH>
                <wp:positionV relativeFrom="paragraph">
                  <wp:posOffset>196230</wp:posOffset>
                </wp:positionV>
                <wp:extent cx="192960" cy="59040"/>
                <wp:effectExtent l="38100" t="38100" r="36195" b="36830"/>
                <wp:wrapNone/>
                <wp:docPr id="627" name="Ink 6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8">
                      <w14:nvContentPartPr>
                        <w14:cNvContentPartPr/>
                      </w14:nvContentPartPr>
                      <w14:xfrm>
                        <a:off x="0" y="0"/>
                        <a:ext cx="192960" cy="5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45DBD6" id="Ink 627" o:spid="_x0000_s1026" type="#_x0000_t75" style="position:absolute;margin-left:149.7pt;margin-top:14.9pt;width:16.15pt;height:5.6pt;z-index:252228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">
                <v:imagedata r:id="rId1119" o:title=""/>
              </v:shape>
            </w:pict>
          </mc:Fallback>
        </mc:AlternateContent>
      </w:r>
    </w:p>
    <w:p w14:paraId="7BAF8150" w14:textId="7CE9AB20" w:rsidR="00882545" w:rsidRDefault="00912E83" w:rsidP="00882545">
      <w:pPr>
        <w:tabs>
          <w:tab w:val="right" w:pos="10080"/>
        </w:tabs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/>
          <w:noProof/>
          <w:sz w:val="28"/>
          <w:szCs w:val="28"/>
          <w:lang w:val="en-CA" w:eastAsia="en-CA"/>
        </w:rPr>
        <w:lastRenderedPageBreak/>
        <mc:AlternateContent>
          <mc:Choice Requires="wpi">
            <w:drawing>
              <wp:anchor distT="0" distB="0" distL="114300" distR="114300" simplePos="0" relativeHeight="252236800" behindDoc="0" locked="0" layoutInCell="1" allowOverlap="1" wp14:anchorId="2B56EF79" wp14:editId="3D85CADB">
                <wp:simplePos x="0" y="0"/>
                <wp:positionH relativeFrom="column">
                  <wp:posOffset>1267520</wp:posOffset>
                </wp:positionH>
                <wp:positionV relativeFrom="paragraph">
                  <wp:posOffset>180780</wp:posOffset>
                </wp:positionV>
                <wp:extent cx="2074680" cy="29520"/>
                <wp:effectExtent l="38100" t="38100" r="40005" b="46990"/>
                <wp:wrapNone/>
                <wp:docPr id="635" name="Ink 6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0">
                      <w14:nvContentPartPr>
                        <w14:cNvContentPartPr/>
                      </w14:nvContentPartPr>
                      <w14:xfrm>
                        <a:off x="0" y="0"/>
                        <a:ext cx="2074680" cy="2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B380E3" id="Ink 635" o:spid="_x0000_s1026" type="#_x0000_t75" style="position:absolute;margin-left:99.4pt;margin-top:13.75pt;width:164.2pt;height:3.25pt;z-index:252236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">
                <v:imagedata r:id="rId1121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34752" behindDoc="0" locked="0" layoutInCell="1" allowOverlap="1" wp14:anchorId="37441A3B" wp14:editId="36A2E819">
                <wp:simplePos x="0" y="0"/>
                <wp:positionH relativeFrom="column">
                  <wp:posOffset>1470560</wp:posOffset>
                </wp:positionH>
                <wp:positionV relativeFrom="paragraph">
                  <wp:posOffset>-73020</wp:posOffset>
                </wp:positionV>
                <wp:extent cx="176040" cy="163080"/>
                <wp:effectExtent l="38100" t="38100" r="52705" b="46990"/>
                <wp:wrapNone/>
                <wp:docPr id="633" name="Ink 6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2">
                      <w14:nvContentPartPr>
                        <w14:cNvContentPartPr/>
                      </w14:nvContentPartPr>
                      <w14:xfrm>
                        <a:off x="0" y="0"/>
                        <a:ext cx="176040" cy="16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0E979D" id="Ink 633" o:spid="_x0000_s1026" type="#_x0000_t75" style="position:absolute;margin-left:115.25pt;margin-top:-6.2pt;width:14.9pt;height:13.85pt;z-index:252234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">
                <v:imagedata r:id="rId1123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29632" behindDoc="0" locked="0" layoutInCell="1" allowOverlap="1" wp14:anchorId="57984711" wp14:editId="3341D660">
                <wp:simplePos x="0" y="0"/>
                <wp:positionH relativeFrom="column">
                  <wp:posOffset>1943600</wp:posOffset>
                </wp:positionH>
                <wp:positionV relativeFrom="paragraph">
                  <wp:posOffset>6540</wp:posOffset>
                </wp:positionV>
                <wp:extent cx="186120" cy="16560"/>
                <wp:effectExtent l="38100" t="38100" r="42545" b="40640"/>
                <wp:wrapNone/>
                <wp:docPr id="628" name="Ink 6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4">
                      <w14:nvContentPartPr>
                        <w14:cNvContentPartPr/>
                      </w14:nvContentPartPr>
                      <w14:xfrm>
                        <a:off x="0" y="0"/>
                        <a:ext cx="186120" cy="1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0309F1" id="Ink 628" o:spid="_x0000_s1026" type="#_x0000_t75" style="position:absolute;margin-left:152.6pt;margin-top:.05pt;width:15.55pt;height:2.15pt;z-index:252229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">
                <v:imagedata r:id="rId1125" o:title=""/>
              </v:shape>
            </w:pict>
          </mc:Fallback>
        </mc:AlternateContent>
      </w:r>
    </w:p>
    <w:p w14:paraId="1700CDFB" w14:textId="68CDFC49" w:rsidR="00083149" w:rsidRDefault="00912E83" w:rsidP="004135B7">
      <w:pPr>
        <w:tabs>
          <w:tab w:val="left" w:pos="1260"/>
          <w:tab w:val="right" w:pos="10080"/>
        </w:tabs>
        <w:ind w:left="1260" w:hanging="1260"/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86976" behindDoc="0" locked="0" layoutInCell="1" allowOverlap="1" wp14:anchorId="41546DD0" wp14:editId="19152661">
                <wp:simplePos x="0" y="0"/>
                <wp:positionH relativeFrom="column">
                  <wp:posOffset>2036840</wp:posOffset>
                </wp:positionH>
                <wp:positionV relativeFrom="paragraph">
                  <wp:posOffset>-4116</wp:posOffset>
                </wp:positionV>
                <wp:extent cx="592560" cy="285480"/>
                <wp:effectExtent l="38100" t="38100" r="0" b="38735"/>
                <wp:wrapNone/>
                <wp:docPr id="684" name="Ink 6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6">
                      <w14:nvContentPartPr>
                        <w14:cNvContentPartPr/>
                      </w14:nvContentPartPr>
                      <w14:xfrm>
                        <a:off x="0" y="0"/>
                        <a:ext cx="592560" cy="28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8D90A9" id="Ink 684" o:spid="_x0000_s1026" type="#_x0000_t75" style="position:absolute;margin-left:159.95pt;margin-top:-.65pt;width:47.6pt;height:23.35pt;z-index:252286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">
                <v:imagedata r:id="rId1127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43968" behindDoc="0" locked="0" layoutInCell="1" allowOverlap="1" wp14:anchorId="7D98B196" wp14:editId="5D0F4946">
                <wp:simplePos x="0" y="0"/>
                <wp:positionH relativeFrom="column">
                  <wp:posOffset>4610120</wp:posOffset>
                </wp:positionH>
                <wp:positionV relativeFrom="paragraph">
                  <wp:posOffset>416364</wp:posOffset>
                </wp:positionV>
                <wp:extent cx="16920" cy="10080"/>
                <wp:effectExtent l="38100" t="19050" r="40640" b="47625"/>
                <wp:wrapNone/>
                <wp:docPr id="642" name="Ink 6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8">
                      <w14:nvContentPartPr>
                        <w14:cNvContentPartPr/>
                      </w14:nvContentPartPr>
                      <w14:xfrm>
                        <a:off x="0" y="0"/>
                        <a:ext cx="1692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FD9E46" id="Ink 642" o:spid="_x0000_s1026" type="#_x0000_t75" style="position:absolute;margin-left:362.6pt;margin-top:32.55pt;width:2pt;height:1.45pt;z-index:252243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">
                <v:imagedata r:id="rId1129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41920" behindDoc="0" locked="0" layoutInCell="1" allowOverlap="1" wp14:anchorId="5CE67D14" wp14:editId="2238FDB9">
                <wp:simplePos x="0" y="0"/>
                <wp:positionH relativeFrom="column">
                  <wp:posOffset>4188200</wp:posOffset>
                </wp:positionH>
                <wp:positionV relativeFrom="paragraph">
                  <wp:posOffset>265524</wp:posOffset>
                </wp:positionV>
                <wp:extent cx="261360" cy="222480"/>
                <wp:effectExtent l="38100" t="38100" r="43815" b="44450"/>
                <wp:wrapNone/>
                <wp:docPr id="640" name="Ink 6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0">
                      <w14:nvContentPartPr>
                        <w14:cNvContentPartPr/>
                      </w14:nvContentPartPr>
                      <w14:xfrm>
                        <a:off x="0" y="0"/>
                        <a:ext cx="261360" cy="22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800EA1" id="Ink 640" o:spid="_x0000_s1026" type="#_x0000_t75" style="position:absolute;margin-left:329.25pt;margin-top:20.45pt;width:21.75pt;height:18.45pt;z-index:252241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">
                <v:imagedata r:id="rId1131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40896" behindDoc="0" locked="0" layoutInCell="1" allowOverlap="1" wp14:anchorId="76646059" wp14:editId="2F78BB31">
                <wp:simplePos x="0" y="0"/>
                <wp:positionH relativeFrom="column">
                  <wp:posOffset>4031600</wp:posOffset>
                </wp:positionH>
                <wp:positionV relativeFrom="paragraph">
                  <wp:posOffset>46644</wp:posOffset>
                </wp:positionV>
                <wp:extent cx="2041920" cy="338040"/>
                <wp:effectExtent l="38100" t="38100" r="15875" b="43180"/>
                <wp:wrapNone/>
                <wp:docPr id="639" name="Ink 6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2">
                      <w14:nvContentPartPr>
                        <w14:cNvContentPartPr/>
                      </w14:nvContentPartPr>
                      <w14:xfrm>
                        <a:off x="0" y="0"/>
                        <a:ext cx="2041920" cy="33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1D1173" id="Ink 639" o:spid="_x0000_s1026" type="#_x0000_t75" style="position:absolute;margin-left:317.15pt;margin-top:3.2pt;width:161.65pt;height:27.55pt;z-index:252240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">
                <v:imagedata r:id="rId1133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39872" behindDoc="0" locked="0" layoutInCell="1" allowOverlap="1" wp14:anchorId="1B6EBA22" wp14:editId="6A0817F2">
                <wp:simplePos x="0" y="0"/>
                <wp:positionH relativeFrom="column">
                  <wp:posOffset>4021160</wp:posOffset>
                </wp:positionH>
                <wp:positionV relativeFrom="paragraph">
                  <wp:posOffset>134484</wp:posOffset>
                </wp:positionV>
                <wp:extent cx="2880" cy="2160"/>
                <wp:effectExtent l="38100" t="38100" r="35560" b="36195"/>
                <wp:wrapNone/>
                <wp:docPr id="638" name="Ink 6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4">
                      <w14:nvContentPartPr>
                        <w14:cNvContentPartPr/>
                      </w14:nvContentPartPr>
                      <w14:xfrm>
                        <a:off x="0" y="0"/>
                        <a:ext cx="2880" cy="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8F7D18" id="Ink 638" o:spid="_x0000_s1026" type="#_x0000_t75" style="position:absolute;margin-left:316.4pt;margin-top:10.35pt;width:.8pt;height:.7pt;z-index:252239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">
                <v:imagedata r:id="rId1135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38848" behindDoc="0" locked="0" layoutInCell="1" allowOverlap="1" wp14:anchorId="01DE1376" wp14:editId="3766F541">
                <wp:simplePos x="0" y="0"/>
                <wp:positionH relativeFrom="column">
                  <wp:posOffset>4017560</wp:posOffset>
                </wp:positionH>
                <wp:positionV relativeFrom="paragraph">
                  <wp:posOffset>-61716</wp:posOffset>
                </wp:positionV>
                <wp:extent cx="1659240" cy="174960"/>
                <wp:effectExtent l="38100" t="38100" r="0" b="34925"/>
                <wp:wrapNone/>
                <wp:docPr id="637" name="Ink 6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6">
                      <w14:nvContentPartPr>
                        <w14:cNvContentPartPr/>
                      </w14:nvContentPartPr>
                      <w14:xfrm>
                        <a:off x="0" y="0"/>
                        <a:ext cx="1659240" cy="17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896D9D" id="Ink 637" o:spid="_x0000_s1026" type="#_x0000_t75" style="position:absolute;margin-left:316.1pt;margin-top:-5.35pt;width:131.45pt;height:14.55pt;z-index:252238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">
                <v:imagedata r:id="rId1137" o:title=""/>
              </v:shape>
            </w:pict>
          </mc:Fallback>
        </mc:AlternateContent>
      </w:r>
      <w:proofErr w:type="gramStart"/>
      <w:r w:rsidR="004135B7">
        <w:rPr>
          <w:rFonts w:ascii="Calibri" w:hAnsi="Calibri" w:cs="Calibri"/>
          <w:sz w:val="28"/>
          <w:szCs w:val="28"/>
        </w:rPr>
        <w:t>exercise</w:t>
      </w:r>
      <w:proofErr w:type="gramEnd"/>
      <w:r w:rsidR="004135B7">
        <w:rPr>
          <w:rFonts w:ascii="Calibri" w:hAnsi="Calibri" w:cs="Calibri"/>
          <w:sz w:val="28"/>
          <w:szCs w:val="28"/>
        </w:rPr>
        <w:t>:</w:t>
      </w:r>
      <w:r w:rsidR="004135B7">
        <w:rPr>
          <w:rFonts w:ascii="Calibri" w:hAnsi="Calibri" w:cs="Calibri"/>
          <w:sz w:val="28"/>
          <w:szCs w:val="28"/>
        </w:rPr>
        <w:tab/>
        <w:t xml:space="preserve">In </w:t>
      </w:r>
      <w:r w:rsidR="004135B7">
        <w:rPr>
          <w:rFonts w:ascii="Calibri" w:hAnsi="Calibri" w:cs="Calibri"/>
          <w:sz w:val="28"/>
          <w:szCs w:val="28"/>
        </w:rPr>
        <w:sym w:font="Symbol" w:char="F044"/>
      </w:r>
      <w:r w:rsidR="000B2E3A">
        <w:rPr>
          <w:rFonts w:ascii="Calibri" w:hAnsi="Calibri" w:cs="Calibri"/>
          <w:sz w:val="28"/>
          <w:szCs w:val="28"/>
        </w:rPr>
        <w:t>DEF</w:t>
      </w:r>
      <w:r w:rsidR="004135B7">
        <w:rPr>
          <w:rFonts w:ascii="Calibri" w:hAnsi="Calibri" w:cs="Calibri"/>
          <w:sz w:val="28"/>
          <w:szCs w:val="28"/>
        </w:rPr>
        <w:t xml:space="preserve">, </w:t>
      </w:r>
      <w:r w:rsidR="000B2E3A">
        <w:rPr>
          <w:rFonts w:ascii="Calibri" w:hAnsi="Calibri" w:cs="Calibri"/>
          <w:i/>
          <w:sz w:val="28"/>
          <w:szCs w:val="28"/>
        </w:rPr>
        <w:t>d</w:t>
      </w:r>
      <w:r w:rsidR="004135B7">
        <w:rPr>
          <w:rFonts w:ascii="Calibri" w:hAnsi="Calibri" w:cs="Calibri"/>
          <w:sz w:val="28"/>
          <w:szCs w:val="28"/>
        </w:rPr>
        <w:t> = </w:t>
      </w:r>
      <w:r w:rsidR="007A3641">
        <w:rPr>
          <w:rFonts w:ascii="Calibri" w:hAnsi="Calibri" w:cs="Calibri"/>
          <w:sz w:val="28"/>
          <w:szCs w:val="28"/>
        </w:rPr>
        <w:t>8 m</w:t>
      </w:r>
      <w:r w:rsidR="004135B7">
        <w:rPr>
          <w:rFonts w:ascii="Calibri" w:hAnsi="Calibri" w:cs="Calibri"/>
          <w:sz w:val="28"/>
          <w:szCs w:val="28"/>
        </w:rPr>
        <w:t xml:space="preserve">, </w:t>
      </w:r>
      <w:r w:rsidR="000B2E3A">
        <w:rPr>
          <w:rFonts w:ascii="Calibri" w:hAnsi="Calibri" w:cs="Calibri"/>
          <w:i/>
          <w:sz w:val="28"/>
          <w:szCs w:val="28"/>
        </w:rPr>
        <w:t>e</w:t>
      </w:r>
      <w:r w:rsidR="007A3641">
        <w:rPr>
          <w:rFonts w:ascii="Calibri" w:hAnsi="Calibri" w:cs="Calibri"/>
          <w:sz w:val="28"/>
          <w:szCs w:val="28"/>
        </w:rPr>
        <w:t xml:space="preserve"> = 5 m, </w:t>
      </w:r>
      <w:r w:rsidR="000B2E3A">
        <w:rPr>
          <w:rFonts w:ascii="Calibri" w:hAnsi="Calibri" w:cs="Calibri"/>
          <w:i/>
          <w:sz w:val="28"/>
          <w:szCs w:val="28"/>
        </w:rPr>
        <w:t>f</w:t>
      </w:r>
      <w:r w:rsidR="004135B7">
        <w:rPr>
          <w:rFonts w:ascii="Calibri" w:hAnsi="Calibri" w:cs="Calibri"/>
          <w:sz w:val="28"/>
          <w:szCs w:val="28"/>
        </w:rPr>
        <w:t> = </w:t>
      </w:r>
      <w:r w:rsidR="007A3641">
        <w:rPr>
          <w:rFonts w:ascii="Calibri" w:hAnsi="Calibri" w:cs="Calibri"/>
          <w:sz w:val="28"/>
          <w:szCs w:val="28"/>
        </w:rPr>
        <w:t>10</w:t>
      </w:r>
      <w:r w:rsidR="004135B7">
        <w:rPr>
          <w:rFonts w:ascii="Calibri" w:hAnsi="Calibri" w:cs="Calibri"/>
          <w:sz w:val="28"/>
          <w:szCs w:val="28"/>
        </w:rPr>
        <w:t xml:space="preserve"> m.  Find </w:t>
      </w:r>
      <w:r w:rsidR="007A3641">
        <w:rPr>
          <w:rFonts w:ascii="Calibri" w:hAnsi="Calibri" w:cs="Calibri"/>
          <w:sz w:val="28"/>
          <w:szCs w:val="28"/>
        </w:rPr>
        <w:t>the smallest angle in the triangle to the nearest tenth of a degree</w:t>
      </w:r>
      <w:r w:rsidR="004135B7">
        <w:rPr>
          <w:rFonts w:ascii="Calibri" w:hAnsi="Calibri" w:cs="Calibri"/>
          <w:sz w:val="28"/>
          <w:szCs w:val="28"/>
        </w:rPr>
        <w:t>.</w:t>
      </w:r>
    </w:p>
    <w:p w14:paraId="14EAC9AA" w14:textId="17FFB1C6" w:rsidR="00083149" w:rsidRDefault="00912E83" w:rsidP="00083149"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95168" behindDoc="0" locked="0" layoutInCell="1" allowOverlap="1" wp14:anchorId="4753B46C" wp14:editId="4C3BEC16">
                <wp:simplePos x="0" y="0"/>
                <wp:positionH relativeFrom="column">
                  <wp:posOffset>1637600</wp:posOffset>
                </wp:positionH>
                <wp:positionV relativeFrom="paragraph">
                  <wp:posOffset>156819</wp:posOffset>
                </wp:positionV>
                <wp:extent cx="133200" cy="12600"/>
                <wp:effectExtent l="38100" t="38100" r="38735" b="45085"/>
                <wp:wrapNone/>
                <wp:docPr id="692" name="Ink 6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8">
                      <w14:nvContentPartPr>
                        <w14:cNvContentPartPr/>
                      </w14:nvContentPartPr>
                      <w14:xfrm>
                        <a:off x="0" y="0"/>
                        <a:ext cx="133200" cy="1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623194" id="Ink 692" o:spid="_x0000_s1026" type="#_x0000_t75" style="position:absolute;margin-left:128.5pt;margin-top:11.9pt;width:11.4pt;height:1.95pt;z-index:252295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">
                <v:imagedata r:id="rId1139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94144" behindDoc="0" locked="0" layoutInCell="1" allowOverlap="1" wp14:anchorId="148CB4D8" wp14:editId="448C533F">
                <wp:simplePos x="0" y="0"/>
                <wp:positionH relativeFrom="column">
                  <wp:posOffset>1648400</wp:posOffset>
                </wp:positionH>
                <wp:positionV relativeFrom="paragraph">
                  <wp:posOffset>56739</wp:posOffset>
                </wp:positionV>
                <wp:extent cx="133920" cy="29520"/>
                <wp:effectExtent l="38100" t="38100" r="38100" b="46990"/>
                <wp:wrapNone/>
                <wp:docPr id="691" name="Ink 6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0">
                      <w14:nvContentPartPr>
                        <w14:cNvContentPartPr/>
                      </w14:nvContentPartPr>
                      <w14:xfrm>
                        <a:off x="0" y="0"/>
                        <a:ext cx="133920" cy="2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4A6B82" id="Ink 691" o:spid="_x0000_s1026" type="#_x0000_t75" style="position:absolute;margin-left:129.45pt;margin-top:4pt;width:11.35pt;height:3.1pt;z-index:252294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">
                <v:imagedata r:id="rId1141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93120" behindDoc="0" locked="0" layoutInCell="1" allowOverlap="1" wp14:anchorId="1DC168C6" wp14:editId="0E30872E">
                <wp:simplePos x="0" y="0"/>
                <wp:positionH relativeFrom="column">
                  <wp:posOffset>1618880</wp:posOffset>
                </wp:positionH>
                <wp:positionV relativeFrom="paragraph">
                  <wp:posOffset>52419</wp:posOffset>
                </wp:positionV>
                <wp:extent cx="38880" cy="158400"/>
                <wp:effectExtent l="38100" t="38100" r="37465" b="32385"/>
                <wp:wrapNone/>
                <wp:docPr id="690" name="Ink 6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2">
                      <w14:nvContentPartPr>
                        <w14:cNvContentPartPr/>
                      </w14:nvContentPartPr>
                      <w14:xfrm>
                        <a:off x="0" y="0"/>
                        <a:ext cx="38880" cy="15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933FBD" id="Ink 690" o:spid="_x0000_s1026" type="#_x0000_t75" style="position:absolute;margin-left:126.95pt;margin-top:3.7pt;width:3.95pt;height:13.3pt;z-index:252293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">
                <v:imagedata r:id="rId1143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67520" behindDoc="0" locked="0" layoutInCell="1" allowOverlap="1" wp14:anchorId="31DA907E" wp14:editId="753068F7">
                <wp:simplePos x="0" y="0"/>
                <wp:positionH relativeFrom="column">
                  <wp:posOffset>6757520</wp:posOffset>
                </wp:positionH>
                <wp:positionV relativeFrom="paragraph">
                  <wp:posOffset>4539</wp:posOffset>
                </wp:positionV>
                <wp:extent cx="99360" cy="21960"/>
                <wp:effectExtent l="38100" t="57150" r="34290" b="35560"/>
                <wp:wrapNone/>
                <wp:docPr id="665" name="Ink 6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4">
                      <w14:nvContentPartPr>
                        <w14:cNvContentPartPr/>
                      </w14:nvContentPartPr>
                      <w14:xfrm>
                        <a:off x="0" y="0"/>
                        <a:ext cx="99360" cy="2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FE447A" id="Ink 665" o:spid="_x0000_s1026" type="#_x0000_t75" style="position:absolute;margin-left:531.7pt;margin-top:-.3pt;width:8.7pt;height:2.85pt;z-index:252267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">
                <v:imagedata r:id="rId1145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66496" behindDoc="0" locked="0" layoutInCell="1" allowOverlap="1" wp14:anchorId="0C162970" wp14:editId="5D6B55D8">
                <wp:simplePos x="0" y="0"/>
                <wp:positionH relativeFrom="column">
                  <wp:posOffset>6785960</wp:posOffset>
                </wp:positionH>
                <wp:positionV relativeFrom="paragraph">
                  <wp:posOffset>-73221</wp:posOffset>
                </wp:positionV>
                <wp:extent cx="47520" cy="141840"/>
                <wp:effectExtent l="38100" t="38100" r="48260" b="48895"/>
                <wp:wrapNone/>
                <wp:docPr id="664" name="Ink 6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6">
                      <w14:nvContentPartPr>
                        <w14:cNvContentPartPr/>
                      </w14:nvContentPartPr>
                      <w14:xfrm>
                        <a:off x="0" y="0"/>
                        <a:ext cx="47520" cy="14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E4AF68" id="Ink 664" o:spid="_x0000_s1026" type="#_x0000_t75" style="position:absolute;margin-left:533.9pt;margin-top:-6.25pt;width:4.75pt;height:12.1pt;z-index:252266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">
                <v:imagedata r:id="rId1147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65472" behindDoc="0" locked="0" layoutInCell="1" allowOverlap="1" wp14:anchorId="7C7F2CE9" wp14:editId="0934F3CA">
                <wp:simplePos x="0" y="0"/>
                <wp:positionH relativeFrom="column">
                  <wp:posOffset>6691640</wp:posOffset>
                </wp:positionH>
                <wp:positionV relativeFrom="paragraph">
                  <wp:posOffset>9939</wp:posOffset>
                </wp:positionV>
                <wp:extent cx="23400" cy="103320"/>
                <wp:effectExtent l="38100" t="38100" r="53340" b="49530"/>
                <wp:wrapNone/>
                <wp:docPr id="663" name="Ink 6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8">
                      <w14:nvContentPartPr>
                        <w14:cNvContentPartPr/>
                      </w14:nvContentPartPr>
                      <w14:xfrm>
                        <a:off x="0" y="0"/>
                        <a:ext cx="23400" cy="10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357CF9" id="Ink 663" o:spid="_x0000_s1026" type="#_x0000_t75" style="position:absolute;margin-left:526.3pt;margin-top:.25pt;width:3.05pt;height:9.4pt;z-index:252265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">
                <v:imagedata r:id="rId1149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64448" behindDoc="0" locked="0" layoutInCell="1" allowOverlap="1" wp14:anchorId="7705E143" wp14:editId="432A3503">
                <wp:simplePos x="0" y="0"/>
                <wp:positionH relativeFrom="column">
                  <wp:posOffset>6594080</wp:posOffset>
                </wp:positionH>
                <wp:positionV relativeFrom="paragraph">
                  <wp:posOffset>10659</wp:posOffset>
                </wp:positionV>
                <wp:extent cx="69840" cy="74880"/>
                <wp:effectExtent l="38100" t="38100" r="45085" b="40005"/>
                <wp:wrapNone/>
                <wp:docPr id="662" name="Ink 6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0">
                      <w14:nvContentPartPr>
                        <w14:cNvContentPartPr/>
                      </w14:nvContentPartPr>
                      <w14:xfrm>
                        <a:off x="0" y="0"/>
                        <a:ext cx="69840" cy="7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FEC851" id="Ink 662" o:spid="_x0000_s1026" type="#_x0000_t75" style="position:absolute;margin-left:518.8pt;margin-top:.25pt;width:6.6pt;height:7pt;z-index:252264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">
                <v:imagedata r:id="rId1151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63424" behindDoc="0" locked="0" layoutInCell="1" allowOverlap="1" wp14:anchorId="6E9607D4" wp14:editId="603FF97D">
                <wp:simplePos x="0" y="0"/>
                <wp:positionH relativeFrom="column">
                  <wp:posOffset>6533240</wp:posOffset>
                </wp:positionH>
                <wp:positionV relativeFrom="paragraph">
                  <wp:posOffset>-82581</wp:posOffset>
                </wp:positionV>
                <wp:extent cx="39240" cy="161640"/>
                <wp:effectExtent l="38100" t="38100" r="37465" b="48260"/>
                <wp:wrapNone/>
                <wp:docPr id="661" name="Ink 6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2">
                      <w14:nvContentPartPr>
                        <w14:cNvContentPartPr/>
                      </w14:nvContentPartPr>
                      <w14:xfrm>
                        <a:off x="0" y="0"/>
                        <a:ext cx="39240" cy="16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B1367A" id="Ink 661" o:spid="_x0000_s1026" type="#_x0000_t75" style="position:absolute;margin-left:513.95pt;margin-top:-7.05pt;width:4.15pt;height:13.75pt;z-index:252263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">
                <v:imagedata r:id="rId1153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62400" behindDoc="0" locked="0" layoutInCell="1" allowOverlap="1" wp14:anchorId="1359E0CD" wp14:editId="4A16C21C">
                <wp:simplePos x="0" y="0"/>
                <wp:positionH relativeFrom="column">
                  <wp:posOffset>6458720</wp:posOffset>
                </wp:positionH>
                <wp:positionV relativeFrom="paragraph">
                  <wp:posOffset>-69621</wp:posOffset>
                </wp:positionV>
                <wp:extent cx="64440" cy="161640"/>
                <wp:effectExtent l="38100" t="38100" r="50165" b="48260"/>
                <wp:wrapNone/>
                <wp:docPr id="660" name="Ink 6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4">
                      <w14:nvContentPartPr>
                        <w14:cNvContentPartPr/>
                      </w14:nvContentPartPr>
                      <w14:xfrm>
                        <a:off x="0" y="0"/>
                        <a:ext cx="64440" cy="16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B4AA5C" id="Ink 660" o:spid="_x0000_s1026" type="#_x0000_t75" style="position:absolute;margin-left:508pt;margin-top:-5.95pt;width:6.05pt;height:13.7pt;z-index:252262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">
                <v:imagedata r:id="rId1155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61376" behindDoc="0" locked="0" layoutInCell="1" allowOverlap="1" wp14:anchorId="2CF7D4B3" wp14:editId="14447EB4">
                <wp:simplePos x="0" y="0"/>
                <wp:positionH relativeFrom="column">
                  <wp:posOffset>6368720</wp:posOffset>
                </wp:positionH>
                <wp:positionV relativeFrom="paragraph">
                  <wp:posOffset>5619</wp:posOffset>
                </wp:positionV>
                <wp:extent cx="50040" cy="102240"/>
                <wp:effectExtent l="38100" t="38100" r="45720" b="50165"/>
                <wp:wrapNone/>
                <wp:docPr id="659" name="Ink 6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6">
                      <w14:nvContentPartPr>
                        <w14:cNvContentPartPr/>
                      </w14:nvContentPartPr>
                      <w14:xfrm>
                        <a:off x="0" y="0"/>
                        <a:ext cx="50040" cy="10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CB8F29" id="Ink 659" o:spid="_x0000_s1026" type="#_x0000_t75" style="position:absolute;margin-left:500.9pt;margin-top:-.05pt;width:4.95pt;height:9pt;z-index:252261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">
                <v:imagedata r:id="rId1157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60352" behindDoc="0" locked="0" layoutInCell="1" allowOverlap="1" wp14:anchorId="7AC6FD8F" wp14:editId="239BF81D">
                <wp:simplePos x="0" y="0"/>
                <wp:positionH relativeFrom="column">
                  <wp:posOffset>6187280</wp:posOffset>
                </wp:positionH>
                <wp:positionV relativeFrom="paragraph">
                  <wp:posOffset>-6261</wp:posOffset>
                </wp:positionV>
                <wp:extent cx="172080" cy="95400"/>
                <wp:effectExtent l="38100" t="38100" r="0" b="38100"/>
                <wp:wrapNone/>
                <wp:docPr id="658" name="Ink 6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8">
                      <w14:nvContentPartPr>
                        <w14:cNvContentPartPr/>
                      </w14:nvContentPartPr>
                      <w14:xfrm>
                        <a:off x="0" y="0"/>
                        <a:ext cx="172080" cy="9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B1F70C" id="Ink 658" o:spid="_x0000_s1026" type="#_x0000_t75" style="position:absolute;margin-left:486.6pt;margin-top:-.85pt;width:14.6pt;height:8.5pt;z-index:252260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">
                <v:imagedata r:id="rId1159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59328" behindDoc="0" locked="0" layoutInCell="1" allowOverlap="1" wp14:anchorId="22CB2404" wp14:editId="00CDA896">
                <wp:simplePos x="0" y="0"/>
                <wp:positionH relativeFrom="column">
                  <wp:posOffset>6053360</wp:posOffset>
                </wp:positionH>
                <wp:positionV relativeFrom="paragraph">
                  <wp:posOffset>-19581</wp:posOffset>
                </wp:positionV>
                <wp:extent cx="111960" cy="137160"/>
                <wp:effectExtent l="38100" t="38100" r="40640" b="53340"/>
                <wp:wrapNone/>
                <wp:docPr id="657" name="Ink 6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0">
                      <w14:nvContentPartPr>
                        <w14:cNvContentPartPr/>
                      </w14:nvContentPartPr>
                      <w14:xfrm>
                        <a:off x="0" y="0"/>
                        <a:ext cx="111960" cy="13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7C2F17" id="Ink 657" o:spid="_x0000_s1026" type="#_x0000_t75" style="position:absolute;margin-left:476.1pt;margin-top:-2.05pt;width:9.7pt;height:11.95pt;z-index:252259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">
                <v:imagedata r:id="rId1161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58304" behindDoc="0" locked="0" layoutInCell="1" allowOverlap="1" wp14:anchorId="366BD76C" wp14:editId="039DEF97">
                <wp:simplePos x="0" y="0"/>
                <wp:positionH relativeFrom="column">
                  <wp:posOffset>5577080</wp:posOffset>
                </wp:positionH>
                <wp:positionV relativeFrom="paragraph">
                  <wp:posOffset>-94821</wp:posOffset>
                </wp:positionV>
                <wp:extent cx="289440" cy="201600"/>
                <wp:effectExtent l="38100" t="38100" r="53975" b="46355"/>
                <wp:wrapNone/>
                <wp:docPr id="656" name="Ink 6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2">
                      <w14:nvContentPartPr>
                        <w14:cNvContentPartPr/>
                      </w14:nvContentPartPr>
                      <w14:xfrm>
                        <a:off x="0" y="0"/>
                        <a:ext cx="289440" cy="20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033831" id="Ink 656" o:spid="_x0000_s1026" type="#_x0000_t75" style="position:absolute;margin-left:438.7pt;margin-top:-8pt;width:23.9pt;height:16.9pt;z-index:252258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">
                <v:imagedata r:id="rId1163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57280" behindDoc="0" locked="0" layoutInCell="1" allowOverlap="1" wp14:anchorId="762AA255" wp14:editId="678DD9B4">
                <wp:simplePos x="0" y="0"/>
                <wp:positionH relativeFrom="column">
                  <wp:posOffset>5643680</wp:posOffset>
                </wp:positionH>
                <wp:positionV relativeFrom="paragraph">
                  <wp:posOffset>-44421</wp:posOffset>
                </wp:positionV>
                <wp:extent cx="15840" cy="149400"/>
                <wp:effectExtent l="38100" t="38100" r="41910" b="41275"/>
                <wp:wrapNone/>
                <wp:docPr id="655" name="Ink 6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4">
                      <w14:nvContentPartPr>
                        <w14:cNvContentPartPr/>
                      </w14:nvContentPartPr>
                      <w14:xfrm>
                        <a:off x="0" y="0"/>
                        <a:ext cx="15840" cy="14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C1F379" id="Ink 655" o:spid="_x0000_s1026" type="#_x0000_t75" style="position:absolute;margin-left:443.8pt;margin-top:-4.1pt;width:2.35pt;height:12.8pt;z-index:252257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">
                <v:imagedata r:id="rId1165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56256" behindDoc="0" locked="0" layoutInCell="1" allowOverlap="1" wp14:anchorId="1EF05D33" wp14:editId="59981EEC">
                <wp:simplePos x="0" y="0"/>
                <wp:positionH relativeFrom="column">
                  <wp:posOffset>5337320</wp:posOffset>
                </wp:positionH>
                <wp:positionV relativeFrom="paragraph">
                  <wp:posOffset>12099</wp:posOffset>
                </wp:positionV>
                <wp:extent cx="135360" cy="77040"/>
                <wp:effectExtent l="38100" t="38100" r="36195" b="37465"/>
                <wp:wrapNone/>
                <wp:docPr id="654" name="Ink 6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6">
                      <w14:nvContentPartPr>
                        <w14:cNvContentPartPr/>
                      </w14:nvContentPartPr>
                      <w14:xfrm>
                        <a:off x="0" y="0"/>
                        <a:ext cx="135360" cy="77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3413DE" id="Ink 654" o:spid="_x0000_s1026" type="#_x0000_t75" style="position:absolute;margin-left:419.9pt;margin-top:.35pt;width:11.6pt;height:7.2pt;z-index:252256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">
                <v:imagedata r:id="rId1167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55232" behindDoc="0" locked="0" layoutInCell="1" allowOverlap="1" wp14:anchorId="6C97545E" wp14:editId="68C48E43">
                <wp:simplePos x="0" y="0"/>
                <wp:positionH relativeFrom="column">
                  <wp:posOffset>5366840</wp:posOffset>
                </wp:positionH>
                <wp:positionV relativeFrom="paragraph">
                  <wp:posOffset>-36501</wp:posOffset>
                </wp:positionV>
                <wp:extent cx="29880" cy="129960"/>
                <wp:effectExtent l="38100" t="38100" r="46355" b="41910"/>
                <wp:wrapNone/>
                <wp:docPr id="653" name="Ink 6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8">
                      <w14:nvContentPartPr>
                        <w14:cNvContentPartPr/>
                      </w14:nvContentPartPr>
                      <w14:xfrm>
                        <a:off x="0" y="0"/>
                        <a:ext cx="29880" cy="12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424ECB" id="Ink 653" o:spid="_x0000_s1026" type="#_x0000_t75" style="position:absolute;margin-left:422.15pt;margin-top:-3.2pt;width:3.35pt;height:11.1pt;z-index:252255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">
                <v:imagedata r:id="rId1169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54208" behindDoc="0" locked="0" layoutInCell="1" allowOverlap="1" wp14:anchorId="3E43F8D0" wp14:editId="79C252C2">
                <wp:simplePos x="0" y="0"/>
                <wp:positionH relativeFrom="column">
                  <wp:posOffset>5306360</wp:posOffset>
                </wp:positionH>
                <wp:positionV relativeFrom="paragraph">
                  <wp:posOffset>41979</wp:posOffset>
                </wp:positionV>
                <wp:extent cx="6120" cy="5040"/>
                <wp:effectExtent l="38100" t="38100" r="32385" b="33655"/>
                <wp:wrapNone/>
                <wp:docPr id="652" name="Ink 6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0">
                      <w14:nvContentPartPr>
                        <w14:cNvContentPartPr/>
                      </w14:nvContentPartPr>
                      <w14:xfrm>
                        <a:off x="0" y="0"/>
                        <a:ext cx="612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D663E5" id="Ink 652" o:spid="_x0000_s1026" type="#_x0000_t75" style="position:absolute;margin-left:417.3pt;margin-top:2.75pt;width:1.4pt;height:1.4pt;z-index:252254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">
                <v:imagedata r:id="rId1171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53184" behindDoc="0" locked="0" layoutInCell="1" allowOverlap="1" wp14:anchorId="6ABB06A0" wp14:editId="57FC91B3">
                <wp:simplePos x="0" y="0"/>
                <wp:positionH relativeFrom="column">
                  <wp:posOffset>5280800</wp:posOffset>
                </wp:positionH>
                <wp:positionV relativeFrom="paragraph">
                  <wp:posOffset>54579</wp:posOffset>
                </wp:positionV>
                <wp:extent cx="6480" cy="58680"/>
                <wp:effectExtent l="38100" t="38100" r="50800" b="36830"/>
                <wp:wrapNone/>
                <wp:docPr id="651" name="Ink 6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2">
                      <w14:nvContentPartPr>
                        <w14:cNvContentPartPr/>
                      </w14:nvContentPartPr>
                      <w14:xfrm>
                        <a:off x="0" y="0"/>
                        <a:ext cx="6480" cy="5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DBCAF0" id="Ink 651" o:spid="_x0000_s1026" type="#_x0000_t75" style="position:absolute;margin-left:415.2pt;margin-top:3.95pt;width:1.7pt;height:5.45pt;z-index:252253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">
                <v:imagedata r:id="rId1173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52160" behindDoc="0" locked="0" layoutInCell="1" allowOverlap="1" wp14:anchorId="44FD632A" wp14:editId="60D5BB00">
                <wp:simplePos x="0" y="0"/>
                <wp:positionH relativeFrom="column">
                  <wp:posOffset>5216360</wp:posOffset>
                </wp:positionH>
                <wp:positionV relativeFrom="paragraph">
                  <wp:posOffset>10659</wp:posOffset>
                </wp:positionV>
                <wp:extent cx="37800" cy="97200"/>
                <wp:effectExtent l="38100" t="38100" r="38735" b="55245"/>
                <wp:wrapNone/>
                <wp:docPr id="650" name="Ink 6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4">
                      <w14:nvContentPartPr>
                        <w14:cNvContentPartPr/>
                      </w14:nvContentPartPr>
                      <w14:xfrm>
                        <a:off x="0" y="0"/>
                        <a:ext cx="37800" cy="9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F0D9EC" id="Ink 650" o:spid="_x0000_s1026" type="#_x0000_t75" style="position:absolute;margin-left:410.15pt;margin-top:.35pt;width:4pt;height:8.8pt;z-index:252252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">
                <v:imagedata r:id="rId1175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51136" behindDoc="0" locked="0" layoutInCell="1" allowOverlap="1" wp14:anchorId="47E07F87" wp14:editId="3ABE97B7">
                <wp:simplePos x="0" y="0"/>
                <wp:positionH relativeFrom="column">
                  <wp:posOffset>5159120</wp:posOffset>
                </wp:positionH>
                <wp:positionV relativeFrom="paragraph">
                  <wp:posOffset>27939</wp:posOffset>
                </wp:positionV>
                <wp:extent cx="33480" cy="76320"/>
                <wp:effectExtent l="19050" t="38100" r="43180" b="38100"/>
                <wp:wrapNone/>
                <wp:docPr id="649" name="Ink 6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6">
                      <w14:nvContentPartPr>
                        <w14:cNvContentPartPr/>
                      </w14:nvContentPartPr>
                      <w14:xfrm>
                        <a:off x="0" y="0"/>
                        <a:ext cx="33480" cy="7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5EDD9D" id="Ink 649" o:spid="_x0000_s1026" type="#_x0000_t75" style="position:absolute;margin-left:405.75pt;margin-top:1.85pt;width:3.65pt;height:6.95pt;z-index:252251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">
                <v:imagedata r:id="rId1177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50112" behindDoc="0" locked="0" layoutInCell="1" allowOverlap="1" wp14:anchorId="684C5572" wp14:editId="3BF93F1F">
                <wp:simplePos x="0" y="0"/>
                <wp:positionH relativeFrom="column">
                  <wp:posOffset>5048600</wp:posOffset>
                </wp:positionH>
                <wp:positionV relativeFrom="paragraph">
                  <wp:posOffset>26139</wp:posOffset>
                </wp:positionV>
                <wp:extent cx="69120" cy="74520"/>
                <wp:effectExtent l="38100" t="38100" r="45720" b="40005"/>
                <wp:wrapNone/>
                <wp:docPr id="648" name="Ink 6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8">
                      <w14:nvContentPartPr>
                        <w14:cNvContentPartPr/>
                      </w14:nvContentPartPr>
                      <w14:xfrm>
                        <a:off x="0" y="0"/>
                        <a:ext cx="69120" cy="7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BCB718" id="Ink 648" o:spid="_x0000_s1026" type="#_x0000_t75" style="position:absolute;margin-left:397.2pt;margin-top:1.5pt;width:6.45pt;height:6.9pt;z-index:252250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">
                <v:imagedata r:id="rId1179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49088" behindDoc="0" locked="0" layoutInCell="1" allowOverlap="1" wp14:anchorId="464F7C86" wp14:editId="42E666C3">
                <wp:simplePos x="0" y="0"/>
                <wp:positionH relativeFrom="column">
                  <wp:posOffset>5058320</wp:posOffset>
                </wp:positionH>
                <wp:positionV relativeFrom="paragraph">
                  <wp:posOffset>20739</wp:posOffset>
                </wp:positionV>
                <wp:extent cx="15120" cy="149760"/>
                <wp:effectExtent l="38100" t="38100" r="42545" b="41275"/>
                <wp:wrapNone/>
                <wp:docPr id="647" name="Ink 6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0">
                      <w14:nvContentPartPr>
                        <w14:cNvContentPartPr/>
                      </w14:nvContentPartPr>
                      <w14:xfrm>
                        <a:off x="0" y="0"/>
                        <a:ext cx="15120" cy="14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E56229" id="Ink 647" o:spid="_x0000_s1026" type="#_x0000_t75" style="position:absolute;margin-left:397.8pt;margin-top:1.3pt;width:2.2pt;height:12.6pt;z-index:252249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">
                <v:imagedata r:id="rId1181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48064" behindDoc="0" locked="0" layoutInCell="1" allowOverlap="1" wp14:anchorId="6076B867" wp14:editId="6E2868BC">
                <wp:simplePos x="0" y="0"/>
                <wp:positionH relativeFrom="column">
                  <wp:posOffset>4960400</wp:posOffset>
                </wp:positionH>
                <wp:positionV relativeFrom="paragraph">
                  <wp:posOffset>12099</wp:posOffset>
                </wp:positionV>
                <wp:extent cx="66240" cy="60120"/>
                <wp:effectExtent l="38100" t="38100" r="48260" b="35560"/>
                <wp:wrapNone/>
                <wp:docPr id="646" name="Ink 6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2">
                      <w14:nvContentPartPr>
                        <w14:cNvContentPartPr/>
                      </w14:nvContentPartPr>
                      <w14:xfrm>
                        <a:off x="0" y="0"/>
                        <a:ext cx="66240" cy="6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9EA75B" id="Ink 646" o:spid="_x0000_s1026" type="#_x0000_t75" style="position:absolute;margin-left:390.3pt;margin-top:.45pt;width:6.1pt;height:5.75pt;z-index:252248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">
                <v:imagedata r:id="rId1183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47040" behindDoc="0" locked="0" layoutInCell="1" allowOverlap="1" wp14:anchorId="240E0E52" wp14:editId="5FB42EFD">
                <wp:simplePos x="0" y="0"/>
                <wp:positionH relativeFrom="column">
                  <wp:posOffset>4961480</wp:posOffset>
                </wp:positionH>
                <wp:positionV relativeFrom="paragraph">
                  <wp:posOffset>6339</wp:posOffset>
                </wp:positionV>
                <wp:extent cx="18360" cy="160560"/>
                <wp:effectExtent l="38100" t="19050" r="39370" b="49530"/>
                <wp:wrapNone/>
                <wp:docPr id="645" name="Ink 6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4">
                      <w14:nvContentPartPr>
                        <w14:cNvContentPartPr/>
                      </w14:nvContentPartPr>
                      <w14:xfrm>
                        <a:off x="0" y="0"/>
                        <a:ext cx="18360" cy="16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2DB100" id="Ink 645" o:spid="_x0000_s1026" type="#_x0000_t75" style="position:absolute;margin-left:390.1pt;margin-top:.1pt;width:2.55pt;height:13.55pt;z-index:252247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">
                <v:imagedata r:id="rId1185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46016" behindDoc="0" locked="0" layoutInCell="1" allowOverlap="1" wp14:anchorId="5C50DD6E" wp14:editId="7B2411EF">
                <wp:simplePos x="0" y="0"/>
                <wp:positionH relativeFrom="column">
                  <wp:posOffset>4858520</wp:posOffset>
                </wp:positionH>
                <wp:positionV relativeFrom="paragraph">
                  <wp:posOffset>6339</wp:posOffset>
                </wp:positionV>
                <wp:extent cx="37080" cy="77040"/>
                <wp:effectExtent l="19050" t="38100" r="39370" b="37465"/>
                <wp:wrapNone/>
                <wp:docPr id="644" name="Ink 6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6">
                      <w14:nvContentPartPr>
                        <w14:cNvContentPartPr/>
                      </w14:nvContentPartPr>
                      <w14:xfrm>
                        <a:off x="0" y="0"/>
                        <a:ext cx="37080" cy="77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FF569A" id="Ink 644" o:spid="_x0000_s1026" type="#_x0000_t75" style="position:absolute;margin-left:382.05pt;margin-top:.2pt;width:4.05pt;height:6.95pt;z-index:252246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">
                <v:imagedata r:id="rId1187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44992" behindDoc="0" locked="0" layoutInCell="1" allowOverlap="1" wp14:anchorId="3EBCC4EC" wp14:editId="2238C99A">
                <wp:simplePos x="0" y="0"/>
                <wp:positionH relativeFrom="column">
                  <wp:posOffset>4677080</wp:posOffset>
                </wp:positionH>
                <wp:positionV relativeFrom="paragraph">
                  <wp:posOffset>-23181</wp:posOffset>
                </wp:positionV>
                <wp:extent cx="41040" cy="102240"/>
                <wp:effectExtent l="38100" t="38100" r="35560" b="50165"/>
                <wp:wrapNone/>
                <wp:docPr id="643" name="Ink 6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8">
                      <w14:nvContentPartPr>
                        <w14:cNvContentPartPr/>
                      </w14:nvContentPartPr>
                      <w14:xfrm>
                        <a:off x="0" y="0"/>
                        <a:ext cx="41040" cy="10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7D5283" id="Ink 643" o:spid="_x0000_s1026" type="#_x0000_t75" style="position:absolute;margin-left:367.7pt;margin-top:-2.3pt;width:4.3pt;height:9pt;z-index:252244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">
                <v:imagedata r:id="rId1189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42944" behindDoc="0" locked="0" layoutInCell="1" allowOverlap="1" wp14:anchorId="491DEC93" wp14:editId="72A056E5">
                <wp:simplePos x="0" y="0"/>
                <wp:positionH relativeFrom="column">
                  <wp:posOffset>4588160</wp:posOffset>
                </wp:positionH>
                <wp:positionV relativeFrom="paragraph">
                  <wp:posOffset>11379</wp:posOffset>
                </wp:positionV>
                <wp:extent cx="32760" cy="89640"/>
                <wp:effectExtent l="38100" t="38100" r="43815" b="43815"/>
                <wp:wrapNone/>
                <wp:docPr id="641" name="Ink 6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0">
                      <w14:nvContentPartPr>
                        <w14:cNvContentPartPr/>
                      </w14:nvContentPartPr>
                      <w14:xfrm>
                        <a:off x="0" y="0"/>
                        <a:ext cx="32760" cy="8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BC5C18" id="Ink 641" o:spid="_x0000_s1026" type="#_x0000_t75" style="position:absolute;margin-left:360.65pt;margin-top:.45pt;width:3.6pt;height:8pt;z-index:252242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">
                <v:imagedata r:id="rId1191" o:title=""/>
              </v:shape>
            </w:pict>
          </mc:Fallback>
        </mc:AlternateContent>
      </w:r>
    </w:p>
    <w:p w14:paraId="0E472A12" w14:textId="1FE33898" w:rsidR="00083149" w:rsidRDefault="00912E83" w:rsidP="00083149"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312576" behindDoc="0" locked="0" layoutInCell="1" allowOverlap="1" wp14:anchorId="6AFEE8DF" wp14:editId="66E9C905">
                <wp:simplePos x="0" y="0"/>
                <wp:positionH relativeFrom="column">
                  <wp:posOffset>772880</wp:posOffset>
                </wp:positionH>
                <wp:positionV relativeFrom="paragraph">
                  <wp:posOffset>87399</wp:posOffset>
                </wp:positionV>
                <wp:extent cx="197280" cy="107280"/>
                <wp:effectExtent l="38100" t="38100" r="12700" b="45720"/>
                <wp:wrapNone/>
                <wp:docPr id="709" name="Ink 7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2">
                      <w14:nvContentPartPr>
                        <w14:cNvContentPartPr/>
                      </w14:nvContentPartPr>
                      <w14:xfrm>
                        <a:off x="0" y="0"/>
                        <a:ext cx="197280" cy="10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C6977F" id="Ink 709" o:spid="_x0000_s1026" type="#_x0000_t75" style="position:absolute;margin-left:60.55pt;margin-top:6.35pt;width:16.3pt;height:9.6pt;z-index:25231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">
                <v:imagedata r:id="rId1193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311552" behindDoc="0" locked="0" layoutInCell="1" allowOverlap="1" wp14:anchorId="7F340D08" wp14:editId="303414CC">
                <wp:simplePos x="0" y="0"/>
                <wp:positionH relativeFrom="column">
                  <wp:posOffset>638600</wp:posOffset>
                </wp:positionH>
                <wp:positionV relativeFrom="paragraph">
                  <wp:posOffset>107199</wp:posOffset>
                </wp:positionV>
                <wp:extent cx="97920" cy="41760"/>
                <wp:effectExtent l="38100" t="38100" r="35560" b="34925"/>
                <wp:wrapNone/>
                <wp:docPr id="708" name="Ink 7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4">
                      <w14:nvContentPartPr>
                        <w14:cNvContentPartPr/>
                      </w14:nvContentPartPr>
                      <w14:xfrm>
                        <a:off x="0" y="0"/>
                        <a:ext cx="97920" cy="4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E260CE" id="Ink 708" o:spid="_x0000_s1026" type="#_x0000_t75" style="position:absolute;margin-left:49.95pt;margin-top:8pt;width:8.45pt;height:4.15pt;z-index:25231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">
                <v:imagedata r:id="rId1195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300288" behindDoc="0" locked="0" layoutInCell="1" allowOverlap="1" wp14:anchorId="28DC9405" wp14:editId="67EFA4E9">
                <wp:simplePos x="0" y="0"/>
                <wp:positionH relativeFrom="column">
                  <wp:posOffset>1599440</wp:posOffset>
                </wp:positionH>
                <wp:positionV relativeFrom="paragraph">
                  <wp:posOffset>18639</wp:posOffset>
                </wp:positionV>
                <wp:extent cx="25560" cy="94680"/>
                <wp:effectExtent l="38100" t="38100" r="50800" b="38735"/>
                <wp:wrapNone/>
                <wp:docPr id="697" name="Ink 6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6">
                      <w14:nvContentPartPr>
                        <w14:cNvContentPartPr/>
                      </w14:nvContentPartPr>
                      <w14:xfrm>
                        <a:off x="0" y="0"/>
                        <a:ext cx="25560" cy="9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999BBD" id="Ink 697" o:spid="_x0000_s1026" type="#_x0000_t75" style="position:absolute;margin-left:125.45pt;margin-top:1.05pt;width:2.9pt;height:8.25pt;z-index:25230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">
                <v:imagedata r:id="rId1197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74688" behindDoc="0" locked="0" layoutInCell="1" allowOverlap="1" wp14:anchorId="62273D25" wp14:editId="4EB5C575">
                <wp:simplePos x="0" y="0"/>
                <wp:positionH relativeFrom="column">
                  <wp:posOffset>5593640</wp:posOffset>
                </wp:positionH>
                <wp:positionV relativeFrom="paragraph">
                  <wp:posOffset>162279</wp:posOffset>
                </wp:positionV>
                <wp:extent cx="6120" cy="2880"/>
                <wp:effectExtent l="38100" t="38100" r="32385" b="35560"/>
                <wp:wrapNone/>
                <wp:docPr id="672" name="Ink 6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8">
                      <w14:nvContentPartPr>
                        <w14:cNvContentPartPr/>
                      </w14:nvContentPartPr>
                      <w14:xfrm>
                        <a:off x="0" y="0"/>
                        <a:ext cx="6120" cy="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0273D5" id="Ink 672" o:spid="_x0000_s1026" type="#_x0000_t75" style="position:absolute;margin-left:440pt;margin-top:12.3pt;width:1.35pt;height:1.2pt;z-index:252274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">
                <v:imagedata r:id="rId1199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73664" behindDoc="0" locked="0" layoutInCell="1" allowOverlap="1" wp14:anchorId="1BBC407E" wp14:editId="17327F0D">
                <wp:simplePos x="0" y="0"/>
                <wp:positionH relativeFrom="column">
                  <wp:posOffset>5608400</wp:posOffset>
                </wp:positionH>
                <wp:positionV relativeFrom="paragraph">
                  <wp:posOffset>15399</wp:posOffset>
                </wp:positionV>
                <wp:extent cx="30600" cy="125640"/>
                <wp:effectExtent l="38100" t="38100" r="45720" b="46355"/>
                <wp:wrapNone/>
                <wp:docPr id="671" name="Ink 6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0">
                      <w14:nvContentPartPr>
                        <w14:cNvContentPartPr/>
                      </w14:nvContentPartPr>
                      <w14:xfrm>
                        <a:off x="0" y="0"/>
                        <a:ext cx="30600" cy="12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C352F1" id="Ink 671" o:spid="_x0000_s1026" type="#_x0000_t75" style="position:absolute;margin-left:441.15pt;margin-top:.65pt;width:3.4pt;height:10.9pt;z-index:252273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">
                <v:imagedata r:id="rId1201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72640" behindDoc="0" locked="0" layoutInCell="1" allowOverlap="1" wp14:anchorId="40F9BB4E" wp14:editId="4BC9BF11">
                <wp:simplePos x="0" y="0"/>
                <wp:positionH relativeFrom="column">
                  <wp:posOffset>5451800</wp:posOffset>
                </wp:positionH>
                <wp:positionV relativeFrom="paragraph">
                  <wp:posOffset>112239</wp:posOffset>
                </wp:positionV>
                <wp:extent cx="63360" cy="78840"/>
                <wp:effectExtent l="19050" t="19050" r="51435" b="54610"/>
                <wp:wrapNone/>
                <wp:docPr id="670" name="Ink 6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2">
                      <w14:nvContentPartPr>
                        <w14:cNvContentPartPr/>
                      </w14:nvContentPartPr>
                      <w14:xfrm>
                        <a:off x="0" y="0"/>
                        <a:ext cx="63360" cy="7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438E5D" id="Ink 670" o:spid="_x0000_s1026" type="#_x0000_t75" style="position:absolute;margin-left:428.95pt;margin-top:8.25pt;width:6pt;height:7.4pt;z-index:252272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">
                <v:imagedata r:id="rId1203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71616" behindDoc="0" locked="0" layoutInCell="1" allowOverlap="1" wp14:anchorId="08157B89" wp14:editId="246ED4A8">
                <wp:simplePos x="0" y="0"/>
                <wp:positionH relativeFrom="column">
                  <wp:posOffset>5326880</wp:posOffset>
                </wp:positionH>
                <wp:positionV relativeFrom="paragraph">
                  <wp:posOffset>24039</wp:posOffset>
                </wp:positionV>
                <wp:extent cx="113760" cy="162720"/>
                <wp:effectExtent l="38100" t="38100" r="38735" b="46990"/>
                <wp:wrapNone/>
                <wp:docPr id="669" name="Ink 6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4">
                      <w14:nvContentPartPr>
                        <w14:cNvContentPartPr/>
                      </w14:nvContentPartPr>
                      <w14:xfrm>
                        <a:off x="0" y="0"/>
                        <a:ext cx="113760" cy="16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E4BFBE" id="Ink 669" o:spid="_x0000_s1026" type="#_x0000_t75" style="position:absolute;margin-left:418.9pt;margin-top:1.3pt;width:10.2pt;height:14.05pt;z-index:252271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">
                <v:imagedata r:id="rId1205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70592" behindDoc="0" locked="0" layoutInCell="1" allowOverlap="1" wp14:anchorId="104042AA" wp14:editId="327497B8">
                <wp:simplePos x="0" y="0"/>
                <wp:positionH relativeFrom="column">
                  <wp:posOffset>5263520</wp:posOffset>
                </wp:positionH>
                <wp:positionV relativeFrom="paragraph">
                  <wp:posOffset>92079</wp:posOffset>
                </wp:positionV>
                <wp:extent cx="18720" cy="6120"/>
                <wp:effectExtent l="38100" t="38100" r="38735" b="32385"/>
                <wp:wrapNone/>
                <wp:docPr id="668" name="Ink 6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6">
                      <w14:nvContentPartPr>
                        <w14:cNvContentPartPr/>
                      </w14:nvContentPartPr>
                      <w14:xfrm>
                        <a:off x="0" y="0"/>
                        <a:ext cx="1872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FAF55C" id="Ink 668" o:spid="_x0000_s1026" type="#_x0000_t75" style="position:absolute;margin-left:414.05pt;margin-top:6.75pt;width:2.2pt;height:1.35pt;z-index:252270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">
                <v:imagedata r:id="rId1207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69568" behindDoc="0" locked="0" layoutInCell="1" allowOverlap="1" wp14:anchorId="0425F8D0" wp14:editId="2492977F">
                <wp:simplePos x="0" y="0"/>
                <wp:positionH relativeFrom="column">
                  <wp:posOffset>5249480</wp:posOffset>
                </wp:positionH>
                <wp:positionV relativeFrom="paragraph">
                  <wp:posOffset>116919</wp:posOffset>
                </wp:positionV>
                <wp:extent cx="18360" cy="70560"/>
                <wp:effectExtent l="57150" t="38100" r="39370" b="43815"/>
                <wp:wrapNone/>
                <wp:docPr id="667" name="Ink 6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8">
                      <w14:nvContentPartPr>
                        <w14:cNvContentPartPr/>
                      </w14:nvContentPartPr>
                      <w14:xfrm>
                        <a:off x="0" y="0"/>
                        <a:ext cx="18360" cy="7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9871B7" id="Ink 667" o:spid="_x0000_s1026" type="#_x0000_t75" style="position:absolute;margin-left:412.65pt;margin-top:8.75pt;width:2.75pt;height:6.55pt;z-index:252269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">
                <v:imagedata r:id="rId1209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68544" behindDoc="0" locked="0" layoutInCell="1" allowOverlap="1" wp14:anchorId="32A49E5D" wp14:editId="79BAACEE">
                <wp:simplePos x="0" y="0"/>
                <wp:positionH relativeFrom="column">
                  <wp:posOffset>5118440</wp:posOffset>
                </wp:positionH>
                <wp:positionV relativeFrom="paragraph">
                  <wp:posOffset>83799</wp:posOffset>
                </wp:positionV>
                <wp:extent cx="71640" cy="111960"/>
                <wp:effectExtent l="38100" t="38100" r="43180" b="40640"/>
                <wp:wrapNone/>
                <wp:docPr id="666" name="Ink 6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0">
                      <w14:nvContentPartPr>
                        <w14:cNvContentPartPr/>
                      </w14:nvContentPartPr>
                      <w14:xfrm>
                        <a:off x="0" y="0"/>
                        <a:ext cx="71640" cy="11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396EA9" id="Ink 666" o:spid="_x0000_s1026" type="#_x0000_t75" style="position:absolute;margin-left:402.45pt;margin-top:6.05pt;width:6.75pt;height:10.05pt;z-index:252268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">
                <v:imagedata r:id="rId1211" o:title=""/>
              </v:shape>
            </w:pict>
          </mc:Fallback>
        </mc:AlternateContent>
      </w:r>
      <w:r w:rsidR="004135B7">
        <w:tab/>
      </w:r>
    </w:p>
    <w:p w14:paraId="5B25A790" w14:textId="7780DF8F" w:rsidR="00083149" w:rsidRDefault="00912E83" w:rsidP="00083149"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310528" behindDoc="0" locked="0" layoutInCell="1" allowOverlap="1" wp14:anchorId="260D68FC" wp14:editId="2E570D77">
                <wp:simplePos x="0" y="0"/>
                <wp:positionH relativeFrom="column">
                  <wp:posOffset>633920</wp:posOffset>
                </wp:positionH>
                <wp:positionV relativeFrom="paragraph">
                  <wp:posOffset>-34941</wp:posOffset>
                </wp:positionV>
                <wp:extent cx="76680" cy="99360"/>
                <wp:effectExtent l="19050" t="38100" r="38100" b="53340"/>
                <wp:wrapNone/>
                <wp:docPr id="707" name="Ink 7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2">
                      <w14:nvContentPartPr>
                        <w14:cNvContentPartPr/>
                      </w14:nvContentPartPr>
                      <w14:xfrm>
                        <a:off x="0" y="0"/>
                        <a:ext cx="76680" cy="9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EECACD" id="Ink 707" o:spid="_x0000_s1026" type="#_x0000_t75" style="position:absolute;margin-left:49.4pt;margin-top:-3.2pt;width:7.25pt;height:8.9pt;z-index:25231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">
                <v:imagedata r:id="rId1213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309504" behindDoc="0" locked="0" layoutInCell="1" allowOverlap="1" wp14:anchorId="33B930B0" wp14:editId="5E70C06E">
                <wp:simplePos x="0" y="0"/>
                <wp:positionH relativeFrom="column">
                  <wp:posOffset>474800</wp:posOffset>
                </wp:positionH>
                <wp:positionV relativeFrom="paragraph">
                  <wp:posOffset>105099</wp:posOffset>
                </wp:positionV>
                <wp:extent cx="70200" cy="15480"/>
                <wp:effectExtent l="38100" t="38100" r="44450" b="41910"/>
                <wp:wrapNone/>
                <wp:docPr id="706" name="Ink 7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4">
                      <w14:nvContentPartPr>
                        <w14:cNvContentPartPr/>
                      </w14:nvContentPartPr>
                      <w14:xfrm>
                        <a:off x="0" y="0"/>
                        <a:ext cx="7020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836CA3" id="Ink 706" o:spid="_x0000_s1026" type="#_x0000_t75" style="position:absolute;margin-left:37.1pt;margin-top:7.9pt;width:6.3pt;height:2.05pt;z-index:25230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">
                <v:imagedata r:id="rId1215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308480" behindDoc="0" locked="0" layoutInCell="1" allowOverlap="1" wp14:anchorId="58ABA5A6" wp14:editId="65A317BA">
                <wp:simplePos x="0" y="0"/>
                <wp:positionH relativeFrom="column">
                  <wp:posOffset>433040</wp:posOffset>
                </wp:positionH>
                <wp:positionV relativeFrom="paragraph">
                  <wp:posOffset>48579</wp:posOffset>
                </wp:positionV>
                <wp:extent cx="104760" cy="44280"/>
                <wp:effectExtent l="38100" t="38100" r="48260" b="32385"/>
                <wp:wrapNone/>
                <wp:docPr id="705" name="Ink 7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6">
                      <w14:nvContentPartPr>
                        <w14:cNvContentPartPr/>
                      </w14:nvContentPartPr>
                      <w14:xfrm>
                        <a:off x="0" y="0"/>
                        <a:ext cx="104760" cy="4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8DDAF9" id="Ink 705" o:spid="_x0000_s1026" type="#_x0000_t75" style="position:absolute;margin-left:33.8pt;margin-top:3.4pt;width:9pt;height:4.25pt;z-index:25230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">
                <v:imagedata r:id="rId1217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306432" behindDoc="0" locked="0" layoutInCell="1" allowOverlap="1" wp14:anchorId="0CF23A6C" wp14:editId="726170B9">
                <wp:simplePos x="0" y="0"/>
                <wp:positionH relativeFrom="column">
                  <wp:posOffset>196160</wp:posOffset>
                </wp:positionH>
                <wp:positionV relativeFrom="paragraph">
                  <wp:posOffset>99699</wp:posOffset>
                </wp:positionV>
                <wp:extent cx="108360" cy="114120"/>
                <wp:effectExtent l="38100" t="38100" r="44450" b="38735"/>
                <wp:wrapNone/>
                <wp:docPr id="703" name="Ink 7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8">
                      <w14:nvContentPartPr>
                        <w14:cNvContentPartPr/>
                      </w14:nvContentPartPr>
                      <w14:xfrm>
                        <a:off x="0" y="0"/>
                        <a:ext cx="108360" cy="11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5959F9" id="Ink 703" o:spid="_x0000_s1026" type="#_x0000_t75" style="position:absolute;margin-left:15pt;margin-top:7.3pt;width:9.6pt;height:10.15pt;z-index:25230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">
                <v:imagedata r:id="rId1219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303360" behindDoc="0" locked="0" layoutInCell="1" allowOverlap="1" wp14:anchorId="2519DDA9" wp14:editId="2C964CFC">
                <wp:simplePos x="0" y="0"/>
                <wp:positionH relativeFrom="column">
                  <wp:posOffset>2073200</wp:posOffset>
                </wp:positionH>
                <wp:positionV relativeFrom="paragraph">
                  <wp:posOffset>166659</wp:posOffset>
                </wp:positionV>
                <wp:extent cx="69120" cy="7200"/>
                <wp:effectExtent l="38100" t="19050" r="45720" b="50165"/>
                <wp:wrapNone/>
                <wp:docPr id="700" name="Ink 7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0">
                      <w14:nvContentPartPr>
                        <w14:cNvContentPartPr/>
                      </w14:nvContentPartPr>
                      <w14:xfrm>
                        <a:off x="0" y="0"/>
                        <a:ext cx="6912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0753AF" id="Ink 700" o:spid="_x0000_s1026" type="#_x0000_t75" style="position:absolute;margin-left:162.95pt;margin-top:12.65pt;width:6.2pt;height:1.5pt;z-index:25230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">
                <v:imagedata r:id="rId1221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302336" behindDoc="0" locked="0" layoutInCell="1" allowOverlap="1" wp14:anchorId="5A96D733" wp14:editId="6499A818">
                <wp:simplePos x="0" y="0"/>
                <wp:positionH relativeFrom="column">
                  <wp:posOffset>2066720</wp:posOffset>
                </wp:positionH>
                <wp:positionV relativeFrom="paragraph">
                  <wp:posOffset>119139</wp:posOffset>
                </wp:positionV>
                <wp:extent cx="79200" cy="12240"/>
                <wp:effectExtent l="38100" t="38100" r="35560" b="45085"/>
                <wp:wrapNone/>
                <wp:docPr id="699" name="Ink 6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2">
                      <w14:nvContentPartPr>
                        <w14:cNvContentPartPr/>
                      </w14:nvContentPartPr>
                      <w14:xfrm>
                        <a:off x="0" y="0"/>
                        <a:ext cx="7920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786ABE" id="Ink 699" o:spid="_x0000_s1026" type="#_x0000_t75" style="position:absolute;margin-left:162.45pt;margin-top:8.9pt;width:6.95pt;height:1.8pt;z-index:25230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">
                <v:imagedata r:id="rId1223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301312" behindDoc="0" locked="0" layoutInCell="1" allowOverlap="1" wp14:anchorId="0B43D930" wp14:editId="43AF167F">
                <wp:simplePos x="0" y="0"/>
                <wp:positionH relativeFrom="column">
                  <wp:posOffset>1900040</wp:posOffset>
                </wp:positionH>
                <wp:positionV relativeFrom="paragraph">
                  <wp:posOffset>21939</wp:posOffset>
                </wp:positionV>
                <wp:extent cx="115200" cy="201240"/>
                <wp:effectExtent l="38100" t="38100" r="37465" b="46990"/>
                <wp:wrapNone/>
                <wp:docPr id="698" name="Ink 6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4">
                      <w14:nvContentPartPr>
                        <w14:cNvContentPartPr/>
                      </w14:nvContentPartPr>
                      <w14:xfrm>
                        <a:off x="0" y="0"/>
                        <a:ext cx="115200" cy="20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17B1F6" id="Ink 698" o:spid="_x0000_s1026" type="#_x0000_t75" style="position:absolute;margin-left:149.1pt;margin-top:1.2pt;width:10pt;height:17pt;z-index:25230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">
                <v:imagedata r:id="rId1225" o:title=""/>
              </v:shape>
            </w:pict>
          </mc:Fallback>
        </mc:AlternateContent>
      </w:r>
    </w:p>
    <w:p w14:paraId="4E9A33E6" w14:textId="63A98857" w:rsidR="00083149" w:rsidRDefault="00912E83" w:rsidP="004135B7">
      <w:pPr>
        <w:tabs>
          <w:tab w:val="left" w:pos="1260"/>
          <w:tab w:val="right" w:pos="10080"/>
        </w:tabs>
        <w:ind w:left="1260" w:hanging="1260"/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07456" behindDoc="0" locked="0" layoutInCell="1" allowOverlap="1" wp14:anchorId="79E05149" wp14:editId="3B0E638D">
                <wp:simplePos x="0" y="0"/>
                <wp:positionH relativeFrom="column">
                  <wp:posOffset>9680</wp:posOffset>
                </wp:positionH>
                <wp:positionV relativeFrom="paragraph">
                  <wp:posOffset>-96441</wp:posOffset>
                </wp:positionV>
                <wp:extent cx="2085840" cy="544320"/>
                <wp:effectExtent l="38100" t="38100" r="48260" b="46355"/>
                <wp:wrapNone/>
                <wp:docPr id="704" name="Ink 7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6">
                      <w14:nvContentPartPr>
                        <w14:cNvContentPartPr/>
                      </w14:nvContentPartPr>
                      <w14:xfrm>
                        <a:off x="0" y="0"/>
                        <a:ext cx="2085840" cy="54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9667AA" id="Ink 704" o:spid="_x0000_s1026" type="#_x0000_t75" style="position:absolute;margin-left:.45pt;margin-top:-8.15pt;width:165.1pt;height:43.9pt;z-index:25230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">
                <v:imagedata r:id="rId1227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05408" behindDoc="0" locked="0" layoutInCell="1" allowOverlap="1" wp14:anchorId="2CC126E4" wp14:editId="15C36B3F">
                <wp:simplePos x="0" y="0"/>
                <wp:positionH relativeFrom="column">
                  <wp:posOffset>2297480</wp:posOffset>
                </wp:positionH>
                <wp:positionV relativeFrom="paragraph">
                  <wp:posOffset>64119</wp:posOffset>
                </wp:positionV>
                <wp:extent cx="149760" cy="83520"/>
                <wp:effectExtent l="38100" t="19050" r="41275" b="50165"/>
                <wp:wrapNone/>
                <wp:docPr id="702" name="Ink 7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8">
                      <w14:nvContentPartPr>
                        <w14:cNvContentPartPr/>
                      </w14:nvContentPartPr>
                      <w14:xfrm>
                        <a:off x="0" y="0"/>
                        <a:ext cx="149760" cy="8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EF935F" id="Ink 702" o:spid="_x0000_s1026" type="#_x0000_t75" style="position:absolute;margin-left:180.35pt;margin-top:4.65pt;width:12.9pt;height:7.55pt;z-index:25230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">
                <v:imagedata r:id="rId1229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04384" behindDoc="0" locked="0" layoutInCell="1" allowOverlap="1" wp14:anchorId="1061B052" wp14:editId="42BA79E4">
                <wp:simplePos x="0" y="0"/>
                <wp:positionH relativeFrom="column">
                  <wp:posOffset>2186600</wp:posOffset>
                </wp:positionH>
                <wp:positionV relativeFrom="paragraph">
                  <wp:posOffset>-75201</wp:posOffset>
                </wp:positionV>
                <wp:extent cx="108720" cy="223920"/>
                <wp:effectExtent l="38100" t="38100" r="43815" b="43180"/>
                <wp:wrapNone/>
                <wp:docPr id="701" name="Ink 7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0">
                      <w14:nvContentPartPr>
                        <w14:cNvContentPartPr/>
                      </w14:nvContentPartPr>
                      <w14:xfrm>
                        <a:off x="0" y="0"/>
                        <a:ext cx="108720" cy="22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68D3B4" id="Ink 701" o:spid="_x0000_s1026" type="#_x0000_t75" style="position:absolute;margin-left:171.5pt;margin-top:-6.35pt;width:9.7pt;height:18.8pt;z-index:25230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">
                <v:imagedata r:id="rId1231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88000" behindDoc="0" locked="0" layoutInCell="1" allowOverlap="1" wp14:anchorId="6FF86416" wp14:editId="65E325C4">
                <wp:simplePos x="0" y="0"/>
                <wp:positionH relativeFrom="column">
                  <wp:posOffset>5804240</wp:posOffset>
                </wp:positionH>
                <wp:positionV relativeFrom="paragraph">
                  <wp:posOffset>158799</wp:posOffset>
                </wp:positionV>
                <wp:extent cx="10800" cy="6840"/>
                <wp:effectExtent l="38100" t="38100" r="46355" b="31750"/>
                <wp:wrapNone/>
                <wp:docPr id="685" name="Ink 6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2">
                      <w14:nvContentPartPr>
                        <w14:cNvContentPartPr/>
                      </w14:nvContentPartPr>
                      <w14:xfrm>
                        <a:off x="0" y="0"/>
                        <a:ext cx="1080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BCE73E" id="Ink 685" o:spid="_x0000_s1026" type="#_x0000_t75" style="position:absolute;margin-left:456.7pt;margin-top:12.1pt;width:1.7pt;height:1.4pt;z-index:252288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">
                <v:imagedata r:id="rId1233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85952" behindDoc="0" locked="0" layoutInCell="1" allowOverlap="1" wp14:anchorId="0568FEB0" wp14:editId="44F72231">
                <wp:simplePos x="0" y="0"/>
                <wp:positionH relativeFrom="column">
                  <wp:posOffset>5545760</wp:posOffset>
                </wp:positionH>
                <wp:positionV relativeFrom="paragraph">
                  <wp:posOffset>136479</wp:posOffset>
                </wp:positionV>
                <wp:extent cx="129240" cy="9000"/>
                <wp:effectExtent l="38100" t="38100" r="42545" b="48260"/>
                <wp:wrapNone/>
                <wp:docPr id="683" name="Ink 6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4">
                      <w14:nvContentPartPr>
                        <w14:cNvContentPartPr/>
                      </w14:nvContentPartPr>
                      <w14:xfrm>
                        <a:off x="0" y="0"/>
                        <a:ext cx="12924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B932D4" id="Ink 683" o:spid="_x0000_s1026" type="#_x0000_t75" style="position:absolute;margin-left:436.2pt;margin-top:10.35pt;width:11.15pt;height:1.75pt;z-index:252285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">
                <v:imagedata r:id="rId1235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84928" behindDoc="0" locked="0" layoutInCell="1" allowOverlap="1" wp14:anchorId="7593FEC0" wp14:editId="335358AB">
                <wp:simplePos x="0" y="0"/>
                <wp:positionH relativeFrom="column">
                  <wp:posOffset>5543240</wp:posOffset>
                </wp:positionH>
                <wp:positionV relativeFrom="paragraph">
                  <wp:posOffset>69519</wp:posOffset>
                </wp:positionV>
                <wp:extent cx="113760" cy="10440"/>
                <wp:effectExtent l="38100" t="38100" r="38735" b="46990"/>
                <wp:wrapNone/>
                <wp:docPr id="682" name="Ink 6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6">
                      <w14:nvContentPartPr>
                        <w14:cNvContentPartPr/>
                      </w14:nvContentPartPr>
                      <w14:xfrm>
                        <a:off x="0" y="0"/>
                        <a:ext cx="11376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2AC784" id="Ink 682" o:spid="_x0000_s1026" type="#_x0000_t75" style="position:absolute;margin-left:436.15pt;margin-top:4.85pt;width:9.8pt;height:1.95pt;z-index:252284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">
                <v:imagedata r:id="rId1237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83904" behindDoc="0" locked="0" layoutInCell="1" allowOverlap="1" wp14:anchorId="33D375F6" wp14:editId="7D256A04">
                <wp:simplePos x="0" y="0"/>
                <wp:positionH relativeFrom="column">
                  <wp:posOffset>5550080</wp:posOffset>
                </wp:positionH>
                <wp:positionV relativeFrom="paragraph">
                  <wp:posOffset>-7161</wp:posOffset>
                </wp:positionV>
                <wp:extent cx="122040" cy="25920"/>
                <wp:effectExtent l="19050" t="38100" r="49530" b="50800"/>
                <wp:wrapNone/>
                <wp:docPr id="681" name="Ink 6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8">
                      <w14:nvContentPartPr>
                        <w14:cNvContentPartPr/>
                      </w14:nvContentPartPr>
                      <w14:xfrm>
                        <a:off x="0" y="0"/>
                        <a:ext cx="122040" cy="2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6D71D9" id="Ink 681" o:spid="_x0000_s1026" type="#_x0000_t75" style="position:absolute;margin-left:436.6pt;margin-top:-1.1pt;width:10.4pt;height:3pt;z-index:252283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">
                <v:imagedata r:id="rId1239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82880" behindDoc="0" locked="0" layoutInCell="1" allowOverlap="1" wp14:anchorId="3179E2F3" wp14:editId="268D13F5">
                <wp:simplePos x="0" y="0"/>
                <wp:positionH relativeFrom="column">
                  <wp:posOffset>5533160</wp:posOffset>
                </wp:positionH>
                <wp:positionV relativeFrom="paragraph">
                  <wp:posOffset>-4641</wp:posOffset>
                </wp:positionV>
                <wp:extent cx="48600" cy="138240"/>
                <wp:effectExtent l="38100" t="38100" r="46990" b="52705"/>
                <wp:wrapNone/>
                <wp:docPr id="680" name="Ink 6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0">
                      <w14:nvContentPartPr>
                        <w14:cNvContentPartPr/>
                      </w14:nvContentPartPr>
                      <w14:xfrm>
                        <a:off x="0" y="0"/>
                        <a:ext cx="48600" cy="13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D42E34" id="Ink 680" o:spid="_x0000_s1026" type="#_x0000_t75" style="position:absolute;margin-left:435.15pt;margin-top:-.85pt;width:4.75pt;height:11.95pt;z-index:252282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">
                <v:imagedata r:id="rId1241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81856" behindDoc="0" locked="0" layoutInCell="1" allowOverlap="1" wp14:anchorId="43DB5E88" wp14:editId="75EAC80F">
                <wp:simplePos x="0" y="0"/>
                <wp:positionH relativeFrom="column">
                  <wp:posOffset>5325440</wp:posOffset>
                </wp:positionH>
                <wp:positionV relativeFrom="paragraph">
                  <wp:posOffset>17319</wp:posOffset>
                </wp:positionV>
                <wp:extent cx="71280" cy="137520"/>
                <wp:effectExtent l="38100" t="38100" r="43180" b="53340"/>
                <wp:wrapNone/>
                <wp:docPr id="679" name="Ink 6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2">
                      <w14:nvContentPartPr>
                        <w14:cNvContentPartPr/>
                      </w14:nvContentPartPr>
                      <w14:xfrm>
                        <a:off x="0" y="0"/>
                        <a:ext cx="71280" cy="13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94359E" id="Ink 679" o:spid="_x0000_s1026" type="#_x0000_t75" style="position:absolute;margin-left:418.85pt;margin-top:.8pt;width:6.65pt;height:11.9pt;z-index:252281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">
                <v:imagedata r:id="rId1243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80832" behindDoc="0" locked="0" layoutInCell="1" allowOverlap="1" wp14:anchorId="40F0A833" wp14:editId="3093A07D">
                <wp:simplePos x="0" y="0"/>
                <wp:positionH relativeFrom="column">
                  <wp:posOffset>5144360</wp:posOffset>
                </wp:positionH>
                <wp:positionV relativeFrom="paragraph">
                  <wp:posOffset>60519</wp:posOffset>
                </wp:positionV>
                <wp:extent cx="184320" cy="76320"/>
                <wp:effectExtent l="19050" t="38100" r="44450" b="38100"/>
                <wp:wrapNone/>
                <wp:docPr id="678" name="Ink 6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4">
                      <w14:nvContentPartPr>
                        <w14:cNvContentPartPr/>
                      </w14:nvContentPartPr>
                      <w14:xfrm>
                        <a:off x="0" y="0"/>
                        <a:ext cx="184320" cy="7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160802" id="Ink 678" o:spid="_x0000_s1026" type="#_x0000_t75" style="position:absolute;margin-left:404.65pt;margin-top:4.25pt;width:15.3pt;height:7.2pt;z-index:252280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">
                <v:imagedata r:id="rId1245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79808" behindDoc="0" locked="0" layoutInCell="1" allowOverlap="1" wp14:anchorId="759B1B90" wp14:editId="46F6BDC0">
                <wp:simplePos x="0" y="0"/>
                <wp:positionH relativeFrom="column">
                  <wp:posOffset>4949240</wp:posOffset>
                </wp:positionH>
                <wp:positionV relativeFrom="paragraph">
                  <wp:posOffset>95799</wp:posOffset>
                </wp:positionV>
                <wp:extent cx="183600" cy="69120"/>
                <wp:effectExtent l="38100" t="38100" r="45085" b="45720"/>
                <wp:wrapNone/>
                <wp:docPr id="677" name="Ink 6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6">
                      <w14:nvContentPartPr>
                        <w14:cNvContentPartPr/>
                      </w14:nvContentPartPr>
                      <w14:xfrm>
                        <a:off x="0" y="0"/>
                        <a:ext cx="183600" cy="6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ECCDD7" id="Ink 677" o:spid="_x0000_s1026" type="#_x0000_t75" style="position:absolute;margin-left:389.2pt;margin-top:7.1pt;width:15.4pt;height:6.45pt;z-index:252279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">
                <v:imagedata r:id="rId1247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78784" behindDoc="0" locked="0" layoutInCell="1" allowOverlap="1" wp14:anchorId="14992A6E" wp14:editId="27DEB1FA">
                <wp:simplePos x="0" y="0"/>
                <wp:positionH relativeFrom="column">
                  <wp:posOffset>5022320</wp:posOffset>
                </wp:positionH>
                <wp:positionV relativeFrom="paragraph">
                  <wp:posOffset>-45321</wp:posOffset>
                </wp:positionV>
                <wp:extent cx="97920" cy="217440"/>
                <wp:effectExtent l="38100" t="38100" r="35560" b="49530"/>
                <wp:wrapNone/>
                <wp:docPr id="676" name="Ink 6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8">
                      <w14:nvContentPartPr>
                        <w14:cNvContentPartPr/>
                      </w14:nvContentPartPr>
                      <w14:xfrm>
                        <a:off x="0" y="0"/>
                        <a:ext cx="97920" cy="21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8F5D5A" id="Ink 676" o:spid="_x0000_s1026" type="#_x0000_t75" style="position:absolute;margin-left:394.8pt;margin-top:-4.15pt;width:8.9pt;height:18.25pt;z-index:252278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">
                <v:imagedata r:id="rId1249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77760" behindDoc="0" locked="0" layoutInCell="1" allowOverlap="1" wp14:anchorId="7CBD9063" wp14:editId="1A026DB1">
                <wp:simplePos x="0" y="0"/>
                <wp:positionH relativeFrom="column">
                  <wp:posOffset>4751960</wp:posOffset>
                </wp:positionH>
                <wp:positionV relativeFrom="paragraph">
                  <wp:posOffset>-5721</wp:posOffset>
                </wp:positionV>
                <wp:extent cx="92160" cy="95040"/>
                <wp:effectExtent l="38100" t="38100" r="22225" b="38735"/>
                <wp:wrapNone/>
                <wp:docPr id="675" name="Ink 6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0">
                      <w14:nvContentPartPr>
                        <w14:cNvContentPartPr/>
                      </w14:nvContentPartPr>
                      <w14:xfrm>
                        <a:off x="0" y="0"/>
                        <a:ext cx="92160" cy="9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E3E98A" id="Ink 675" o:spid="_x0000_s1026" type="#_x0000_t75" style="position:absolute;margin-left:373.7pt;margin-top:-.95pt;width:8.25pt;height:8.5pt;z-index:252277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">
                <v:imagedata r:id="rId1251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76736" behindDoc="0" locked="0" layoutInCell="1" allowOverlap="1" wp14:anchorId="5C749EA1" wp14:editId="0FAA6949">
                <wp:simplePos x="0" y="0"/>
                <wp:positionH relativeFrom="column">
                  <wp:posOffset>4574480</wp:posOffset>
                </wp:positionH>
                <wp:positionV relativeFrom="paragraph">
                  <wp:posOffset>78159</wp:posOffset>
                </wp:positionV>
                <wp:extent cx="157320" cy="13680"/>
                <wp:effectExtent l="38100" t="38100" r="33655" b="43815"/>
                <wp:wrapNone/>
                <wp:docPr id="674" name="Ink 6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2">
                      <w14:nvContentPartPr>
                        <w14:cNvContentPartPr/>
                      </w14:nvContentPartPr>
                      <w14:xfrm>
                        <a:off x="0" y="0"/>
                        <a:ext cx="157320" cy="1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7AF212" id="Ink 674" o:spid="_x0000_s1026" type="#_x0000_t75" style="position:absolute;margin-left:359.8pt;margin-top:5.7pt;width:13.3pt;height:2.25pt;z-index:252276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">
                <v:imagedata r:id="rId1253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75712" behindDoc="0" locked="0" layoutInCell="1" allowOverlap="1" wp14:anchorId="2ABCBB56" wp14:editId="06B5A1EE">
                <wp:simplePos x="0" y="0"/>
                <wp:positionH relativeFrom="column">
                  <wp:posOffset>4534160</wp:posOffset>
                </wp:positionH>
                <wp:positionV relativeFrom="paragraph">
                  <wp:posOffset>14079</wp:posOffset>
                </wp:positionV>
                <wp:extent cx="204840" cy="10080"/>
                <wp:effectExtent l="38100" t="38100" r="43180" b="47625"/>
                <wp:wrapNone/>
                <wp:docPr id="673" name="Ink 6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4">
                      <w14:nvContentPartPr>
                        <w14:cNvContentPartPr/>
                      </w14:nvContentPartPr>
                      <w14:xfrm>
                        <a:off x="0" y="0"/>
                        <a:ext cx="20484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BD7494" id="Ink 673" o:spid="_x0000_s1026" type="#_x0000_t75" style="position:absolute;margin-left:356.5pt;margin-top:.5pt;width:17.1pt;height:2.1pt;z-index:252275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">
                <v:imagedata r:id="rId1255" o:title=""/>
              </v:shape>
            </w:pict>
          </mc:Fallback>
        </mc:AlternateContent>
      </w:r>
    </w:p>
    <w:p w14:paraId="0CC5F0AD" w14:textId="495EC7DF" w:rsidR="00083149" w:rsidRDefault="00912E83" w:rsidP="004135B7">
      <w:pPr>
        <w:tabs>
          <w:tab w:val="left" w:pos="1260"/>
          <w:tab w:val="right" w:pos="10080"/>
        </w:tabs>
        <w:ind w:left="1260" w:hanging="1260"/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97216" behindDoc="0" locked="0" layoutInCell="1" allowOverlap="1" wp14:anchorId="542697CB" wp14:editId="6E89A2C9">
                <wp:simplePos x="0" y="0"/>
                <wp:positionH relativeFrom="column">
                  <wp:posOffset>2152760</wp:posOffset>
                </wp:positionH>
                <wp:positionV relativeFrom="paragraph">
                  <wp:posOffset>187064</wp:posOffset>
                </wp:positionV>
                <wp:extent cx="117360" cy="24120"/>
                <wp:effectExtent l="38100" t="38100" r="35560" b="33655"/>
                <wp:wrapNone/>
                <wp:docPr id="694" name="Ink 6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6">
                      <w14:nvContentPartPr>
                        <w14:cNvContentPartPr/>
                      </w14:nvContentPartPr>
                      <w14:xfrm>
                        <a:off x="0" y="0"/>
                        <a:ext cx="117360" cy="2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44D2E9" id="Ink 694" o:spid="_x0000_s1026" type="#_x0000_t75" style="position:absolute;margin-left:169.2pt;margin-top:14.3pt;width:9.95pt;height:2.75pt;z-index:252297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">
                <v:imagedata r:id="rId1257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92096" behindDoc="0" locked="0" layoutInCell="1" allowOverlap="1" wp14:anchorId="2428965E" wp14:editId="65DD3E21">
                <wp:simplePos x="0" y="0"/>
                <wp:positionH relativeFrom="column">
                  <wp:posOffset>-369040</wp:posOffset>
                </wp:positionH>
                <wp:positionV relativeFrom="paragraph">
                  <wp:posOffset>124064</wp:posOffset>
                </wp:positionV>
                <wp:extent cx="174240" cy="183240"/>
                <wp:effectExtent l="19050" t="38100" r="16510" b="45720"/>
                <wp:wrapNone/>
                <wp:docPr id="689" name="Ink 6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8">
                      <w14:nvContentPartPr>
                        <w14:cNvContentPartPr/>
                      </w14:nvContentPartPr>
                      <w14:xfrm>
                        <a:off x="0" y="0"/>
                        <a:ext cx="174240" cy="18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D8B7FE" id="Ink 689" o:spid="_x0000_s1026" type="#_x0000_t75" style="position:absolute;margin-left:-29.5pt;margin-top:9.3pt;width:14.6pt;height:15.45pt;z-index:252292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">
                <v:imagedata r:id="rId1259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91072" behindDoc="0" locked="0" layoutInCell="1" allowOverlap="1" wp14:anchorId="43560201" wp14:editId="0817272C">
                <wp:simplePos x="0" y="0"/>
                <wp:positionH relativeFrom="column">
                  <wp:posOffset>-292360</wp:posOffset>
                </wp:positionH>
                <wp:positionV relativeFrom="paragraph">
                  <wp:posOffset>122984</wp:posOffset>
                </wp:positionV>
                <wp:extent cx="28440" cy="178560"/>
                <wp:effectExtent l="38100" t="38100" r="48260" b="50165"/>
                <wp:wrapNone/>
                <wp:docPr id="688" name="Ink 6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0">
                      <w14:nvContentPartPr>
                        <w14:cNvContentPartPr/>
                      </w14:nvContentPartPr>
                      <w14:xfrm>
                        <a:off x="0" y="0"/>
                        <a:ext cx="28440" cy="17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69E716" id="Ink 688" o:spid="_x0000_s1026" type="#_x0000_t75" style="position:absolute;margin-left:-23.55pt;margin-top:9.3pt;width:3.1pt;height:14.9pt;z-index:252291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">
                <v:imagedata r:id="rId1261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90048" behindDoc="0" locked="0" layoutInCell="1" allowOverlap="1" wp14:anchorId="4FBE934F" wp14:editId="64B072BB">
                <wp:simplePos x="0" y="0"/>
                <wp:positionH relativeFrom="column">
                  <wp:posOffset>-29920</wp:posOffset>
                </wp:positionH>
                <wp:positionV relativeFrom="paragraph">
                  <wp:posOffset>161504</wp:posOffset>
                </wp:positionV>
                <wp:extent cx="2047680" cy="58320"/>
                <wp:effectExtent l="38100" t="38100" r="48260" b="37465"/>
                <wp:wrapNone/>
                <wp:docPr id="687" name="Ink 6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2">
                      <w14:nvContentPartPr>
                        <w14:cNvContentPartPr/>
                      </w14:nvContentPartPr>
                      <w14:xfrm>
                        <a:off x="0" y="0"/>
                        <a:ext cx="2047680" cy="5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FB4040" id="Ink 687" o:spid="_x0000_s1026" type="#_x0000_t75" style="position:absolute;margin-left:-2.6pt;margin-top:12.25pt;width:161.95pt;height:5.55pt;z-index:252290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">
                <v:imagedata r:id="rId1263" o:title=""/>
              </v:shape>
            </w:pict>
          </mc:Fallback>
        </mc:AlternateContent>
      </w:r>
    </w:p>
    <w:p w14:paraId="20AEC277" w14:textId="36F7DFBE" w:rsidR="00083149" w:rsidRDefault="00912E83" w:rsidP="004135B7">
      <w:pPr>
        <w:tabs>
          <w:tab w:val="left" w:pos="1260"/>
          <w:tab w:val="right" w:pos="10080"/>
        </w:tabs>
        <w:ind w:left="1260" w:hanging="1260"/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18720" behindDoc="0" locked="0" layoutInCell="1" allowOverlap="1" wp14:anchorId="5E4F39FD" wp14:editId="4B0C5DDB">
                <wp:simplePos x="0" y="0"/>
                <wp:positionH relativeFrom="column">
                  <wp:posOffset>1259600</wp:posOffset>
                </wp:positionH>
                <wp:positionV relativeFrom="paragraph">
                  <wp:posOffset>148454</wp:posOffset>
                </wp:positionV>
                <wp:extent cx="72360" cy="116640"/>
                <wp:effectExtent l="19050" t="38100" r="42545" b="36195"/>
                <wp:wrapNone/>
                <wp:docPr id="715" name="Ink 7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4">
                      <w14:nvContentPartPr>
                        <w14:cNvContentPartPr/>
                      </w14:nvContentPartPr>
                      <w14:xfrm>
                        <a:off x="0" y="0"/>
                        <a:ext cx="72360" cy="11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CD22B9" id="Ink 715" o:spid="_x0000_s1026" type="#_x0000_t75" style="position:absolute;margin-left:98.7pt;margin-top:11.35pt;width:6.95pt;height:10.2pt;z-index:25231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">
                <v:imagedata r:id="rId1265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17696" behindDoc="0" locked="0" layoutInCell="1" allowOverlap="1" wp14:anchorId="638353A9" wp14:editId="6B887A60">
                <wp:simplePos x="0" y="0"/>
                <wp:positionH relativeFrom="column">
                  <wp:posOffset>1173920</wp:posOffset>
                </wp:positionH>
                <wp:positionV relativeFrom="paragraph">
                  <wp:posOffset>136214</wp:posOffset>
                </wp:positionV>
                <wp:extent cx="38160" cy="131400"/>
                <wp:effectExtent l="38100" t="38100" r="38100" b="40640"/>
                <wp:wrapNone/>
                <wp:docPr id="714" name="Ink 7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6">
                      <w14:nvContentPartPr>
                        <w14:cNvContentPartPr/>
                      </w14:nvContentPartPr>
                      <w14:xfrm>
                        <a:off x="0" y="0"/>
                        <a:ext cx="38160" cy="13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139257" id="Ink 714" o:spid="_x0000_s1026" type="#_x0000_t75" style="position:absolute;margin-left:91.85pt;margin-top:10.4pt;width:3.95pt;height:11.2pt;z-index:25231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">
                <v:imagedata r:id="rId1267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15648" behindDoc="0" locked="0" layoutInCell="1" allowOverlap="1" wp14:anchorId="176CD021" wp14:editId="721C3D69">
                <wp:simplePos x="0" y="0"/>
                <wp:positionH relativeFrom="column">
                  <wp:posOffset>960800</wp:posOffset>
                </wp:positionH>
                <wp:positionV relativeFrom="paragraph">
                  <wp:posOffset>191654</wp:posOffset>
                </wp:positionV>
                <wp:extent cx="79920" cy="7920"/>
                <wp:effectExtent l="38100" t="38100" r="34925" b="49530"/>
                <wp:wrapNone/>
                <wp:docPr id="712" name="Ink 7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8">
                      <w14:nvContentPartPr>
                        <w14:cNvContentPartPr/>
                      </w14:nvContentPartPr>
                      <w14:xfrm>
                        <a:off x="0" y="0"/>
                        <a:ext cx="7992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17D228" id="Ink 712" o:spid="_x0000_s1026" type="#_x0000_t75" style="position:absolute;margin-left:75.35pt;margin-top:14.55pt;width:7.1pt;height:1.5pt;z-index:25231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">
                <v:imagedata r:id="rId1269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13600" behindDoc="0" locked="0" layoutInCell="1" allowOverlap="1" wp14:anchorId="79C8DB0E" wp14:editId="74B965D4">
                <wp:simplePos x="0" y="0"/>
                <wp:positionH relativeFrom="column">
                  <wp:posOffset>821840</wp:posOffset>
                </wp:positionH>
                <wp:positionV relativeFrom="paragraph">
                  <wp:posOffset>80414</wp:posOffset>
                </wp:positionV>
                <wp:extent cx="69480" cy="249840"/>
                <wp:effectExtent l="19050" t="38100" r="45085" b="36195"/>
                <wp:wrapNone/>
                <wp:docPr id="710" name="Ink 7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0">
                      <w14:nvContentPartPr>
                        <w14:cNvContentPartPr/>
                      </w14:nvContentPartPr>
                      <w14:xfrm>
                        <a:off x="0" y="0"/>
                        <a:ext cx="69480" cy="24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D6EACA" id="Ink 710" o:spid="_x0000_s1026" type="#_x0000_t75" style="position:absolute;margin-left:64.15pt;margin-top:5.85pt;width:6.55pt;height:20.65pt;z-index:25231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">
                <v:imagedata r:id="rId1271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99264" behindDoc="0" locked="0" layoutInCell="1" allowOverlap="1" wp14:anchorId="610CF55F" wp14:editId="3AA8AF67">
                <wp:simplePos x="0" y="0"/>
                <wp:positionH relativeFrom="column">
                  <wp:posOffset>2149880</wp:posOffset>
                </wp:positionH>
                <wp:positionV relativeFrom="paragraph">
                  <wp:posOffset>89414</wp:posOffset>
                </wp:positionV>
                <wp:extent cx="50400" cy="12960"/>
                <wp:effectExtent l="38100" t="38100" r="45085" b="44450"/>
                <wp:wrapNone/>
                <wp:docPr id="696" name="Ink 6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2">
                      <w14:nvContentPartPr>
                        <w14:cNvContentPartPr/>
                      </w14:nvContentPartPr>
                      <w14:xfrm>
                        <a:off x="0" y="0"/>
                        <a:ext cx="5040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1C5CA9" id="Ink 696" o:spid="_x0000_s1026" type="#_x0000_t75" style="position:absolute;margin-left:169pt;margin-top:6.7pt;width:4.6pt;height:1.75pt;z-index:25229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">
                <v:imagedata r:id="rId1273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98240" behindDoc="0" locked="0" layoutInCell="1" allowOverlap="1" wp14:anchorId="12FBDA24" wp14:editId="720F577C">
                <wp:simplePos x="0" y="0"/>
                <wp:positionH relativeFrom="column">
                  <wp:posOffset>2157440</wp:posOffset>
                </wp:positionH>
                <wp:positionV relativeFrom="paragraph">
                  <wp:posOffset>28574</wp:posOffset>
                </wp:positionV>
                <wp:extent cx="73440" cy="12600"/>
                <wp:effectExtent l="38100" t="38100" r="41275" b="45085"/>
                <wp:wrapNone/>
                <wp:docPr id="695" name="Ink 6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4">
                      <w14:nvContentPartPr>
                        <w14:cNvContentPartPr/>
                      </w14:nvContentPartPr>
                      <w14:xfrm>
                        <a:off x="0" y="0"/>
                        <a:ext cx="73440" cy="1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FECCFC" id="Ink 695" o:spid="_x0000_s1026" type="#_x0000_t75" style="position:absolute;margin-left:169.55pt;margin-top:1.85pt;width:6.55pt;height:1.95pt;z-index:252298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">
                <v:imagedata r:id="rId1275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96192" behindDoc="0" locked="0" layoutInCell="1" allowOverlap="1" wp14:anchorId="1E1B847E" wp14:editId="1F1E3013">
                <wp:simplePos x="0" y="0"/>
                <wp:positionH relativeFrom="column">
                  <wp:posOffset>2161040</wp:posOffset>
                </wp:positionH>
                <wp:positionV relativeFrom="paragraph">
                  <wp:posOffset>-39466</wp:posOffset>
                </wp:positionV>
                <wp:extent cx="7200" cy="136440"/>
                <wp:effectExtent l="19050" t="38100" r="50165" b="35560"/>
                <wp:wrapNone/>
                <wp:docPr id="693" name="Ink 6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6">
                      <w14:nvContentPartPr>
                        <w14:cNvContentPartPr/>
                      </w14:nvContentPartPr>
                      <w14:xfrm>
                        <a:off x="0" y="0"/>
                        <a:ext cx="7200" cy="13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6C0EE6" id="Ink 693" o:spid="_x0000_s1026" type="#_x0000_t75" style="position:absolute;margin-left:169.6pt;margin-top:-3.4pt;width:1.5pt;height:11.55pt;z-index:252296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">
                <v:imagedata r:id="rId1277" o:title=""/>
              </v:shape>
            </w:pict>
          </mc:Fallback>
        </mc:AlternateContent>
      </w:r>
    </w:p>
    <w:p w14:paraId="6B6709BF" w14:textId="698CA9A2" w:rsidR="00083149" w:rsidRDefault="00912E83" w:rsidP="004135B7">
      <w:pPr>
        <w:tabs>
          <w:tab w:val="left" w:pos="1260"/>
          <w:tab w:val="right" w:pos="10080"/>
        </w:tabs>
        <w:ind w:left="1260" w:hanging="1260"/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37152" behindDoc="0" locked="0" layoutInCell="1" allowOverlap="1" wp14:anchorId="54549905" wp14:editId="4FD8B867">
                <wp:simplePos x="0" y="0"/>
                <wp:positionH relativeFrom="column">
                  <wp:posOffset>3573680</wp:posOffset>
                </wp:positionH>
                <wp:positionV relativeFrom="paragraph">
                  <wp:posOffset>123164</wp:posOffset>
                </wp:positionV>
                <wp:extent cx="95040" cy="109080"/>
                <wp:effectExtent l="19050" t="38100" r="38735" b="43815"/>
                <wp:wrapNone/>
                <wp:docPr id="733" name="Ink 7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8">
                      <w14:nvContentPartPr>
                        <w14:cNvContentPartPr/>
                      </w14:nvContentPartPr>
                      <w14:xfrm>
                        <a:off x="0" y="0"/>
                        <a:ext cx="95040" cy="10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E295D8" id="Ink 733" o:spid="_x0000_s1026" type="#_x0000_t75" style="position:absolute;margin-left:281.1pt;margin-top:9.2pt;width:8.35pt;height:9.65pt;z-index:25233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">
                <v:imagedata r:id="rId1279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32032" behindDoc="0" locked="0" layoutInCell="1" allowOverlap="1" wp14:anchorId="00A78556" wp14:editId="3E3A3E30">
                <wp:simplePos x="0" y="0"/>
                <wp:positionH relativeFrom="column">
                  <wp:posOffset>2920280</wp:posOffset>
                </wp:positionH>
                <wp:positionV relativeFrom="paragraph">
                  <wp:posOffset>123164</wp:posOffset>
                </wp:positionV>
                <wp:extent cx="82800" cy="95760"/>
                <wp:effectExtent l="38100" t="38100" r="31750" b="38100"/>
                <wp:wrapNone/>
                <wp:docPr id="728" name="Ink 7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0">
                      <w14:nvContentPartPr>
                        <w14:cNvContentPartPr/>
                      </w14:nvContentPartPr>
                      <w14:xfrm>
                        <a:off x="0" y="0"/>
                        <a:ext cx="82800" cy="9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3638BC" id="Ink 728" o:spid="_x0000_s1026" type="#_x0000_t75" style="position:absolute;margin-left:229.65pt;margin-top:9.25pt;width:7.25pt;height:8.5pt;z-index:25233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">
                <v:imagedata r:id="rId1281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19744" behindDoc="0" locked="0" layoutInCell="1" allowOverlap="1" wp14:anchorId="40F08E08" wp14:editId="59BB696C">
                <wp:simplePos x="0" y="0"/>
                <wp:positionH relativeFrom="column">
                  <wp:posOffset>1453640</wp:posOffset>
                </wp:positionH>
                <wp:positionV relativeFrom="paragraph">
                  <wp:posOffset>-21196</wp:posOffset>
                </wp:positionV>
                <wp:extent cx="145440" cy="81720"/>
                <wp:effectExtent l="38100" t="19050" r="45085" b="52070"/>
                <wp:wrapNone/>
                <wp:docPr id="716" name="Ink 7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2">
                      <w14:nvContentPartPr>
                        <w14:cNvContentPartPr/>
                      </w14:nvContentPartPr>
                      <w14:xfrm>
                        <a:off x="0" y="0"/>
                        <a:ext cx="145440" cy="81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522F6E" id="Ink 716" o:spid="_x0000_s1026" type="#_x0000_t75" style="position:absolute;margin-left:113.9pt;margin-top:-2.2pt;width:12.45pt;height:7.55pt;z-index:25231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">
                <v:imagedata r:id="rId1283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16672" behindDoc="0" locked="0" layoutInCell="1" allowOverlap="1" wp14:anchorId="136797FB" wp14:editId="23B4874E">
                <wp:simplePos x="0" y="0"/>
                <wp:positionH relativeFrom="column">
                  <wp:posOffset>989240</wp:posOffset>
                </wp:positionH>
                <wp:positionV relativeFrom="paragraph">
                  <wp:posOffset>8324</wp:posOffset>
                </wp:positionV>
                <wp:extent cx="46800" cy="6480"/>
                <wp:effectExtent l="19050" t="19050" r="48895" b="50800"/>
                <wp:wrapNone/>
                <wp:docPr id="713" name="Ink 7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4">
                      <w14:nvContentPartPr>
                        <w14:cNvContentPartPr/>
                      </w14:nvContentPartPr>
                      <w14:xfrm>
                        <a:off x="0" y="0"/>
                        <a:ext cx="4680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683FC5" id="Ink 713" o:spid="_x0000_s1026" type="#_x0000_t75" style="position:absolute;margin-left:77.6pt;margin-top:.2pt;width:4.5pt;height:1.4pt;z-index:25231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">
                <v:imagedata r:id="rId1285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14624" behindDoc="0" locked="0" layoutInCell="1" allowOverlap="1" wp14:anchorId="38CAA964" wp14:editId="121FD158">
                <wp:simplePos x="0" y="0"/>
                <wp:positionH relativeFrom="column">
                  <wp:posOffset>742640</wp:posOffset>
                </wp:positionH>
                <wp:positionV relativeFrom="paragraph">
                  <wp:posOffset>-2476</wp:posOffset>
                </wp:positionV>
                <wp:extent cx="118080" cy="33480"/>
                <wp:effectExtent l="38100" t="38100" r="34925" b="43180"/>
                <wp:wrapNone/>
                <wp:docPr id="711" name="Ink 7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6">
                      <w14:nvContentPartPr>
                        <w14:cNvContentPartPr/>
                      </w14:nvContentPartPr>
                      <w14:xfrm>
                        <a:off x="0" y="0"/>
                        <a:ext cx="118080" cy="3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85C3BE" id="Ink 711" o:spid="_x0000_s1026" type="#_x0000_t75" style="position:absolute;margin-left:58.1pt;margin-top:-.65pt;width:10.2pt;height:3.45pt;z-index:25231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">
                <v:imagedata r:id="rId1287" o:title=""/>
              </v:shape>
            </w:pict>
          </mc:Fallback>
        </mc:AlternateContent>
      </w:r>
    </w:p>
    <w:p w14:paraId="6AEDDF44" w14:textId="0E6D68A7" w:rsidR="00083149" w:rsidRDefault="00912E83" w:rsidP="004135B7">
      <w:pPr>
        <w:tabs>
          <w:tab w:val="left" w:pos="1260"/>
          <w:tab w:val="right" w:pos="10080"/>
        </w:tabs>
        <w:ind w:left="1260" w:hanging="1260"/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47392" behindDoc="0" locked="0" layoutInCell="1" allowOverlap="1" wp14:anchorId="16549567" wp14:editId="5247A7BC">
                <wp:simplePos x="0" y="0"/>
                <wp:positionH relativeFrom="column">
                  <wp:posOffset>5033840</wp:posOffset>
                </wp:positionH>
                <wp:positionV relativeFrom="paragraph">
                  <wp:posOffset>186434</wp:posOffset>
                </wp:positionV>
                <wp:extent cx="94320" cy="11160"/>
                <wp:effectExtent l="38100" t="38100" r="39370" b="46355"/>
                <wp:wrapNone/>
                <wp:docPr id="743" name="Ink 7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8">
                      <w14:nvContentPartPr>
                        <w14:cNvContentPartPr/>
                      </w14:nvContentPartPr>
                      <w14:xfrm>
                        <a:off x="0" y="0"/>
                        <a:ext cx="9432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F42ED4" id="Ink 743" o:spid="_x0000_s1026" type="#_x0000_t75" style="position:absolute;margin-left:396pt;margin-top:14.3pt;width:8.35pt;height:1.95pt;z-index:252347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">
                <v:imagedata r:id="rId1289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46368" behindDoc="0" locked="0" layoutInCell="1" allowOverlap="1" wp14:anchorId="70A03D59" wp14:editId="272E12E0">
                <wp:simplePos x="0" y="0"/>
                <wp:positionH relativeFrom="column">
                  <wp:posOffset>5055080</wp:posOffset>
                </wp:positionH>
                <wp:positionV relativeFrom="paragraph">
                  <wp:posOffset>110834</wp:posOffset>
                </wp:positionV>
                <wp:extent cx="96840" cy="10800"/>
                <wp:effectExtent l="38100" t="38100" r="36830" b="46355"/>
                <wp:wrapNone/>
                <wp:docPr id="742" name="Ink 7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0">
                      <w14:nvContentPartPr>
                        <w14:cNvContentPartPr/>
                      </w14:nvContentPartPr>
                      <w14:xfrm>
                        <a:off x="0" y="0"/>
                        <a:ext cx="9684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9FE713" id="Ink 742" o:spid="_x0000_s1026" type="#_x0000_t75" style="position:absolute;margin-left:397.6pt;margin-top:8.4pt;width:8.6pt;height:1.65pt;z-index:252346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">
                <v:imagedata r:id="rId1291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45344" behindDoc="0" locked="0" layoutInCell="1" allowOverlap="1" wp14:anchorId="415993AD" wp14:editId="59686E9E">
                <wp:simplePos x="0" y="0"/>
                <wp:positionH relativeFrom="column">
                  <wp:posOffset>5060120</wp:posOffset>
                </wp:positionH>
                <wp:positionV relativeFrom="paragraph">
                  <wp:posOffset>40994</wp:posOffset>
                </wp:positionV>
                <wp:extent cx="128880" cy="36000"/>
                <wp:effectExtent l="38100" t="38100" r="43180" b="40640"/>
                <wp:wrapNone/>
                <wp:docPr id="741" name="Ink 7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2">
                      <w14:nvContentPartPr>
                        <w14:cNvContentPartPr/>
                      </w14:nvContentPartPr>
                      <w14:xfrm>
                        <a:off x="0" y="0"/>
                        <a:ext cx="128880" cy="3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33ADE4" id="Ink 741" o:spid="_x0000_s1026" type="#_x0000_t75" style="position:absolute;margin-left:398.05pt;margin-top:2.6pt;width:11.1pt;height:3.9pt;z-index:252345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">
                <v:imagedata r:id="rId1293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44320" behindDoc="0" locked="0" layoutInCell="1" allowOverlap="1" wp14:anchorId="21A43235" wp14:editId="67BDC5D2">
                <wp:simplePos x="0" y="0"/>
                <wp:positionH relativeFrom="column">
                  <wp:posOffset>5042480</wp:posOffset>
                </wp:positionH>
                <wp:positionV relativeFrom="paragraph">
                  <wp:posOffset>41354</wp:posOffset>
                </wp:positionV>
                <wp:extent cx="47520" cy="139680"/>
                <wp:effectExtent l="38100" t="38100" r="48260" b="51435"/>
                <wp:wrapNone/>
                <wp:docPr id="740" name="Ink 7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4">
                      <w14:nvContentPartPr>
                        <w14:cNvContentPartPr/>
                      </w14:nvContentPartPr>
                      <w14:xfrm>
                        <a:off x="0" y="0"/>
                        <a:ext cx="47520" cy="13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8989F1" id="Ink 740" o:spid="_x0000_s1026" type="#_x0000_t75" style="position:absolute;margin-left:396.4pt;margin-top:2.85pt;width:4.95pt;height:12pt;z-index:252344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">
                <v:imagedata r:id="rId1295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43296" behindDoc="0" locked="0" layoutInCell="1" allowOverlap="1" wp14:anchorId="746C1D6B" wp14:editId="31915E53">
                <wp:simplePos x="0" y="0"/>
                <wp:positionH relativeFrom="column">
                  <wp:posOffset>4656920</wp:posOffset>
                </wp:positionH>
                <wp:positionV relativeFrom="paragraph">
                  <wp:posOffset>58994</wp:posOffset>
                </wp:positionV>
                <wp:extent cx="322920" cy="125640"/>
                <wp:effectExtent l="38100" t="38100" r="20320" b="46355"/>
                <wp:wrapNone/>
                <wp:docPr id="739" name="Ink 7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6">
                      <w14:nvContentPartPr>
                        <w14:cNvContentPartPr/>
                      </w14:nvContentPartPr>
                      <w14:xfrm>
                        <a:off x="0" y="0"/>
                        <a:ext cx="322920" cy="12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053F44" id="Ink 739" o:spid="_x0000_s1026" type="#_x0000_t75" style="position:absolute;margin-left:366.1pt;margin-top:4.1pt;width:26.55pt;height:11.2pt;z-index:252343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">
                <v:imagedata r:id="rId1297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42272" behindDoc="0" locked="0" layoutInCell="1" allowOverlap="1" wp14:anchorId="58FCFCB2" wp14:editId="108A46CC">
                <wp:simplePos x="0" y="0"/>
                <wp:positionH relativeFrom="column">
                  <wp:posOffset>4353800</wp:posOffset>
                </wp:positionH>
                <wp:positionV relativeFrom="paragraph">
                  <wp:posOffset>100034</wp:posOffset>
                </wp:positionV>
                <wp:extent cx="90000" cy="10800"/>
                <wp:effectExtent l="38100" t="57150" r="43815" b="46355"/>
                <wp:wrapNone/>
                <wp:docPr id="738" name="Ink 7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8">
                      <w14:nvContentPartPr>
                        <w14:cNvContentPartPr/>
                      </w14:nvContentPartPr>
                      <w14:xfrm>
                        <a:off x="0" y="0"/>
                        <a:ext cx="9000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913FDB" id="Ink 738" o:spid="_x0000_s1026" type="#_x0000_t75" style="position:absolute;margin-left:342.35pt;margin-top:7.15pt;width:8pt;height:2pt;z-index:25234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">
                <v:imagedata r:id="rId1299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41248" behindDoc="0" locked="0" layoutInCell="1" allowOverlap="1" wp14:anchorId="6B36E9D4" wp14:editId="66D6AF65">
                <wp:simplePos x="0" y="0"/>
                <wp:positionH relativeFrom="column">
                  <wp:posOffset>4396640</wp:posOffset>
                </wp:positionH>
                <wp:positionV relativeFrom="paragraph">
                  <wp:posOffset>-64486</wp:posOffset>
                </wp:positionV>
                <wp:extent cx="95760" cy="269280"/>
                <wp:effectExtent l="57150" t="38100" r="38100" b="35560"/>
                <wp:wrapNone/>
                <wp:docPr id="737" name="Ink 7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0">
                      <w14:nvContentPartPr>
                        <w14:cNvContentPartPr/>
                      </w14:nvContentPartPr>
                      <w14:xfrm>
                        <a:off x="0" y="0"/>
                        <a:ext cx="95760" cy="26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20165A" id="Ink 737" o:spid="_x0000_s1026" type="#_x0000_t75" style="position:absolute;margin-left:345.5pt;margin-top:-5.6pt;width:8.8pt;height:22.2pt;z-index:25234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">
                <v:imagedata r:id="rId1301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40224" behindDoc="0" locked="0" layoutInCell="1" allowOverlap="1" wp14:anchorId="3C2819D7" wp14:editId="14149E84">
                <wp:simplePos x="0" y="0"/>
                <wp:positionH relativeFrom="column">
                  <wp:posOffset>4185320</wp:posOffset>
                </wp:positionH>
                <wp:positionV relativeFrom="paragraph">
                  <wp:posOffset>-22006</wp:posOffset>
                </wp:positionV>
                <wp:extent cx="108000" cy="186480"/>
                <wp:effectExtent l="38100" t="38100" r="44450" b="42545"/>
                <wp:wrapNone/>
                <wp:docPr id="736" name="Ink 7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2">
                      <w14:nvContentPartPr>
                        <w14:cNvContentPartPr/>
                      </w14:nvContentPartPr>
                      <w14:xfrm>
                        <a:off x="0" y="0"/>
                        <a:ext cx="108000" cy="18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59A424" id="Ink 736" o:spid="_x0000_s1026" type="#_x0000_t75" style="position:absolute;margin-left:328.95pt;margin-top:-2.35pt;width:9.75pt;height:15.85pt;z-index:25234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">
                <v:imagedata r:id="rId1303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39200" behindDoc="0" locked="0" layoutInCell="1" allowOverlap="1" wp14:anchorId="55A41D97" wp14:editId="6B85EA42">
                <wp:simplePos x="0" y="0"/>
                <wp:positionH relativeFrom="column">
                  <wp:posOffset>3943400</wp:posOffset>
                </wp:positionH>
                <wp:positionV relativeFrom="paragraph">
                  <wp:posOffset>-29206</wp:posOffset>
                </wp:positionV>
                <wp:extent cx="146880" cy="177480"/>
                <wp:effectExtent l="38100" t="38100" r="43815" b="51435"/>
                <wp:wrapNone/>
                <wp:docPr id="735" name="Ink 7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4">
                      <w14:nvContentPartPr>
                        <w14:cNvContentPartPr/>
                      </w14:nvContentPartPr>
                      <w14:xfrm>
                        <a:off x="0" y="0"/>
                        <a:ext cx="146880" cy="17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912603" id="Ink 735" o:spid="_x0000_s1026" type="#_x0000_t75" style="position:absolute;margin-left:309.9pt;margin-top:-2.8pt;width:12.75pt;height:14.95pt;z-index:25233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">
                <v:imagedata r:id="rId1305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38176" behindDoc="0" locked="0" layoutInCell="1" allowOverlap="1" wp14:anchorId="316D0A16" wp14:editId="3FA1ACCA">
                <wp:simplePos x="0" y="0"/>
                <wp:positionH relativeFrom="column">
                  <wp:posOffset>3756920</wp:posOffset>
                </wp:positionH>
                <wp:positionV relativeFrom="paragraph">
                  <wp:posOffset>73034</wp:posOffset>
                </wp:positionV>
                <wp:extent cx="123120" cy="3600"/>
                <wp:effectExtent l="19050" t="38100" r="48895" b="34925"/>
                <wp:wrapNone/>
                <wp:docPr id="734" name="Ink 7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6">
                      <w14:nvContentPartPr>
                        <w14:cNvContentPartPr/>
                      </w14:nvContentPartPr>
                      <w14:xfrm>
                        <a:off x="0" y="0"/>
                        <a:ext cx="123120" cy="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D96F6E" id="Ink 734" o:spid="_x0000_s1026" type="#_x0000_t75" style="position:absolute;margin-left:295.45pt;margin-top:5.1pt;width:10.55pt;height:1.45pt;z-index:25233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">
                <v:imagedata r:id="rId1307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36128" behindDoc="0" locked="0" layoutInCell="1" allowOverlap="1" wp14:anchorId="3BB518EB" wp14:editId="1ED7A772">
                <wp:simplePos x="0" y="0"/>
                <wp:positionH relativeFrom="column">
                  <wp:posOffset>3317720</wp:posOffset>
                </wp:positionH>
                <wp:positionV relativeFrom="paragraph">
                  <wp:posOffset>79874</wp:posOffset>
                </wp:positionV>
                <wp:extent cx="115560" cy="33480"/>
                <wp:effectExtent l="38100" t="38100" r="37465" b="43180"/>
                <wp:wrapNone/>
                <wp:docPr id="732" name="Ink 7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8">
                      <w14:nvContentPartPr>
                        <w14:cNvContentPartPr/>
                      </w14:nvContentPartPr>
                      <w14:xfrm>
                        <a:off x="0" y="0"/>
                        <a:ext cx="115560" cy="3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709DB7" id="Ink 732" o:spid="_x0000_s1026" type="#_x0000_t75" style="position:absolute;margin-left:260.85pt;margin-top:5.8pt;width:10.05pt;height:3.5pt;z-index:25233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">
                <v:imagedata r:id="rId1309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35104" behindDoc="0" locked="0" layoutInCell="1" allowOverlap="1" wp14:anchorId="368BB253" wp14:editId="0EF02044">
                <wp:simplePos x="0" y="0"/>
                <wp:positionH relativeFrom="column">
                  <wp:posOffset>3371720</wp:posOffset>
                </wp:positionH>
                <wp:positionV relativeFrom="paragraph">
                  <wp:posOffset>-66286</wp:posOffset>
                </wp:positionV>
                <wp:extent cx="84240" cy="286560"/>
                <wp:effectExtent l="57150" t="38100" r="49530" b="37465"/>
                <wp:wrapNone/>
                <wp:docPr id="731" name="Ink 7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0">
                      <w14:nvContentPartPr>
                        <w14:cNvContentPartPr/>
                      </w14:nvContentPartPr>
                      <w14:xfrm>
                        <a:off x="0" y="0"/>
                        <a:ext cx="84240" cy="28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CDCDFF" id="Ink 731" o:spid="_x0000_s1026" type="#_x0000_t75" style="position:absolute;margin-left:264.8pt;margin-top:-5.7pt;width:7.85pt;height:23.6pt;z-index:25233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">
                <v:imagedata r:id="rId1311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34080" behindDoc="0" locked="0" layoutInCell="1" allowOverlap="1" wp14:anchorId="337272B8" wp14:editId="70AA64EC">
                <wp:simplePos x="0" y="0"/>
                <wp:positionH relativeFrom="column">
                  <wp:posOffset>3132320</wp:posOffset>
                </wp:positionH>
                <wp:positionV relativeFrom="paragraph">
                  <wp:posOffset>103274</wp:posOffset>
                </wp:positionV>
                <wp:extent cx="86400" cy="7560"/>
                <wp:effectExtent l="38100" t="38100" r="46990" b="50165"/>
                <wp:wrapNone/>
                <wp:docPr id="730" name="Ink 7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2">
                      <w14:nvContentPartPr>
                        <w14:cNvContentPartPr/>
                      </w14:nvContentPartPr>
                      <w14:xfrm>
                        <a:off x="0" y="0"/>
                        <a:ext cx="8640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F2065B" id="Ink 730" o:spid="_x0000_s1026" type="#_x0000_t75" style="position:absolute;margin-left:246.25pt;margin-top:7.5pt;width:7.7pt;height:1.85pt;z-index:252334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">
                <v:imagedata r:id="rId1313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33056" behindDoc="0" locked="0" layoutInCell="1" allowOverlap="1" wp14:anchorId="48CDD450" wp14:editId="21B183F5">
                <wp:simplePos x="0" y="0"/>
                <wp:positionH relativeFrom="column">
                  <wp:posOffset>3201440</wp:posOffset>
                </wp:positionH>
                <wp:positionV relativeFrom="paragraph">
                  <wp:posOffset>4994</wp:posOffset>
                </wp:positionV>
                <wp:extent cx="7560" cy="183600"/>
                <wp:effectExtent l="57150" t="38100" r="50165" b="45085"/>
                <wp:wrapNone/>
                <wp:docPr id="729" name="Ink 7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4">
                      <w14:nvContentPartPr>
                        <w14:cNvContentPartPr/>
                      </w14:nvContentPartPr>
                      <w14:xfrm>
                        <a:off x="0" y="0"/>
                        <a:ext cx="7560" cy="18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B4F1AD" id="Ink 729" o:spid="_x0000_s1026" type="#_x0000_t75" style="position:absolute;margin-left:251.4pt;margin-top:-.05pt;width:1.85pt;height:15.3pt;z-index:252333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">
                <v:imagedata r:id="rId1315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31008" behindDoc="0" locked="0" layoutInCell="1" allowOverlap="1" wp14:anchorId="6598BD15" wp14:editId="31511642">
                <wp:simplePos x="0" y="0"/>
                <wp:positionH relativeFrom="column">
                  <wp:posOffset>2636600</wp:posOffset>
                </wp:positionH>
                <wp:positionV relativeFrom="paragraph">
                  <wp:posOffset>-60526</wp:posOffset>
                </wp:positionV>
                <wp:extent cx="145440" cy="229680"/>
                <wp:effectExtent l="38100" t="38100" r="45085" b="56515"/>
                <wp:wrapNone/>
                <wp:docPr id="727" name="Ink 7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6">
                      <w14:nvContentPartPr>
                        <w14:cNvContentPartPr/>
                      </w14:nvContentPartPr>
                      <w14:xfrm>
                        <a:off x="0" y="0"/>
                        <a:ext cx="145440" cy="22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5DCC33" id="Ink 727" o:spid="_x0000_s1026" type="#_x0000_t75" style="position:absolute;margin-left:207.05pt;margin-top:-5.4pt;width:12.65pt;height:19.4pt;z-index:25233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">
                <v:imagedata r:id="rId1317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29984" behindDoc="0" locked="0" layoutInCell="1" allowOverlap="1" wp14:anchorId="4091A484" wp14:editId="602B05D6">
                <wp:simplePos x="0" y="0"/>
                <wp:positionH relativeFrom="column">
                  <wp:posOffset>2272280</wp:posOffset>
                </wp:positionH>
                <wp:positionV relativeFrom="paragraph">
                  <wp:posOffset>166994</wp:posOffset>
                </wp:positionV>
                <wp:extent cx="61560" cy="5760"/>
                <wp:effectExtent l="38100" t="19050" r="34290" b="51435"/>
                <wp:wrapNone/>
                <wp:docPr id="726" name="Ink 7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8">
                      <w14:nvContentPartPr>
                        <w14:cNvContentPartPr/>
                      </w14:nvContentPartPr>
                      <w14:xfrm>
                        <a:off x="0" y="0"/>
                        <a:ext cx="6156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662AC1" id="Ink 726" o:spid="_x0000_s1026" type="#_x0000_t75" style="position:absolute;margin-left:178.45pt;margin-top:12.8pt;width:5.8pt;height:1.45pt;z-index:25232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">
                <v:imagedata r:id="rId1319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28960" behindDoc="0" locked="0" layoutInCell="1" allowOverlap="1" wp14:anchorId="1382BBAD" wp14:editId="700AB7B4">
                <wp:simplePos x="0" y="0"/>
                <wp:positionH relativeFrom="column">
                  <wp:posOffset>2226920</wp:posOffset>
                </wp:positionH>
                <wp:positionV relativeFrom="paragraph">
                  <wp:posOffset>102554</wp:posOffset>
                </wp:positionV>
                <wp:extent cx="105840" cy="8280"/>
                <wp:effectExtent l="38100" t="38100" r="46990" b="48895"/>
                <wp:wrapNone/>
                <wp:docPr id="725" name="Ink 7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0">
                      <w14:nvContentPartPr>
                        <w14:cNvContentPartPr/>
                      </w14:nvContentPartPr>
                      <w14:xfrm>
                        <a:off x="0" y="0"/>
                        <a:ext cx="10584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E94F06" id="Ink 725" o:spid="_x0000_s1026" type="#_x0000_t75" style="position:absolute;margin-left:175pt;margin-top:7.5pt;width:9.1pt;height:1.75pt;z-index:25232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">
                <v:imagedata r:id="rId1321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27936" behindDoc="0" locked="0" layoutInCell="1" allowOverlap="1" wp14:anchorId="408ED7EE" wp14:editId="61E61788">
                <wp:simplePos x="0" y="0"/>
                <wp:positionH relativeFrom="column">
                  <wp:posOffset>2060240</wp:posOffset>
                </wp:positionH>
                <wp:positionV relativeFrom="paragraph">
                  <wp:posOffset>314</wp:posOffset>
                </wp:positionV>
                <wp:extent cx="95400" cy="56880"/>
                <wp:effectExtent l="38100" t="38100" r="38100" b="38735"/>
                <wp:wrapNone/>
                <wp:docPr id="724" name="Ink 7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2">
                      <w14:nvContentPartPr>
                        <w14:cNvContentPartPr/>
                      </w14:nvContentPartPr>
                      <w14:xfrm>
                        <a:off x="0" y="0"/>
                        <a:ext cx="95400" cy="5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7D36A5" id="Ink 724" o:spid="_x0000_s1026" type="#_x0000_t75" style="position:absolute;margin-left:161.9pt;margin-top:-.5pt;width:8.2pt;height:5.65pt;z-index:25232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">
                <v:imagedata r:id="rId1323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26912" behindDoc="0" locked="0" layoutInCell="1" allowOverlap="1" wp14:anchorId="090E5798" wp14:editId="0988CECA">
                <wp:simplePos x="0" y="0"/>
                <wp:positionH relativeFrom="column">
                  <wp:posOffset>1751360</wp:posOffset>
                </wp:positionH>
                <wp:positionV relativeFrom="paragraph">
                  <wp:posOffset>111194</wp:posOffset>
                </wp:positionV>
                <wp:extent cx="168480" cy="141120"/>
                <wp:effectExtent l="38100" t="38100" r="41275" b="49530"/>
                <wp:wrapNone/>
                <wp:docPr id="723" name="Ink 7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4">
                      <w14:nvContentPartPr>
                        <w14:cNvContentPartPr/>
                      </w14:nvContentPartPr>
                      <w14:xfrm>
                        <a:off x="0" y="0"/>
                        <a:ext cx="168480" cy="14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A4B916" id="Ink 723" o:spid="_x0000_s1026" type="#_x0000_t75" style="position:absolute;margin-left:137.45pt;margin-top:8.2pt;width:14.3pt;height:12.3pt;z-index:25232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">
                <v:imagedata r:id="rId1325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25888" behindDoc="0" locked="0" layoutInCell="1" allowOverlap="1" wp14:anchorId="0C2C9823" wp14:editId="31FCA6E9">
                <wp:simplePos x="0" y="0"/>
                <wp:positionH relativeFrom="column">
                  <wp:posOffset>485240</wp:posOffset>
                </wp:positionH>
                <wp:positionV relativeFrom="paragraph">
                  <wp:posOffset>66554</wp:posOffset>
                </wp:positionV>
                <wp:extent cx="566640" cy="50400"/>
                <wp:effectExtent l="57150" t="76200" r="62230" b="102235"/>
                <wp:wrapNone/>
                <wp:docPr id="722" name="Ink 7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6">
                      <w14:nvContentPartPr>
                        <w14:cNvContentPartPr/>
                      </w14:nvContentPartPr>
                      <w14:xfrm>
                        <a:off x="0" y="0"/>
                        <a:ext cx="566640" cy="5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580D78" id="Ink 722" o:spid="_x0000_s1026" type="#_x0000_t75" style="position:absolute;margin-left:37pt;margin-top:2.2pt;width:47.7pt;height:10.75pt;z-index:25232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">
                <v:imagedata r:id="rId1327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23840" behindDoc="0" locked="0" layoutInCell="1" allowOverlap="1" wp14:anchorId="4FB3B76E" wp14:editId="0C104B04">
                <wp:simplePos x="0" y="0"/>
                <wp:positionH relativeFrom="column">
                  <wp:posOffset>336200</wp:posOffset>
                </wp:positionH>
                <wp:positionV relativeFrom="paragraph">
                  <wp:posOffset>4634</wp:posOffset>
                </wp:positionV>
                <wp:extent cx="704880" cy="246600"/>
                <wp:effectExtent l="38100" t="38100" r="19050" b="39370"/>
                <wp:wrapNone/>
                <wp:docPr id="720" name="Ink 7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8">
                      <w14:nvContentPartPr>
                        <w14:cNvContentPartPr/>
                      </w14:nvContentPartPr>
                      <w14:xfrm>
                        <a:off x="0" y="0"/>
                        <a:ext cx="704880" cy="24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F0DA60" id="Ink 720" o:spid="_x0000_s1026" type="#_x0000_t75" style="position:absolute;margin-left:26.05pt;margin-top:-.15pt;width:56.45pt;height:20.25pt;z-index:25232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">
                <v:imagedata r:id="rId1329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22816" behindDoc="0" locked="0" layoutInCell="1" allowOverlap="1" wp14:anchorId="6D37096A" wp14:editId="070B8256">
                <wp:simplePos x="0" y="0"/>
                <wp:positionH relativeFrom="column">
                  <wp:posOffset>803120</wp:posOffset>
                </wp:positionH>
                <wp:positionV relativeFrom="paragraph">
                  <wp:posOffset>34874</wp:posOffset>
                </wp:positionV>
                <wp:extent cx="81720" cy="124200"/>
                <wp:effectExtent l="19050" t="38100" r="52070" b="47625"/>
                <wp:wrapNone/>
                <wp:docPr id="719" name="Ink 7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0">
                      <w14:nvContentPartPr>
                        <w14:cNvContentPartPr/>
                      </w14:nvContentPartPr>
                      <w14:xfrm>
                        <a:off x="0" y="0"/>
                        <a:ext cx="81720" cy="12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9C5E99" id="Ink 719" o:spid="_x0000_s1026" type="#_x0000_t75" style="position:absolute;margin-left:62.75pt;margin-top:2.25pt;width:7.55pt;height:10.8pt;z-index:25232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">
                <v:imagedata r:id="rId1331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21792" behindDoc="0" locked="0" layoutInCell="1" allowOverlap="1" wp14:anchorId="5B08AC15" wp14:editId="76088E87">
                <wp:simplePos x="0" y="0"/>
                <wp:positionH relativeFrom="column">
                  <wp:posOffset>638600</wp:posOffset>
                </wp:positionH>
                <wp:positionV relativeFrom="paragraph">
                  <wp:posOffset>33434</wp:posOffset>
                </wp:positionV>
                <wp:extent cx="101520" cy="121320"/>
                <wp:effectExtent l="38100" t="38100" r="51435" b="50165"/>
                <wp:wrapNone/>
                <wp:docPr id="718" name="Ink 7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2">
                      <w14:nvContentPartPr>
                        <w14:cNvContentPartPr/>
                      </w14:nvContentPartPr>
                      <w14:xfrm>
                        <a:off x="0" y="0"/>
                        <a:ext cx="101520" cy="12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FE83B7" id="Ink 718" o:spid="_x0000_s1026" type="#_x0000_t75" style="position:absolute;margin-left:49.7pt;margin-top:2.15pt;width:9.05pt;height:10.65pt;z-index:25232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">
                <v:imagedata r:id="rId1333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20768" behindDoc="0" locked="0" layoutInCell="1" allowOverlap="1" wp14:anchorId="5D2CD6DF" wp14:editId="641C6957">
                <wp:simplePos x="0" y="0"/>
                <wp:positionH relativeFrom="column">
                  <wp:posOffset>489920</wp:posOffset>
                </wp:positionH>
                <wp:positionV relativeFrom="paragraph">
                  <wp:posOffset>39914</wp:posOffset>
                </wp:positionV>
                <wp:extent cx="126360" cy="128880"/>
                <wp:effectExtent l="38100" t="38100" r="45720" b="43180"/>
                <wp:wrapNone/>
                <wp:docPr id="717" name="Ink 7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4">
                      <w14:nvContentPartPr>
                        <w14:cNvContentPartPr/>
                      </w14:nvContentPartPr>
                      <w14:xfrm>
                        <a:off x="0" y="0"/>
                        <a:ext cx="126360" cy="12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358FA7" id="Ink 717" o:spid="_x0000_s1026" type="#_x0000_t75" style="position:absolute;margin-left:38.05pt;margin-top:2.65pt;width:11.05pt;height:11.3pt;z-index:25232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">
                <v:imagedata r:id="rId1335" o:title=""/>
              </v:shape>
            </w:pict>
          </mc:Fallback>
        </mc:AlternateContent>
      </w:r>
    </w:p>
    <w:p w14:paraId="429B2FB6" w14:textId="0B6B885E" w:rsidR="00083149" w:rsidRDefault="00912E83" w:rsidP="004135B7">
      <w:pPr>
        <w:tabs>
          <w:tab w:val="left" w:pos="1260"/>
          <w:tab w:val="right" w:pos="10080"/>
        </w:tabs>
        <w:ind w:left="1260" w:hanging="1260"/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59680" behindDoc="0" locked="0" layoutInCell="1" allowOverlap="1" wp14:anchorId="375B3FF0" wp14:editId="78BFE1CC">
                <wp:simplePos x="0" y="0"/>
                <wp:positionH relativeFrom="column">
                  <wp:posOffset>3621920</wp:posOffset>
                </wp:positionH>
                <wp:positionV relativeFrom="paragraph">
                  <wp:posOffset>138104</wp:posOffset>
                </wp:positionV>
                <wp:extent cx="99720" cy="69480"/>
                <wp:effectExtent l="38100" t="38100" r="33655" b="45085"/>
                <wp:wrapNone/>
                <wp:docPr id="755" name="Ink 7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6">
                      <w14:nvContentPartPr>
                        <w14:cNvContentPartPr/>
                      </w14:nvContentPartPr>
                      <w14:xfrm>
                        <a:off x="0" y="0"/>
                        <a:ext cx="99720" cy="6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507B3B" id="Ink 755" o:spid="_x0000_s1026" type="#_x0000_t75" style="position:absolute;margin-left:284.9pt;margin-top:10.25pt;width:8.6pt;height:6.5pt;z-index:252359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">
                <v:imagedata r:id="rId1337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54560" behindDoc="0" locked="0" layoutInCell="1" allowOverlap="1" wp14:anchorId="7E01DEA6" wp14:editId="44847CDA">
                <wp:simplePos x="0" y="0"/>
                <wp:positionH relativeFrom="column">
                  <wp:posOffset>2969600</wp:posOffset>
                </wp:positionH>
                <wp:positionV relativeFrom="paragraph">
                  <wp:posOffset>138104</wp:posOffset>
                </wp:positionV>
                <wp:extent cx="72000" cy="81360"/>
                <wp:effectExtent l="38100" t="19050" r="42545" b="52070"/>
                <wp:wrapNone/>
                <wp:docPr id="750" name="Ink 7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8">
                      <w14:nvContentPartPr>
                        <w14:cNvContentPartPr/>
                      </w14:nvContentPartPr>
                      <w14:xfrm>
                        <a:off x="0" y="0"/>
                        <a:ext cx="72000" cy="81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7370AA" id="Ink 750" o:spid="_x0000_s1026" type="#_x0000_t75" style="position:absolute;margin-left:233.55pt;margin-top:10.3pt;width:6.45pt;height:7.45pt;z-index:252354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">
                <v:imagedata r:id="rId1339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52512" behindDoc="0" locked="0" layoutInCell="1" allowOverlap="1" wp14:anchorId="1E4248D3" wp14:editId="3C1AA020">
                <wp:simplePos x="0" y="0"/>
                <wp:positionH relativeFrom="column">
                  <wp:posOffset>2029280</wp:posOffset>
                </wp:positionH>
                <wp:positionV relativeFrom="paragraph">
                  <wp:posOffset>133784</wp:posOffset>
                </wp:positionV>
                <wp:extent cx="123840" cy="69120"/>
                <wp:effectExtent l="0" t="38100" r="47625" b="45720"/>
                <wp:wrapNone/>
                <wp:docPr id="748" name="Ink 7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0">
                      <w14:nvContentPartPr>
                        <w14:cNvContentPartPr/>
                      </w14:nvContentPartPr>
                      <w14:xfrm>
                        <a:off x="0" y="0"/>
                        <a:ext cx="123840" cy="6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E23687" id="Ink 748" o:spid="_x0000_s1026" type="#_x0000_t75" style="position:absolute;margin-left:159.5pt;margin-top:10.05pt;width:10.45pt;height:6.75pt;z-index:252352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">
                <v:imagedata r:id="rId1341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51488" behindDoc="0" locked="0" layoutInCell="1" allowOverlap="1" wp14:anchorId="4B677B8A" wp14:editId="67A6E770">
                <wp:simplePos x="0" y="0"/>
                <wp:positionH relativeFrom="column">
                  <wp:posOffset>1886720</wp:posOffset>
                </wp:positionH>
                <wp:positionV relativeFrom="paragraph">
                  <wp:posOffset>195344</wp:posOffset>
                </wp:positionV>
                <wp:extent cx="84600" cy="16920"/>
                <wp:effectExtent l="19050" t="38100" r="48895" b="40640"/>
                <wp:wrapNone/>
                <wp:docPr id="747" name="Ink 7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2">
                      <w14:nvContentPartPr>
                        <w14:cNvContentPartPr/>
                      </w14:nvContentPartPr>
                      <w14:xfrm>
                        <a:off x="0" y="0"/>
                        <a:ext cx="84600" cy="1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BC831C" id="Ink 747" o:spid="_x0000_s1026" type="#_x0000_t75" style="position:absolute;margin-left:148.2pt;margin-top:14.9pt;width:7.45pt;height:2.25pt;z-index:252351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">
                <v:imagedata r:id="rId1343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48416" behindDoc="0" locked="0" layoutInCell="1" allowOverlap="1" wp14:anchorId="1D44DEAE" wp14:editId="2D63D41C">
                <wp:simplePos x="0" y="0"/>
                <wp:positionH relativeFrom="column">
                  <wp:posOffset>2371640</wp:posOffset>
                </wp:positionH>
                <wp:positionV relativeFrom="paragraph">
                  <wp:posOffset>200384</wp:posOffset>
                </wp:positionV>
                <wp:extent cx="122400" cy="5040"/>
                <wp:effectExtent l="19050" t="38100" r="49530" b="52705"/>
                <wp:wrapNone/>
                <wp:docPr id="744" name="Ink 7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4">
                      <w14:nvContentPartPr>
                        <w14:cNvContentPartPr/>
                      </w14:nvContentPartPr>
                      <w14:xfrm>
                        <a:off x="0" y="0"/>
                        <a:ext cx="12240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41613E" id="Ink 744" o:spid="_x0000_s1026" type="#_x0000_t75" style="position:absolute;margin-left:186.45pt;margin-top:15.15pt;width:10.45pt;height:1.85pt;z-index:25234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">
                <v:imagedata r:id="rId1345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24864" behindDoc="0" locked="0" layoutInCell="1" allowOverlap="1" wp14:anchorId="4BB1267C" wp14:editId="17AB800E">
                <wp:simplePos x="0" y="0"/>
                <wp:positionH relativeFrom="column">
                  <wp:posOffset>370760</wp:posOffset>
                </wp:positionH>
                <wp:positionV relativeFrom="paragraph">
                  <wp:posOffset>13184</wp:posOffset>
                </wp:positionV>
                <wp:extent cx="775440" cy="28080"/>
                <wp:effectExtent l="38100" t="38100" r="43815" b="48260"/>
                <wp:wrapNone/>
                <wp:docPr id="721" name="Ink 7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6">
                      <w14:nvContentPartPr>
                        <w14:cNvContentPartPr/>
                      </w14:nvContentPartPr>
                      <w14:xfrm>
                        <a:off x="0" y="0"/>
                        <a:ext cx="775440" cy="2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012EFC" id="Ink 721" o:spid="_x0000_s1026" type="#_x0000_t75" style="position:absolute;margin-left:28.85pt;margin-top:.6pt;width:61.9pt;height:3.25pt;z-index:25232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">
                <v:imagedata r:id="rId1347" o:title=""/>
              </v:shape>
            </w:pict>
          </mc:Fallback>
        </mc:AlternateContent>
      </w:r>
    </w:p>
    <w:p w14:paraId="56822445" w14:textId="6B878979" w:rsidR="00083149" w:rsidRDefault="00912E83" w:rsidP="004135B7">
      <w:pPr>
        <w:tabs>
          <w:tab w:val="left" w:pos="1260"/>
          <w:tab w:val="right" w:pos="10080"/>
        </w:tabs>
        <w:ind w:left="1260" w:hanging="1260"/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74016" behindDoc="0" locked="0" layoutInCell="1" allowOverlap="1" wp14:anchorId="49B1EA75" wp14:editId="5724DA9C">
                <wp:simplePos x="0" y="0"/>
                <wp:positionH relativeFrom="column">
                  <wp:posOffset>5407880</wp:posOffset>
                </wp:positionH>
                <wp:positionV relativeFrom="paragraph">
                  <wp:posOffset>100129</wp:posOffset>
                </wp:positionV>
                <wp:extent cx="130320" cy="26280"/>
                <wp:effectExtent l="38100" t="38100" r="41275" b="50165"/>
                <wp:wrapNone/>
                <wp:docPr id="769" name="Ink 7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8">
                      <w14:nvContentPartPr>
                        <w14:cNvContentPartPr/>
                      </w14:nvContentPartPr>
                      <w14:xfrm>
                        <a:off x="0" y="0"/>
                        <a:ext cx="130320" cy="2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01A87F" id="Ink 769" o:spid="_x0000_s1026" type="#_x0000_t75" style="position:absolute;margin-left:425.3pt;margin-top:7.55pt;width:11.25pt;height:3.15pt;z-index:252374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">
                <v:imagedata r:id="rId1349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72992" behindDoc="0" locked="0" layoutInCell="1" allowOverlap="1" wp14:anchorId="40EA7E78" wp14:editId="157E53B4">
                <wp:simplePos x="0" y="0"/>
                <wp:positionH relativeFrom="column">
                  <wp:posOffset>5429120</wp:posOffset>
                </wp:positionH>
                <wp:positionV relativeFrom="paragraph">
                  <wp:posOffset>69169</wp:posOffset>
                </wp:positionV>
                <wp:extent cx="100080" cy="7920"/>
                <wp:effectExtent l="38100" t="38100" r="52705" b="49530"/>
                <wp:wrapNone/>
                <wp:docPr id="768" name="Ink 7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0">
                      <w14:nvContentPartPr>
                        <w14:cNvContentPartPr/>
                      </w14:nvContentPartPr>
                      <w14:xfrm>
                        <a:off x="0" y="0"/>
                        <a:ext cx="10008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D4CB1E" id="Ink 768" o:spid="_x0000_s1026" type="#_x0000_t75" style="position:absolute;margin-left:427.05pt;margin-top:5pt;width:8.95pt;height:1.8pt;z-index:252372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">
                <v:imagedata r:id="rId1351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71968" behindDoc="0" locked="0" layoutInCell="1" allowOverlap="1" wp14:anchorId="16E0E9B6" wp14:editId="04314FCD">
                <wp:simplePos x="0" y="0"/>
                <wp:positionH relativeFrom="column">
                  <wp:posOffset>5435600</wp:posOffset>
                </wp:positionH>
                <wp:positionV relativeFrom="paragraph">
                  <wp:posOffset>4729</wp:posOffset>
                </wp:positionV>
                <wp:extent cx="135720" cy="50760"/>
                <wp:effectExtent l="38100" t="38100" r="36195" b="45085"/>
                <wp:wrapNone/>
                <wp:docPr id="767" name="Ink 7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2">
                      <w14:nvContentPartPr>
                        <w14:cNvContentPartPr/>
                      </w14:nvContentPartPr>
                      <w14:xfrm>
                        <a:off x="0" y="0"/>
                        <a:ext cx="135720" cy="5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964EC1" id="Ink 767" o:spid="_x0000_s1026" type="#_x0000_t75" style="position:absolute;margin-left:427.65pt;margin-top:-.3pt;width:11.55pt;height:5pt;z-index:252371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">
                <v:imagedata r:id="rId1353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70944" behindDoc="0" locked="0" layoutInCell="1" allowOverlap="1" wp14:anchorId="1CC35E48" wp14:editId="4072767C">
                <wp:simplePos x="0" y="0"/>
                <wp:positionH relativeFrom="column">
                  <wp:posOffset>5428040</wp:posOffset>
                </wp:positionH>
                <wp:positionV relativeFrom="paragraph">
                  <wp:posOffset>-2471</wp:posOffset>
                </wp:positionV>
                <wp:extent cx="48960" cy="133200"/>
                <wp:effectExtent l="57150" t="38100" r="46355" b="38735"/>
                <wp:wrapNone/>
                <wp:docPr id="766" name="Ink 7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4">
                      <w14:nvContentPartPr>
                        <w14:cNvContentPartPr/>
                      </w14:nvContentPartPr>
                      <w14:xfrm>
                        <a:off x="0" y="0"/>
                        <a:ext cx="48960" cy="13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AF57DD" id="Ink 766" o:spid="_x0000_s1026" type="#_x0000_t75" style="position:absolute;margin-left:426.75pt;margin-top:-.75pt;width:5.05pt;height:11.6pt;z-index:252370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">
                <v:imagedata r:id="rId1355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69920" behindDoc="0" locked="0" layoutInCell="1" allowOverlap="1" wp14:anchorId="6F9CED04" wp14:editId="1492E4D4">
                <wp:simplePos x="0" y="0"/>
                <wp:positionH relativeFrom="column">
                  <wp:posOffset>5060840</wp:posOffset>
                </wp:positionH>
                <wp:positionV relativeFrom="paragraph">
                  <wp:posOffset>18769</wp:posOffset>
                </wp:positionV>
                <wp:extent cx="318960" cy="129960"/>
                <wp:effectExtent l="57150" t="38100" r="0" b="41910"/>
                <wp:wrapNone/>
                <wp:docPr id="765" name="Ink 7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6">
                      <w14:nvContentPartPr>
                        <w14:cNvContentPartPr/>
                      </w14:nvContentPartPr>
                      <w14:xfrm>
                        <a:off x="0" y="0"/>
                        <a:ext cx="318960" cy="12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78E8FD" id="Ink 765" o:spid="_x0000_s1026" type="#_x0000_t75" style="position:absolute;margin-left:397.85pt;margin-top:1.05pt;width:26.15pt;height:11.45pt;z-index:252369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">
                <v:imagedata r:id="rId1357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68896" behindDoc="0" locked="0" layoutInCell="1" allowOverlap="1" wp14:anchorId="200BBE65" wp14:editId="12B51CAF">
                <wp:simplePos x="0" y="0"/>
                <wp:positionH relativeFrom="column">
                  <wp:posOffset>4824320</wp:posOffset>
                </wp:positionH>
                <wp:positionV relativeFrom="paragraph">
                  <wp:posOffset>-55751</wp:posOffset>
                </wp:positionV>
                <wp:extent cx="81000" cy="201240"/>
                <wp:effectExtent l="19050" t="38100" r="52705" b="46990"/>
                <wp:wrapNone/>
                <wp:docPr id="764" name="Ink 7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8">
                      <w14:nvContentPartPr>
                        <w14:cNvContentPartPr/>
                      </w14:nvContentPartPr>
                      <w14:xfrm>
                        <a:off x="0" y="0"/>
                        <a:ext cx="81000" cy="20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DA8AFA" id="Ink 764" o:spid="_x0000_s1026" type="#_x0000_t75" style="position:absolute;margin-left:379.35pt;margin-top:-4.8pt;width:7.55pt;height:16.7pt;z-index:252368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">
                <v:imagedata r:id="rId1359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67872" behindDoc="0" locked="0" layoutInCell="1" allowOverlap="1" wp14:anchorId="05AE01F1" wp14:editId="4D395FF7">
                <wp:simplePos x="0" y="0"/>
                <wp:positionH relativeFrom="column">
                  <wp:posOffset>4745840</wp:posOffset>
                </wp:positionH>
                <wp:positionV relativeFrom="paragraph">
                  <wp:posOffset>13369</wp:posOffset>
                </wp:positionV>
                <wp:extent cx="52560" cy="87840"/>
                <wp:effectExtent l="38100" t="38100" r="43180" b="45720"/>
                <wp:wrapNone/>
                <wp:docPr id="763" name="Ink 7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0">
                      <w14:nvContentPartPr>
                        <w14:cNvContentPartPr/>
                      </w14:nvContentPartPr>
                      <w14:xfrm>
                        <a:off x="0" y="0"/>
                        <a:ext cx="52560" cy="8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193A87" id="Ink 763" o:spid="_x0000_s1026" type="#_x0000_t75" style="position:absolute;margin-left:373.15pt;margin-top:.7pt;width:5.3pt;height:7.95pt;z-index:252367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">
                <v:imagedata r:id="rId1361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66848" behindDoc="0" locked="0" layoutInCell="1" allowOverlap="1" wp14:anchorId="499532F0" wp14:editId="1E72ED6E">
                <wp:simplePos x="0" y="0"/>
                <wp:positionH relativeFrom="column">
                  <wp:posOffset>4668080</wp:posOffset>
                </wp:positionH>
                <wp:positionV relativeFrom="paragraph">
                  <wp:posOffset>-3551</wp:posOffset>
                </wp:positionV>
                <wp:extent cx="59760" cy="129960"/>
                <wp:effectExtent l="38100" t="38100" r="54610" b="41910"/>
                <wp:wrapNone/>
                <wp:docPr id="762" name="Ink 7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2">
                      <w14:nvContentPartPr>
                        <w14:cNvContentPartPr/>
                      </w14:nvContentPartPr>
                      <w14:xfrm>
                        <a:off x="0" y="0"/>
                        <a:ext cx="59760" cy="12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471B66" id="Ink 762" o:spid="_x0000_s1026" type="#_x0000_t75" style="position:absolute;margin-left:367pt;margin-top:-.8pt;width:5.8pt;height:11.25pt;z-index:252366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">
                <v:imagedata r:id="rId1363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65824" behindDoc="0" locked="0" layoutInCell="1" allowOverlap="1" wp14:anchorId="40F244BF" wp14:editId="3BF093C3">
                <wp:simplePos x="0" y="0"/>
                <wp:positionH relativeFrom="column">
                  <wp:posOffset>4595360</wp:posOffset>
                </wp:positionH>
                <wp:positionV relativeFrom="paragraph">
                  <wp:posOffset>-24431</wp:posOffset>
                </wp:positionV>
                <wp:extent cx="111240" cy="151560"/>
                <wp:effectExtent l="38100" t="38100" r="41275" b="39370"/>
                <wp:wrapNone/>
                <wp:docPr id="761" name="Ink 7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4">
                      <w14:nvContentPartPr>
                        <w14:cNvContentPartPr/>
                      </w14:nvContentPartPr>
                      <w14:xfrm>
                        <a:off x="0" y="0"/>
                        <a:ext cx="111240" cy="15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FC2D11" id="Ink 761" o:spid="_x0000_s1026" type="#_x0000_t75" style="position:absolute;margin-left:361.25pt;margin-top:-2.35pt;width:9.65pt;height:12.85pt;z-index:252365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">
                <v:imagedata r:id="rId1365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64800" behindDoc="0" locked="0" layoutInCell="1" allowOverlap="1" wp14:anchorId="61C21B16" wp14:editId="208135D4">
                <wp:simplePos x="0" y="0"/>
                <wp:positionH relativeFrom="column">
                  <wp:posOffset>4480880</wp:posOffset>
                </wp:positionH>
                <wp:positionV relativeFrom="paragraph">
                  <wp:posOffset>-48551</wp:posOffset>
                </wp:positionV>
                <wp:extent cx="68040" cy="176760"/>
                <wp:effectExtent l="38100" t="38100" r="46355" b="33020"/>
                <wp:wrapNone/>
                <wp:docPr id="760" name="Ink 7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6">
                      <w14:nvContentPartPr>
                        <w14:cNvContentPartPr/>
                      </w14:nvContentPartPr>
                      <w14:xfrm>
                        <a:off x="0" y="0"/>
                        <a:ext cx="68040" cy="176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55E7E9" id="Ink 760" o:spid="_x0000_s1026" type="#_x0000_t75" style="position:absolute;margin-left:352.35pt;margin-top:-4.1pt;width:6.45pt;height:14.7pt;z-index:252364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">
                <v:imagedata r:id="rId1367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63776" behindDoc="0" locked="0" layoutInCell="1" allowOverlap="1" wp14:anchorId="6FB8C133" wp14:editId="38A4EA60">
                <wp:simplePos x="0" y="0"/>
                <wp:positionH relativeFrom="column">
                  <wp:posOffset>4364240</wp:posOffset>
                </wp:positionH>
                <wp:positionV relativeFrom="paragraph">
                  <wp:posOffset>-24071</wp:posOffset>
                </wp:positionV>
                <wp:extent cx="96840" cy="134640"/>
                <wp:effectExtent l="38100" t="38100" r="55880" b="36830"/>
                <wp:wrapNone/>
                <wp:docPr id="759" name="Ink 7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8">
                      <w14:nvContentPartPr>
                        <w14:cNvContentPartPr/>
                      </w14:nvContentPartPr>
                      <w14:xfrm>
                        <a:off x="0" y="0"/>
                        <a:ext cx="96840" cy="13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BDE85D" id="Ink 759" o:spid="_x0000_s1026" type="#_x0000_t75" style="position:absolute;margin-left:343.05pt;margin-top:-2.35pt;width:9pt;height:11.75pt;z-index:252363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">
                <v:imagedata r:id="rId1369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62752" behindDoc="0" locked="0" layoutInCell="1" allowOverlap="1" wp14:anchorId="156DFF15" wp14:editId="1C6E97B0">
                <wp:simplePos x="0" y="0"/>
                <wp:positionH relativeFrom="column">
                  <wp:posOffset>4273160</wp:posOffset>
                </wp:positionH>
                <wp:positionV relativeFrom="paragraph">
                  <wp:posOffset>-31271</wp:posOffset>
                </wp:positionV>
                <wp:extent cx="77040" cy="143280"/>
                <wp:effectExtent l="38100" t="38100" r="37465" b="47625"/>
                <wp:wrapNone/>
                <wp:docPr id="758" name="Ink 7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0">
                      <w14:nvContentPartPr>
                        <w14:cNvContentPartPr/>
                      </w14:nvContentPartPr>
                      <w14:xfrm>
                        <a:off x="0" y="0"/>
                        <a:ext cx="77040" cy="14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F9A11D" id="Ink 758" o:spid="_x0000_s1026" type="#_x0000_t75" style="position:absolute;margin-left:335.85pt;margin-top:-3pt;width:7.1pt;height:12.4pt;z-index:252362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">
                <v:imagedata r:id="rId1371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61728" behindDoc="0" locked="0" layoutInCell="1" allowOverlap="1" wp14:anchorId="765D9D0E" wp14:editId="7A3F4946">
                <wp:simplePos x="0" y="0"/>
                <wp:positionH relativeFrom="column">
                  <wp:posOffset>4111520</wp:posOffset>
                </wp:positionH>
                <wp:positionV relativeFrom="paragraph">
                  <wp:posOffset>-36311</wp:posOffset>
                </wp:positionV>
                <wp:extent cx="113760" cy="137520"/>
                <wp:effectExtent l="38100" t="38100" r="38735" b="53340"/>
                <wp:wrapNone/>
                <wp:docPr id="757" name="Ink 7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2">
                      <w14:nvContentPartPr>
                        <w14:cNvContentPartPr/>
                      </w14:nvContentPartPr>
                      <w14:xfrm>
                        <a:off x="0" y="0"/>
                        <a:ext cx="113760" cy="13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CCDDEF" id="Ink 757" o:spid="_x0000_s1026" type="#_x0000_t75" style="position:absolute;margin-left:323.05pt;margin-top:-3.4pt;width:10.2pt;height:11.95pt;z-index:252361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">
                <v:imagedata r:id="rId1373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60704" behindDoc="0" locked="0" layoutInCell="1" allowOverlap="1" wp14:anchorId="797083C9" wp14:editId="6AD74538">
                <wp:simplePos x="0" y="0"/>
                <wp:positionH relativeFrom="column">
                  <wp:posOffset>3904880</wp:posOffset>
                </wp:positionH>
                <wp:positionV relativeFrom="paragraph">
                  <wp:posOffset>23449</wp:posOffset>
                </wp:positionV>
                <wp:extent cx="111960" cy="19080"/>
                <wp:effectExtent l="38100" t="38100" r="40640" b="38100"/>
                <wp:wrapNone/>
                <wp:docPr id="756" name="Ink 7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4">
                      <w14:nvContentPartPr>
                        <w14:cNvContentPartPr/>
                      </w14:nvContentPartPr>
                      <w14:xfrm>
                        <a:off x="0" y="0"/>
                        <a:ext cx="111960" cy="1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1679A0" id="Ink 756" o:spid="_x0000_s1026" type="#_x0000_t75" style="position:absolute;margin-left:306.9pt;margin-top:1.3pt;width:9.85pt;height:2.7pt;z-index:252360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">
                <v:imagedata r:id="rId1375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58656" behindDoc="0" locked="0" layoutInCell="1" allowOverlap="1" wp14:anchorId="3E856087" wp14:editId="30734BE3">
                <wp:simplePos x="0" y="0"/>
                <wp:positionH relativeFrom="column">
                  <wp:posOffset>3502400</wp:posOffset>
                </wp:positionH>
                <wp:positionV relativeFrom="paragraph">
                  <wp:posOffset>-5351</wp:posOffset>
                </wp:positionV>
                <wp:extent cx="60840" cy="89280"/>
                <wp:effectExtent l="19050" t="38100" r="53975" b="44450"/>
                <wp:wrapNone/>
                <wp:docPr id="754" name="Ink 7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6">
                      <w14:nvContentPartPr>
                        <w14:cNvContentPartPr/>
                      </w14:nvContentPartPr>
                      <w14:xfrm>
                        <a:off x="0" y="0"/>
                        <a:ext cx="60840" cy="8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6A3CC2" id="Ink 754" o:spid="_x0000_s1026" type="#_x0000_t75" style="position:absolute;margin-left:275.2pt;margin-top:-.95pt;width:6.2pt;height:8.35pt;z-index:252358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">
                <v:imagedata r:id="rId1377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57632" behindDoc="0" locked="0" layoutInCell="1" allowOverlap="1" wp14:anchorId="2DD4F6A0" wp14:editId="0836E2CF">
                <wp:simplePos x="0" y="0"/>
                <wp:positionH relativeFrom="column">
                  <wp:posOffset>3407360</wp:posOffset>
                </wp:positionH>
                <wp:positionV relativeFrom="paragraph">
                  <wp:posOffset>-28391</wp:posOffset>
                </wp:positionV>
                <wp:extent cx="34920" cy="137880"/>
                <wp:effectExtent l="38100" t="38100" r="41910" b="33655"/>
                <wp:wrapNone/>
                <wp:docPr id="753" name="Ink 7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8">
                      <w14:nvContentPartPr>
                        <w14:cNvContentPartPr/>
                      </w14:nvContentPartPr>
                      <w14:xfrm>
                        <a:off x="0" y="0"/>
                        <a:ext cx="34920" cy="13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7CCAA5" id="Ink 753" o:spid="_x0000_s1026" type="#_x0000_t75" style="position:absolute;margin-left:267.75pt;margin-top:-2.65pt;width:3.95pt;height:11.75pt;z-index:252357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">
                <v:imagedata r:id="rId1379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56608" behindDoc="0" locked="0" layoutInCell="1" allowOverlap="1" wp14:anchorId="7BFE4279" wp14:editId="7458746B">
                <wp:simplePos x="0" y="0"/>
                <wp:positionH relativeFrom="column">
                  <wp:posOffset>3206480</wp:posOffset>
                </wp:positionH>
                <wp:positionV relativeFrom="paragraph">
                  <wp:posOffset>61249</wp:posOffset>
                </wp:positionV>
                <wp:extent cx="84600" cy="6840"/>
                <wp:effectExtent l="38100" t="57150" r="48895" b="50800"/>
                <wp:wrapNone/>
                <wp:docPr id="752" name="Ink 7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0">
                      <w14:nvContentPartPr>
                        <w14:cNvContentPartPr/>
                      </w14:nvContentPartPr>
                      <w14:xfrm>
                        <a:off x="0" y="0"/>
                        <a:ext cx="8460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BA96C2" id="Ink 752" o:spid="_x0000_s1026" type="#_x0000_t75" style="position:absolute;margin-left:252.1pt;margin-top:4.1pt;width:7.55pt;height:1.65pt;z-index:252356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">
                <v:imagedata r:id="rId1381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55584" behindDoc="0" locked="0" layoutInCell="1" allowOverlap="1" wp14:anchorId="71AD624A" wp14:editId="29E906CB">
                <wp:simplePos x="0" y="0"/>
                <wp:positionH relativeFrom="column">
                  <wp:posOffset>3265520</wp:posOffset>
                </wp:positionH>
                <wp:positionV relativeFrom="paragraph">
                  <wp:posOffset>-31631</wp:posOffset>
                </wp:positionV>
                <wp:extent cx="24840" cy="165240"/>
                <wp:effectExtent l="38100" t="38100" r="51435" b="44450"/>
                <wp:wrapNone/>
                <wp:docPr id="751" name="Ink 7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2">
                      <w14:nvContentPartPr>
                        <w14:cNvContentPartPr/>
                      </w14:nvContentPartPr>
                      <w14:xfrm>
                        <a:off x="0" y="0"/>
                        <a:ext cx="24840" cy="16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419613" id="Ink 751" o:spid="_x0000_s1026" type="#_x0000_t75" style="position:absolute;margin-left:256.6pt;margin-top:-3pt;width:3pt;height:14.05pt;z-index:252355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">
                <v:imagedata r:id="rId1383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53536" behindDoc="0" locked="0" layoutInCell="1" allowOverlap="1" wp14:anchorId="5594B49B" wp14:editId="090B5166">
                <wp:simplePos x="0" y="0"/>
                <wp:positionH relativeFrom="column">
                  <wp:posOffset>2799680</wp:posOffset>
                </wp:positionH>
                <wp:positionV relativeFrom="paragraph">
                  <wp:posOffset>-33431</wp:posOffset>
                </wp:positionV>
                <wp:extent cx="73080" cy="140760"/>
                <wp:effectExtent l="38100" t="38100" r="41275" b="50165"/>
                <wp:wrapNone/>
                <wp:docPr id="749" name="Ink 7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4">
                      <w14:nvContentPartPr>
                        <w14:cNvContentPartPr/>
                      </w14:nvContentPartPr>
                      <w14:xfrm>
                        <a:off x="0" y="0"/>
                        <a:ext cx="73080" cy="14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A9F583" id="Ink 749" o:spid="_x0000_s1026" type="#_x0000_t75" style="position:absolute;margin-left:219.8pt;margin-top:-3.3pt;width:7.1pt;height:12.4pt;z-index:25235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">
                <v:imagedata r:id="rId1385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50464" behindDoc="0" locked="0" layoutInCell="1" allowOverlap="1" wp14:anchorId="759DE103" wp14:editId="13B3E4AE">
                <wp:simplePos x="0" y="0"/>
                <wp:positionH relativeFrom="column">
                  <wp:posOffset>1855040</wp:posOffset>
                </wp:positionH>
                <wp:positionV relativeFrom="paragraph">
                  <wp:posOffset>-26231</wp:posOffset>
                </wp:positionV>
                <wp:extent cx="81720" cy="141480"/>
                <wp:effectExtent l="38100" t="38100" r="33020" b="49530"/>
                <wp:wrapNone/>
                <wp:docPr id="746" name="Ink 7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6">
                      <w14:nvContentPartPr>
                        <w14:cNvContentPartPr/>
                      </w14:nvContentPartPr>
                      <w14:xfrm>
                        <a:off x="0" y="0"/>
                        <a:ext cx="81720" cy="14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30C75C" id="Ink 746" o:spid="_x0000_s1026" type="#_x0000_t75" style="position:absolute;margin-left:145.4pt;margin-top:-2.5pt;width:7.85pt;height:12.4pt;z-index:252350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">
                <v:imagedata r:id="rId1387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49440" behindDoc="0" locked="0" layoutInCell="1" allowOverlap="1" wp14:anchorId="0B877491" wp14:editId="5F43A83D">
                <wp:simplePos x="0" y="0"/>
                <wp:positionH relativeFrom="column">
                  <wp:posOffset>2445800</wp:posOffset>
                </wp:positionH>
                <wp:positionV relativeFrom="paragraph">
                  <wp:posOffset>13369</wp:posOffset>
                </wp:positionV>
                <wp:extent cx="70560" cy="13680"/>
                <wp:effectExtent l="38100" t="38100" r="43815" b="43815"/>
                <wp:wrapNone/>
                <wp:docPr id="745" name="Ink 7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8">
                      <w14:nvContentPartPr>
                        <w14:cNvContentPartPr/>
                      </w14:nvContentPartPr>
                      <w14:xfrm>
                        <a:off x="0" y="0"/>
                        <a:ext cx="70560" cy="1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0DD7A6" id="Ink 745" o:spid="_x0000_s1026" type="#_x0000_t75" style="position:absolute;margin-left:192.15pt;margin-top:.65pt;width:6.5pt;height:2.2pt;z-index:252349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">
                <v:imagedata r:id="rId1389" o:title=""/>
              </v:shape>
            </w:pict>
          </mc:Fallback>
        </mc:AlternateContent>
      </w:r>
    </w:p>
    <w:p w14:paraId="59B64C06" w14:textId="4EFD40A3" w:rsidR="00083149" w:rsidRDefault="00912E83" w:rsidP="004135B7">
      <w:pPr>
        <w:tabs>
          <w:tab w:val="left" w:pos="1260"/>
          <w:tab w:val="right" w:pos="10080"/>
        </w:tabs>
        <w:ind w:left="1260" w:hanging="1260"/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94496" behindDoc="0" locked="0" layoutInCell="1" allowOverlap="1" wp14:anchorId="64A5822E" wp14:editId="6EB78424">
                <wp:simplePos x="0" y="0"/>
                <wp:positionH relativeFrom="column">
                  <wp:posOffset>5116280</wp:posOffset>
                </wp:positionH>
                <wp:positionV relativeFrom="paragraph">
                  <wp:posOffset>208653</wp:posOffset>
                </wp:positionV>
                <wp:extent cx="88560" cy="2520"/>
                <wp:effectExtent l="38100" t="19050" r="45085" b="55245"/>
                <wp:wrapNone/>
                <wp:docPr id="789" name="Ink 7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0">
                      <w14:nvContentPartPr>
                        <w14:cNvContentPartPr/>
                      </w14:nvContentPartPr>
                      <w14:xfrm>
                        <a:off x="0" y="0"/>
                        <a:ext cx="88560" cy="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281324" id="Ink 789" o:spid="_x0000_s1026" type="#_x0000_t75" style="position:absolute;margin-left:402.5pt;margin-top:15.6pt;width:7.85pt;height:2.05pt;z-index:252394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">
                <v:imagedata r:id="rId1391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93472" behindDoc="0" locked="0" layoutInCell="1" allowOverlap="1" wp14:anchorId="163390A8" wp14:editId="6D6E94DD">
                <wp:simplePos x="0" y="0"/>
                <wp:positionH relativeFrom="column">
                  <wp:posOffset>5111600</wp:posOffset>
                </wp:positionH>
                <wp:positionV relativeFrom="paragraph">
                  <wp:posOffset>151413</wp:posOffset>
                </wp:positionV>
                <wp:extent cx="139320" cy="40680"/>
                <wp:effectExtent l="38100" t="38100" r="32385" b="35560"/>
                <wp:wrapNone/>
                <wp:docPr id="788" name="Ink 7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2">
                      <w14:nvContentPartPr>
                        <w14:cNvContentPartPr/>
                      </w14:nvContentPartPr>
                      <w14:xfrm>
                        <a:off x="0" y="0"/>
                        <a:ext cx="139320" cy="4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AA3906" id="Ink 788" o:spid="_x0000_s1026" type="#_x0000_t75" style="position:absolute;margin-left:402.15pt;margin-top:11.25pt;width:11.8pt;height:4.2pt;z-index:252393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">
                <v:imagedata r:id="rId1393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92448" behindDoc="0" locked="0" layoutInCell="1" allowOverlap="1" wp14:anchorId="06D0B6BD" wp14:editId="5207BE96">
                <wp:simplePos x="0" y="0"/>
                <wp:positionH relativeFrom="column">
                  <wp:posOffset>5108360</wp:posOffset>
                </wp:positionH>
                <wp:positionV relativeFrom="paragraph">
                  <wp:posOffset>138453</wp:posOffset>
                </wp:positionV>
                <wp:extent cx="30960" cy="132840"/>
                <wp:effectExtent l="38100" t="38100" r="45720" b="38735"/>
                <wp:wrapNone/>
                <wp:docPr id="787" name="Ink 7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4">
                      <w14:nvContentPartPr>
                        <w14:cNvContentPartPr/>
                      </w14:nvContentPartPr>
                      <w14:xfrm>
                        <a:off x="0" y="0"/>
                        <a:ext cx="30960" cy="13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70460A" id="Ink 787" o:spid="_x0000_s1026" type="#_x0000_t75" style="position:absolute;margin-left:401.7pt;margin-top:10.4pt;width:3.6pt;height:11.45pt;z-index:252392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">
                <v:imagedata r:id="rId1395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90400" behindDoc="0" locked="0" layoutInCell="1" allowOverlap="1" wp14:anchorId="08E2B7C3" wp14:editId="4258F42A">
                <wp:simplePos x="0" y="0"/>
                <wp:positionH relativeFrom="column">
                  <wp:posOffset>4446320</wp:posOffset>
                </wp:positionH>
                <wp:positionV relativeFrom="paragraph">
                  <wp:posOffset>139173</wp:posOffset>
                </wp:positionV>
                <wp:extent cx="61560" cy="119520"/>
                <wp:effectExtent l="38100" t="38100" r="53340" b="52070"/>
                <wp:wrapNone/>
                <wp:docPr id="785" name="Ink 7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6">
                      <w14:nvContentPartPr>
                        <w14:cNvContentPartPr/>
                      </w14:nvContentPartPr>
                      <w14:xfrm>
                        <a:off x="0" y="0"/>
                        <a:ext cx="61560" cy="11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DD77C2" id="Ink 785" o:spid="_x0000_s1026" type="#_x0000_t75" style="position:absolute;margin-left:349.45pt;margin-top:10.5pt;width:6.3pt;height:10.55pt;z-index:252390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">
                <v:imagedata r:id="rId1397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89376" behindDoc="0" locked="0" layoutInCell="1" allowOverlap="1" wp14:anchorId="57718E3F" wp14:editId="5DC675C2">
                <wp:simplePos x="0" y="0"/>
                <wp:positionH relativeFrom="column">
                  <wp:posOffset>4291160</wp:posOffset>
                </wp:positionH>
                <wp:positionV relativeFrom="paragraph">
                  <wp:posOffset>141333</wp:posOffset>
                </wp:positionV>
                <wp:extent cx="66600" cy="122400"/>
                <wp:effectExtent l="38100" t="38100" r="48260" b="49530"/>
                <wp:wrapNone/>
                <wp:docPr id="784" name="Ink 7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8">
                      <w14:nvContentPartPr>
                        <w14:cNvContentPartPr/>
                      </w14:nvContentPartPr>
                      <w14:xfrm>
                        <a:off x="0" y="0"/>
                        <a:ext cx="66600" cy="12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7B5B3D" id="Ink 784" o:spid="_x0000_s1026" type="#_x0000_t75" style="position:absolute;margin-left:337.25pt;margin-top:10.8pt;width:6.65pt;height:10.75pt;z-index:252389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">
                <v:imagedata r:id="rId1399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88352" behindDoc="0" locked="0" layoutInCell="1" allowOverlap="1" wp14:anchorId="120721CE" wp14:editId="0C7E106D">
                <wp:simplePos x="0" y="0"/>
                <wp:positionH relativeFrom="column">
                  <wp:posOffset>4182080</wp:posOffset>
                </wp:positionH>
                <wp:positionV relativeFrom="paragraph">
                  <wp:posOffset>124053</wp:posOffset>
                </wp:positionV>
                <wp:extent cx="18360" cy="140400"/>
                <wp:effectExtent l="57150" t="38100" r="39370" b="50165"/>
                <wp:wrapNone/>
                <wp:docPr id="783" name="Ink 7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0">
                      <w14:nvContentPartPr>
                        <w14:cNvContentPartPr/>
                      </w14:nvContentPartPr>
                      <w14:xfrm>
                        <a:off x="0" y="0"/>
                        <a:ext cx="18360" cy="14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A30015" id="Ink 783" o:spid="_x0000_s1026" type="#_x0000_t75" style="position:absolute;margin-left:328.6pt;margin-top:9.25pt;width:2.75pt;height:12pt;z-index:252388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">
                <v:imagedata r:id="rId1401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87328" behindDoc="0" locked="0" layoutInCell="1" allowOverlap="1" wp14:anchorId="2D4D4332" wp14:editId="7F8B5301">
                <wp:simplePos x="0" y="0"/>
                <wp:positionH relativeFrom="column">
                  <wp:posOffset>3931520</wp:posOffset>
                </wp:positionH>
                <wp:positionV relativeFrom="paragraph">
                  <wp:posOffset>176613</wp:posOffset>
                </wp:positionV>
                <wp:extent cx="109440" cy="7200"/>
                <wp:effectExtent l="38100" t="38100" r="43180" b="50165"/>
                <wp:wrapNone/>
                <wp:docPr id="782" name="Ink 7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2">
                      <w14:nvContentPartPr>
                        <w14:cNvContentPartPr/>
                      </w14:nvContentPartPr>
                      <w14:xfrm>
                        <a:off x="0" y="0"/>
                        <a:ext cx="10944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CA906F" id="Ink 782" o:spid="_x0000_s1026" type="#_x0000_t75" style="position:absolute;margin-left:309.15pt;margin-top:13.35pt;width:9.5pt;height:1.65pt;z-index:252387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">
                <v:imagedata r:id="rId1403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86304" behindDoc="0" locked="0" layoutInCell="1" allowOverlap="1" wp14:anchorId="6CA34DDD" wp14:editId="6D20F51B">
                <wp:simplePos x="0" y="0"/>
                <wp:positionH relativeFrom="column">
                  <wp:posOffset>3691760</wp:posOffset>
                </wp:positionH>
                <wp:positionV relativeFrom="paragraph">
                  <wp:posOffset>129813</wp:posOffset>
                </wp:positionV>
                <wp:extent cx="50400" cy="72000"/>
                <wp:effectExtent l="38100" t="38100" r="45085" b="42545"/>
                <wp:wrapNone/>
                <wp:docPr id="781" name="Ink 7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4">
                      <w14:nvContentPartPr>
                        <w14:cNvContentPartPr/>
                      </w14:nvContentPartPr>
                      <w14:xfrm>
                        <a:off x="0" y="0"/>
                        <a:ext cx="50400" cy="7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37CABA" id="Ink 781" o:spid="_x0000_s1026" type="#_x0000_t75" style="position:absolute;margin-left:290.15pt;margin-top:9.85pt;width:5.25pt;height:6.65pt;z-index:252386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">
                <v:imagedata r:id="rId1405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85280" behindDoc="0" locked="0" layoutInCell="1" allowOverlap="1" wp14:anchorId="2EB216CD" wp14:editId="7E1FECFA">
                <wp:simplePos x="0" y="0"/>
                <wp:positionH relativeFrom="column">
                  <wp:posOffset>3607160</wp:posOffset>
                </wp:positionH>
                <wp:positionV relativeFrom="paragraph">
                  <wp:posOffset>134133</wp:posOffset>
                </wp:positionV>
                <wp:extent cx="45360" cy="86400"/>
                <wp:effectExtent l="38100" t="38100" r="50165" b="46990"/>
                <wp:wrapNone/>
                <wp:docPr id="780" name="Ink 7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6">
                      <w14:nvContentPartPr>
                        <w14:cNvContentPartPr/>
                      </w14:nvContentPartPr>
                      <w14:xfrm>
                        <a:off x="0" y="0"/>
                        <a:ext cx="45360" cy="8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87C278" id="Ink 780" o:spid="_x0000_s1026" type="#_x0000_t75" style="position:absolute;margin-left:283.5pt;margin-top:10.2pt;width:4.55pt;height:7.8pt;z-index:252385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">
                <v:imagedata r:id="rId1407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84256" behindDoc="0" locked="0" layoutInCell="1" allowOverlap="1" wp14:anchorId="75205AD4" wp14:editId="522FDA31">
                <wp:simplePos x="0" y="0"/>
                <wp:positionH relativeFrom="column">
                  <wp:posOffset>3524720</wp:posOffset>
                </wp:positionH>
                <wp:positionV relativeFrom="paragraph">
                  <wp:posOffset>130893</wp:posOffset>
                </wp:positionV>
                <wp:extent cx="10800" cy="111240"/>
                <wp:effectExtent l="57150" t="38100" r="46355" b="41275"/>
                <wp:wrapNone/>
                <wp:docPr id="779" name="Ink 7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8">
                      <w14:nvContentPartPr>
                        <w14:cNvContentPartPr/>
                      </w14:nvContentPartPr>
                      <w14:xfrm>
                        <a:off x="0" y="0"/>
                        <a:ext cx="10800" cy="11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DF8222" id="Ink 779" o:spid="_x0000_s1026" type="#_x0000_t75" style="position:absolute;margin-left:276.85pt;margin-top:9.8pt;width:2.1pt;height:9.7pt;z-index:252384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">
                <v:imagedata r:id="rId1409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83232" behindDoc="0" locked="0" layoutInCell="1" allowOverlap="1" wp14:anchorId="561576DA" wp14:editId="0F3C4096">
                <wp:simplePos x="0" y="0"/>
                <wp:positionH relativeFrom="column">
                  <wp:posOffset>3338600</wp:posOffset>
                </wp:positionH>
                <wp:positionV relativeFrom="paragraph">
                  <wp:posOffset>184893</wp:posOffset>
                </wp:positionV>
                <wp:extent cx="127800" cy="16920"/>
                <wp:effectExtent l="38100" t="57150" r="43815" b="40640"/>
                <wp:wrapNone/>
                <wp:docPr id="778" name="Ink 7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10">
                      <w14:nvContentPartPr>
                        <w14:cNvContentPartPr/>
                      </w14:nvContentPartPr>
                      <w14:xfrm>
                        <a:off x="0" y="0"/>
                        <a:ext cx="127800" cy="1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92CF41" id="Ink 778" o:spid="_x0000_s1026" type="#_x0000_t75" style="position:absolute;margin-left:262.5pt;margin-top:13.9pt;width:10.9pt;height:2.4pt;z-index:252383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">
                <v:imagedata r:id="rId1411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82208" behindDoc="0" locked="0" layoutInCell="1" allowOverlap="1" wp14:anchorId="75B681D9" wp14:editId="10317A85">
                <wp:simplePos x="0" y="0"/>
                <wp:positionH relativeFrom="column">
                  <wp:posOffset>3402680</wp:posOffset>
                </wp:positionH>
                <wp:positionV relativeFrom="paragraph">
                  <wp:posOffset>113973</wp:posOffset>
                </wp:positionV>
                <wp:extent cx="10800" cy="134280"/>
                <wp:effectExtent l="38100" t="38100" r="46355" b="37465"/>
                <wp:wrapNone/>
                <wp:docPr id="777" name="Ink 7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12">
                      <w14:nvContentPartPr>
                        <w14:cNvContentPartPr/>
                      </w14:nvContentPartPr>
                      <w14:xfrm>
                        <a:off x="0" y="0"/>
                        <a:ext cx="10800" cy="13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856A8B" id="Ink 777" o:spid="_x0000_s1026" type="#_x0000_t75" style="position:absolute;margin-left:267.5pt;margin-top:8.45pt;width:1.8pt;height:11.45pt;z-index:252382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">
                <v:imagedata r:id="rId1413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81184" behindDoc="0" locked="0" layoutInCell="1" allowOverlap="1" wp14:anchorId="4DDDC6FF" wp14:editId="15B9E395">
                <wp:simplePos x="0" y="0"/>
                <wp:positionH relativeFrom="column">
                  <wp:posOffset>3040160</wp:posOffset>
                </wp:positionH>
                <wp:positionV relativeFrom="paragraph">
                  <wp:posOffset>127039</wp:posOffset>
                </wp:positionV>
                <wp:extent cx="158040" cy="168840"/>
                <wp:effectExtent l="57150" t="57150" r="52070" b="41275"/>
                <wp:wrapNone/>
                <wp:docPr id="776" name="Ink 7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14">
                      <w14:nvContentPartPr>
                        <w14:cNvContentPartPr/>
                      </w14:nvContentPartPr>
                      <w14:xfrm>
                        <a:off x="0" y="0"/>
                        <a:ext cx="158040" cy="16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22AFC8" id="Ink 776" o:spid="_x0000_s1026" type="#_x0000_t75" style="position:absolute;margin-left:238.75pt;margin-top:9.3pt;width:13.85pt;height:14.6pt;z-index:252381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">
                <v:imagedata r:id="rId1415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80160" behindDoc="0" locked="0" layoutInCell="1" allowOverlap="1" wp14:anchorId="25A23416" wp14:editId="34D3B77D">
                <wp:simplePos x="0" y="0"/>
                <wp:positionH relativeFrom="column">
                  <wp:posOffset>2857280</wp:posOffset>
                </wp:positionH>
                <wp:positionV relativeFrom="paragraph">
                  <wp:posOffset>85639</wp:posOffset>
                </wp:positionV>
                <wp:extent cx="96120" cy="143280"/>
                <wp:effectExtent l="38100" t="38100" r="56515" b="47625"/>
                <wp:wrapNone/>
                <wp:docPr id="775" name="Ink 7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16">
                      <w14:nvContentPartPr>
                        <w14:cNvContentPartPr/>
                      </w14:nvContentPartPr>
                      <w14:xfrm>
                        <a:off x="0" y="0"/>
                        <a:ext cx="96120" cy="14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BD6AB6" id="Ink 775" o:spid="_x0000_s1026" type="#_x0000_t75" style="position:absolute;margin-left:224.3pt;margin-top:6.2pt;width:9pt;height:12.6pt;z-index:252380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">
                <v:imagedata r:id="rId1417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79136" behindDoc="0" locked="0" layoutInCell="1" allowOverlap="1" wp14:anchorId="60B36713" wp14:editId="0962FAC0">
                <wp:simplePos x="0" y="0"/>
                <wp:positionH relativeFrom="column">
                  <wp:posOffset>2516720</wp:posOffset>
                </wp:positionH>
                <wp:positionV relativeFrom="paragraph">
                  <wp:posOffset>160159</wp:posOffset>
                </wp:positionV>
                <wp:extent cx="91800" cy="7560"/>
                <wp:effectExtent l="38100" t="19050" r="41910" b="50165"/>
                <wp:wrapNone/>
                <wp:docPr id="774" name="Ink 7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18">
                      <w14:nvContentPartPr>
                        <w14:cNvContentPartPr/>
                      </w14:nvContentPartPr>
                      <w14:xfrm>
                        <a:off x="0" y="0"/>
                        <a:ext cx="9180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FCAE17" id="Ink 774" o:spid="_x0000_s1026" type="#_x0000_t75" style="position:absolute;margin-left:197.5pt;margin-top:12.15pt;width:8.35pt;height:1.7pt;z-index:252379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">
                <v:imagedata r:id="rId1419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78112" behindDoc="0" locked="0" layoutInCell="1" allowOverlap="1" wp14:anchorId="11B296BD" wp14:editId="77155C30">
                <wp:simplePos x="0" y="0"/>
                <wp:positionH relativeFrom="column">
                  <wp:posOffset>2503760</wp:posOffset>
                </wp:positionH>
                <wp:positionV relativeFrom="paragraph">
                  <wp:posOffset>129559</wp:posOffset>
                </wp:positionV>
                <wp:extent cx="81000" cy="9720"/>
                <wp:effectExtent l="38100" t="38100" r="33655" b="47625"/>
                <wp:wrapNone/>
                <wp:docPr id="773" name="Ink 7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0">
                      <w14:nvContentPartPr>
                        <w14:cNvContentPartPr/>
                      </w14:nvContentPartPr>
                      <w14:xfrm>
                        <a:off x="0" y="0"/>
                        <a:ext cx="8100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71A488" id="Ink 773" o:spid="_x0000_s1026" type="#_x0000_t75" style="position:absolute;margin-left:196.75pt;margin-top:9.7pt;width:7.3pt;height:1.65pt;z-index:252378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">
                <v:imagedata r:id="rId1421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77088" behindDoc="0" locked="0" layoutInCell="1" allowOverlap="1" wp14:anchorId="4CAC4409" wp14:editId="08330AE5">
                <wp:simplePos x="0" y="0"/>
                <wp:positionH relativeFrom="column">
                  <wp:posOffset>2040800</wp:posOffset>
                </wp:positionH>
                <wp:positionV relativeFrom="paragraph">
                  <wp:posOffset>142519</wp:posOffset>
                </wp:positionV>
                <wp:extent cx="129960" cy="20880"/>
                <wp:effectExtent l="38100" t="57150" r="41910" b="36830"/>
                <wp:wrapNone/>
                <wp:docPr id="772" name="Ink 7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2">
                      <w14:nvContentPartPr>
                        <w14:cNvContentPartPr/>
                      </w14:nvContentPartPr>
                      <w14:xfrm>
                        <a:off x="0" y="0"/>
                        <a:ext cx="129960" cy="2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B7717B" id="Ink 772" o:spid="_x0000_s1026" type="#_x0000_t75" style="position:absolute;margin-left:160.3pt;margin-top:10.5pt;width:11.2pt;height:2.8pt;z-index:252377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">
                <v:imagedata r:id="rId1423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76064" behindDoc="0" locked="0" layoutInCell="1" allowOverlap="1" wp14:anchorId="084A9422" wp14:editId="23EE15A8">
                <wp:simplePos x="0" y="0"/>
                <wp:positionH relativeFrom="column">
                  <wp:posOffset>2057720</wp:posOffset>
                </wp:positionH>
                <wp:positionV relativeFrom="paragraph">
                  <wp:posOffset>159799</wp:posOffset>
                </wp:positionV>
                <wp:extent cx="59400" cy="108360"/>
                <wp:effectExtent l="19050" t="38100" r="55245" b="44450"/>
                <wp:wrapNone/>
                <wp:docPr id="771" name="Ink 7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4">
                      <w14:nvContentPartPr>
                        <w14:cNvContentPartPr/>
                      </w14:nvContentPartPr>
                      <w14:xfrm>
                        <a:off x="0" y="0"/>
                        <a:ext cx="59400" cy="10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51A122" id="Ink 771" o:spid="_x0000_s1026" type="#_x0000_t75" style="position:absolute;margin-left:161.45pt;margin-top:12.05pt;width:6.05pt;height:9.85pt;z-index:252376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">
                <v:imagedata r:id="rId1425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75040" behindDoc="0" locked="0" layoutInCell="1" allowOverlap="1" wp14:anchorId="5324438A" wp14:editId="69B10A64">
                <wp:simplePos x="0" y="0"/>
                <wp:positionH relativeFrom="column">
                  <wp:posOffset>1834880</wp:posOffset>
                </wp:positionH>
                <wp:positionV relativeFrom="paragraph">
                  <wp:posOffset>146119</wp:posOffset>
                </wp:positionV>
                <wp:extent cx="160560" cy="111240"/>
                <wp:effectExtent l="38100" t="38100" r="49530" b="41275"/>
                <wp:wrapNone/>
                <wp:docPr id="770" name="Ink 7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6">
                      <w14:nvContentPartPr>
                        <w14:cNvContentPartPr/>
                      </w14:nvContentPartPr>
                      <w14:xfrm>
                        <a:off x="0" y="0"/>
                        <a:ext cx="160560" cy="11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B71730" id="Ink 770" o:spid="_x0000_s1026" type="#_x0000_t75" style="position:absolute;margin-left:143.9pt;margin-top:10.95pt;width:13.75pt;height:9.8pt;z-index:252375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">
                <v:imagedata r:id="rId1427" o:title=""/>
              </v:shape>
            </w:pict>
          </mc:Fallback>
        </mc:AlternateContent>
      </w:r>
    </w:p>
    <w:p w14:paraId="418F5DAB" w14:textId="766BBA8A" w:rsidR="00083149" w:rsidRDefault="00912E83" w:rsidP="004135B7">
      <w:pPr>
        <w:tabs>
          <w:tab w:val="left" w:pos="1260"/>
          <w:tab w:val="right" w:pos="10080"/>
        </w:tabs>
        <w:ind w:left="1260" w:hanging="1260"/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04736" behindDoc="0" locked="0" layoutInCell="1" allowOverlap="1" wp14:anchorId="1DE02AD5" wp14:editId="15B9FC03">
                <wp:simplePos x="0" y="0"/>
                <wp:positionH relativeFrom="column">
                  <wp:posOffset>2940800</wp:posOffset>
                </wp:positionH>
                <wp:positionV relativeFrom="paragraph">
                  <wp:posOffset>66363</wp:posOffset>
                </wp:positionV>
                <wp:extent cx="698400" cy="86040"/>
                <wp:effectExtent l="38100" t="38100" r="45085" b="47625"/>
                <wp:wrapNone/>
                <wp:docPr id="799" name="Ink 7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8">
                      <w14:nvContentPartPr>
                        <w14:cNvContentPartPr/>
                      </w14:nvContentPartPr>
                      <w14:xfrm>
                        <a:off x="0" y="0"/>
                        <a:ext cx="698400" cy="8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CAA0A6" id="Ink 799" o:spid="_x0000_s1026" type="#_x0000_t75" style="position:absolute;margin-left:231.05pt;margin-top:4.8pt;width:56.2pt;height:7.9pt;z-index:252404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">
                <v:imagedata r:id="rId1429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95520" behindDoc="0" locked="0" layoutInCell="1" allowOverlap="1" wp14:anchorId="66398B6C" wp14:editId="2BDCDFA9">
                <wp:simplePos x="0" y="0"/>
                <wp:positionH relativeFrom="column">
                  <wp:posOffset>5112680</wp:posOffset>
                </wp:positionH>
                <wp:positionV relativeFrom="paragraph">
                  <wp:posOffset>37923</wp:posOffset>
                </wp:positionV>
                <wp:extent cx="134640" cy="29160"/>
                <wp:effectExtent l="38100" t="38100" r="36830" b="47625"/>
                <wp:wrapNone/>
                <wp:docPr id="790" name="Ink 7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0">
                      <w14:nvContentPartPr>
                        <w14:cNvContentPartPr/>
                      </w14:nvContentPartPr>
                      <w14:xfrm>
                        <a:off x="0" y="0"/>
                        <a:ext cx="134640" cy="2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837A97" id="Ink 790" o:spid="_x0000_s1026" type="#_x0000_t75" style="position:absolute;margin-left:401.95pt;margin-top:2.7pt;width:11.65pt;height:3.25pt;z-index:252395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">
                <v:imagedata r:id="rId1431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91424" behindDoc="0" locked="0" layoutInCell="1" allowOverlap="1" wp14:anchorId="535BEB2F" wp14:editId="3003E9C5">
                <wp:simplePos x="0" y="0"/>
                <wp:positionH relativeFrom="column">
                  <wp:posOffset>4718840</wp:posOffset>
                </wp:positionH>
                <wp:positionV relativeFrom="paragraph">
                  <wp:posOffset>-57837</wp:posOffset>
                </wp:positionV>
                <wp:extent cx="331560" cy="122760"/>
                <wp:effectExtent l="38100" t="38100" r="30480" b="48895"/>
                <wp:wrapNone/>
                <wp:docPr id="786" name="Ink 7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2">
                      <w14:nvContentPartPr>
                        <w14:cNvContentPartPr/>
                      </w14:nvContentPartPr>
                      <w14:xfrm>
                        <a:off x="0" y="0"/>
                        <a:ext cx="331560" cy="12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AD6ADF" id="Ink 786" o:spid="_x0000_s1026" type="#_x0000_t75" style="position:absolute;margin-left:370.95pt;margin-top:-5pt;width:27.2pt;height:10.85pt;z-index:252391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">
                <v:imagedata r:id="rId1433" o:title=""/>
              </v:shape>
            </w:pict>
          </mc:Fallback>
        </mc:AlternateContent>
      </w:r>
    </w:p>
    <w:p w14:paraId="34093AA5" w14:textId="2890379E" w:rsidR="00083149" w:rsidRDefault="00912E83" w:rsidP="004135B7">
      <w:pPr>
        <w:tabs>
          <w:tab w:val="left" w:pos="1260"/>
          <w:tab w:val="right" w:pos="10080"/>
        </w:tabs>
        <w:ind w:left="1260" w:hanging="1260"/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51840" behindDoc="0" locked="0" layoutInCell="1" allowOverlap="1" wp14:anchorId="3FB264F1" wp14:editId="71EE3C38">
                <wp:simplePos x="0" y="0"/>
                <wp:positionH relativeFrom="column">
                  <wp:posOffset>6513080</wp:posOffset>
                </wp:positionH>
                <wp:positionV relativeFrom="paragraph">
                  <wp:posOffset>141153</wp:posOffset>
                </wp:positionV>
                <wp:extent cx="98640" cy="24480"/>
                <wp:effectExtent l="38100" t="38100" r="34925" b="52070"/>
                <wp:wrapNone/>
                <wp:docPr id="845" name="Ink 8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4">
                      <w14:nvContentPartPr>
                        <w14:cNvContentPartPr/>
                      </w14:nvContentPartPr>
                      <w14:xfrm>
                        <a:off x="0" y="0"/>
                        <a:ext cx="98640" cy="2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0697B1" id="Ink 845" o:spid="_x0000_s1026" type="#_x0000_t75" style="position:absolute;margin-left:512.5pt;margin-top:10.5pt;width:8.65pt;height:2.95pt;z-index:252451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">
                <v:imagedata r:id="rId1435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50816" behindDoc="0" locked="0" layoutInCell="1" allowOverlap="1" wp14:anchorId="46B1B29D" wp14:editId="29A072CE">
                <wp:simplePos x="0" y="0"/>
                <wp:positionH relativeFrom="column">
                  <wp:posOffset>6342080</wp:posOffset>
                </wp:positionH>
                <wp:positionV relativeFrom="paragraph">
                  <wp:posOffset>171393</wp:posOffset>
                </wp:positionV>
                <wp:extent cx="173880" cy="92880"/>
                <wp:effectExtent l="38100" t="38100" r="36195" b="40640"/>
                <wp:wrapNone/>
                <wp:docPr id="844" name="Ink 8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6">
                      <w14:nvContentPartPr>
                        <w14:cNvContentPartPr/>
                      </w14:nvContentPartPr>
                      <w14:xfrm>
                        <a:off x="0" y="0"/>
                        <a:ext cx="173880" cy="9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96E1B7" id="Ink 844" o:spid="_x0000_s1026" type="#_x0000_t75" style="position:absolute;margin-left:499.05pt;margin-top:13pt;width:14.8pt;height:8.5pt;z-index:252450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">
                <v:imagedata r:id="rId1437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49792" behindDoc="0" locked="0" layoutInCell="1" allowOverlap="1" wp14:anchorId="7BC4F3F4" wp14:editId="20096912">
                <wp:simplePos x="0" y="0"/>
                <wp:positionH relativeFrom="column">
                  <wp:posOffset>6329480</wp:posOffset>
                </wp:positionH>
                <wp:positionV relativeFrom="paragraph">
                  <wp:posOffset>131073</wp:posOffset>
                </wp:positionV>
                <wp:extent cx="106920" cy="126720"/>
                <wp:effectExtent l="38100" t="38100" r="45720" b="45085"/>
                <wp:wrapNone/>
                <wp:docPr id="843" name="Ink 8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8">
                      <w14:nvContentPartPr>
                        <w14:cNvContentPartPr/>
                      </w14:nvContentPartPr>
                      <w14:xfrm>
                        <a:off x="0" y="0"/>
                        <a:ext cx="106920" cy="12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65326C" id="Ink 843" o:spid="_x0000_s1026" type="#_x0000_t75" style="position:absolute;margin-left:498pt;margin-top:9.7pt;width:9.45pt;height:11.15pt;z-index:252449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">
                <v:imagedata r:id="rId1439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48768" behindDoc="0" locked="0" layoutInCell="1" allowOverlap="1" wp14:anchorId="645C7DB4" wp14:editId="487D22D1">
                <wp:simplePos x="0" y="0"/>
                <wp:positionH relativeFrom="column">
                  <wp:posOffset>6248120</wp:posOffset>
                </wp:positionH>
                <wp:positionV relativeFrom="paragraph">
                  <wp:posOffset>124593</wp:posOffset>
                </wp:positionV>
                <wp:extent cx="62640" cy="98640"/>
                <wp:effectExtent l="38100" t="38100" r="52070" b="53975"/>
                <wp:wrapNone/>
                <wp:docPr id="842" name="Ink 8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0">
                      <w14:nvContentPartPr>
                        <w14:cNvContentPartPr/>
                      </w14:nvContentPartPr>
                      <w14:xfrm>
                        <a:off x="0" y="0"/>
                        <a:ext cx="62640" cy="9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C90A1A" id="Ink 842" o:spid="_x0000_s1026" type="#_x0000_t75" style="position:absolute;margin-left:491.3pt;margin-top:9.15pt;width:6.4pt;height:9.15pt;z-index:252448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">
                <v:imagedata r:id="rId1441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47744" behindDoc="0" locked="0" layoutInCell="1" allowOverlap="1" wp14:anchorId="574EB4A2" wp14:editId="4A3391A8">
                <wp:simplePos x="0" y="0"/>
                <wp:positionH relativeFrom="column">
                  <wp:posOffset>6127880</wp:posOffset>
                </wp:positionH>
                <wp:positionV relativeFrom="paragraph">
                  <wp:posOffset>118473</wp:posOffset>
                </wp:positionV>
                <wp:extent cx="54360" cy="105480"/>
                <wp:effectExtent l="38100" t="38100" r="41275" b="46990"/>
                <wp:wrapNone/>
                <wp:docPr id="841" name="Ink 8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2">
                      <w14:nvContentPartPr>
                        <w14:cNvContentPartPr/>
                      </w14:nvContentPartPr>
                      <w14:xfrm>
                        <a:off x="0" y="0"/>
                        <a:ext cx="54360" cy="10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AAA954" id="Ink 841" o:spid="_x0000_s1026" type="#_x0000_t75" style="position:absolute;margin-left:481.85pt;margin-top:8.85pt;width:5.65pt;height:9.5pt;z-index:252447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">
                <v:imagedata r:id="rId1443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46720" behindDoc="0" locked="0" layoutInCell="1" allowOverlap="1" wp14:anchorId="0C77BB40" wp14:editId="67936D27">
                <wp:simplePos x="0" y="0"/>
                <wp:positionH relativeFrom="column">
                  <wp:posOffset>5980640</wp:posOffset>
                </wp:positionH>
                <wp:positionV relativeFrom="paragraph">
                  <wp:posOffset>115233</wp:posOffset>
                </wp:positionV>
                <wp:extent cx="84600" cy="128160"/>
                <wp:effectExtent l="57150" t="38100" r="10795" b="43815"/>
                <wp:wrapNone/>
                <wp:docPr id="840" name="Ink 8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4">
                      <w14:nvContentPartPr>
                        <w14:cNvContentPartPr/>
                      </w14:nvContentPartPr>
                      <w14:xfrm>
                        <a:off x="0" y="0"/>
                        <a:ext cx="84600" cy="12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2DF03E" id="Ink 840" o:spid="_x0000_s1026" type="#_x0000_t75" style="position:absolute;margin-left:470.2pt;margin-top:8.55pt;width:8.1pt;height:11.35pt;z-index:252446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">
                <v:imagedata r:id="rId1445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45696" behindDoc="0" locked="0" layoutInCell="1" allowOverlap="1" wp14:anchorId="2D48583D" wp14:editId="63D880A8">
                <wp:simplePos x="0" y="0"/>
                <wp:positionH relativeFrom="column">
                  <wp:posOffset>5870480</wp:posOffset>
                </wp:positionH>
                <wp:positionV relativeFrom="paragraph">
                  <wp:posOffset>196593</wp:posOffset>
                </wp:positionV>
                <wp:extent cx="11160" cy="25560"/>
                <wp:effectExtent l="38100" t="38100" r="46355" b="50800"/>
                <wp:wrapNone/>
                <wp:docPr id="839" name="Ink 8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6">
                      <w14:nvContentPartPr>
                        <w14:cNvContentPartPr/>
                      </w14:nvContentPartPr>
                      <w14:xfrm>
                        <a:off x="0" y="0"/>
                        <a:ext cx="11160" cy="2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4D6007" id="Ink 839" o:spid="_x0000_s1026" type="#_x0000_t75" style="position:absolute;margin-left:461.6pt;margin-top:15.1pt;width:2.05pt;height:2.9pt;z-index:252445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">
                <v:imagedata r:id="rId1447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44672" behindDoc="0" locked="0" layoutInCell="1" allowOverlap="1" wp14:anchorId="1AA827ED" wp14:editId="557C1403">
                <wp:simplePos x="0" y="0"/>
                <wp:positionH relativeFrom="column">
                  <wp:posOffset>5743040</wp:posOffset>
                </wp:positionH>
                <wp:positionV relativeFrom="paragraph">
                  <wp:posOffset>103353</wp:posOffset>
                </wp:positionV>
                <wp:extent cx="68040" cy="112680"/>
                <wp:effectExtent l="38100" t="38100" r="46355" b="40005"/>
                <wp:wrapNone/>
                <wp:docPr id="838" name="Ink 8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8">
                      <w14:nvContentPartPr>
                        <w14:cNvContentPartPr/>
                      </w14:nvContentPartPr>
                      <w14:xfrm>
                        <a:off x="0" y="0"/>
                        <a:ext cx="68040" cy="11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E73289" id="Ink 838" o:spid="_x0000_s1026" type="#_x0000_t75" style="position:absolute;margin-left:451.65pt;margin-top:7.65pt;width:6.65pt;height:10.05pt;z-index:252444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">
                <v:imagedata r:id="rId1449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43648" behindDoc="0" locked="0" layoutInCell="1" allowOverlap="1" wp14:anchorId="10A1811A" wp14:editId="124D184B">
                <wp:simplePos x="0" y="0"/>
                <wp:positionH relativeFrom="column">
                  <wp:posOffset>5477000</wp:posOffset>
                </wp:positionH>
                <wp:positionV relativeFrom="paragraph">
                  <wp:posOffset>204513</wp:posOffset>
                </wp:positionV>
                <wp:extent cx="58320" cy="9360"/>
                <wp:effectExtent l="38100" t="38100" r="37465" b="48260"/>
                <wp:wrapNone/>
                <wp:docPr id="837" name="Ink 8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0">
                      <w14:nvContentPartPr>
                        <w14:cNvContentPartPr/>
                      </w14:nvContentPartPr>
                      <w14:xfrm>
                        <a:off x="0" y="0"/>
                        <a:ext cx="5832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AA19FB" id="Ink 837" o:spid="_x0000_s1026" type="#_x0000_t75" style="position:absolute;margin-left:430.9pt;margin-top:15.7pt;width:5.5pt;height:1.8pt;z-index:252443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">
                <v:imagedata r:id="rId1451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42624" behindDoc="0" locked="0" layoutInCell="1" allowOverlap="1" wp14:anchorId="6D3CDDC4" wp14:editId="7F458A67">
                <wp:simplePos x="0" y="0"/>
                <wp:positionH relativeFrom="column">
                  <wp:posOffset>5456120</wp:posOffset>
                </wp:positionH>
                <wp:positionV relativeFrom="paragraph">
                  <wp:posOffset>163473</wp:posOffset>
                </wp:positionV>
                <wp:extent cx="77400" cy="3240"/>
                <wp:effectExtent l="38100" t="38100" r="37465" b="34925"/>
                <wp:wrapNone/>
                <wp:docPr id="836" name="Ink 8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2">
                      <w14:nvContentPartPr>
                        <w14:cNvContentPartPr/>
                      </w14:nvContentPartPr>
                      <w14:xfrm>
                        <a:off x="0" y="0"/>
                        <a:ext cx="77400" cy="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7D32E2" id="Ink 836" o:spid="_x0000_s1026" type="#_x0000_t75" style="position:absolute;margin-left:429.25pt;margin-top:12.3pt;width:6.9pt;height:1.3pt;z-index:252442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">
                <v:imagedata r:id="rId1453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41600" behindDoc="0" locked="0" layoutInCell="1" allowOverlap="1" wp14:anchorId="3596FC06" wp14:editId="0B5F4698">
                <wp:simplePos x="0" y="0"/>
                <wp:positionH relativeFrom="column">
                  <wp:posOffset>5229320</wp:posOffset>
                </wp:positionH>
                <wp:positionV relativeFrom="paragraph">
                  <wp:posOffset>202713</wp:posOffset>
                </wp:positionV>
                <wp:extent cx="105480" cy="24120"/>
                <wp:effectExtent l="38100" t="38100" r="46990" b="33655"/>
                <wp:wrapNone/>
                <wp:docPr id="835" name="Ink 8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4">
                      <w14:nvContentPartPr>
                        <w14:cNvContentPartPr/>
                      </w14:nvContentPartPr>
                      <w14:xfrm>
                        <a:off x="0" y="0"/>
                        <a:ext cx="105480" cy="2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8262D0" id="Ink 835" o:spid="_x0000_s1026" type="#_x0000_t75" style="position:absolute;margin-left:411.25pt;margin-top:15.65pt;width:9.25pt;height:2.85pt;z-index:252441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">
                <v:imagedata r:id="rId1455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40576" behindDoc="0" locked="0" layoutInCell="1" allowOverlap="1" wp14:anchorId="736397A8" wp14:editId="789A68F2">
                <wp:simplePos x="0" y="0"/>
                <wp:positionH relativeFrom="column">
                  <wp:posOffset>5240480</wp:posOffset>
                </wp:positionH>
                <wp:positionV relativeFrom="paragraph">
                  <wp:posOffset>159873</wp:posOffset>
                </wp:positionV>
                <wp:extent cx="110520" cy="7200"/>
                <wp:effectExtent l="38100" t="38100" r="41910" b="50165"/>
                <wp:wrapNone/>
                <wp:docPr id="834" name="Ink 8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6">
                      <w14:nvContentPartPr>
                        <w14:cNvContentPartPr/>
                      </w14:nvContentPartPr>
                      <w14:xfrm>
                        <a:off x="0" y="0"/>
                        <a:ext cx="11052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9CC105" id="Ink 834" o:spid="_x0000_s1026" type="#_x0000_t75" style="position:absolute;margin-left:412.3pt;margin-top:12.1pt;width:9.5pt;height:1.6pt;z-index:252440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">
                <v:imagedata r:id="rId1457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39552" behindDoc="0" locked="0" layoutInCell="1" allowOverlap="1" wp14:anchorId="2FDDA932" wp14:editId="034BD0FE">
                <wp:simplePos x="0" y="0"/>
                <wp:positionH relativeFrom="column">
                  <wp:posOffset>5265680</wp:posOffset>
                </wp:positionH>
                <wp:positionV relativeFrom="paragraph">
                  <wp:posOffset>91473</wp:posOffset>
                </wp:positionV>
                <wp:extent cx="119520" cy="59040"/>
                <wp:effectExtent l="38100" t="38100" r="33020" b="36830"/>
                <wp:wrapNone/>
                <wp:docPr id="833" name="Ink 8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8">
                      <w14:nvContentPartPr>
                        <w14:cNvContentPartPr/>
                      </w14:nvContentPartPr>
                      <w14:xfrm>
                        <a:off x="0" y="0"/>
                        <a:ext cx="119520" cy="5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FA3F04" id="Ink 833" o:spid="_x0000_s1026" type="#_x0000_t75" style="position:absolute;margin-left:414.25pt;margin-top:6.6pt;width:10.25pt;height:5.65pt;z-index:252439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">
                <v:imagedata r:id="rId1459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38528" behindDoc="0" locked="0" layoutInCell="1" allowOverlap="1" wp14:anchorId="53537FF2" wp14:editId="56661EED">
                <wp:simplePos x="0" y="0"/>
                <wp:positionH relativeFrom="column">
                  <wp:posOffset>5253800</wp:posOffset>
                </wp:positionH>
                <wp:positionV relativeFrom="paragraph">
                  <wp:posOffset>107313</wp:posOffset>
                </wp:positionV>
                <wp:extent cx="32040" cy="109440"/>
                <wp:effectExtent l="38100" t="38100" r="44450" b="43180"/>
                <wp:wrapNone/>
                <wp:docPr id="832" name="Ink 8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0">
                      <w14:nvContentPartPr>
                        <w14:cNvContentPartPr/>
                      </w14:nvContentPartPr>
                      <w14:xfrm>
                        <a:off x="0" y="0"/>
                        <a:ext cx="32040" cy="10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403780" id="Ink 832" o:spid="_x0000_s1026" type="#_x0000_t75" style="position:absolute;margin-left:413.15pt;margin-top:7.95pt;width:3.65pt;height:9.6pt;z-index:252438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">
                <v:imagedata r:id="rId1461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37504" behindDoc="0" locked="0" layoutInCell="1" allowOverlap="1" wp14:anchorId="3A6D87B0" wp14:editId="7BBB912E">
                <wp:simplePos x="0" y="0"/>
                <wp:positionH relativeFrom="column">
                  <wp:posOffset>4867880</wp:posOffset>
                </wp:positionH>
                <wp:positionV relativeFrom="paragraph">
                  <wp:posOffset>98673</wp:posOffset>
                </wp:positionV>
                <wp:extent cx="302400" cy="127800"/>
                <wp:effectExtent l="38100" t="38100" r="40640" b="43815"/>
                <wp:wrapNone/>
                <wp:docPr id="831" name="Ink 8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2">
                      <w14:nvContentPartPr>
                        <w14:cNvContentPartPr/>
                      </w14:nvContentPartPr>
                      <w14:xfrm>
                        <a:off x="0" y="0"/>
                        <a:ext cx="302400" cy="12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C71196" id="Ink 831" o:spid="_x0000_s1026" type="#_x0000_t75" style="position:absolute;margin-left:382.7pt;margin-top:7.25pt;width:24.85pt;height:11.2pt;z-index:252437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">
                <v:imagedata r:id="rId1463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36480" behindDoc="0" locked="0" layoutInCell="1" allowOverlap="1" wp14:anchorId="1A067188" wp14:editId="58BBAA82">
                <wp:simplePos x="0" y="0"/>
                <wp:positionH relativeFrom="column">
                  <wp:posOffset>4600760</wp:posOffset>
                </wp:positionH>
                <wp:positionV relativeFrom="paragraph">
                  <wp:posOffset>106593</wp:posOffset>
                </wp:positionV>
                <wp:extent cx="100080" cy="117360"/>
                <wp:effectExtent l="38100" t="38100" r="14605" b="35560"/>
                <wp:wrapNone/>
                <wp:docPr id="830" name="Ink 8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4">
                      <w14:nvContentPartPr>
                        <w14:cNvContentPartPr/>
                      </w14:nvContentPartPr>
                      <w14:xfrm>
                        <a:off x="0" y="0"/>
                        <a:ext cx="100080" cy="11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378AD2" id="Ink 830" o:spid="_x0000_s1026" type="#_x0000_t75" style="position:absolute;margin-left:361.75pt;margin-top:7.9pt;width:9pt;height:10.2pt;z-index:252436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">
                <v:imagedata r:id="rId1465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03712" behindDoc="0" locked="0" layoutInCell="1" allowOverlap="1" wp14:anchorId="28F4E900" wp14:editId="0334A412">
                <wp:simplePos x="0" y="0"/>
                <wp:positionH relativeFrom="column">
                  <wp:posOffset>2088320</wp:posOffset>
                </wp:positionH>
                <wp:positionV relativeFrom="paragraph">
                  <wp:posOffset>14793</wp:posOffset>
                </wp:positionV>
                <wp:extent cx="104040" cy="134640"/>
                <wp:effectExtent l="38100" t="38100" r="48895" b="36830"/>
                <wp:wrapNone/>
                <wp:docPr id="798" name="Ink 7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6">
                      <w14:nvContentPartPr>
                        <w14:cNvContentPartPr/>
                      </w14:nvContentPartPr>
                      <w14:xfrm>
                        <a:off x="0" y="0"/>
                        <a:ext cx="104040" cy="13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B1ED0E" id="Ink 798" o:spid="_x0000_s1026" type="#_x0000_t75" style="position:absolute;margin-left:163.9pt;margin-top:.7pt;width:9.4pt;height:11.6pt;z-index:252403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">
                <v:imagedata r:id="rId1467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02688" behindDoc="0" locked="0" layoutInCell="1" allowOverlap="1" wp14:anchorId="51467D59" wp14:editId="37C7EE7E">
                <wp:simplePos x="0" y="0"/>
                <wp:positionH relativeFrom="column">
                  <wp:posOffset>1972040</wp:posOffset>
                </wp:positionH>
                <wp:positionV relativeFrom="paragraph">
                  <wp:posOffset>-10767</wp:posOffset>
                </wp:positionV>
                <wp:extent cx="69120" cy="115200"/>
                <wp:effectExtent l="19050" t="38100" r="45720" b="37465"/>
                <wp:wrapNone/>
                <wp:docPr id="797" name="Ink 7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8">
                      <w14:nvContentPartPr>
                        <w14:cNvContentPartPr/>
                      </w14:nvContentPartPr>
                      <w14:xfrm>
                        <a:off x="0" y="0"/>
                        <a:ext cx="69120" cy="11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5E3A4E" id="Ink 797" o:spid="_x0000_s1026" type="#_x0000_t75" style="position:absolute;margin-left:154.75pt;margin-top:-1.35pt;width:6.7pt;height:10.2pt;z-index:252402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">
                <v:imagedata r:id="rId1469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01664" behindDoc="0" locked="0" layoutInCell="1" allowOverlap="1" wp14:anchorId="4DC592EF" wp14:editId="4D37F297">
                <wp:simplePos x="0" y="0"/>
                <wp:positionH relativeFrom="column">
                  <wp:posOffset>1896800</wp:posOffset>
                </wp:positionH>
                <wp:positionV relativeFrom="paragraph">
                  <wp:posOffset>-18687</wp:posOffset>
                </wp:positionV>
                <wp:extent cx="20880" cy="127800"/>
                <wp:effectExtent l="38100" t="38100" r="55880" b="43815"/>
                <wp:wrapNone/>
                <wp:docPr id="796" name="Ink 7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0">
                      <w14:nvContentPartPr>
                        <w14:cNvContentPartPr/>
                      </w14:nvContentPartPr>
                      <w14:xfrm>
                        <a:off x="0" y="0"/>
                        <a:ext cx="20880" cy="12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0CB878" id="Ink 796" o:spid="_x0000_s1026" type="#_x0000_t75" style="position:absolute;margin-left:148.65pt;margin-top:-1.95pt;width:3pt;height:11.05pt;z-index:252401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">
                <v:imagedata r:id="rId1471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00640" behindDoc="0" locked="0" layoutInCell="1" allowOverlap="1" wp14:anchorId="539445A8" wp14:editId="6E3A8E16">
                <wp:simplePos x="0" y="0"/>
                <wp:positionH relativeFrom="column">
                  <wp:posOffset>1735880</wp:posOffset>
                </wp:positionH>
                <wp:positionV relativeFrom="paragraph">
                  <wp:posOffset>15873</wp:posOffset>
                </wp:positionV>
                <wp:extent cx="97560" cy="14760"/>
                <wp:effectExtent l="38100" t="38100" r="36195" b="42545"/>
                <wp:wrapNone/>
                <wp:docPr id="795" name="Ink 7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2">
                      <w14:nvContentPartPr>
                        <w14:cNvContentPartPr/>
                      </w14:nvContentPartPr>
                      <w14:xfrm>
                        <a:off x="0" y="0"/>
                        <a:ext cx="97560" cy="1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4C207D" id="Ink 795" o:spid="_x0000_s1026" type="#_x0000_t75" style="position:absolute;margin-left:136.3pt;margin-top:.65pt;width:8.55pt;height:2.2pt;z-index:252400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">
                <v:imagedata r:id="rId1473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99616" behindDoc="0" locked="0" layoutInCell="1" allowOverlap="1" wp14:anchorId="446DBE74" wp14:editId="6A3B0490">
                <wp:simplePos x="0" y="0"/>
                <wp:positionH relativeFrom="column">
                  <wp:posOffset>3446600</wp:posOffset>
                </wp:positionH>
                <wp:positionV relativeFrom="paragraph">
                  <wp:posOffset>3273</wp:posOffset>
                </wp:positionV>
                <wp:extent cx="109800" cy="131760"/>
                <wp:effectExtent l="38100" t="38100" r="24130" b="40005"/>
                <wp:wrapNone/>
                <wp:docPr id="794" name="Ink 7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4">
                      <w14:nvContentPartPr>
                        <w14:cNvContentPartPr/>
                      </w14:nvContentPartPr>
                      <w14:xfrm>
                        <a:off x="0" y="0"/>
                        <a:ext cx="109800" cy="13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E78751" id="Ink 794" o:spid="_x0000_s1026" type="#_x0000_t75" style="position:absolute;margin-left:270.85pt;margin-top:-.25pt;width:9.85pt;height:11.45pt;z-index:252399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">
                <v:imagedata r:id="rId1475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98592" behindDoc="0" locked="0" layoutInCell="1" allowOverlap="1" wp14:anchorId="62ED65D3" wp14:editId="502E5AC4">
                <wp:simplePos x="0" y="0"/>
                <wp:positionH relativeFrom="column">
                  <wp:posOffset>3311960</wp:posOffset>
                </wp:positionH>
                <wp:positionV relativeFrom="paragraph">
                  <wp:posOffset>-25167</wp:posOffset>
                </wp:positionV>
                <wp:extent cx="74880" cy="131760"/>
                <wp:effectExtent l="38100" t="38100" r="40005" b="40005"/>
                <wp:wrapNone/>
                <wp:docPr id="793" name="Ink 7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6">
                      <w14:nvContentPartPr>
                        <w14:cNvContentPartPr/>
                      </w14:nvContentPartPr>
                      <w14:xfrm>
                        <a:off x="0" y="0"/>
                        <a:ext cx="74880" cy="13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08F289" id="Ink 793" o:spid="_x0000_s1026" type="#_x0000_t75" style="position:absolute;margin-left:260.15pt;margin-top:-2.5pt;width:7.25pt;height:11.35pt;z-index:252398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">
                <v:imagedata r:id="rId1477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97568" behindDoc="0" locked="0" layoutInCell="1" allowOverlap="1" wp14:anchorId="62C1E5FD" wp14:editId="349B3B55">
                <wp:simplePos x="0" y="0"/>
                <wp:positionH relativeFrom="column">
                  <wp:posOffset>3194600</wp:posOffset>
                </wp:positionH>
                <wp:positionV relativeFrom="paragraph">
                  <wp:posOffset>-23367</wp:posOffset>
                </wp:positionV>
                <wp:extent cx="24840" cy="115560"/>
                <wp:effectExtent l="38100" t="38100" r="51435" b="37465"/>
                <wp:wrapNone/>
                <wp:docPr id="792" name="Ink 7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8">
                      <w14:nvContentPartPr>
                        <w14:cNvContentPartPr/>
                      </w14:nvContentPartPr>
                      <w14:xfrm>
                        <a:off x="0" y="0"/>
                        <a:ext cx="24840" cy="11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7184CC" id="Ink 792" o:spid="_x0000_s1026" type="#_x0000_t75" style="position:absolute;margin-left:250.95pt;margin-top:-2.4pt;width:3.2pt;height:10.2pt;z-index:252397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">
                <v:imagedata r:id="rId1479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96544" behindDoc="0" locked="0" layoutInCell="1" allowOverlap="1" wp14:anchorId="06C8DD4A" wp14:editId="40577008">
                <wp:simplePos x="0" y="0"/>
                <wp:positionH relativeFrom="column">
                  <wp:posOffset>2995520</wp:posOffset>
                </wp:positionH>
                <wp:positionV relativeFrom="paragraph">
                  <wp:posOffset>18033</wp:posOffset>
                </wp:positionV>
                <wp:extent cx="96120" cy="5040"/>
                <wp:effectExtent l="38100" t="19050" r="37465" b="52705"/>
                <wp:wrapNone/>
                <wp:docPr id="791" name="Ink 7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0">
                      <w14:nvContentPartPr>
                        <w14:cNvContentPartPr/>
                      </w14:nvContentPartPr>
                      <w14:xfrm>
                        <a:off x="0" y="0"/>
                        <a:ext cx="9612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FD5234" id="Ink 791" o:spid="_x0000_s1026" type="#_x0000_t75" style="position:absolute;margin-left:235.35pt;margin-top:.75pt;width:8.5pt;height:1.65pt;z-index:252396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">
                <v:imagedata r:id="rId1481" o:title=""/>
              </v:shape>
            </w:pict>
          </mc:Fallback>
        </mc:AlternateContent>
      </w:r>
    </w:p>
    <w:p w14:paraId="611B9764" w14:textId="08613C1A" w:rsidR="00083149" w:rsidRDefault="00912E83" w:rsidP="004135B7">
      <w:pPr>
        <w:tabs>
          <w:tab w:val="left" w:pos="1260"/>
          <w:tab w:val="right" w:pos="10080"/>
        </w:tabs>
        <w:ind w:left="1260" w:hanging="1260"/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71296" behindDoc="0" locked="0" layoutInCell="1" allowOverlap="1" wp14:anchorId="154B7209" wp14:editId="13EFE0F3">
                <wp:simplePos x="0" y="0"/>
                <wp:positionH relativeFrom="column">
                  <wp:posOffset>6784160</wp:posOffset>
                </wp:positionH>
                <wp:positionV relativeFrom="paragraph">
                  <wp:posOffset>184263</wp:posOffset>
                </wp:positionV>
                <wp:extent cx="114480" cy="195480"/>
                <wp:effectExtent l="38100" t="38100" r="38100" b="33655"/>
                <wp:wrapNone/>
                <wp:docPr id="864" name="Ink 8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2">
                      <w14:nvContentPartPr>
                        <w14:cNvContentPartPr/>
                      </w14:nvContentPartPr>
                      <w14:xfrm>
                        <a:off x="0" y="0"/>
                        <a:ext cx="114480" cy="19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7DBB14" id="Ink 864" o:spid="_x0000_s1026" type="#_x0000_t75" style="position:absolute;margin-left:533.7pt;margin-top:14.1pt;width:10.15pt;height:16.3pt;z-index:252471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">
                <v:imagedata r:id="rId1483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70272" behindDoc="0" locked="0" layoutInCell="1" allowOverlap="1" wp14:anchorId="0913A771" wp14:editId="7DFBC76B">
                <wp:simplePos x="0" y="0"/>
                <wp:positionH relativeFrom="column">
                  <wp:posOffset>6742040</wp:posOffset>
                </wp:positionH>
                <wp:positionV relativeFrom="paragraph">
                  <wp:posOffset>237903</wp:posOffset>
                </wp:positionV>
                <wp:extent cx="29880" cy="12240"/>
                <wp:effectExtent l="38100" t="38100" r="46355" b="45085"/>
                <wp:wrapNone/>
                <wp:docPr id="863" name="Ink 8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4">
                      <w14:nvContentPartPr>
                        <w14:cNvContentPartPr/>
                      </w14:nvContentPartPr>
                      <w14:xfrm>
                        <a:off x="0" y="0"/>
                        <a:ext cx="2988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101AA3" id="Ink 863" o:spid="_x0000_s1026" type="#_x0000_t75" style="position:absolute;margin-left:530.45pt;margin-top:18.4pt;width:3.1pt;height:1.75pt;z-index:252470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">
                <v:imagedata r:id="rId1485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66176" behindDoc="0" locked="0" layoutInCell="1" allowOverlap="1" wp14:anchorId="32172E48" wp14:editId="3B70834C">
                <wp:simplePos x="0" y="0"/>
                <wp:positionH relativeFrom="column">
                  <wp:posOffset>6526760</wp:posOffset>
                </wp:positionH>
                <wp:positionV relativeFrom="paragraph">
                  <wp:posOffset>199023</wp:posOffset>
                </wp:positionV>
                <wp:extent cx="64440" cy="128880"/>
                <wp:effectExtent l="19050" t="38100" r="50165" b="43180"/>
                <wp:wrapNone/>
                <wp:docPr id="859" name="Ink 8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6">
                      <w14:nvContentPartPr>
                        <w14:cNvContentPartPr/>
                      </w14:nvContentPartPr>
                      <w14:xfrm>
                        <a:off x="0" y="0"/>
                        <a:ext cx="64440" cy="12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8B2B0C" id="Ink 859" o:spid="_x0000_s1026" type="#_x0000_t75" style="position:absolute;margin-left:513.25pt;margin-top:15.15pt;width:6.4pt;height:11.4pt;z-index:252466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">
                <v:imagedata r:id="rId1487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61056" behindDoc="0" locked="0" layoutInCell="1" allowOverlap="1" wp14:anchorId="62E7F901" wp14:editId="0ED0A7DE">
                <wp:simplePos x="0" y="0"/>
                <wp:positionH relativeFrom="column">
                  <wp:posOffset>6100520</wp:posOffset>
                </wp:positionH>
                <wp:positionV relativeFrom="paragraph">
                  <wp:posOffset>174903</wp:posOffset>
                </wp:positionV>
                <wp:extent cx="18000" cy="82440"/>
                <wp:effectExtent l="38100" t="19050" r="39370" b="51435"/>
                <wp:wrapNone/>
                <wp:docPr id="854" name="Ink 8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8">
                      <w14:nvContentPartPr>
                        <w14:cNvContentPartPr/>
                      </w14:nvContentPartPr>
                      <w14:xfrm>
                        <a:off x="0" y="0"/>
                        <a:ext cx="18000" cy="8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305228" id="Ink 854" o:spid="_x0000_s1026" type="#_x0000_t75" style="position:absolute;margin-left:479.8pt;margin-top:13.3pt;width:2.55pt;height:7.4pt;z-index:252461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">
                <v:imagedata r:id="rId1489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53888" behindDoc="0" locked="0" layoutInCell="1" allowOverlap="1" wp14:anchorId="61C34942" wp14:editId="17F4645C">
                <wp:simplePos x="0" y="0"/>
                <wp:positionH relativeFrom="column">
                  <wp:posOffset>5185040</wp:posOffset>
                </wp:positionH>
                <wp:positionV relativeFrom="paragraph">
                  <wp:posOffset>195783</wp:posOffset>
                </wp:positionV>
                <wp:extent cx="155160" cy="30240"/>
                <wp:effectExtent l="38100" t="38100" r="35560" b="46355"/>
                <wp:wrapNone/>
                <wp:docPr id="847" name="Ink 8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90">
                      <w14:nvContentPartPr>
                        <w14:cNvContentPartPr/>
                      </w14:nvContentPartPr>
                      <w14:xfrm>
                        <a:off x="0" y="0"/>
                        <a:ext cx="155160" cy="3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5F08B3" id="Ink 847" o:spid="_x0000_s1026" type="#_x0000_t75" style="position:absolute;margin-left:407.8pt;margin-top:14.75pt;width:13.1pt;height:3.45pt;z-index:252453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">
                <v:imagedata r:id="rId1491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18048" behindDoc="0" locked="0" layoutInCell="1" allowOverlap="1" wp14:anchorId="3862140F" wp14:editId="471E9AD2">
                <wp:simplePos x="0" y="0"/>
                <wp:positionH relativeFrom="column">
                  <wp:posOffset>3920720</wp:posOffset>
                </wp:positionH>
                <wp:positionV relativeFrom="paragraph">
                  <wp:posOffset>172743</wp:posOffset>
                </wp:positionV>
                <wp:extent cx="113400" cy="42480"/>
                <wp:effectExtent l="38100" t="38100" r="39370" b="34290"/>
                <wp:wrapNone/>
                <wp:docPr id="812" name="Ink 8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92">
                      <w14:nvContentPartPr>
                        <w14:cNvContentPartPr/>
                      </w14:nvContentPartPr>
                      <w14:xfrm>
                        <a:off x="0" y="0"/>
                        <a:ext cx="113400" cy="4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F55A47" id="Ink 812" o:spid="_x0000_s1026" type="#_x0000_t75" style="position:absolute;margin-left:308.35pt;margin-top:12.95pt;width:9.9pt;height:4.4pt;z-index:252418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">
                <v:imagedata r:id="rId1493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17024" behindDoc="0" locked="0" layoutInCell="1" allowOverlap="1" wp14:anchorId="35B4A475" wp14:editId="143A27AC">
                <wp:simplePos x="0" y="0"/>
                <wp:positionH relativeFrom="column">
                  <wp:posOffset>3911000</wp:posOffset>
                </wp:positionH>
                <wp:positionV relativeFrom="paragraph">
                  <wp:posOffset>159783</wp:posOffset>
                </wp:positionV>
                <wp:extent cx="33120" cy="120600"/>
                <wp:effectExtent l="38100" t="19050" r="43180" b="51435"/>
                <wp:wrapNone/>
                <wp:docPr id="811" name="Ink 8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94">
                      <w14:nvContentPartPr>
                        <w14:cNvContentPartPr/>
                      </w14:nvContentPartPr>
                      <w14:xfrm>
                        <a:off x="0" y="0"/>
                        <a:ext cx="33120" cy="12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95C565" id="Ink 811" o:spid="_x0000_s1026" type="#_x0000_t75" style="position:absolute;margin-left:307.4pt;margin-top:12.1pt;width:3.65pt;height:10.5pt;z-index:252417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">
                <v:imagedata r:id="rId1495" o:title=""/>
              </v:shape>
            </w:pict>
          </mc:Fallback>
        </mc:AlternateContent>
      </w:r>
    </w:p>
    <w:p w14:paraId="7A8BD428" w14:textId="245DEA82" w:rsidR="00083149" w:rsidRDefault="00912E83" w:rsidP="004135B7">
      <w:pPr>
        <w:tabs>
          <w:tab w:val="left" w:pos="1260"/>
          <w:tab w:val="right" w:pos="10080"/>
        </w:tabs>
        <w:ind w:left="1260" w:hanging="1260"/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69248" behindDoc="0" locked="0" layoutInCell="1" allowOverlap="1" wp14:anchorId="41FA4D8D" wp14:editId="6F9262B6">
                <wp:simplePos x="0" y="0"/>
                <wp:positionH relativeFrom="column">
                  <wp:posOffset>6728720</wp:posOffset>
                </wp:positionH>
                <wp:positionV relativeFrom="paragraph">
                  <wp:posOffset>30368</wp:posOffset>
                </wp:positionV>
                <wp:extent cx="29880" cy="92160"/>
                <wp:effectExtent l="38100" t="38100" r="46355" b="41275"/>
                <wp:wrapNone/>
                <wp:docPr id="862" name="Ink 8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96">
                      <w14:nvContentPartPr>
                        <w14:cNvContentPartPr/>
                      </w14:nvContentPartPr>
                      <w14:xfrm>
                        <a:off x="0" y="0"/>
                        <a:ext cx="29880" cy="9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F66425" id="Ink 862" o:spid="_x0000_s1026" type="#_x0000_t75" style="position:absolute;margin-left:529.3pt;margin-top:1.85pt;width:3.5pt;height:8.5pt;z-index:252469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">
                <v:imagedata r:id="rId1497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68224" behindDoc="0" locked="0" layoutInCell="1" allowOverlap="1" wp14:anchorId="013855BD" wp14:editId="5C961280">
                <wp:simplePos x="0" y="0"/>
                <wp:positionH relativeFrom="column">
                  <wp:posOffset>6630440</wp:posOffset>
                </wp:positionH>
                <wp:positionV relativeFrom="paragraph">
                  <wp:posOffset>66368</wp:posOffset>
                </wp:positionV>
                <wp:extent cx="58320" cy="6480"/>
                <wp:effectExtent l="38100" t="19050" r="37465" b="50800"/>
                <wp:wrapNone/>
                <wp:docPr id="861" name="Ink 8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98">
                      <w14:nvContentPartPr>
                        <w14:cNvContentPartPr/>
                      </w14:nvContentPartPr>
                      <w14:xfrm>
                        <a:off x="0" y="0"/>
                        <a:ext cx="5832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E759D0" id="Ink 861" o:spid="_x0000_s1026" type="#_x0000_t75" style="position:absolute;margin-left:521.7pt;margin-top:4.7pt;width:5.5pt;height:1.45pt;z-index:252468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">
                <v:imagedata r:id="rId1499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67200" behindDoc="0" locked="0" layoutInCell="1" allowOverlap="1" wp14:anchorId="74DADBD7" wp14:editId="6DE9BB10">
                <wp:simplePos x="0" y="0"/>
                <wp:positionH relativeFrom="column">
                  <wp:posOffset>6649880</wp:posOffset>
                </wp:positionH>
                <wp:positionV relativeFrom="paragraph">
                  <wp:posOffset>488</wp:posOffset>
                </wp:positionV>
                <wp:extent cx="74880" cy="136800"/>
                <wp:effectExtent l="38100" t="38100" r="40005" b="34925"/>
                <wp:wrapNone/>
                <wp:docPr id="860" name="Ink 8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0">
                      <w14:nvContentPartPr>
                        <w14:cNvContentPartPr/>
                      </w14:nvContentPartPr>
                      <w14:xfrm>
                        <a:off x="0" y="0"/>
                        <a:ext cx="74880" cy="13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505C91" id="Ink 860" o:spid="_x0000_s1026" type="#_x0000_t75" style="position:absolute;margin-left:523.15pt;margin-top:-.4pt;width:6.95pt;height:11.7pt;z-index:252467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">
                <v:imagedata r:id="rId1501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65152" behindDoc="0" locked="0" layoutInCell="1" allowOverlap="1" wp14:anchorId="2C494249" wp14:editId="5A82D845">
                <wp:simplePos x="0" y="0"/>
                <wp:positionH relativeFrom="column">
                  <wp:posOffset>6441440</wp:posOffset>
                </wp:positionH>
                <wp:positionV relativeFrom="paragraph">
                  <wp:posOffset>-11752</wp:posOffset>
                </wp:positionV>
                <wp:extent cx="66600" cy="115920"/>
                <wp:effectExtent l="38100" t="19050" r="48260" b="55880"/>
                <wp:wrapNone/>
                <wp:docPr id="858" name="Ink 8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2">
                      <w14:nvContentPartPr>
                        <w14:cNvContentPartPr/>
                      </w14:nvContentPartPr>
                      <w14:xfrm>
                        <a:off x="0" y="0"/>
                        <a:ext cx="66600" cy="11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9CD449" id="Ink 858" o:spid="_x0000_s1026" type="#_x0000_t75" style="position:absolute;margin-left:506.5pt;margin-top:-1.6pt;width:6.7pt;height:10.5pt;z-index:252465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">
                <v:imagedata r:id="rId1503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64128" behindDoc="0" locked="0" layoutInCell="1" allowOverlap="1" wp14:anchorId="2B3D6F8B" wp14:editId="5802B49A">
                <wp:simplePos x="0" y="0"/>
                <wp:positionH relativeFrom="column">
                  <wp:posOffset>6392840</wp:posOffset>
                </wp:positionH>
                <wp:positionV relativeFrom="paragraph">
                  <wp:posOffset>63488</wp:posOffset>
                </wp:positionV>
                <wp:extent cx="10440" cy="16560"/>
                <wp:effectExtent l="38100" t="38100" r="46990" b="40640"/>
                <wp:wrapNone/>
                <wp:docPr id="857" name="Ink 8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4">
                      <w14:nvContentPartPr>
                        <w14:cNvContentPartPr/>
                      </w14:nvContentPartPr>
                      <w14:xfrm>
                        <a:off x="0" y="0"/>
                        <a:ext cx="10440" cy="1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1D83CB" id="Ink 857" o:spid="_x0000_s1026" type="#_x0000_t75" style="position:absolute;margin-left:502.8pt;margin-top:4.65pt;width:1.8pt;height:2.15pt;z-index:252464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">
                <v:imagedata r:id="rId1505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63104" behindDoc="0" locked="0" layoutInCell="1" allowOverlap="1" wp14:anchorId="7A4B984E" wp14:editId="090FE9AC">
                <wp:simplePos x="0" y="0"/>
                <wp:positionH relativeFrom="column">
                  <wp:posOffset>6285920</wp:posOffset>
                </wp:positionH>
                <wp:positionV relativeFrom="paragraph">
                  <wp:posOffset>-6352</wp:posOffset>
                </wp:positionV>
                <wp:extent cx="74880" cy="97200"/>
                <wp:effectExtent l="38100" t="38100" r="40005" b="55245"/>
                <wp:wrapNone/>
                <wp:docPr id="856" name="Ink 8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6">
                      <w14:nvContentPartPr>
                        <w14:cNvContentPartPr/>
                      </w14:nvContentPartPr>
                      <w14:xfrm>
                        <a:off x="0" y="0"/>
                        <a:ext cx="74880" cy="9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FBCEF2" id="Ink 856" o:spid="_x0000_s1026" type="#_x0000_t75" style="position:absolute;margin-left:494.4pt;margin-top:-1.15pt;width:7.25pt;height:9pt;z-index:252463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">
                <v:imagedata r:id="rId1507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62080" behindDoc="0" locked="0" layoutInCell="1" allowOverlap="1" wp14:anchorId="5DFC9BB9" wp14:editId="26FF8EC7">
                <wp:simplePos x="0" y="0"/>
                <wp:positionH relativeFrom="column">
                  <wp:posOffset>6180440</wp:posOffset>
                </wp:positionH>
                <wp:positionV relativeFrom="paragraph">
                  <wp:posOffset>-39112</wp:posOffset>
                </wp:positionV>
                <wp:extent cx="78840" cy="143280"/>
                <wp:effectExtent l="19050" t="38100" r="54610" b="47625"/>
                <wp:wrapNone/>
                <wp:docPr id="855" name="Ink 8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8">
                      <w14:nvContentPartPr>
                        <w14:cNvContentPartPr/>
                      </w14:nvContentPartPr>
                      <w14:xfrm>
                        <a:off x="0" y="0"/>
                        <a:ext cx="78840" cy="14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47EBF7" id="Ink 855" o:spid="_x0000_s1026" type="#_x0000_t75" style="position:absolute;margin-left:486.05pt;margin-top:-3.5pt;width:7.35pt;height:12.25pt;z-index:252462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">
                <v:imagedata r:id="rId1509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60032" behindDoc="0" locked="0" layoutInCell="1" allowOverlap="1" wp14:anchorId="3DC216E3" wp14:editId="7683DEE2">
                <wp:simplePos x="0" y="0"/>
                <wp:positionH relativeFrom="column">
                  <wp:posOffset>5980640</wp:posOffset>
                </wp:positionH>
                <wp:positionV relativeFrom="paragraph">
                  <wp:posOffset>11648</wp:posOffset>
                </wp:positionV>
                <wp:extent cx="66600" cy="11520"/>
                <wp:effectExtent l="38100" t="38100" r="48260" b="45720"/>
                <wp:wrapNone/>
                <wp:docPr id="853" name="Ink 8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10">
                      <w14:nvContentPartPr>
                        <w14:cNvContentPartPr/>
                      </w14:nvContentPartPr>
                      <w14:xfrm>
                        <a:off x="0" y="0"/>
                        <a:ext cx="6660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4AB178" id="Ink 853" o:spid="_x0000_s1026" type="#_x0000_t75" style="position:absolute;margin-left:470.5pt;margin-top:.4pt;width:6.15pt;height:1.95pt;z-index:252460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">
                <v:imagedata r:id="rId1511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59008" behindDoc="0" locked="0" layoutInCell="1" allowOverlap="1" wp14:anchorId="329A3B73" wp14:editId="6F4A8C66">
                <wp:simplePos x="0" y="0"/>
                <wp:positionH relativeFrom="column">
                  <wp:posOffset>5689760</wp:posOffset>
                </wp:positionH>
                <wp:positionV relativeFrom="paragraph">
                  <wp:posOffset>-11392</wp:posOffset>
                </wp:positionV>
                <wp:extent cx="273240" cy="127080"/>
                <wp:effectExtent l="57150" t="38100" r="12700" b="44450"/>
                <wp:wrapNone/>
                <wp:docPr id="852" name="Ink 8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12">
                      <w14:nvContentPartPr>
                        <w14:cNvContentPartPr/>
                      </w14:nvContentPartPr>
                      <w14:xfrm>
                        <a:off x="0" y="0"/>
                        <a:ext cx="273240" cy="12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100F31" id="Ink 852" o:spid="_x0000_s1026" type="#_x0000_t75" style="position:absolute;margin-left:447.3pt;margin-top:-1.5pt;width:22.65pt;height:11.3pt;z-index:252459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">
                <v:imagedata r:id="rId1513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57984" behindDoc="0" locked="0" layoutInCell="1" allowOverlap="1" wp14:anchorId="55AE44E3" wp14:editId="0D9F48C5">
                <wp:simplePos x="0" y="0"/>
                <wp:positionH relativeFrom="column">
                  <wp:posOffset>5441000</wp:posOffset>
                </wp:positionH>
                <wp:positionV relativeFrom="paragraph">
                  <wp:posOffset>75008</wp:posOffset>
                </wp:positionV>
                <wp:extent cx="63000" cy="12600"/>
                <wp:effectExtent l="38100" t="38100" r="32385" b="45085"/>
                <wp:wrapNone/>
                <wp:docPr id="851" name="Ink 8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14">
                      <w14:nvContentPartPr>
                        <w14:cNvContentPartPr/>
                      </w14:nvContentPartPr>
                      <w14:xfrm>
                        <a:off x="0" y="0"/>
                        <a:ext cx="63000" cy="1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A0DB09" id="Ink 851" o:spid="_x0000_s1026" type="#_x0000_t75" style="position:absolute;margin-left:428.1pt;margin-top:5.5pt;width:5.8pt;height:1.95pt;z-index:252457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">
                <v:imagedata r:id="rId1515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56960" behindDoc="0" locked="0" layoutInCell="1" allowOverlap="1" wp14:anchorId="4994EA6F" wp14:editId="43C6A6A9">
                <wp:simplePos x="0" y="0"/>
                <wp:positionH relativeFrom="column">
                  <wp:posOffset>5445680</wp:posOffset>
                </wp:positionH>
                <wp:positionV relativeFrom="paragraph">
                  <wp:posOffset>49808</wp:posOffset>
                </wp:positionV>
                <wp:extent cx="61920" cy="2520"/>
                <wp:effectExtent l="38100" t="38100" r="33655" b="36195"/>
                <wp:wrapNone/>
                <wp:docPr id="850" name="Ink 8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16">
                      <w14:nvContentPartPr>
                        <w14:cNvContentPartPr/>
                      </w14:nvContentPartPr>
                      <w14:xfrm>
                        <a:off x="0" y="0"/>
                        <a:ext cx="61920" cy="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90304A" id="Ink 850" o:spid="_x0000_s1026" type="#_x0000_t75" style="position:absolute;margin-left:428.45pt;margin-top:3.25pt;width:5.7pt;height:1.7pt;z-index:252456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">
                <v:imagedata r:id="rId1517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55936" behindDoc="0" locked="0" layoutInCell="1" allowOverlap="1" wp14:anchorId="3BD1CC33" wp14:editId="44583922">
                <wp:simplePos x="0" y="0"/>
                <wp:positionH relativeFrom="column">
                  <wp:posOffset>5160560</wp:posOffset>
                </wp:positionH>
                <wp:positionV relativeFrom="paragraph">
                  <wp:posOffset>111728</wp:posOffset>
                </wp:positionV>
                <wp:extent cx="111600" cy="16920"/>
                <wp:effectExtent l="38100" t="38100" r="41275" b="40640"/>
                <wp:wrapNone/>
                <wp:docPr id="849" name="Ink 8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18">
                      <w14:nvContentPartPr>
                        <w14:cNvContentPartPr/>
                      </w14:nvContentPartPr>
                      <w14:xfrm>
                        <a:off x="0" y="0"/>
                        <a:ext cx="111600" cy="1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DEDB02" id="Ink 849" o:spid="_x0000_s1026" type="#_x0000_t75" style="position:absolute;margin-left:405.95pt;margin-top:8.3pt;width:9.7pt;height:2.4pt;z-index:252455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">
                <v:imagedata r:id="rId1519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54912" behindDoc="0" locked="0" layoutInCell="1" allowOverlap="1" wp14:anchorId="7442B911" wp14:editId="74E3F37F">
                <wp:simplePos x="0" y="0"/>
                <wp:positionH relativeFrom="column">
                  <wp:posOffset>5189720</wp:posOffset>
                </wp:positionH>
                <wp:positionV relativeFrom="paragraph">
                  <wp:posOffset>53768</wp:posOffset>
                </wp:positionV>
                <wp:extent cx="110160" cy="1080"/>
                <wp:effectExtent l="38100" t="38100" r="42545" b="37465"/>
                <wp:wrapNone/>
                <wp:docPr id="848" name="Ink 8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0">
                      <w14:nvContentPartPr>
                        <w14:cNvContentPartPr/>
                      </w14:nvContentPartPr>
                      <w14:xfrm>
                        <a:off x="0" y="0"/>
                        <a:ext cx="110160" cy="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D3596B" id="Ink 848" o:spid="_x0000_s1026" type="#_x0000_t75" style="position:absolute;margin-left:408.3pt;margin-top:3.4pt;width:9.55pt;height:1.8pt;z-index:252454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">
                <v:imagedata r:id="rId1521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52864" behindDoc="0" locked="0" layoutInCell="1" allowOverlap="1" wp14:anchorId="68577258" wp14:editId="1A35AD06">
                <wp:simplePos x="0" y="0"/>
                <wp:positionH relativeFrom="column">
                  <wp:posOffset>5167040</wp:posOffset>
                </wp:positionH>
                <wp:positionV relativeFrom="paragraph">
                  <wp:posOffset>-8872</wp:posOffset>
                </wp:positionV>
                <wp:extent cx="42480" cy="120960"/>
                <wp:effectExtent l="19050" t="38100" r="53340" b="50800"/>
                <wp:wrapNone/>
                <wp:docPr id="846" name="Ink 8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2">
                      <w14:nvContentPartPr>
                        <w14:cNvContentPartPr/>
                      </w14:nvContentPartPr>
                      <w14:xfrm>
                        <a:off x="0" y="0"/>
                        <a:ext cx="42480" cy="12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DEF580" id="Ink 846" o:spid="_x0000_s1026" type="#_x0000_t75" style="position:absolute;margin-left:406.3pt;margin-top:-1.25pt;width:4.5pt;height:10.55pt;z-index:252452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">
                <v:imagedata r:id="rId1523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35456" behindDoc="0" locked="0" layoutInCell="1" allowOverlap="1" wp14:anchorId="02321BB5" wp14:editId="1EE066CB">
                <wp:simplePos x="0" y="0"/>
                <wp:positionH relativeFrom="column">
                  <wp:posOffset>3468560</wp:posOffset>
                </wp:positionH>
                <wp:positionV relativeFrom="paragraph">
                  <wp:posOffset>-283912</wp:posOffset>
                </wp:positionV>
                <wp:extent cx="1174680" cy="783000"/>
                <wp:effectExtent l="38100" t="38100" r="0" b="55245"/>
                <wp:wrapNone/>
                <wp:docPr id="829" name="Ink 8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4">
                      <w14:nvContentPartPr>
                        <w14:cNvContentPartPr/>
                      </w14:nvContentPartPr>
                      <w14:xfrm>
                        <a:off x="0" y="0"/>
                        <a:ext cx="1174680" cy="78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79BDC0" id="Ink 829" o:spid="_x0000_s1026" type="#_x0000_t75" style="position:absolute;margin-left:272.75pt;margin-top:-23pt;width:93.3pt;height:62.85pt;z-index:252435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">
                <v:imagedata r:id="rId1525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33408" behindDoc="0" locked="0" layoutInCell="1" allowOverlap="1" wp14:anchorId="2F37FDDF" wp14:editId="75BBAD98">
                <wp:simplePos x="0" y="0"/>
                <wp:positionH relativeFrom="column">
                  <wp:posOffset>3044480</wp:posOffset>
                </wp:positionH>
                <wp:positionV relativeFrom="paragraph">
                  <wp:posOffset>-100312</wp:posOffset>
                </wp:positionV>
                <wp:extent cx="348840" cy="305640"/>
                <wp:effectExtent l="38100" t="38100" r="51435" b="37465"/>
                <wp:wrapNone/>
                <wp:docPr id="827" name="Ink 8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6">
                      <w14:nvContentPartPr>
                        <w14:cNvContentPartPr/>
                      </w14:nvContentPartPr>
                      <w14:xfrm>
                        <a:off x="0" y="0"/>
                        <a:ext cx="348840" cy="30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E1A243" id="Ink 827" o:spid="_x0000_s1026" type="#_x0000_t75" style="position:absolute;margin-left:239.2pt;margin-top:-8.4pt;width:28.5pt;height:25.05pt;z-index:252433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">
                <v:imagedata r:id="rId1527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21120" behindDoc="0" locked="0" layoutInCell="1" allowOverlap="1" wp14:anchorId="3928B99C" wp14:editId="327E71B6">
                <wp:simplePos x="0" y="0"/>
                <wp:positionH relativeFrom="column">
                  <wp:posOffset>2908040</wp:posOffset>
                </wp:positionH>
                <wp:positionV relativeFrom="paragraph">
                  <wp:posOffset>180848</wp:posOffset>
                </wp:positionV>
                <wp:extent cx="498240" cy="7560"/>
                <wp:effectExtent l="38100" t="57150" r="35560" b="50165"/>
                <wp:wrapNone/>
                <wp:docPr id="815" name="Ink 8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8">
                      <w14:nvContentPartPr>
                        <w14:cNvContentPartPr/>
                      </w14:nvContentPartPr>
                      <w14:xfrm>
                        <a:off x="0" y="0"/>
                        <a:ext cx="49824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673F32" id="Ink 815" o:spid="_x0000_s1026" type="#_x0000_t75" style="position:absolute;margin-left:228.65pt;margin-top:13.45pt;width:40.2pt;height:1.9pt;z-index:252421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">
                <v:imagedata r:id="rId1529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20096" behindDoc="0" locked="0" layoutInCell="1" allowOverlap="1" wp14:anchorId="6CF7FD82" wp14:editId="659586EB">
                <wp:simplePos x="0" y="0"/>
                <wp:positionH relativeFrom="column">
                  <wp:posOffset>3907400</wp:posOffset>
                </wp:positionH>
                <wp:positionV relativeFrom="paragraph">
                  <wp:posOffset>59168</wp:posOffset>
                </wp:positionV>
                <wp:extent cx="77400" cy="16200"/>
                <wp:effectExtent l="38100" t="38100" r="37465" b="41275"/>
                <wp:wrapNone/>
                <wp:docPr id="814" name="Ink 8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30">
                      <w14:nvContentPartPr>
                        <w14:cNvContentPartPr/>
                      </w14:nvContentPartPr>
                      <w14:xfrm>
                        <a:off x="0" y="0"/>
                        <a:ext cx="77400" cy="1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5FC1D7" id="Ink 814" o:spid="_x0000_s1026" type="#_x0000_t75" style="position:absolute;margin-left:307.25pt;margin-top:4.3pt;width:7.05pt;height:2.15pt;z-index:252420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">
                <v:imagedata r:id="rId1531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19072" behindDoc="0" locked="0" layoutInCell="1" allowOverlap="1" wp14:anchorId="5E9D8E47" wp14:editId="15728B19">
                <wp:simplePos x="0" y="0"/>
                <wp:positionH relativeFrom="column">
                  <wp:posOffset>3920360</wp:posOffset>
                </wp:positionH>
                <wp:positionV relativeFrom="paragraph">
                  <wp:posOffset>17048</wp:posOffset>
                </wp:positionV>
                <wp:extent cx="63360" cy="5400"/>
                <wp:effectExtent l="38100" t="38100" r="51435" b="33020"/>
                <wp:wrapNone/>
                <wp:docPr id="813" name="Ink 8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32">
                      <w14:nvContentPartPr>
                        <w14:cNvContentPartPr/>
                      </w14:nvContentPartPr>
                      <w14:xfrm>
                        <a:off x="0" y="0"/>
                        <a:ext cx="6336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5AB5BF" id="Ink 813" o:spid="_x0000_s1026" type="#_x0000_t75" style="position:absolute;margin-left:308.25pt;margin-top:.9pt;width:5.9pt;height:1.35pt;z-index:252419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">
                <v:imagedata r:id="rId1533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16000" behindDoc="0" locked="0" layoutInCell="1" allowOverlap="1" wp14:anchorId="3D4D0BB5" wp14:editId="7C4988C7">
                <wp:simplePos x="0" y="0"/>
                <wp:positionH relativeFrom="column">
                  <wp:posOffset>3549560</wp:posOffset>
                </wp:positionH>
                <wp:positionV relativeFrom="paragraph">
                  <wp:posOffset>-16432</wp:posOffset>
                </wp:positionV>
                <wp:extent cx="302760" cy="97200"/>
                <wp:effectExtent l="38100" t="38100" r="40640" b="36195"/>
                <wp:wrapNone/>
                <wp:docPr id="810" name="Ink 8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34">
                      <w14:nvContentPartPr>
                        <w14:cNvContentPartPr/>
                      </w14:nvContentPartPr>
                      <w14:xfrm>
                        <a:off x="0" y="0"/>
                        <a:ext cx="302760" cy="9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386095" id="Ink 810" o:spid="_x0000_s1026" type="#_x0000_t75" style="position:absolute;margin-left:278.95pt;margin-top:-1.7pt;width:24.85pt;height:8.65pt;z-index:252416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">
                <v:imagedata r:id="rId1535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14976" behindDoc="0" locked="0" layoutInCell="1" allowOverlap="1" wp14:anchorId="7BFD0CAD" wp14:editId="6BF70D66">
                <wp:simplePos x="0" y="0"/>
                <wp:positionH relativeFrom="column">
                  <wp:posOffset>3292520</wp:posOffset>
                </wp:positionH>
                <wp:positionV relativeFrom="paragraph">
                  <wp:posOffset>-4552</wp:posOffset>
                </wp:positionV>
                <wp:extent cx="57960" cy="77760"/>
                <wp:effectExtent l="38100" t="19050" r="37465" b="55880"/>
                <wp:wrapNone/>
                <wp:docPr id="809" name="Ink 8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36">
                      <w14:nvContentPartPr>
                        <w14:cNvContentPartPr/>
                      </w14:nvContentPartPr>
                      <w14:xfrm>
                        <a:off x="0" y="0"/>
                        <a:ext cx="57960" cy="7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21E34D" id="Ink 809" o:spid="_x0000_s1026" type="#_x0000_t75" style="position:absolute;margin-left:258.7pt;margin-top:-.9pt;width:5.8pt;height:7.3pt;z-index:252414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">
                <v:imagedata r:id="rId1537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13952" behindDoc="0" locked="0" layoutInCell="1" allowOverlap="1" wp14:anchorId="76F9F0B6" wp14:editId="6605B4A3">
                <wp:simplePos x="0" y="0"/>
                <wp:positionH relativeFrom="column">
                  <wp:posOffset>3161840</wp:posOffset>
                </wp:positionH>
                <wp:positionV relativeFrom="paragraph">
                  <wp:posOffset>-45592</wp:posOffset>
                </wp:positionV>
                <wp:extent cx="62280" cy="127440"/>
                <wp:effectExtent l="38100" t="38100" r="52070" b="44450"/>
                <wp:wrapNone/>
                <wp:docPr id="808" name="Ink 8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38">
                      <w14:nvContentPartPr>
                        <w14:cNvContentPartPr/>
                      </w14:nvContentPartPr>
                      <w14:xfrm>
                        <a:off x="0" y="0"/>
                        <a:ext cx="62280" cy="12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3EC316" id="Ink 808" o:spid="_x0000_s1026" type="#_x0000_t75" style="position:absolute;margin-left:248.35pt;margin-top:-4.1pt;width:6pt;height:11.05pt;z-index:252413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">
                <v:imagedata r:id="rId1539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12928" behindDoc="0" locked="0" layoutInCell="1" allowOverlap="1" wp14:anchorId="0860BA6A" wp14:editId="2F3092DC">
                <wp:simplePos x="0" y="0"/>
                <wp:positionH relativeFrom="column">
                  <wp:posOffset>3061760</wp:posOffset>
                </wp:positionH>
                <wp:positionV relativeFrom="paragraph">
                  <wp:posOffset>-43792</wp:posOffset>
                </wp:positionV>
                <wp:extent cx="41760" cy="125640"/>
                <wp:effectExtent l="38100" t="38100" r="34925" b="46355"/>
                <wp:wrapNone/>
                <wp:docPr id="807" name="Ink 8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0">
                      <w14:nvContentPartPr>
                        <w14:cNvContentPartPr/>
                      </w14:nvContentPartPr>
                      <w14:xfrm>
                        <a:off x="0" y="0"/>
                        <a:ext cx="41760" cy="12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6A1435" id="Ink 807" o:spid="_x0000_s1026" type="#_x0000_t75" style="position:absolute;margin-left:240.45pt;margin-top:-3.95pt;width:4.35pt;height:10.95pt;z-index:252412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">
                <v:imagedata r:id="rId1541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11904" behindDoc="0" locked="0" layoutInCell="1" allowOverlap="1" wp14:anchorId="21736889" wp14:editId="77317483">
                <wp:simplePos x="0" y="0"/>
                <wp:positionH relativeFrom="column">
                  <wp:posOffset>2888240</wp:posOffset>
                </wp:positionH>
                <wp:positionV relativeFrom="paragraph">
                  <wp:posOffset>8408</wp:posOffset>
                </wp:positionV>
                <wp:extent cx="91440" cy="10800"/>
                <wp:effectExtent l="38100" t="38100" r="41910" b="46355"/>
                <wp:wrapNone/>
                <wp:docPr id="806" name="Ink 8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2">
                      <w14:nvContentPartPr>
                        <w14:cNvContentPartPr/>
                      </w14:nvContentPartPr>
                      <w14:xfrm>
                        <a:off x="0" y="0"/>
                        <a:ext cx="9144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EEA1B6" id="Ink 806" o:spid="_x0000_s1026" type="#_x0000_t75" style="position:absolute;margin-left:227.05pt;margin-top:.2pt;width:8pt;height:1.75pt;z-index:252411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">
                <v:imagedata r:id="rId1543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10880" behindDoc="0" locked="0" layoutInCell="1" allowOverlap="1" wp14:anchorId="3F895169" wp14:editId="58A152F6">
                <wp:simplePos x="0" y="0"/>
                <wp:positionH relativeFrom="column">
                  <wp:posOffset>2640560</wp:posOffset>
                </wp:positionH>
                <wp:positionV relativeFrom="paragraph">
                  <wp:posOffset>54488</wp:posOffset>
                </wp:positionV>
                <wp:extent cx="60120" cy="9720"/>
                <wp:effectExtent l="38100" t="38100" r="35560" b="47625"/>
                <wp:wrapNone/>
                <wp:docPr id="805" name="Ink 8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4">
                      <w14:nvContentPartPr>
                        <w14:cNvContentPartPr/>
                      </w14:nvContentPartPr>
                      <w14:xfrm>
                        <a:off x="0" y="0"/>
                        <a:ext cx="6012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91FC53" id="Ink 805" o:spid="_x0000_s1026" type="#_x0000_t75" style="position:absolute;margin-left:207.5pt;margin-top:3.95pt;width:5.65pt;height:1.65pt;z-index:252410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">
                <v:imagedata r:id="rId1545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09856" behindDoc="0" locked="0" layoutInCell="1" allowOverlap="1" wp14:anchorId="263374B1" wp14:editId="68AE385B">
                <wp:simplePos x="0" y="0"/>
                <wp:positionH relativeFrom="column">
                  <wp:posOffset>2592320</wp:posOffset>
                </wp:positionH>
                <wp:positionV relativeFrom="paragraph">
                  <wp:posOffset>7328</wp:posOffset>
                </wp:positionV>
                <wp:extent cx="126000" cy="8280"/>
                <wp:effectExtent l="38100" t="38100" r="45720" b="48895"/>
                <wp:wrapNone/>
                <wp:docPr id="804" name="Ink 8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6">
                      <w14:nvContentPartPr>
                        <w14:cNvContentPartPr/>
                      </w14:nvContentPartPr>
                      <w14:xfrm>
                        <a:off x="0" y="0"/>
                        <a:ext cx="12600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0AD22B" id="Ink 804" o:spid="_x0000_s1026" type="#_x0000_t75" style="position:absolute;margin-left:203.8pt;margin-top:.15pt;width:10.65pt;height:1.5pt;z-index:252409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">
                <v:imagedata r:id="rId1547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08832" behindDoc="0" locked="0" layoutInCell="1" allowOverlap="1" wp14:anchorId="6C7291EB" wp14:editId="2E292B76">
                <wp:simplePos x="0" y="0"/>
                <wp:positionH relativeFrom="column">
                  <wp:posOffset>2219720</wp:posOffset>
                </wp:positionH>
                <wp:positionV relativeFrom="paragraph">
                  <wp:posOffset>13808</wp:posOffset>
                </wp:positionV>
                <wp:extent cx="75600" cy="164520"/>
                <wp:effectExtent l="19050" t="38100" r="38735" b="45085"/>
                <wp:wrapNone/>
                <wp:docPr id="803" name="Ink 8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8">
                      <w14:nvContentPartPr>
                        <w14:cNvContentPartPr/>
                      </w14:nvContentPartPr>
                      <w14:xfrm>
                        <a:off x="0" y="0"/>
                        <a:ext cx="75600" cy="16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258D0B" id="Ink 803" o:spid="_x0000_s1026" type="#_x0000_t75" style="position:absolute;margin-left:174.25pt;margin-top:.55pt;width:7.15pt;height:14pt;z-index:252408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">
                <v:imagedata r:id="rId1549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07808" behindDoc="0" locked="0" layoutInCell="1" allowOverlap="1" wp14:anchorId="6BD5531F" wp14:editId="173471E2">
                <wp:simplePos x="0" y="0"/>
                <wp:positionH relativeFrom="column">
                  <wp:posOffset>2088680</wp:posOffset>
                </wp:positionH>
                <wp:positionV relativeFrom="paragraph">
                  <wp:posOffset>-1672</wp:posOffset>
                </wp:positionV>
                <wp:extent cx="69840" cy="118440"/>
                <wp:effectExtent l="38100" t="19050" r="45085" b="53340"/>
                <wp:wrapNone/>
                <wp:docPr id="802" name="Ink 8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50">
                      <w14:nvContentPartPr>
                        <w14:cNvContentPartPr/>
                      </w14:nvContentPartPr>
                      <w14:xfrm>
                        <a:off x="0" y="0"/>
                        <a:ext cx="69840" cy="11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52858E" id="Ink 802" o:spid="_x0000_s1026" type="#_x0000_t75" style="position:absolute;margin-left:163.9pt;margin-top:-.65pt;width:6.7pt;height:10.35pt;z-index:252407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">
                <v:imagedata r:id="rId1551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06784" behindDoc="0" locked="0" layoutInCell="1" allowOverlap="1" wp14:anchorId="032D5A23" wp14:editId="73C2E1B8">
                <wp:simplePos x="0" y="0"/>
                <wp:positionH relativeFrom="column">
                  <wp:posOffset>1987520</wp:posOffset>
                </wp:positionH>
                <wp:positionV relativeFrom="paragraph">
                  <wp:posOffset>17048</wp:posOffset>
                </wp:positionV>
                <wp:extent cx="32400" cy="105840"/>
                <wp:effectExtent l="38100" t="38100" r="43815" b="46990"/>
                <wp:wrapNone/>
                <wp:docPr id="801" name="Ink 8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52">
                      <w14:nvContentPartPr>
                        <w14:cNvContentPartPr/>
                      </w14:nvContentPartPr>
                      <w14:xfrm>
                        <a:off x="0" y="0"/>
                        <a:ext cx="32400" cy="10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80E661" id="Ink 801" o:spid="_x0000_s1026" type="#_x0000_t75" style="position:absolute;margin-left:155.95pt;margin-top:1pt;width:3.45pt;height:9.15pt;z-index:252406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">
                <v:imagedata r:id="rId1553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05760" behindDoc="0" locked="0" layoutInCell="1" allowOverlap="1" wp14:anchorId="4B9D2188" wp14:editId="550B37B9">
                <wp:simplePos x="0" y="0"/>
                <wp:positionH relativeFrom="column">
                  <wp:posOffset>1838480</wp:posOffset>
                </wp:positionH>
                <wp:positionV relativeFrom="paragraph">
                  <wp:posOffset>63488</wp:posOffset>
                </wp:positionV>
                <wp:extent cx="64080" cy="3960"/>
                <wp:effectExtent l="38100" t="38100" r="31750" b="34290"/>
                <wp:wrapNone/>
                <wp:docPr id="800" name="Ink 8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54">
                      <w14:nvContentPartPr>
                        <w14:cNvContentPartPr/>
                      </w14:nvContentPartPr>
                      <w14:xfrm>
                        <a:off x="0" y="0"/>
                        <a:ext cx="6408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9B2DB8" id="Ink 800" o:spid="_x0000_s1026" type="#_x0000_t75" style="position:absolute;margin-left:144.4pt;margin-top:4.5pt;width:5.9pt;height:1.15pt;z-index:252405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">
                <v:imagedata r:id="rId1555" o:title=""/>
              </v:shape>
            </w:pict>
          </mc:Fallback>
        </mc:AlternateContent>
      </w:r>
    </w:p>
    <w:p w14:paraId="6156F3E5" w14:textId="4E386B22" w:rsidR="00083149" w:rsidRDefault="00912E83" w:rsidP="004135B7">
      <w:pPr>
        <w:tabs>
          <w:tab w:val="left" w:pos="1260"/>
          <w:tab w:val="right" w:pos="10080"/>
        </w:tabs>
        <w:ind w:left="1260" w:hanging="1260"/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84608" behindDoc="0" locked="0" layoutInCell="1" allowOverlap="1" wp14:anchorId="6572D383" wp14:editId="4955EEA4">
                <wp:simplePos x="0" y="0"/>
                <wp:positionH relativeFrom="column">
                  <wp:posOffset>5271800</wp:posOffset>
                </wp:positionH>
                <wp:positionV relativeFrom="paragraph">
                  <wp:posOffset>174638</wp:posOffset>
                </wp:positionV>
                <wp:extent cx="83880" cy="6840"/>
                <wp:effectExtent l="38100" t="19050" r="49530" b="50800"/>
                <wp:wrapNone/>
                <wp:docPr id="877" name="Ink 8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56">
                      <w14:nvContentPartPr>
                        <w14:cNvContentPartPr/>
                      </w14:nvContentPartPr>
                      <w14:xfrm>
                        <a:off x="0" y="0"/>
                        <a:ext cx="8388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FA8E44" id="Ink 877" o:spid="_x0000_s1026" type="#_x0000_t75" style="position:absolute;margin-left:414.6pt;margin-top:13.25pt;width:7.55pt;height:1.5pt;z-index:252484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">
                <v:imagedata r:id="rId1557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83584" behindDoc="0" locked="0" layoutInCell="1" allowOverlap="1" wp14:anchorId="05F2D476" wp14:editId="6DF7BC2A">
                <wp:simplePos x="0" y="0"/>
                <wp:positionH relativeFrom="column">
                  <wp:posOffset>6401840</wp:posOffset>
                </wp:positionH>
                <wp:positionV relativeFrom="paragraph">
                  <wp:posOffset>54758</wp:posOffset>
                </wp:positionV>
                <wp:extent cx="47520" cy="47160"/>
                <wp:effectExtent l="38100" t="38100" r="48260" b="48260"/>
                <wp:wrapNone/>
                <wp:docPr id="876" name="Ink 8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58">
                      <w14:nvContentPartPr>
                        <w14:cNvContentPartPr/>
                      </w14:nvContentPartPr>
                      <w14:xfrm>
                        <a:off x="0" y="0"/>
                        <a:ext cx="47520" cy="4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A00EDA" id="Ink 876" o:spid="_x0000_s1026" type="#_x0000_t75" style="position:absolute;margin-left:503.55pt;margin-top:3.8pt;width:5pt;height:4.85pt;z-index:252483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">
                <v:imagedata r:id="rId1559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82560" behindDoc="0" locked="0" layoutInCell="1" allowOverlap="1" wp14:anchorId="7FA0DE6F" wp14:editId="376FE931">
                <wp:simplePos x="0" y="0"/>
                <wp:positionH relativeFrom="column">
                  <wp:posOffset>6213560</wp:posOffset>
                </wp:positionH>
                <wp:positionV relativeFrom="paragraph">
                  <wp:posOffset>131438</wp:posOffset>
                </wp:positionV>
                <wp:extent cx="83160" cy="4680"/>
                <wp:effectExtent l="19050" t="19050" r="50800" b="52705"/>
                <wp:wrapNone/>
                <wp:docPr id="875" name="Ink 8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0">
                      <w14:nvContentPartPr>
                        <w14:cNvContentPartPr/>
                      </w14:nvContentPartPr>
                      <w14:xfrm>
                        <a:off x="0" y="0"/>
                        <a:ext cx="8316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57FA06" id="Ink 875" o:spid="_x0000_s1026" type="#_x0000_t75" style="position:absolute;margin-left:488.8pt;margin-top:9.9pt;width:7.5pt;height:1.4pt;z-index:252482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">
                <v:imagedata r:id="rId1561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81536" behindDoc="0" locked="0" layoutInCell="1" allowOverlap="1" wp14:anchorId="02DD0D3F" wp14:editId="3B194B1F">
                <wp:simplePos x="0" y="0"/>
                <wp:positionH relativeFrom="column">
                  <wp:posOffset>6217880</wp:posOffset>
                </wp:positionH>
                <wp:positionV relativeFrom="paragraph">
                  <wp:posOffset>43958</wp:posOffset>
                </wp:positionV>
                <wp:extent cx="117360" cy="147240"/>
                <wp:effectExtent l="19050" t="38100" r="35560" b="43815"/>
                <wp:wrapNone/>
                <wp:docPr id="874" name="Ink 8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2">
                      <w14:nvContentPartPr>
                        <w14:cNvContentPartPr/>
                      </w14:nvContentPartPr>
                      <w14:xfrm>
                        <a:off x="0" y="0"/>
                        <a:ext cx="117360" cy="147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D5CBF4" id="Ink 874" o:spid="_x0000_s1026" type="#_x0000_t75" style="position:absolute;margin-left:489.25pt;margin-top:2.9pt;width:10.2pt;height:12.7pt;z-index:252481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">
                <v:imagedata r:id="rId1563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80512" behindDoc="0" locked="0" layoutInCell="1" allowOverlap="1" wp14:anchorId="305F422B" wp14:editId="4586B845">
                <wp:simplePos x="0" y="0"/>
                <wp:positionH relativeFrom="column">
                  <wp:posOffset>6103040</wp:posOffset>
                </wp:positionH>
                <wp:positionV relativeFrom="paragraph">
                  <wp:posOffset>150158</wp:posOffset>
                </wp:positionV>
                <wp:extent cx="10440" cy="3600"/>
                <wp:effectExtent l="38100" t="38100" r="46990" b="34925"/>
                <wp:wrapNone/>
                <wp:docPr id="873" name="Ink 8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4">
                      <w14:nvContentPartPr>
                        <w14:cNvContentPartPr/>
                      </w14:nvContentPartPr>
                      <w14:xfrm>
                        <a:off x="0" y="0"/>
                        <a:ext cx="10440" cy="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1AD158" id="Ink 873" o:spid="_x0000_s1026" type="#_x0000_t75" style="position:absolute;margin-left:480.1pt;margin-top:11.25pt;width:1.7pt;height:1.4pt;z-index:252480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">
                <v:imagedata r:id="rId1565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79488" behindDoc="0" locked="0" layoutInCell="1" allowOverlap="1" wp14:anchorId="674BCD47" wp14:editId="24D5E0F8">
                <wp:simplePos x="0" y="0"/>
                <wp:positionH relativeFrom="column">
                  <wp:posOffset>5980280</wp:posOffset>
                </wp:positionH>
                <wp:positionV relativeFrom="paragraph">
                  <wp:posOffset>38918</wp:posOffset>
                </wp:positionV>
                <wp:extent cx="92160" cy="111960"/>
                <wp:effectExtent l="38100" t="38100" r="22225" b="40640"/>
                <wp:wrapNone/>
                <wp:docPr id="872" name="Ink 8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6">
                      <w14:nvContentPartPr>
                        <w14:cNvContentPartPr/>
                      </w14:nvContentPartPr>
                      <w14:xfrm>
                        <a:off x="0" y="0"/>
                        <a:ext cx="92160" cy="11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09E342" id="Ink 872" o:spid="_x0000_s1026" type="#_x0000_t75" style="position:absolute;margin-left:470.3pt;margin-top:2.55pt;width:8.5pt;height:9.85pt;z-index:252479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">
                <v:imagedata r:id="rId1567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78464" behindDoc="0" locked="0" layoutInCell="1" allowOverlap="1" wp14:anchorId="43008072" wp14:editId="095B6AF4">
                <wp:simplePos x="0" y="0"/>
                <wp:positionH relativeFrom="column">
                  <wp:posOffset>5804240</wp:posOffset>
                </wp:positionH>
                <wp:positionV relativeFrom="paragraph">
                  <wp:posOffset>25238</wp:posOffset>
                </wp:positionV>
                <wp:extent cx="117720" cy="111240"/>
                <wp:effectExtent l="38100" t="38100" r="53975" b="41275"/>
                <wp:wrapNone/>
                <wp:docPr id="871" name="Ink 8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8">
                      <w14:nvContentPartPr>
                        <w14:cNvContentPartPr/>
                      </w14:nvContentPartPr>
                      <w14:xfrm>
                        <a:off x="0" y="0"/>
                        <a:ext cx="117720" cy="11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7BE6E0" id="Ink 871" o:spid="_x0000_s1026" type="#_x0000_t75" style="position:absolute;margin-left:456.4pt;margin-top:1.45pt;width:10.45pt;height:9.85pt;z-index:252478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">
                <v:imagedata r:id="rId1569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77440" behindDoc="0" locked="0" layoutInCell="1" allowOverlap="1" wp14:anchorId="1B5EF5D6" wp14:editId="17D42069">
                <wp:simplePos x="0" y="0"/>
                <wp:positionH relativeFrom="column">
                  <wp:posOffset>5569160</wp:posOffset>
                </wp:positionH>
                <wp:positionV relativeFrom="paragraph">
                  <wp:posOffset>119198</wp:posOffset>
                </wp:positionV>
                <wp:extent cx="63720" cy="14760"/>
                <wp:effectExtent l="38100" t="38100" r="50800" b="42545"/>
                <wp:wrapNone/>
                <wp:docPr id="870" name="Ink 8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70">
                      <w14:nvContentPartPr>
                        <w14:cNvContentPartPr/>
                      </w14:nvContentPartPr>
                      <w14:xfrm>
                        <a:off x="0" y="0"/>
                        <a:ext cx="63720" cy="1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D5E86B" id="Ink 870" o:spid="_x0000_s1026" type="#_x0000_t75" style="position:absolute;margin-left:438.1pt;margin-top:9.05pt;width:5.9pt;height:2pt;z-index:252477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">
                <v:imagedata r:id="rId1571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76416" behindDoc="0" locked="0" layoutInCell="1" allowOverlap="1" wp14:anchorId="5D632454" wp14:editId="46FA696A">
                <wp:simplePos x="0" y="0"/>
                <wp:positionH relativeFrom="column">
                  <wp:posOffset>5518760</wp:posOffset>
                </wp:positionH>
                <wp:positionV relativeFrom="paragraph">
                  <wp:posOffset>82478</wp:posOffset>
                </wp:positionV>
                <wp:extent cx="101520" cy="6840"/>
                <wp:effectExtent l="38100" t="19050" r="32385" b="50800"/>
                <wp:wrapNone/>
                <wp:docPr id="869" name="Ink 8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72">
                      <w14:nvContentPartPr>
                        <w14:cNvContentPartPr/>
                      </w14:nvContentPartPr>
                      <w14:xfrm>
                        <a:off x="0" y="0"/>
                        <a:ext cx="10152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54CC9A" id="Ink 869" o:spid="_x0000_s1026" type="#_x0000_t75" style="position:absolute;margin-left:434.2pt;margin-top:5.95pt;width:8.8pt;height:1.5pt;z-index:252476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">
                <v:imagedata r:id="rId1573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75392" behindDoc="0" locked="0" layoutInCell="1" allowOverlap="1" wp14:anchorId="7B23234E" wp14:editId="2F6C36F1">
                <wp:simplePos x="0" y="0"/>
                <wp:positionH relativeFrom="column">
                  <wp:posOffset>5315360</wp:posOffset>
                </wp:positionH>
                <wp:positionV relativeFrom="paragraph">
                  <wp:posOffset>144398</wp:posOffset>
                </wp:positionV>
                <wp:extent cx="71640" cy="10440"/>
                <wp:effectExtent l="38100" t="38100" r="43180" b="46990"/>
                <wp:wrapNone/>
                <wp:docPr id="868" name="Ink 8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74">
                      <w14:nvContentPartPr>
                        <w14:cNvContentPartPr/>
                      </w14:nvContentPartPr>
                      <w14:xfrm>
                        <a:off x="0" y="0"/>
                        <a:ext cx="7164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580AAD" id="Ink 868" o:spid="_x0000_s1026" type="#_x0000_t75" style="position:absolute;margin-left:418.1pt;margin-top:10.95pt;width:6.55pt;height:1.8pt;z-index:252475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">
                <v:imagedata r:id="rId1575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74368" behindDoc="0" locked="0" layoutInCell="1" allowOverlap="1" wp14:anchorId="2438CA62" wp14:editId="607DB9E5">
                <wp:simplePos x="0" y="0"/>
                <wp:positionH relativeFrom="column">
                  <wp:posOffset>5313200</wp:posOffset>
                </wp:positionH>
                <wp:positionV relativeFrom="paragraph">
                  <wp:posOffset>79238</wp:posOffset>
                </wp:positionV>
                <wp:extent cx="95760" cy="10080"/>
                <wp:effectExtent l="38100" t="38100" r="38100" b="47625"/>
                <wp:wrapNone/>
                <wp:docPr id="867" name="Ink 8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76">
                      <w14:nvContentPartPr>
                        <w14:cNvContentPartPr/>
                      </w14:nvContentPartPr>
                      <w14:xfrm>
                        <a:off x="0" y="0"/>
                        <a:ext cx="9576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7F0887" id="Ink 867" o:spid="_x0000_s1026" type="#_x0000_t75" style="position:absolute;margin-left:418pt;margin-top:5.65pt;width:8.45pt;height:2.05pt;z-index:252474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">
                <v:imagedata r:id="rId1577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73344" behindDoc="0" locked="0" layoutInCell="1" allowOverlap="1" wp14:anchorId="4A7B4227" wp14:editId="7C1A47A3">
                <wp:simplePos x="0" y="0"/>
                <wp:positionH relativeFrom="column">
                  <wp:posOffset>5282960</wp:posOffset>
                </wp:positionH>
                <wp:positionV relativeFrom="paragraph">
                  <wp:posOffset>42878</wp:posOffset>
                </wp:positionV>
                <wp:extent cx="127080" cy="11520"/>
                <wp:effectExtent l="38100" t="38100" r="44450" b="45720"/>
                <wp:wrapNone/>
                <wp:docPr id="866" name="Ink 8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78">
                      <w14:nvContentPartPr>
                        <w14:cNvContentPartPr/>
                      </w14:nvContentPartPr>
                      <w14:xfrm>
                        <a:off x="0" y="0"/>
                        <a:ext cx="12708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90E167" id="Ink 866" o:spid="_x0000_s1026" type="#_x0000_t75" style="position:absolute;margin-left:415.65pt;margin-top:2.85pt;width:10.85pt;height:1.75pt;z-index:252473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">
                <v:imagedata r:id="rId1579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72320" behindDoc="0" locked="0" layoutInCell="1" allowOverlap="1" wp14:anchorId="2D6C7AD1" wp14:editId="45A0CAC5">
                <wp:simplePos x="0" y="0"/>
                <wp:positionH relativeFrom="column">
                  <wp:posOffset>5251280</wp:posOffset>
                </wp:positionH>
                <wp:positionV relativeFrom="paragraph">
                  <wp:posOffset>49718</wp:posOffset>
                </wp:positionV>
                <wp:extent cx="51840" cy="116640"/>
                <wp:effectExtent l="38100" t="38100" r="43815" b="36195"/>
                <wp:wrapNone/>
                <wp:docPr id="865" name="Ink 8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0">
                      <w14:nvContentPartPr>
                        <w14:cNvContentPartPr/>
                      </w14:nvContentPartPr>
                      <w14:xfrm>
                        <a:off x="0" y="0"/>
                        <a:ext cx="51840" cy="11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26F252" id="Ink 865" o:spid="_x0000_s1026" type="#_x0000_t75" style="position:absolute;margin-left:413pt;margin-top:3.4pt;width:5.1pt;height:10.25pt;z-index:252472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">
                <v:imagedata r:id="rId1581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34432" behindDoc="0" locked="0" layoutInCell="1" allowOverlap="1" wp14:anchorId="628253DC" wp14:editId="7E68FFAA">
                <wp:simplePos x="0" y="0"/>
                <wp:positionH relativeFrom="column">
                  <wp:posOffset>2990480</wp:posOffset>
                </wp:positionH>
                <wp:positionV relativeFrom="paragraph">
                  <wp:posOffset>1838</wp:posOffset>
                </wp:positionV>
                <wp:extent cx="358560" cy="337320"/>
                <wp:effectExtent l="38100" t="38100" r="41910" b="43815"/>
                <wp:wrapNone/>
                <wp:docPr id="828" name="Ink 8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2">
                      <w14:nvContentPartPr>
                        <w14:cNvContentPartPr/>
                      </w14:nvContentPartPr>
                      <w14:xfrm>
                        <a:off x="0" y="0"/>
                        <a:ext cx="358560" cy="33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852746" id="Ink 828" o:spid="_x0000_s1026" type="#_x0000_t75" style="position:absolute;margin-left:234.95pt;margin-top:-.2pt;width:29.15pt;height:27.35pt;z-index:252434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">
                <v:imagedata r:id="rId1583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32384" behindDoc="0" locked="0" layoutInCell="1" allowOverlap="1" wp14:anchorId="13E15AF2" wp14:editId="3E1568EA">
                <wp:simplePos x="0" y="0"/>
                <wp:positionH relativeFrom="column">
                  <wp:posOffset>2211440</wp:posOffset>
                </wp:positionH>
                <wp:positionV relativeFrom="paragraph">
                  <wp:posOffset>146198</wp:posOffset>
                </wp:positionV>
                <wp:extent cx="40680" cy="60480"/>
                <wp:effectExtent l="19050" t="38100" r="54610" b="34925"/>
                <wp:wrapNone/>
                <wp:docPr id="826" name="Ink 8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4">
                      <w14:nvContentPartPr>
                        <w14:cNvContentPartPr/>
                      </w14:nvContentPartPr>
                      <w14:xfrm>
                        <a:off x="0" y="0"/>
                        <a:ext cx="40680" cy="60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54A313" id="Ink 826" o:spid="_x0000_s1026" type="#_x0000_t75" style="position:absolute;margin-left:173.6pt;margin-top:11.1pt;width:4.5pt;height:5.8pt;z-index:252432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">
                <v:imagedata r:id="rId1585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31360" behindDoc="0" locked="0" layoutInCell="1" allowOverlap="1" wp14:anchorId="4F5594D2" wp14:editId="34B43E7D">
                <wp:simplePos x="0" y="0"/>
                <wp:positionH relativeFrom="column">
                  <wp:posOffset>2066720</wp:posOffset>
                </wp:positionH>
                <wp:positionV relativeFrom="paragraph">
                  <wp:posOffset>114158</wp:posOffset>
                </wp:positionV>
                <wp:extent cx="70200" cy="97560"/>
                <wp:effectExtent l="38100" t="38100" r="44450" b="55245"/>
                <wp:wrapNone/>
                <wp:docPr id="825" name="Ink 8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6">
                      <w14:nvContentPartPr>
                        <w14:cNvContentPartPr/>
                      </w14:nvContentPartPr>
                      <w14:xfrm>
                        <a:off x="0" y="0"/>
                        <a:ext cx="70200" cy="9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0713FD" id="Ink 825" o:spid="_x0000_s1026" type="#_x0000_t75" style="position:absolute;margin-left:162.1pt;margin-top:8.5pt;width:6.9pt;height:8.9pt;z-index:252431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">
                <v:imagedata r:id="rId1587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30336" behindDoc="0" locked="0" layoutInCell="1" allowOverlap="1" wp14:anchorId="65CB071F" wp14:editId="2F862D2B">
                <wp:simplePos x="0" y="0"/>
                <wp:positionH relativeFrom="column">
                  <wp:posOffset>1999040</wp:posOffset>
                </wp:positionH>
                <wp:positionV relativeFrom="paragraph">
                  <wp:posOffset>83918</wp:posOffset>
                </wp:positionV>
                <wp:extent cx="49320" cy="127800"/>
                <wp:effectExtent l="38100" t="38100" r="46355" b="43815"/>
                <wp:wrapNone/>
                <wp:docPr id="824" name="Ink 8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8">
                      <w14:nvContentPartPr>
                        <w14:cNvContentPartPr/>
                      </w14:nvContentPartPr>
                      <w14:xfrm>
                        <a:off x="0" y="0"/>
                        <a:ext cx="49320" cy="12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B08F3C" id="Ink 824" o:spid="_x0000_s1026" type="#_x0000_t75" style="position:absolute;margin-left:156.75pt;margin-top:6.15pt;width:5.1pt;height:10.95pt;z-index:252430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">
                <v:imagedata r:id="rId1589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29312" behindDoc="0" locked="0" layoutInCell="1" allowOverlap="1" wp14:anchorId="584B4942" wp14:editId="411CE6CF">
                <wp:simplePos x="0" y="0"/>
                <wp:positionH relativeFrom="column">
                  <wp:posOffset>1837760</wp:posOffset>
                </wp:positionH>
                <wp:positionV relativeFrom="paragraph">
                  <wp:posOffset>135398</wp:posOffset>
                </wp:positionV>
                <wp:extent cx="154080" cy="5760"/>
                <wp:effectExtent l="38100" t="38100" r="36830" b="51435"/>
                <wp:wrapNone/>
                <wp:docPr id="823" name="Ink 8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90">
                      <w14:nvContentPartPr>
                        <w14:cNvContentPartPr/>
                      </w14:nvContentPartPr>
                      <w14:xfrm>
                        <a:off x="0" y="0"/>
                        <a:ext cx="15408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D310B6" id="Ink 823" o:spid="_x0000_s1026" type="#_x0000_t75" style="position:absolute;margin-left:144.25pt;margin-top:10.15pt;width:13.1pt;height:1.55pt;z-index:252429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">
                <v:imagedata r:id="rId1591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28288" behindDoc="0" locked="0" layoutInCell="1" allowOverlap="1" wp14:anchorId="3F5A1737" wp14:editId="68C35D7F">
                <wp:simplePos x="0" y="0"/>
                <wp:positionH relativeFrom="column">
                  <wp:posOffset>1854320</wp:posOffset>
                </wp:positionH>
                <wp:positionV relativeFrom="paragraph">
                  <wp:posOffset>7238</wp:posOffset>
                </wp:positionV>
                <wp:extent cx="463320" cy="11880"/>
                <wp:effectExtent l="19050" t="38100" r="51435" b="45720"/>
                <wp:wrapNone/>
                <wp:docPr id="822" name="Ink 8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92">
                      <w14:nvContentPartPr>
                        <w14:cNvContentPartPr/>
                      </w14:nvContentPartPr>
                      <w14:xfrm>
                        <a:off x="0" y="0"/>
                        <a:ext cx="46332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0C373E" id="Ink 822" o:spid="_x0000_s1026" type="#_x0000_t75" style="position:absolute;margin-left:145.65pt;margin-top:0;width:37.4pt;height:2.05pt;z-index:252428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">
                <v:imagedata r:id="rId1593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27264" behindDoc="0" locked="0" layoutInCell="1" allowOverlap="1" wp14:anchorId="5922ED47" wp14:editId="1379A7CA">
                <wp:simplePos x="0" y="0"/>
                <wp:positionH relativeFrom="column">
                  <wp:posOffset>2897600</wp:posOffset>
                </wp:positionH>
                <wp:positionV relativeFrom="paragraph">
                  <wp:posOffset>84638</wp:posOffset>
                </wp:positionV>
                <wp:extent cx="116280" cy="8640"/>
                <wp:effectExtent l="38100" t="38100" r="36195" b="48895"/>
                <wp:wrapNone/>
                <wp:docPr id="821" name="Ink 8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94">
                      <w14:nvContentPartPr>
                        <w14:cNvContentPartPr/>
                      </w14:nvContentPartPr>
                      <w14:xfrm>
                        <a:off x="0" y="0"/>
                        <a:ext cx="11628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34C454" id="Ink 821" o:spid="_x0000_s1026" type="#_x0000_t75" style="position:absolute;margin-left:227.7pt;margin-top:6.2pt;width:10.1pt;height:1.8pt;z-index:252427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">
                <v:imagedata r:id="rId1595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26240" behindDoc="0" locked="0" layoutInCell="1" allowOverlap="1" wp14:anchorId="728A8B7D" wp14:editId="40C06904">
                <wp:simplePos x="0" y="0"/>
                <wp:positionH relativeFrom="column">
                  <wp:posOffset>3299000</wp:posOffset>
                </wp:positionH>
                <wp:positionV relativeFrom="paragraph">
                  <wp:posOffset>72758</wp:posOffset>
                </wp:positionV>
                <wp:extent cx="62280" cy="87480"/>
                <wp:effectExtent l="19050" t="38100" r="52070" b="46355"/>
                <wp:wrapNone/>
                <wp:docPr id="820" name="Ink 8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96">
                      <w14:nvContentPartPr>
                        <w14:cNvContentPartPr/>
                      </w14:nvContentPartPr>
                      <w14:xfrm>
                        <a:off x="0" y="0"/>
                        <a:ext cx="62280" cy="8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50A56E" id="Ink 820" o:spid="_x0000_s1026" type="#_x0000_t75" style="position:absolute;margin-left:259.2pt;margin-top:5.15pt;width:6.1pt;height:8.15pt;z-index:252426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">
                <v:imagedata r:id="rId1597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25216" behindDoc="0" locked="0" layoutInCell="1" allowOverlap="1" wp14:anchorId="6B6DACB3" wp14:editId="02ACDB39">
                <wp:simplePos x="0" y="0"/>
                <wp:positionH relativeFrom="column">
                  <wp:posOffset>3153920</wp:posOffset>
                </wp:positionH>
                <wp:positionV relativeFrom="paragraph">
                  <wp:posOffset>50798</wp:posOffset>
                </wp:positionV>
                <wp:extent cx="68400" cy="114480"/>
                <wp:effectExtent l="19050" t="38100" r="46355" b="38100"/>
                <wp:wrapNone/>
                <wp:docPr id="819" name="Ink 8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98">
                      <w14:nvContentPartPr>
                        <w14:cNvContentPartPr/>
                      </w14:nvContentPartPr>
                      <w14:xfrm>
                        <a:off x="0" y="0"/>
                        <a:ext cx="68400" cy="11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18DE82" id="Ink 819" o:spid="_x0000_s1026" type="#_x0000_t75" style="position:absolute;margin-left:247.8pt;margin-top:3.5pt;width:6.65pt;height:10pt;z-index:252425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">
                <v:imagedata r:id="rId1599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24192" behindDoc="0" locked="0" layoutInCell="1" allowOverlap="1" wp14:anchorId="3650C38E" wp14:editId="09C240E7">
                <wp:simplePos x="0" y="0"/>
                <wp:positionH relativeFrom="column">
                  <wp:posOffset>3060680</wp:posOffset>
                </wp:positionH>
                <wp:positionV relativeFrom="paragraph">
                  <wp:posOffset>46118</wp:posOffset>
                </wp:positionV>
                <wp:extent cx="34200" cy="115560"/>
                <wp:effectExtent l="38100" t="38100" r="42545" b="37465"/>
                <wp:wrapNone/>
                <wp:docPr id="818" name="Ink 8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0">
                      <w14:nvContentPartPr>
                        <w14:cNvContentPartPr/>
                      </w14:nvContentPartPr>
                      <w14:xfrm>
                        <a:off x="0" y="0"/>
                        <a:ext cx="34200" cy="11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ED95A6" id="Ink 818" o:spid="_x0000_s1026" type="#_x0000_t75" style="position:absolute;margin-left:240.35pt;margin-top:3.15pt;width:3.9pt;height:10.15pt;z-index:252424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">
                <v:imagedata r:id="rId1601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23168" behindDoc="0" locked="0" layoutInCell="1" allowOverlap="1" wp14:anchorId="0F664222" wp14:editId="4D504B57">
                <wp:simplePos x="0" y="0"/>
                <wp:positionH relativeFrom="column">
                  <wp:posOffset>2888240</wp:posOffset>
                </wp:positionH>
                <wp:positionV relativeFrom="paragraph">
                  <wp:posOffset>77798</wp:posOffset>
                </wp:positionV>
                <wp:extent cx="114840" cy="10440"/>
                <wp:effectExtent l="38100" t="38100" r="38100" b="46990"/>
                <wp:wrapNone/>
                <wp:docPr id="817" name="Ink 8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2">
                      <w14:nvContentPartPr>
                        <w14:cNvContentPartPr/>
                      </w14:nvContentPartPr>
                      <w14:xfrm>
                        <a:off x="0" y="0"/>
                        <a:ext cx="11484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B07965" id="Ink 817" o:spid="_x0000_s1026" type="#_x0000_t75" style="position:absolute;margin-left:226.95pt;margin-top:5.6pt;width:10pt;height:1.65pt;z-index:252423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">
                <v:imagedata r:id="rId1603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22144" behindDoc="0" locked="0" layoutInCell="1" allowOverlap="1" wp14:anchorId="4C6CB7E5" wp14:editId="4EF01C22">
                <wp:simplePos x="0" y="0"/>
                <wp:positionH relativeFrom="column">
                  <wp:posOffset>2918120</wp:posOffset>
                </wp:positionH>
                <wp:positionV relativeFrom="paragraph">
                  <wp:posOffset>47558</wp:posOffset>
                </wp:positionV>
                <wp:extent cx="43920" cy="14040"/>
                <wp:effectExtent l="19050" t="38100" r="51435" b="43180"/>
                <wp:wrapNone/>
                <wp:docPr id="816" name="Ink 8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4">
                      <w14:nvContentPartPr>
                        <w14:cNvContentPartPr/>
                      </w14:nvContentPartPr>
                      <w14:xfrm>
                        <a:off x="0" y="0"/>
                        <a:ext cx="43920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20EAD5" id="Ink 816" o:spid="_x0000_s1026" type="#_x0000_t75" style="position:absolute;margin-left:229.4pt;margin-top:3.3pt;width:4.5pt;height:2.05pt;z-index:252422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">
                <v:imagedata r:id="rId1605" o:title=""/>
              </v:shape>
            </w:pict>
          </mc:Fallback>
        </mc:AlternateContent>
      </w:r>
    </w:p>
    <w:p w14:paraId="5FD791A6" w14:textId="1F320913" w:rsidR="004135B7" w:rsidRDefault="00912E83" w:rsidP="004135B7">
      <w:pPr>
        <w:tabs>
          <w:tab w:val="left" w:pos="1260"/>
          <w:tab w:val="right" w:pos="10080"/>
        </w:tabs>
        <w:ind w:left="1260" w:hanging="1260"/>
        <w:rPr>
          <w:rFonts w:ascii="Calibri" w:hAnsi="Calibri" w:cs="Calibri"/>
          <w:color w:val="FF0000"/>
          <w:sz w:val="20"/>
        </w:rPr>
      </w:pPr>
      <w:r>
        <w:rPr>
          <w:rFonts w:ascii="Calibri" w:hAnsi="Calibri" w:cs="Calibri"/>
          <w:noProof/>
          <w:color w:val="FF0000"/>
          <w:sz w:val="20"/>
          <w:lang w:val="en-CA" w:eastAsia="en-CA"/>
        </w:rPr>
        <mc:AlternateContent>
          <mc:Choice Requires="wpi">
            <w:drawing>
              <wp:anchor distT="0" distB="0" distL="114300" distR="114300" simplePos="0" relativeHeight="252485632" behindDoc="0" locked="0" layoutInCell="1" allowOverlap="1" wp14:anchorId="5D92ED1A" wp14:editId="23A56E99">
                <wp:simplePos x="0" y="0"/>
                <wp:positionH relativeFrom="column">
                  <wp:posOffset>5037080</wp:posOffset>
                </wp:positionH>
                <wp:positionV relativeFrom="paragraph">
                  <wp:posOffset>-214612</wp:posOffset>
                </wp:positionV>
                <wp:extent cx="1675080" cy="480600"/>
                <wp:effectExtent l="38100" t="38100" r="40005" b="53340"/>
                <wp:wrapNone/>
                <wp:docPr id="878" name="Ink 8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6">
                      <w14:nvContentPartPr>
                        <w14:cNvContentPartPr/>
                      </w14:nvContentPartPr>
                      <w14:xfrm>
                        <a:off x="0" y="0"/>
                        <a:ext cx="1675080" cy="48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E77A53" id="Ink 878" o:spid="_x0000_s1026" type="#_x0000_t75" style="position:absolute;margin-left:396.1pt;margin-top:-17.35pt;width:132.95pt;height:38.95pt;z-index:252485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">
                <v:imagedata r:id="rId1607" o:title=""/>
              </v:shape>
            </w:pict>
          </mc:Fallback>
        </mc:AlternateContent>
      </w:r>
      <w:r w:rsidR="00083149">
        <w:rPr>
          <w:rFonts w:ascii="Calibri" w:hAnsi="Calibri" w:cs="Calibri"/>
          <w:color w:val="FF0000"/>
          <w:sz w:val="20"/>
        </w:rPr>
        <w:tab/>
      </w:r>
      <w:r w:rsidR="00083149">
        <w:rPr>
          <w:rFonts w:ascii="Calibri" w:hAnsi="Calibri" w:cs="Calibri"/>
          <w:color w:val="FF0000"/>
          <w:sz w:val="20"/>
        </w:rPr>
        <w:tab/>
      </w:r>
      <w:r w:rsidR="004135B7" w:rsidRPr="004135B7">
        <w:rPr>
          <w:rFonts w:ascii="Calibri" w:hAnsi="Calibri" w:cs="Calibri"/>
          <w:color w:val="FF0000"/>
          <w:sz w:val="20"/>
        </w:rPr>
        <w:t xml:space="preserve">[Answer:  </w:t>
      </w:r>
      <w:r w:rsidR="000B2E3A">
        <w:rPr>
          <w:rFonts w:ascii="Calibri" w:hAnsi="Calibri" w:cs="Calibri"/>
          <w:color w:val="FF0000"/>
          <w:sz w:val="20"/>
        </w:rPr>
        <w:t>29.7</w:t>
      </w:r>
      <w:r w:rsidR="004135B7">
        <w:rPr>
          <w:rFonts w:ascii="Calibri" w:hAnsi="Calibri" w:cs="Calibri"/>
          <w:color w:val="FF0000"/>
          <w:sz w:val="20"/>
        </w:rPr>
        <w:sym w:font="Symbol" w:char="F0B0"/>
      </w:r>
      <w:r w:rsidR="004135B7" w:rsidRPr="004135B7">
        <w:rPr>
          <w:rFonts w:ascii="Calibri" w:hAnsi="Calibri" w:cs="Calibri"/>
          <w:color w:val="FF0000"/>
          <w:sz w:val="20"/>
        </w:rPr>
        <w:t>]</w:t>
      </w:r>
    </w:p>
    <w:p w14:paraId="6BFB7800" w14:textId="77777777" w:rsidR="00083149" w:rsidRDefault="00083149" w:rsidP="004135B7">
      <w:pPr>
        <w:tabs>
          <w:tab w:val="left" w:pos="1260"/>
          <w:tab w:val="right" w:pos="10080"/>
        </w:tabs>
        <w:ind w:left="1260" w:hanging="1260"/>
        <w:rPr>
          <w:rFonts w:ascii="Calibri" w:hAnsi="Calibri" w:cs="Calibri"/>
          <w:color w:val="FF0000"/>
          <w:sz w:val="20"/>
        </w:rPr>
      </w:pPr>
    </w:p>
    <w:p w14:paraId="29378B04" w14:textId="77777777" w:rsidR="00083149" w:rsidRDefault="00083149" w:rsidP="00083149">
      <w:pPr>
        <w:tabs>
          <w:tab w:val="left" w:pos="1260"/>
          <w:tab w:val="right" w:pos="10080"/>
        </w:tabs>
        <w:ind w:left="1260" w:hanging="1260"/>
        <w:rPr>
          <w:rFonts w:ascii="Calibri" w:hAnsi="Calibri" w:cs="Calibri"/>
          <w:sz w:val="28"/>
          <w:szCs w:val="28"/>
        </w:rPr>
      </w:pPr>
      <w:proofErr w:type="gramStart"/>
      <w:r>
        <w:rPr>
          <w:rFonts w:ascii="Calibri" w:hAnsi="Calibri" w:cs="Calibri"/>
          <w:sz w:val="28"/>
          <w:szCs w:val="28"/>
        </w:rPr>
        <w:t>exercise</w:t>
      </w:r>
      <w:proofErr w:type="gramEnd"/>
      <w:r>
        <w:rPr>
          <w:rFonts w:ascii="Calibri" w:hAnsi="Calibri" w:cs="Calibri"/>
          <w:sz w:val="28"/>
          <w:szCs w:val="28"/>
        </w:rPr>
        <w:t>:</w:t>
      </w:r>
      <w:r>
        <w:rPr>
          <w:rFonts w:ascii="Calibri" w:hAnsi="Calibri" w:cs="Calibri"/>
          <w:sz w:val="28"/>
          <w:szCs w:val="28"/>
        </w:rPr>
        <w:tab/>
        <w:t>Two ships set sail from port P, heading in different directions.  The first ship sails 7 km to R and the second ship sails 8 km to Q.  If the distance between R and Q is 13 km, what is the angle between the directions of the two ships?</w:t>
      </w:r>
    </w:p>
    <w:p w14:paraId="52DCEB66" w14:textId="50EC246B" w:rsidR="00F07D89" w:rsidRDefault="00E6579F" w:rsidP="00083149">
      <w:pPr>
        <w:tabs>
          <w:tab w:val="left" w:pos="1260"/>
          <w:tab w:val="right" w:pos="10080"/>
        </w:tabs>
        <w:ind w:left="1260" w:hanging="1260"/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29664" behindDoc="0" locked="0" layoutInCell="1" allowOverlap="1" wp14:anchorId="0E3DF18B" wp14:editId="2793E6D3">
                <wp:simplePos x="0" y="0"/>
                <wp:positionH relativeFrom="column">
                  <wp:posOffset>6379880</wp:posOffset>
                </wp:positionH>
                <wp:positionV relativeFrom="paragraph">
                  <wp:posOffset>100267</wp:posOffset>
                </wp:positionV>
                <wp:extent cx="83880" cy="126000"/>
                <wp:effectExtent l="19050" t="38100" r="11430" b="45720"/>
                <wp:wrapNone/>
                <wp:docPr id="921" name="Ink 9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8">
                      <w14:nvContentPartPr>
                        <w14:cNvContentPartPr/>
                      </w14:nvContentPartPr>
                      <w14:xfrm>
                        <a:off x="0" y="0"/>
                        <a:ext cx="83880" cy="12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D76BC0" id="Ink 921" o:spid="_x0000_s1026" type="#_x0000_t75" style="position:absolute;margin-left:501.8pt;margin-top:7.45pt;width:7.75pt;height:10.9pt;z-index:252529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">
                <v:imagedata r:id="rId1609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98944" behindDoc="0" locked="0" layoutInCell="1" allowOverlap="1" wp14:anchorId="1D4287C4" wp14:editId="7BE29AB9">
                <wp:simplePos x="0" y="0"/>
                <wp:positionH relativeFrom="column">
                  <wp:posOffset>1101920</wp:posOffset>
                </wp:positionH>
                <wp:positionV relativeFrom="paragraph">
                  <wp:posOffset>121147</wp:posOffset>
                </wp:positionV>
                <wp:extent cx="87120" cy="32040"/>
                <wp:effectExtent l="38100" t="38100" r="46355" b="44450"/>
                <wp:wrapNone/>
                <wp:docPr id="891" name="Ink 8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10">
                      <w14:nvContentPartPr>
                        <w14:cNvContentPartPr/>
                      </w14:nvContentPartPr>
                      <w14:xfrm>
                        <a:off x="0" y="0"/>
                        <a:ext cx="87120" cy="3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374675" id="Ink 891" o:spid="_x0000_s1026" type="#_x0000_t75" style="position:absolute;margin-left:86.4pt;margin-top:9.1pt;width:7.6pt;height:3.35pt;z-index:252498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">
                <v:imagedata r:id="rId1611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97920" behindDoc="0" locked="0" layoutInCell="1" allowOverlap="1" wp14:anchorId="7336C5AA" wp14:editId="7D773019">
                <wp:simplePos x="0" y="0"/>
                <wp:positionH relativeFrom="column">
                  <wp:posOffset>1074920</wp:posOffset>
                </wp:positionH>
                <wp:positionV relativeFrom="paragraph">
                  <wp:posOffset>36547</wp:posOffset>
                </wp:positionV>
                <wp:extent cx="111600" cy="113040"/>
                <wp:effectExtent l="38100" t="38100" r="41275" b="39370"/>
                <wp:wrapNone/>
                <wp:docPr id="890" name="Ink 8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12">
                      <w14:nvContentPartPr>
                        <w14:cNvContentPartPr/>
                      </w14:nvContentPartPr>
                      <w14:xfrm>
                        <a:off x="0" y="0"/>
                        <a:ext cx="111600" cy="11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28D66E" id="Ink 890" o:spid="_x0000_s1026" type="#_x0000_t75" style="position:absolute;margin-left:84.15pt;margin-top:2.3pt;width:9.9pt;height:10.05pt;z-index:252497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">
                <v:imagedata r:id="rId1613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90752" behindDoc="0" locked="0" layoutInCell="1" allowOverlap="1" wp14:anchorId="162FD3A5" wp14:editId="259D2A60">
                <wp:simplePos x="0" y="0"/>
                <wp:positionH relativeFrom="column">
                  <wp:posOffset>5855360</wp:posOffset>
                </wp:positionH>
                <wp:positionV relativeFrom="paragraph">
                  <wp:posOffset>-18173</wp:posOffset>
                </wp:positionV>
                <wp:extent cx="885240" cy="394920"/>
                <wp:effectExtent l="38100" t="38100" r="48260" b="43815"/>
                <wp:wrapNone/>
                <wp:docPr id="883" name="Ink 8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14">
                      <w14:nvContentPartPr>
                        <w14:cNvContentPartPr/>
                      </w14:nvContentPartPr>
                      <w14:xfrm>
                        <a:off x="0" y="0"/>
                        <a:ext cx="885240" cy="39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05F7EC" id="Ink 883" o:spid="_x0000_s1026" type="#_x0000_t75" style="position:absolute;margin-left:460.6pt;margin-top:-1.95pt;width:70.65pt;height:32.2pt;z-index:252490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">
                <v:imagedata r:id="rId1615" o:title=""/>
              </v:shape>
            </w:pict>
          </mc:Fallback>
        </mc:AlternateContent>
      </w:r>
      <w:r w:rsidR="00912E83"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89728" behindDoc="0" locked="0" layoutInCell="1" allowOverlap="1" wp14:anchorId="14890D17" wp14:editId="0F1482B4">
                <wp:simplePos x="0" y="0"/>
                <wp:positionH relativeFrom="column">
                  <wp:posOffset>6513080</wp:posOffset>
                </wp:positionH>
                <wp:positionV relativeFrom="paragraph">
                  <wp:posOffset>60197</wp:posOffset>
                </wp:positionV>
                <wp:extent cx="34560" cy="32400"/>
                <wp:effectExtent l="38100" t="38100" r="41910" b="43815"/>
                <wp:wrapNone/>
                <wp:docPr id="882" name="Ink 8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16">
                      <w14:nvContentPartPr>
                        <w14:cNvContentPartPr/>
                      </w14:nvContentPartPr>
                      <w14:xfrm>
                        <a:off x="0" y="0"/>
                        <a:ext cx="34560" cy="3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BC965C" id="Ink 882" o:spid="_x0000_s1026" type="#_x0000_t75" style="position:absolute;margin-left:512.25pt;margin-top:4.3pt;width:4pt;height:3.65pt;z-index:252489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">
                <v:imagedata r:id="rId1617" o:title=""/>
              </v:shape>
            </w:pict>
          </mc:Fallback>
        </mc:AlternateContent>
      </w:r>
      <w:r w:rsidR="00912E83"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87680" behindDoc="0" locked="0" layoutInCell="1" allowOverlap="1" wp14:anchorId="5A8F04ED" wp14:editId="5CEDF67C">
                <wp:simplePos x="0" y="0"/>
                <wp:positionH relativeFrom="column">
                  <wp:posOffset>6204200</wp:posOffset>
                </wp:positionH>
                <wp:positionV relativeFrom="paragraph">
                  <wp:posOffset>82157</wp:posOffset>
                </wp:positionV>
                <wp:extent cx="117720" cy="149760"/>
                <wp:effectExtent l="38100" t="38100" r="34925" b="41275"/>
                <wp:wrapNone/>
                <wp:docPr id="880" name="Ink 8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18">
                      <w14:nvContentPartPr>
                        <w14:cNvContentPartPr/>
                      </w14:nvContentPartPr>
                      <w14:xfrm>
                        <a:off x="0" y="0"/>
                        <a:ext cx="117720" cy="14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BAE1FE" id="Ink 880" o:spid="_x0000_s1026" type="#_x0000_t75" style="position:absolute;margin-left:487.9pt;margin-top:5.95pt;width:10.3pt;height:12.9pt;z-index:252487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">
                <v:imagedata r:id="rId1619" o:title=""/>
              </v:shape>
            </w:pict>
          </mc:Fallback>
        </mc:AlternateContent>
      </w:r>
      <w:r w:rsidR="00912E83"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86656" behindDoc="0" locked="0" layoutInCell="1" allowOverlap="1" wp14:anchorId="347E4D2B" wp14:editId="647D892A">
                <wp:simplePos x="0" y="0"/>
                <wp:positionH relativeFrom="column">
                  <wp:posOffset>6103400</wp:posOffset>
                </wp:positionH>
                <wp:positionV relativeFrom="paragraph">
                  <wp:posOffset>87557</wp:posOffset>
                </wp:positionV>
                <wp:extent cx="50040" cy="144720"/>
                <wp:effectExtent l="38100" t="38100" r="45720" b="46355"/>
                <wp:wrapNone/>
                <wp:docPr id="879" name="Ink 8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0">
                      <w14:nvContentPartPr>
                        <w14:cNvContentPartPr/>
                      </w14:nvContentPartPr>
                      <w14:xfrm>
                        <a:off x="0" y="0"/>
                        <a:ext cx="50040" cy="14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60802E" id="Ink 879" o:spid="_x0000_s1026" type="#_x0000_t75" style="position:absolute;margin-left:480pt;margin-top:6.4pt;width:5.1pt;height:12.4pt;z-index:252486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">
                <v:imagedata r:id="rId1621" o:title=""/>
              </v:shape>
            </w:pict>
          </mc:Fallback>
        </mc:AlternateContent>
      </w:r>
    </w:p>
    <w:p w14:paraId="003F84D2" w14:textId="5E5BA654" w:rsidR="00F07D89" w:rsidRDefault="00E6579F" w:rsidP="00083149">
      <w:pPr>
        <w:tabs>
          <w:tab w:val="left" w:pos="1260"/>
          <w:tab w:val="right" w:pos="10080"/>
        </w:tabs>
        <w:ind w:left="1260" w:hanging="1260"/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40928" behindDoc="0" locked="0" layoutInCell="1" allowOverlap="1" wp14:anchorId="7D08D8E0" wp14:editId="6458249D">
                <wp:simplePos x="0" y="0"/>
                <wp:positionH relativeFrom="column">
                  <wp:posOffset>4119440</wp:posOffset>
                </wp:positionH>
                <wp:positionV relativeFrom="paragraph">
                  <wp:posOffset>136177</wp:posOffset>
                </wp:positionV>
                <wp:extent cx="107640" cy="96840"/>
                <wp:effectExtent l="19050" t="38100" r="45085" b="36830"/>
                <wp:wrapNone/>
                <wp:docPr id="932" name="Ink 9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2">
                      <w14:nvContentPartPr>
                        <w14:cNvContentPartPr/>
                      </w14:nvContentPartPr>
                      <w14:xfrm>
                        <a:off x="0" y="0"/>
                        <a:ext cx="107640" cy="9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CEB9D9" id="Ink 932" o:spid="_x0000_s1026" type="#_x0000_t75" style="position:absolute;margin-left:324pt;margin-top:10.15pt;width:9.3pt;height:8.8pt;z-index:252540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">
                <v:imagedata r:id="rId1623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36832" behindDoc="0" locked="0" layoutInCell="1" allowOverlap="1" wp14:anchorId="4EFB9766" wp14:editId="19789AC6">
                <wp:simplePos x="0" y="0"/>
                <wp:positionH relativeFrom="column">
                  <wp:posOffset>3691760</wp:posOffset>
                </wp:positionH>
                <wp:positionV relativeFrom="paragraph">
                  <wp:posOffset>94777</wp:posOffset>
                </wp:positionV>
                <wp:extent cx="85320" cy="78120"/>
                <wp:effectExtent l="19050" t="38100" r="48260" b="36195"/>
                <wp:wrapNone/>
                <wp:docPr id="928" name="Ink 9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4">
                      <w14:nvContentPartPr>
                        <w14:cNvContentPartPr/>
                      </w14:nvContentPartPr>
                      <w14:xfrm>
                        <a:off x="0" y="0"/>
                        <a:ext cx="85320" cy="7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CDB64B" id="Ink 928" o:spid="_x0000_s1026" type="#_x0000_t75" style="position:absolute;margin-left:290.4pt;margin-top:6.95pt;width:7.5pt;height:7.2pt;z-index:252536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">
                <v:imagedata r:id="rId1625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32736" behindDoc="0" locked="0" layoutInCell="1" allowOverlap="1" wp14:anchorId="445FE4D9" wp14:editId="2FB51EA8">
                <wp:simplePos x="0" y="0"/>
                <wp:positionH relativeFrom="column">
                  <wp:posOffset>3023240</wp:posOffset>
                </wp:positionH>
                <wp:positionV relativeFrom="paragraph">
                  <wp:posOffset>120337</wp:posOffset>
                </wp:positionV>
                <wp:extent cx="81720" cy="106560"/>
                <wp:effectExtent l="38100" t="38100" r="33020" b="46355"/>
                <wp:wrapNone/>
                <wp:docPr id="924" name="Ink 9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6">
                      <w14:nvContentPartPr>
                        <w14:cNvContentPartPr/>
                      </w14:nvContentPartPr>
                      <w14:xfrm>
                        <a:off x="0" y="0"/>
                        <a:ext cx="81720" cy="10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E658AD" id="Ink 924" o:spid="_x0000_s1026" type="#_x0000_t75" style="position:absolute;margin-left:237.75pt;margin-top:9.05pt;width:7.2pt;height:9.4pt;z-index:252532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">
                <v:imagedata r:id="rId1627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21472" behindDoc="0" locked="0" layoutInCell="1" allowOverlap="1" wp14:anchorId="3EA64E51" wp14:editId="0A04929B">
                <wp:simplePos x="0" y="0"/>
                <wp:positionH relativeFrom="column">
                  <wp:posOffset>1513760</wp:posOffset>
                </wp:positionH>
                <wp:positionV relativeFrom="paragraph">
                  <wp:posOffset>211417</wp:posOffset>
                </wp:positionV>
                <wp:extent cx="468720" cy="11160"/>
                <wp:effectExtent l="38100" t="95250" r="64770" b="84455"/>
                <wp:wrapNone/>
                <wp:docPr id="913" name="Ink 9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8">
                      <w14:nvContentPartPr>
                        <w14:cNvContentPartPr/>
                      </w14:nvContentPartPr>
                      <w14:xfrm>
                        <a:off x="0" y="0"/>
                        <a:ext cx="46872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1F82FF" id="Ink 913" o:spid="_x0000_s1026" type="#_x0000_t75" style="position:absolute;margin-left:118.05pt;margin-top:12.65pt;width:39.65pt;height:8.1pt;z-index:252521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">
                <v:imagedata r:id="rId1629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18400" behindDoc="0" locked="0" layoutInCell="1" allowOverlap="1" wp14:anchorId="6727568F" wp14:editId="0EA03F4C">
                <wp:simplePos x="0" y="0"/>
                <wp:positionH relativeFrom="column">
                  <wp:posOffset>1936040</wp:posOffset>
                </wp:positionH>
                <wp:positionV relativeFrom="paragraph">
                  <wp:posOffset>155977</wp:posOffset>
                </wp:positionV>
                <wp:extent cx="86400" cy="122040"/>
                <wp:effectExtent l="38100" t="38100" r="46990" b="49530"/>
                <wp:wrapNone/>
                <wp:docPr id="910" name="Ink 9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0">
                      <w14:nvContentPartPr>
                        <w14:cNvContentPartPr/>
                      </w14:nvContentPartPr>
                      <w14:xfrm>
                        <a:off x="0" y="0"/>
                        <a:ext cx="86400" cy="12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8313C3" id="Ink 910" o:spid="_x0000_s1026" type="#_x0000_t75" style="position:absolute;margin-left:152pt;margin-top:11.85pt;width:7.75pt;height:10.7pt;z-index:252518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">
                <v:imagedata r:id="rId1631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15328" behindDoc="0" locked="0" layoutInCell="1" allowOverlap="1" wp14:anchorId="4B8872A2" wp14:editId="6C2B9093">
                <wp:simplePos x="0" y="0"/>
                <wp:positionH relativeFrom="column">
                  <wp:posOffset>1663880</wp:posOffset>
                </wp:positionH>
                <wp:positionV relativeFrom="paragraph">
                  <wp:posOffset>185137</wp:posOffset>
                </wp:positionV>
                <wp:extent cx="73080" cy="3240"/>
                <wp:effectExtent l="38100" t="38100" r="41275" b="34925"/>
                <wp:wrapNone/>
                <wp:docPr id="907" name="Ink 9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2">
                      <w14:nvContentPartPr>
                        <w14:cNvContentPartPr/>
                      </w14:nvContentPartPr>
                      <w14:xfrm>
                        <a:off x="0" y="0"/>
                        <a:ext cx="73080" cy="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7D44A3" id="Ink 907" o:spid="_x0000_s1026" type="#_x0000_t75" style="position:absolute;margin-left:130.7pt;margin-top:14.1pt;width:6.45pt;height:1.2pt;z-index:252515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">
                <v:imagedata r:id="rId1633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14304" behindDoc="0" locked="0" layoutInCell="1" allowOverlap="1" wp14:anchorId="56F20752" wp14:editId="360E1D5F">
                <wp:simplePos x="0" y="0"/>
                <wp:positionH relativeFrom="column">
                  <wp:posOffset>1514480</wp:posOffset>
                </wp:positionH>
                <wp:positionV relativeFrom="paragraph">
                  <wp:posOffset>142657</wp:posOffset>
                </wp:positionV>
                <wp:extent cx="70560" cy="83520"/>
                <wp:effectExtent l="19050" t="19050" r="43815" b="50165"/>
                <wp:wrapNone/>
                <wp:docPr id="906" name="Ink 9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4">
                      <w14:nvContentPartPr>
                        <w14:cNvContentPartPr/>
                      </w14:nvContentPartPr>
                      <w14:xfrm>
                        <a:off x="0" y="0"/>
                        <a:ext cx="70560" cy="8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39073D" id="Ink 906" o:spid="_x0000_s1026" type="#_x0000_t75" style="position:absolute;margin-left:118.95pt;margin-top:10.8pt;width:6.35pt;height:7.55pt;z-index:252514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">
                <v:imagedata r:id="rId1635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13280" behindDoc="0" locked="0" layoutInCell="1" allowOverlap="1" wp14:anchorId="7C903A8A" wp14:editId="746EB11F">
                <wp:simplePos x="0" y="0"/>
                <wp:positionH relativeFrom="column">
                  <wp:posOffset>1519520</wp:posOffset>
                </wp:positionH>
                <wp:positionV relativeFrom="paragraph">
                  <wp:posOffset>139417</wp:posOffset>
                </wp:positionV>
                <wp:extent cx="15840" cy="141120"/>
                <wp:effectExtent l="38100" t="38100" r="41910" b="49530"/>
                <wp:wrapNone/>
                <wp:docPr id="905" name="Ink 9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6">
                      <w14:nvContentPartPr>
                        <w14:cNvContentPartPr/>
                      </w14:nvContentPartPr>
                      <w14:xfrm>
                        <a:off x="0" y="0"/>
                        <a:ext cx="15840" cy="14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7A077B" id="Ink 905" o:spid="_x0000_s1026" type="#_x0000_t75" style="position:absolute;margin-left:119.1pt;margin-top:10.55pt;width:2.35pt;height:11.95pt;z-index:252513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">
                <v:imagedata r:id="rId1637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06112" behindDoc="0" locked="0" layoutInCell="1" allowOverlap="1" wp14:anchorId="59154180" wp14:editId="06D5E2F3">
                <wp:simplePos x="0" y="0"/>
                <wp:positionH relativeFrom="column">
                  <wp:posOffset>399560</wp:posOffset>
                </wp:positionH>
                <wp:positionV relativeFrom="paragraph">
                  <wp:posOffset>142297</wp:posOffset>
                </wp:positionV>
                <wp:extent cx="111240" cy="153720"/>
                <wp:effectExtent l="38100" t="38100" r="41275" b="36830"/>
                <wp:wrapNone/>
                <wp:docPr id="898" name="Ink 8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8">
                      <w14:nvContentPartPr>
                        <w14:cNvContentPartPr/>
                      </w14:nvContentPartPr>
                      <w14:xfrm>
                        <a:off x="0" y="0"/>
                        <a:ext cx="111240" cy="15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F6B11C" id="Ink 898" o:spid="_x0000_s1026" type="#_x0000_t75" style="position:absolute;margin-left:31.15pt;margin-top:10.7pt;width:9.6pt;height:13.1pt;z-index:252506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">
                <v:imagedata r:id="rId1639" o:title=""/>
              </v:shape>
            </w:pict>
          </mc:Fallback>
        </mc:AlternateContent>
      </w:r>
    </w:p>
    <w:p w14:paraId="1FD71AD2" w14:textId="13D65829" w:rsidR="00F07D89" w:rsidRDefault="00E6579F" w:rsidP="00083149">
      <w:pPr>
        <w:tabs>
          <w:tab w:val="left" w:pos="1260"/>
          <w:tab w:val="right" w:pos="10080"/>
        </w:tabs>
        <w:ind w:left="1260" w:hanging="1260"/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48096" behindDoc="0" locked="0" layoutInCell="1" allowOverlap="1" wp14:anchorId="2100CB6D" wp14:editId="53BD1EE7">
                <wp:simplePos x="0" y="0"/>
                <wp:positionH relativeFrom="column">
                  <wp:posOffset>5322200</wp:posOffset>
                </wp:positionH>
                <wp:positionV relativeFrom="paragraph">
                  <wp:posOffset>-32478</wp:posOffset>
                </wp:positionV>
                <wp:extent cx="113760" cy="81360"/>
                <wp:effectExtent l="38100" t="19050" r="38735" b="52070"/>
                <wp:wrapNone/>
                <wp:docPr id="939" name="Ink 9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0">
                      <w14:nvContentPartPr>
                        <w14:cNvContentPartPr/>
                      </w14:nvContentPartPr>
                      <w14:xfrm>
                        <a:off x="0" y="0"/>
                        <a:ext cx="113760" cy="81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C3DB2E" id="Ink 939" o:spid="_x0000_s1026" type="#_x0000_t75" style="position:absolute;margin-left:418.6pt;margin-top:-3.05pt;width:9.9pt;height:7.35pt;z-index:252548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">
                <v:imagedata r:id="rId1641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47072" behindDoc="0" locked="0" layoutInCell="1" allowOverlap="1" wp14:anchorId="61D23680" wp14:editId="0E2BA324">
                <wp:simplePos x="0" y="0"/>
                <wp:positionH relativeFrom="column">
                  <wp:posOffset>5285120</wp:posOffset>
                </wp:positionH>
                <wp:positionV relativeFrom="paragraph">
                  <wp:posOffset>-15198</wp:posOffset>
                </wp:positionV>
                <wp:extent cx="62280" cy="172440"/>
                <wp:effectExtent l="38100" t="38100" r="52070" b="37465"/>
                <wp:wrapNone/>
                <wp:docPr id="938" name="Ink 9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2">
                      <w14:nvContentPartPr>
                        <w14:cNvContentPartPr/>
                      </w14:nvContentPartPr>
                      <w14:xfrm>
                        <a:off x="0" y="0"/>
                        <a:ext cx="62280" cy="17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ED8352" id="Ink 938" o:spid="_x0000_s1026" type="#_x0000_t75" style="position:absolute;margin-left:415.55pt;margin-top:-1.65pt;width:6pt;height:14.55pt;z-index:252547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">
                <v:imagedata r:id="rId1643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46048" behindDoc="0" locked="0" layoutInCell="1" allowOverlap="1" wp14:anchorId="6646CBBE" wp14:editId="20E84B8E">
                <wp:simplePos x="0" y="0"/>
                <wp:positionH relativeFrom="column">
                  <wp:posOffset>4947080</wp:posOffset>
                </wp:positionH>
                <wp:positionV relativeFrom="paragraph">
                  <wp:posOffset>4962</wp:posOffset>
                </wp:positionV>
                <wp:extent cx="277920" cy="132120"/>
                <wp:effectExtent l="19050" t="38100" r="46355" b="39370"/>
                <wp:wrapNone/>
                <wp:docPr id="937" name="Ink 9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4">
                      <w14:nvContentPartPr>
                        <w14:cNvContentPartPr/>
                      </w14:nvContentPartPr>
                      <w14:xfrm>
                        <a:off x="0" y="0"/>
                        <a:ext cx="277920" cy="13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6BE340" id="Ink 937" o:spid="_x0000_s1026" type="#_x0000_t75" style="position:absolute;margin-left:388.95pt;margin-top:-.15pt;width:23pt;height:11.6pt;z-index:252546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">
                <v:imagedata r:id="rId1645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45024" behindDoc="0" locked="0" layoutInCell="1" allowOverlap="1" wp14:anchorId="2236410E" wp14:editId="08780027">
                <wp:simplePos x="0" y="0"/>
                <wp:positionH relativeFrom="column">
                  <wp:posOffset>4714520</wp:posOffset>
                </wp:positionH>
                <wp:positionV relativeFrom="paragraph">
                  <wp:posOffset>24042</wp:posOffset>
                </wp:positionV>
                <wp:extent cx="98640" cy="228960"/>
                <wp:effectExtent l="38100" t="38100" r="53975" b="38100"/>
                <wp:wrapNone/>
                <wp:docPr id="936" name="Ink 9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6">
                      <w14:nvContentPartPr>
                        <w14:cNvContentPartPr/>
                      </w14:nvContentPartPr>
                      <w14:xfrm>
                        <a:off x="0" y="0"/>
                        <a:ext cx="98640" cy="22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89D774" id="Ink 936" o:spid="_x0000_s1026" type="#_x0000_t75" style="position:absolute;margin-left:370.5pt;margin-top:1.35pt;width:9pt;height:19.35pt;z-index:252545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">
                <v:imagedata r:id="rId1647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44000" behindDoc="0" locked="0" layoutInCell="1" allowOverlap="1" wp14:anchorId="35082A6C" wp14:editId="3ECE1B28">
                <wp:simplePos x="0" y="0"/>
                <wp:positionH relativeFrom="column">
                  <wp:posOffset>4619480</wp:posOffset>
                </wp:positionH>
                <wp:positionV relativeFrom="paragraph">
                  <wp:posOffset>17202</wp:posOffset>
                </wp:positionV>
                <wp:extent cx="94320" cy="82800"/>
                <wp:effectExtent l="57150" t="19050" r="0" b="50800"/>
                <wp:wrapNone/>
                <wp:docPr id="935" name="Ink 9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8">
                      <w14:nvContentPartPr>
                        <w14:cNvContentPartPr/>
                      </w14:nvContentPartPr>
                      <w14:xfrm>
                        <a:off x="0" y="0"/>
                        <a:ext cx="94320" cy="8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F249CB" id="Ink 935" o:spid="_x0000_s1026" type="#_x0000_t75" style="position:absolute;margin-left:363.05pt;margin-top:1pt;width:8.6pt;height:7.5pt;z-index:252544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">
                <v:imagedata r:id="rId1649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42976" behindDoc="0" locked="0" layoutInCell="1" allowOverlap="1" wp14:anchorId="6C01AC3B" wp14:editId="4BCE2772">
                <wp:simplePos x="0" y="0"/>
                <wp:positionH relativeFrom="column">
                  <wp:posOffset>4420040</wp:posOffset>
                </wp:positionH>
                <wp:positionV relativeFrom="paragraph">
                  <wp:posOffset>-61998</wp:posOffset>
                </wp:positionV>
                <wp:extent cx="137880" cy="165600"/>
                <wp:effectExtent l="38100" t="38100" r="52705" b="44450"/>
                <wp:wrapNone/>
                <wp:docPr id="934" name="Ink 9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0">
                      <w14:nvContentPartPr>
                        <w14:cNvContentPartPr/>
                      </w14:nvContentPartPr>
                      <w14:xfrm>
                        <a:off x="0" y="0"/>
                        <a:ext cx="137880" cy="165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933613" id="Ink 934" o:spid="_x0000_s1026" type="#_x0000_t75" style="position:absolute;margin-left:347.4pt;margin-top:-5.45pt;width:12.05pt;height:14.15pt;z-index:252542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">
                <v:imagedata r:id="rId1651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41952" behindDoc="0" locked="0" layoutInCell="1" allowOverlap="1" wp14:anchorId="5A92FEA6" wp14:editId="33A259D1">
                <wp:simplePos x="0" y="0"/>
                <wp:positionH relativeFrom="column">
                  <wp:posOffset>4253720</wp:posOffset>
                </wp:positionH>
                <wp:positionV relativeFrom="paragraph">
                  <wp:posOffset>69402</wp:posOffset>
                </wp:positionV>
                <wp:extent cx="94320" cy="7200"/>
                <wp:effectExtent l="38100" t="19050" r="39370" b="50165"/>
                <wp:wrapNone/>
                <wp:docPr id="933" name="Ink 9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2">
                      <w14:nvContentPartPr>
                        <w14:cNvContentPartPr/>
                      </w14:nvContentPartPr>
                      <w14:xfrm>
                        <a:off x="0" y="0"/>
                        <a:ext cx="9432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FC80A5" id="Ink 933" o:spid="_x0000_s1026" type="#_x0000_t75" style="position:absolute;margin-left:334.5pt;margin-top:4.9pt;width:8.4pt;height:1.45pt;z-index:252541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">
                <v:imagedata r:id="rId1653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39904" behindDoc="0" locked="0" layoutInCell="1" allowOverlap="1" wp14:anchorId="2077C3B5" wp14:editId="530A3BEA">
                <wp:simplePos x="0" y="0"/>
                <wp:positionH relativeFrom="column">
                  <wp:posOffset>3938720</wp:posOffset>
                </wp:positionH>
                <wp:positionV relativeFrom="paragraph">
                  <wp:posOffset>21522</wp:posOffset>
                </wp:positionV>
                <wp:extent cx="101520" cy="206640"/>
                <wp:effectExtent l="38100" t="38100" r="51435" b="41275"/>
                <wp:wrapNone/>
                <wp:docPr id="931" name="Ink 9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4">
                      <w14:nvContentPartPr>
                        <w14:cNvContentPartPr/>
                      </w14:nvContentPartPr>
                      <w14:xfrm>
                        <a:off x="0" y="0"/>
                        <a:ext cx="101520" cy="20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D59849" id="Ink 931" o:spid="_x0000_s1026" type="#_x0000_t75" style="position:absolute;margin-left:309.45pt;margin-top:1.2pt;width:9.1pt;height:17.5pt;z-index:252539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">
                <v:imagedata r:id="rId1655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38880" behindDoc="0" locked="0" layoutInCell="1" allowOverlap="1" wp14:anchorId="6E7D19D5" wp14:editId="0A0AFE86">
                <wp:simplePos x="0" y="0"/>
                <wp:positionH relativeFrom="column">
                  <wp:posOffset>3777440</wp:posOffset>
                </wp:positionH>
                <wp:positionV relativeFrom="paragraph">
                  <wp:posOffset>67242</wp:posOffset>
                </wp:positionV>
                <wp:extent cx="87480" cy="11160"/>
                <wp:effectExtent l="38100" t="38100" r="46355" b="46355"/>
                <wp:wrapNone/>
                <wp:docPr id="930" name="Ink 9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6">
                      <w14:nvContentPartPr>
                        <w14:cNvContentPartPr/>
                      </w14:nvContentPartPr>
                      <w14:xfrm>
                        <a:off x="0" y="0"/>
                        <a:ext cx="8748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2D1A91" id="Ink 930" o:spid="_x0000_s1026" type="#_x0000_t75" style="position:absolute;margin-left:297pt;margin-top:4.7pt;width:7.8pt;height:1.9pt;z-index:252538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">
                <v:imagedata r:id="rId1657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37856" behindDoc="0" locked="0" layoutInCell="1" allowOverlap="1" wp14:anchorId="2F6515A7" wp14:editId="136372C1">
                <wp:simplePos x="0" y="0"/>
                <wp:positionH relativeFrom="column">
                  <wp:posOffset>3832160</wp:posOffset>
                </wp:positionH>
                <wp:positionV relativeFrom="paragraph">
                  <wp:posOffset>-798</wp:posOffset>
                </wp:positionV>
                <wp:extent cx="25920" cy="144360"/>
                <wp:effectExtent l="38100" t="38100" r="50800" b="46355"/>
                <wp:wrapNone/>
                <wp:docPr id="929" name="Ink 9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8">
                      <w14:nvContentPartPr>
                        <w14:cNvContentPartPr/>
                      </w14:nvContentPartPr>
                      <w14:xfrm>
                        <a:off x="0" y="0"/>
                        <a:ext cx="25920" cy="14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32AE13" id="Ink 929" o:spid="_x0000_s1026" type="#_x0000_t75" style="position:absolute;margin-left:301.2pt;margin-top:-.5pt;width:3.15pt;height:12.25pt;z-index:252537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">
                <v:imagedata r:id="rId1659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35808" behindDoc="0" locked="0" layoutInCell="1" allowOverlap="1" wp14:anchorId="05CE92A4" wp14:editId="36957729">
                <wp:simplePos x="0" y="0"/>
                <wp:positionH relativeFrom="column">
                  <wp:posOffset>3547760</wp:posOffset>
                </wp:positionH>
                <wp:positionV relativeFrom="paragraph">
                  <wp:posOffset>8562</wp:posOffset>
                </wp:positionV>
                <wp:extent cx="87840" cy="129600"/>
                <wp:effectExtent l="57150" t="38100" r="45720" b="41910"/>
                <wp:wrapNone/>
                <wp:docPr id="927" name="Ink 9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0">
                      <w14:nvContentPartPr>
                        <w14:cNvContentPartPr/>
                      </w14:nvContentPartPr>
                      <w14:xfrm>
                        <a:off x="0" y="0"/>
                        <a:ext cx="87840" cy="12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311C35" id="Ink 927" o:spid="_x0000_s1026" type="#_x0000_t75" style="position:absolute;margin-left:278.7pt;margin-top:.2pt;width:8pt;height:11.25pt;z-index:252535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">
                <v:imagedata r:id="rId1661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34784" behindDoc="0" locked="0" layoutInCell="1" allowOverlap="1" wp14:anchorId="18C14536" wp14:editId="3AD4B7E3">
                <wp:simplePos x="0" y="0"/>
                <wp:positionH relativeFrom="column">
                  <wp:posOffset>3227720</wp:posOffset>
                </wp:positionH>
                <wp:positionV relativeFrom="paragraph">
                  <wp:posOffset>106122</wp:posOffset>
                </wp:positionV>
                <wp:extent cx="162000" cy="15480"/>
                <wp:effectExtent l="38100" t="38100" r="47625" b="41910"/>
                <wp:wrapNone/>
                <wp:docPr id="926" name="Ink 9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2">
                      <w14:nvContentPartPr>
                        <w14:cNvContentPartPr/>
                      </w14:nvContentPartPr>
                      <w14:xfrm>
                        <a:off x="0" y="0"/>
                        <a:ext cx="16200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DD65FD" id="Ink 926" o:spid="_x0000_s1026" type="#_x0000_t75" style="position:absolute;margin-left:253.7pt;margin-top:8.05pt;width:13.6pt;height:2.15pt;z-index:252534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">
                <v:imagedata r:id="rId1663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33760" behindDoc="0" locked="0" layoutInCell="1" allowOverlap="1" wp14:anchorId="02B57577" wp14:editId="27C1677B">
                <wp:simplePos x="0" y="0"/>
                <wp:positionH relativeFrom="column">
                  <wp:posOffset>3216200</wp:posOffset>
                </wp:positionH>
                <wp:positionV relativeFrom="paragraph">
                  <wp:posOffset>41322</wp:posOffset>
                </wp:positionV>
                <wp:extent cx="147600" cy="4320"/>
                <wp:effectExtent l="38100" t="19050" r="43180" b="53340"/>
                <wp:wrapNone/>
                <wp:docPr id="925" name="Ink 9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4">
                      <w14:nvContentPartPr>
                        <w14:cNvContentPartPr/>
                      </w14:nvContentPartPr>
                      <w14:xfrm>
                        <a:off x="0" y="0"/>
                        <a:ext cx="14760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A1E1FF" id="Ink 925" o:spid="_x0000_s1026" type="#_x0000_t75" style="position:absolute;margin-left:252.9pt;margin-top:2.6pt;width:12.35pt;height:1.65pt;z-index:252533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">
                <v:imagedata r:id="rId1665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31712" behindDoc="0" locked="0" layoutInCell="1" allowOverlap="1" wp14:anchorId="4544FCCB" wp14:editId="428CA857">
                <wp:simplePos x="0" y="0"/>
                <wp:positionH relativeFrom="column">
                  <wp:posOffset>2824880</wp:posOffset>
                </wp:positionH>
                <wp:positionV relativeFrom="paragraph">
                  <wp:posOffset>-11958</wp:posOffset>
                </wp:positionV>
                <wp:extent cx="84240" cy="85680"/>
                <wp:effectExtent l="19050" t="38100" r="49530" b="48260"/>
                <wp:wrapNone/>
                <wp:docPr id="923" name="Ink 9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6">
                      <w14:nvContentPartPr>
                        <w14:cNvContentPartPr/>
                      </w14:nvContentPartPr>
                      <w14:xfrm>
                        <a:off x="0" y="0"/>
                        <a:ext cx="84240" cy="8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51FC6C" id="Ink 923" o:spid="_x0000_s1026" type="#_x0000_t75" style="position:absolute;margin-left:222.1pt;margin-top:-1.45pt;width:7.55pt;height:7.8pt;z-index:252531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">
                <v:imagedata r:id="rId1667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30688" behindDoc="0" locked="0" layoutInCell="1" allowOverlap="1" wp14:anchorId="6D607103" wp14:editId="19FD4082">
                <wp:simplePos x="0" y="0"/>
                <wp:positionH relativeFrom="column">
                  <wp:posOffset>2790680</wp:posOffset>
                </wp:positionH>
                <wp:positionV relativeFrom="paragraph">
                  <wp:posOffset>-17718</wp:posOffset>
                </wp:positionV>
                <wp:extent cx="42480" cy="199080"/>
                <wp:effectExtent l="19050" t="38100" r="53340" b="48895"/>
                <wp:wrapNone/>
                <wp:docPr id="922" name="Ink 9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8">
                      <w14:nvContentPartPr>
                        <w14:cNvContentPartPr/>
                      </w14:nvContentPartPr>
                      <w14:xfrm>
                        <a:off x="0" y="0"/>
                        <a:ext cx="42480" cy="19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0E0F62" id="Ink 922" o:spid="_x0000_s1026" type="#_x0000_t75" style="position:absolute;margin-left:219.15pt;margin-top:-1.85pt;width:4.5pt;height:16.65pt;z-index:252530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">
                <v:imagedata r:id="rId1669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22496" behindDoc="0" locked="0" layoutInCell="1" allowOverlap="1" wp14:anchorId="17E7B6B7" wp14:editId="671B7EB1">
                <wp:simplePos x="0" y="0"/>
                <wp:positionH relativeFrom="column">
                  <wp:posOffset>75920</wp:posOffset>
                </wp:positionH>
                <wp:positionV relativeFrom="paragraph">
                  <wp:posOffset>5682</wp:posOffset>
                </wp:positionV>
                <wp:extent cx="407160" cy="78120"/>
                <wp:effectExtent l="57150" t="76200" r="69215" b="93345"/>
                <wp:wrapNone/>
                <wp:docPr id="914" name="Ink 9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70">
                      <w14:nvContentPartPr>
                        <w14:cNvContentPartPr/>
                      </w14:nvContentPartPr>
                      <w14:xfrm>
                        <a:off x="0" y="0"/>
                        <a:ext cx="407160" cy="7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CDE61D" id="Ink 914" o:spid="_x0000_s1026" type="#_x0000_t75" style="position:absolute;margin-left:4.7pt;margin-top:-2.95pt;width:35.05pt;height:12.4pt;z-index:252522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">
                <v:imagedata r:id="rId1671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17376" behindDoc="0" locked="0" layoutInCell="1" allowOverlap="1" wp14:anchorId="79FF012B" wp14:editId="4526FF3C">
                <wp:simplePos x="0" y="0"/>
                <wp:positionH relativeFrom="column">
                  <wp:posOffset>1826960</wp:posOffset>
                </wp:positionH>
                <wp:positionV relativeFrom="paragraph">
                  <wp:posOffset>-32838</wp:posOffset>
                </wp:positionV>
                <wp:extent cx="31680" cy="105120"/>
                <wp:effectExtent l="38100" t="38100" r="45085" b="47625"/>
                <wp:wrapNone/>
                <wp:docPr id="909" name="Ink 9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72">
                      <w14:nvContentPartPr>
                        <w14:cNvContentPartPr/>
                      </w14:nvContentPartPr>
                      <w14:xfrm>
                        <a:off x="0" y="0"/>
                        <a:ext cx="31680" cy="10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BADE7E" id="Ink 909" o:spid="_x0000_s1026" type="#_x0000_t75" style="position:absolute;margin-left:143.4pt;margin-top:-2.95pt;width:3.45pt;height:9.05pt;z-index:252517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">
                <v:imagedata r:id="rId1673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16352" behindDoc="0" locked="0" layoutInCell="1" allowOverlap="1" wp14:anchorId="17C15552" wp14:editId="00B6C822">
                <wp:simplePos x="0" y="0"/>
                <wp:positionH relativeFrom="column">
                  <wp:posOffset>1679360</wp:posOffset>
                </wp:positionH>
                <wp:positionV relativeFrom="paragraph">
                  <wp:posOffset>16122</wp:posOffset>
                </wp:positionV>
                <wp:extent cx="59400" cy="5400"/>
                <wp:effectExtent l="38100" t="38100" r="36195" b="33020"/>
                <wp:wrapNone/>
                <wp:docPr id="908" name="Ink 9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74">
                      <w14:nvContentPartPr>
                        <w14:cNvContentPartPr/>
                      </w14:nvContentPartPr>
                      <w14:xfrm>
                        <a:off x="0" y="0"/>
                        <a:ext cx="5940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A2C5F2" id="Ink 908" o:spid="_x0000_s1026" type="#_x0000_t75" style="position:absolute;margin-left:131.9pt;margin-top:.9pt;width:5.45pt;height:1.25pt;z-index:252516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">
                <v:imagedata r:id="rId1675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05088" behindDoc="0" locked="0" layoutInCell="1" allowOverlap="1" wp14:anchorId="5C285F37" wp14:editId="6B55D4FB">
                <wp:simplePos x="0" y="0"/>
                <wp:positionH relativeFrom="column">
                  <wp:posOffset>254840</wp:posOffset>
                </wp:positionH>
                <wp:positionV relativeFrom="paragraph">
                  <wp:posOffset>76962</wp:posOffset>
                </wp:positionV>
                <wp:extent cx="51120" cy="9720"/>
                <wp:effectExtent l="38100" t="19050" r="44450" b="47625"/>
                <wp:wrapNone/>
                <wp:docPr id="897" name="Ink 8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76">
                      <w14:nvContentPartPr>
                        <w14:cNvContentPartPr/>
                      </w14:nvContentPartPr>
                      <w14:xfrm>
                        <a:off x="0" y="0"/>
                        <a:ext cx="5112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0E07ED" id="Ink 897" o:spid="_x0000_s1026" type="#_x0000_t75" style="position:absolute;margin-left:19.7pt;margin-top:5.75pt;width:4.75pt;height:1.45pt;z-index:252505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">
                <v:imagedata r:id="rId1677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04064" behindDoc="0" locked="0" layoutInCell="1" allowOverlap="1" wp14:anchorId="6DDEB986" wp14:editId="1AF738DE">
                <wp:simplePos x="0" y="0"/>
                <wp:positionH relativeFrom="column">
                  <wp:posOffset>231800</wp:posOffset>
                </wp:positionH>
                <wp:positionV relativeFrom="paragraph">
                  <wp:posOffset>11802</wp:posOffset>
                </wp:positionV>
                <wp:extent cx="80640" cy="16920"/>
                <wp:effectExtent l="38100" t="38100" r="34290" b="40640"/>
                <wp:wrapNone/>
                <wp:docPr id="896" name="Ink 8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78">
                      <w14:nvContentPartPr>
                        <w14:cNvContentPartPr/>
                      </w14:nvContentPartPr>
                      <w14:xfrm>
                        <a:off x="0" y="0"/>
                        <a:ext cx="80640" cy="1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C81D59" id="Ink 896" o:spid="_x0000_s1026" type="#_x0000_t75" style="position:absolute;margin-left:17.95pt;margin-top:.55pt;width:7.1pt;height:2.05pt;z-index:252504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">
                <v:imagedata r:id="rId1679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03040" behindDoc="0" locked="0" layoutInCell="1" allowOverlap="1" wp14:anchorId="3044B4DC" wp14:editId="58912208">
                <wp:simplePos x="0" y="0"/>
                <wp:positionH relativeFrom="column">
                  <wp:posOffset>79160</wp:posOffset>
                </wp:positionH>
                <wp:positionV relativeFrom="paragraph">
                  <wp:posOffset>20802</wp:posOffset>
                </wp:positionV>
                <wp:extent cx="93600" cy="122040"/>
                <wp:effectExtent l="38100" t="19050" r="40005" b="49530"/>
                <wp:wrapNone/>
                <wp:docPr id="895" name="Ink 8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0">
                      <w14:nvContentPartPr>
                        <w14:cNvContentPartPr/>
                      </w14:nvContentPartPr>
                      <w14:xfrm>
                        <a:off x="0" y="0"/>
                        <a:ext cx="93600" cy="12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E1C1E1" id="Ink 895" o:spid="_x0000_s1026" type="#_x0000_t75" style="position:absolute;margin-left:5.95pt;margin-top:1.3pt;width:8.05pt;height:10.45pt;z-index:252503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">
                <v:imagedata r:id="rId1681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91776" behindDoc="0" locked="0" layoutInCell="1" allowOverlap="1" wp14:anchorId="4ADD67F7" wp14:editId="4DC024C2">
                <wp:simplePos x="0" y="0"/>
                <wp:positionH relativeFrom="column">
                  <wp:posOffset>4640</wp:posOffset>
                </wp:positionH>
                <wp:positionV relativeFrom="paragraph">
                  <wp:posOffset>-239478</wp:posOffset>
                </wp:positionV>
                <wp:extent cx="1121040" cy="880560"/>
                <wp:effectExtent l="38100" t="38100" r="41275" b="34290"/>
                <wp:wrapNone/>
                <wp:docPr id="884" name="Ink 8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2">
                      <w14:nvContentPartPr>
                        <w14:cNvContentPartPr/>
                      </w14:nvContentPartPr>
                      <w14:xfrm>
                        <a:off x="0" y="0"/>
                        <a:ext cx="1121040" cy="88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219F8B" id="Ink 884" o:spid="_x0000_s1026" type="#_x0000_t75" style="position:absolute;margin-left:.05pt;margin-top:-19.4pt;width:89pt;height:70.2pt;z-index:252491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">
                <v:imagedata r:id="rId1683" o:title=""/>
              </v:shape>
            </w:pict>
          </mc:Fallback>
        </mc:AlternateContent>
      </w:r>
    </w:p>
    <w:p w14:paraId="1A2CBC6A" w14:textId="447D808B" w:rsidR="00F07D89" w:rsidRDefault="00E6579F" w:rsidP="00083149">
      <w:pPr>
        <w:tabs>
          <w:tab w:val="left" w:pos="1260"/>
          <w:tab w:val="right" w:pos="10080"/>
        </w:tabs>
        <w:ind w:left="1260" w:hanging="1260"/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72672" behindDoc="0" locked="0" layoutInCell="1" allowOverlap="1" wp14:anchorId="1DB92293" wp14:editId="5B43A7FA">
                <wp:simplePos x="0" y="0"/>
                <wp:positionH relativeFrom="column">
                  <wp:posOffset>5914400</wp:posOffset>
                </wp:positionH>
                <wp:positionV relativeFrom="paragraph">
                  <wp:posOffset>115032</wp:posOffset>
                </wp:positionV>
                <wp:extent cx="122400" cy="60120"/>
                <wp:effectExtent l="38100" t="38100" r="49530" b="35560"/>
                <wp:wrapNone/>
                <wp:docPr id="963" name="Ink 9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4">
                      <w14:nvContentPartPr>
                        <w14:cNvContentPartPr/>
                      </w14:nvContentPartPr>
                      <w14:xfrm>
                        <a:off x="0" y="0"/>
                        <a:ext cx="122400" cy="6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BA8A2F" id="Ink 963" o:spid="_x0000_s1026" type="#_x0000_t75" style="position:absolute;margin-left:465.35pt;margin-top:8.5pt;width:10.65pt;height:5.85pt;z-index:252572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">
                <v:imagedata r:id="rId1685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71648" behindDoc="0" locked="0" layoutInCell="1" allowOverlap="1" wp14:anchorId="5840F0A1" wp14:editId="0A13B4E7">
                <wp:simplePos x="0" y="0"/>
                <wp:positionH relativeFrom="column">
                  <wp:posOffset>5891360</wp:posOffset>
                </wp:positionH>
                <wp:positionV relativeFrom="paragraph">
                  <wp:posOffset>130152</wp:posOffset>
                </wp:positionV>
                <wp:extent cx="65520" cy="149400"/>
                <wp:effectExtent l="38100" t="38100" r="48895" b="41275"/>
                <wp:wrapNone/>
                <wp:docPr id="962" name="Ink 9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6">
                      <w14:nvContentPartPr>
                        <w14:cNvContentPartPr/>
                      </w14:nvContentPartPr>
                      <w14:xfrm>
                        <a:off x="0" y="0"/>
                        <a:ext cx="65520" cy="14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F151FE" id="Ink 962" o:spid="_x0000_s1026" type="#_x0000_t75" style="position:absolute;margin-left:463.4pt;margin-top:9.8pt;width:6.05pt;height:12.75pt;z-index:252571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">
                <v:imagedata r:id="rId1687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70624" behindDoc="0" locked="0" layoutInCell="1" allowOverlap="1" wp14:anchorId="036740A4" wp14:editId="07345E4E">
                <wp:simplePos x="0" y="0"/>
                <wp:positionH relativeFrom="column">
                  <wp:posOffset>5543240</wp:posOffset>
                </wp:positionH>
                <wp:positionV relativeFrom="paragraph">
                  <wp:posOffset>144192</wp:posOffset>
                </wp:positionV>
                <wp:extent cx="298080" cy="135360"/>
                <wp:effectExtent l="38100" t="38100" r="45085" b="36195"/>
                <wp:wrapNone/>
                <wp:docPr id="961" name="Ink 9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8">
                      <w14:nvContentPartPr>
                        <w14:cNvContentPartPr/>
                      </w14:nvContentPartPr>
                      <w14:xfrm>
                        <a:off x="0" y="0"/>
                        <a:ext cx="298080" cy="13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5E605A" id="Ink 961" o:spid="_x0000_s1026" type="#_x0000_t75" style="position:absolute;margin-left:435.9pt;margin-top:10.9pt;width:24.5pt;height:11.75pt;z-index:252570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">
                <v:imagedata r:id="rId1689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69600" behindDoc="0" locked="0" layoutInCell="1" allowOverlap="1" wp14:anchorId="7A8568DF" wp14:editId="60A7FB8C">
                <wp:simplePos x="0" y="0"/>
                <wp:positionH relativeFrom="column">
                  <wp:posOffset>5328320</wp:posOffset>
                </wp:positionH>
                <wp:positionV relativeFrom="paragraph">
                  <wp:posOffset>109272</wp:posOffset>
                </wp:positionV>
                <wp:extent cx="120240" cy="198360"/>
                <wp:effectExtent l="19050" t="19050" r="51435" b="49530"/>
                <wp:wrapNone/>
                <wp:docPr id="960" name="Ink 9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90">
                      <w14:nvContentPartPr>
                        <w14:cNvContentPartPr/>
                      </w14:nvContentPartPr>
                      <w14:xfrm>
                        <a:off x="0" y="0"/>
                        <a:ext cx="120240" cy="19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454F1E" id="Ink 960" o:spid="_x0000_s1026" type="#_x0000_t75" style="position:absolute;margin-left:419.1pt;margin-top:8.25pt;width:10.45pt;height:16.4pt;z-index:252569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">
                <v:imagedata r:id="rId1691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66528" behindDoc="0" locked="0" layoutInCell="1" allowOverlap="1" wp14:anchorId="7412CCFC" wp14:editId="664541BB">
                <wp:simplePos x="0" y="0"/>
                <wp:positionH relativeFrom="column">
                  <wp:posOffset>5122040</wp:posOffset>
                </wp:positionH>
                <wp:positionV relativeFrom="paragraph">
                  <wp:posOffset>123312</wp:posOffset>
                </wp:positionV>
                <wp:extent cx="83160" cy="161280"/>
                <wp:effectExtent l="19050" t="19050" r="50800" b="48895"/>
                <wp:wrapNone/>
                <wp:docPr id="957" name="Ink 9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92">
                      <w14:nvContentPartPr>
                        <w14:cNvContentPartPr/>
                      </w14:nvContentPartPr>
                      <w14:xfrm>
                        <a:off x="0" y="0"/>
                        <a:ext cx="83160" cy="16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19449C" id="Ink 957" o:spid="_x0000_s1026" type="#_x0000_t75" style="position:absolute;margin-left:402.7pt;margin-top:9.3pt;width:7.55pt;height:13.55pt;z-index:252566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">
                <v:imagedata r:id="rId1693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65504" behindDoc="0" locked="0" layoutInCell="1" allowOverlap="1" wp14:anchorId="4D297170" wp14:editId="4F7CCCF6">
                <wp:simplePos x="0" y="0"/>
                <wp:positionH relativeFrom="column">
                  <wp:posOffset>5054360</wp:posOffset>
                </wp:positionH>
                <wp:positionV relativeFrom="paragraph">
                  <wp:posOffset>112152</wp:posOffset>
                </wp:positionV>
                <wp:extent cx="72000" cy="181080"/>
                <wp:effectExtent l="38100" t="38100" r="42545" b="47625"/>
                <wp:wrapNone/>
                <wp:docPr id="956" name="Ink 9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94">
                      <w14:nvContentPartPr>
                        <w14:cNvContentPartPr/>
                      </w14:nvContentPartPr>
                      <w14:xfrm>
                        <a:off x="0" y="0"/>
                        <a:ext cx="72000" cy="18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50BA43" id="Ink 956" o:spid="_x0000_s1026" type="#_x0000_t75" style="position:absolute;margin-left:397.5pt;margin-top:8.4pt;width:6.7pt;height:15.15pt;z-index:252565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">
                <v:imagedata r:id="rId1695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64480" behindDoc="0" locked="0" layoutInCell="1" allowOverlap="1" wp14:anchorId="0A8A9647" wp14:editId="7C301E8D">
                <wp:simplePos x="0" y="0"/>
                <wp:positionH relativeFrom="column">
                  <wp:posOffset>4961840</wp:posOffset>
                </wp:positionH>
                <wp:positionV relativeFrom="paragraph">
                  <wp:posOffset>156792</wp:posOffset>
                </wp:positionV>
                <wp:extent cx="66240" cy="135720"/>
                <wp:effectExtent l="38100" t="38100" r="48260" b="36195"/>
                <wp:wrapNone/>
                <wp:docPr id="955" name="Ink 9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96">
                      <w14:nvContentPartPr>
                        <w14:cNvContentPartPr/>
                      </w14:nvContentPartPr>
                      <w14:xfrm>
                        <a:off x="0" y="0"/>
                        <a:ext cx="66240" cy="13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C7134D" id="Ink 955" o:spid="_x0000_s1026" type="#_x0000_t75" style="position:absolute;margin-left:390.1pt;margin-top:11.95pt;width:6.35pt;height:11.75pt;z-index:252564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">
                <v:imagedata r:id="rId1697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63456" behindDoc="0" locked="0" layoutInCell="1" allowOverlap="1" wp14:anchorId="4D1CCF4E" wp14:editId="57717B90">
                <wp:simplePos x="0" y="0"/>
                <wp:positionH relativeFrom="column">
                  <wp:posOffset>4884440</wp:posOffset>
                </wp:positionH>
                <wp:positionV relativeFrom="paragraph">
                  <wp:posOffset>135192</wp:posOffset>
                </wp:positionV>
                <wp:extent cx="88200" cy="156240"/>
                <wp:effectExtent l="38100" t="38100" r="45720" b="34290"/>
                <wp:wrapNone/>
                <wp:docPr id="954" name="Ink 9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98">
                      <w14:nvContentPartPr>
                        <w14:cNvContentPartPr/>
                      </w14:nvContentPartPr>
                      <w14:xfrm>
                        <a:off x="0" y="0"/>
                        <a:ext cx="88200" cy="156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BF4B22" id="Ink 954" o:spid="_x0000_s1026" type="#_x0000_t75" style="position:absolute;margin-left:384.05pt;margin-top:10.15pt;width:7.95pt;height:13.2pt;z-index:252563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">
                <v:imagedata r:id="rId1699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62432" behindDoc="0" locked="0" layoutInCell="1" allowOverlap="1" wp14:anchorId="1DDB4961" wp14:editId="186B17F0">
                <wp:simplePos x="0" y="0"/>
                <wp:positionH relativeFrom="column">
                  <wp:posOffset>4655480</wp:posOffset>
                </wp:positionH>
                <wp:positionV relativeFrom="paragraph">
                  <wp:posOffset>129792</wp:posOffset>
                </wp:positionV>
                <wp:extent cx="124560" cy="164160"/>
                <wp:effectExtent l="38100" t="38100" r="46990" b="45720"/>
                <wp:wrapNone/>
                <wp:docPr id="953" name="Ink 9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00">
                      <w14:nvContentPartPr>
                        <w14:cNvContentPartPr/>
                      </w14:nvContentPartPr>
                      <w14:xfrm>
                        <a:off x="0" y="0"/>
                        <a:ext cx="124560" cy="16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7C9710" id="Ink 953" o:spid="_x0000_s1026" type="#_x0000_t75" style="position:absolute;margin-left:365.95pt;margin-top:9.7pt;width:10.9pt;height:13.95pt;z-index:252562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">
                <v:imagedata r:id="rId1701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61408" behindDoc="0" locked="0" layoutInCell="1" allowOverlap="1" wp14:anchorId="6BA8356E" wp14:editId="176DA408">
                <wp:simplePos x="0" y="0"/>
                <wp:positionH relativeFrom="column">
                  <wp:posOffset>4474760</wp:posOffset>
                </wp:positionH>
                <wp:positionV relativeFrom="paragraph">
                  <wp:posOffset>203592</wp:posOffset>
                </wp:positionV>
                <wp:extent cx="97920" cy="15120"/>
                <wp:effectExtent l="38100" t="38100" r="35560" b="42545"/>
                <wp:wrapNone/>
                <wp:docPr id="952" name="Ink 9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02">
                      <w14:nvContentPartPr>
                        <w14:cNvContentPartPr/>
                      </w14:nvContentPartPr>
                      <w14:xfrm>
                        <a:off x="0" y="0"/>
                        <a:ext cx="97920" cy="1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A8B688" id="Ink 952" o:spid="_x0000_s1026" type="#_x0000_t75" style="position:absolute;margin-left:351.95pt;margin-top:15.5pt;width:8.55pt;height:2.3pt;z-index:252561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">
                <v:imagedata r:id="rId1703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60384" behindDoc="0" locked="0" layoutInCell="1" allowOverlap="1" wp14:anchorId="6DEB57FC" wp14:editId="72880E14">
                <wp:simplePos x="0" y="0"/>
                <wp:positionH relativeFrom="column">
                  <wp:posOffset>4286840</wp:posOffset>
                </wp:positionH>
                <wp:positionV relativeFrom="paragraph">
                  <wp:posOffset>134472</wp:posOffset>
                </wp:positionV>
                <wp:extent cx="66600" cy="102600"/>
                <wp:effectExtent l="38100" t="38100" r="48260" b="50165"/>
                <wp:wrapNone/>
                <wp:docPr id="951" name="Ink 9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04">
                      <w14:nvContentPartPr>
                        <w14:cNvContentPartPr/>
                      </w14:nvContentPartPr>
                      <w14:xfrm>
                        <a:off x="0" y="0"/>
                        <a:ext cx="66600" cy="10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F9C3BB" id="Ink 951" o:spid="_x0000_s1026" type="#_x0000_t75" style="position:absolute;margin-left:337.2pt;margin-top:10.1pt;width:6.05pt;height:9.1pt;z-index:252560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">
                <v:imagedata r:id="rId1705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55264" behindDoc="0" locked="0" layoutInCell="1" allowOverlap="1" wp14:anchorId="463AB573" wp14:editId="16571BEA">
                <wp:simplePos x="0" y="0"/>
                <wp:positionH relativeFrom="column">
                  <wp:posOffset>3774920</wp:posOffset>
                </wp:positionH>
                <wp:positionV relativeFrom="paragraph">
                  <wp:posOffset>110712</wp:posOffset>
                </wp:positionV>
                <wp:extent cx="81000" cy="67680"/>
                <wp:effectExtent l="38100" t="38100" r="33655" b="46990"/>
                <wp:wrapNone/>
                <wp:docPr id="946" name="Ink 9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06">
                      <w14:nvContentPartPr>
                        <w14:cNvContentPartPr/>
                      </w14:nvContentPartPr>
                      <w14:xfrm>
                        <a:off x="0" y="0"/>
                        <a:ext cx="81000" cy="6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ACFA9A" id="Ink 946" o:spid="_x0000_s1026" type="#_x0000_t75" style="position:absolute;margin-left:296.9pt;margin-top:8.15pt;width:7.25pt;height:6.4pt;z-index:252555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">
                <v:imagedata r:id="rId1707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52192" behindDoc="0" locked="0" layoutInCell="1" allowOverlap="1" wp14:anchorId="30FBE04A" wp14:editId="75252760">
                <wp:simplePos x="0" y="0"/>
                <wp:positionH relativeFrom="column">
                  <wp:posOffset>3282800</wp:posOffset>
                </wp:positionH>
                <wp:positionV relativeFrom="paragraph">
                  <wp:posOffset>180912</wp:posOffset>
                </wp:positionV>
                <wp:extent cx="108720" cy="5760"/>
                <wp:effectExtent l="38100" t="38100" r="43815" b="51435"/>
                <wp:wrapNone/>
                <wp:docPr id="943" name="Ink 9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08">
                      <w14:nvContentPartPr>
                        <w14:cNvContentPartPr/>
                      </w14:nvContentPartPr>
                      <w14:xfrm>
                        <a:off x="0" y="0"/>
                        <a:ext cx="10872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27A3CE" id="Ink 943" o:spid="_x0000_s1026" type="#_x0000_t75" style="position:absolute;margin-left:258.1pt;margin-top:13.65pt;width:9.4pt;height:1.55pt;z-index:252552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">
                <v:imagedata r:id="rId1709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51168" behindDoc="0" locked="0" layoutInCell="1" allowOverlap="1" wp14:anchorId="60C90FF9" wp14:editId="3E169C5A">
                <wp:simplePos x="0" y="0"/>
                <wp:positionH relativeFrom="column">
                  <wp:posOffset>3048440</wp:posOffset>
                </wp:positionH>
                <wp:positionV relativeFrom="paragraph">
                  <wp:posOffset>48432</wp:posOffset>
                </wp:positionV>
                <wp:extent cx="84240" cy="85680"/>
                <wp:effectExtent l="19050" t="38100" r="49530" b="48260"/>
                <wp:wrapNone/>
                <wp:docPr id="942" name="Ink 9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10">
                      <w14:nvContentPartPr>
                        <w14:cNvContentPartPr/>
                      </w14:nvContentPartPr>
                      <w14:xfrm>
                        <a:off x="0" y="0"/>
                        <a:ext cx="84240" cy="8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515FD3" id="Ink 942" o:spid="_x0000_s1026" type="#_x0000_t75" style="position:absolute;margin-left:239.7pt;margin-top:3.25pt;width:7.5pt;height:7.8pt;z-index:252551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">
                <v:imagedata r:id="rId1711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50144" behindDoc="0" locked="0" layoutInCell="1" allowOverlap="1" wp14:anchorId="580D7429" wp14:editId="396E87B5">
                <wp:simplePos x="0" y="0"/>
                <wp:positionH relativeFrom="column">
                  <wp:posOffset>2851520</wp:posOffset>
                </wp:positionH>
                <wp:positionV relativeFrom="paragraph">
                  <wp:posOffset>121152</wp:posOffset>
                </wp:positionV>
                <wp:extent cx="70560" cy="163440"/>
                <wp:effectExtent l="38100" t="38100" r="43815" b="46355"/>
                <wp:wrapNone/>
                <wp:docPr id="941" name="Ink 9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12">
                      <w14:nvContentPartPr>
                        <w14:cNvContentPartPr/>
                      </w14:nvContentPartPr>
                      <w14:xfrm>
                        <a:off x="0" y="0"/>
                        <a:ext cx="70560" cy="16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88DB44" id="Ink 941" o:spid="_x0000_s1026" type="#_x0000_t75" style="position:absolute;margin-left:224pt;margin-top:9.05pt;width:6.65pt;height:14pt;z-index:252550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">
                <v:imagedata r:id="rId1713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49120" behindDoc="0" locked="0" layoutInCell="1" allowOverlap="1" wp14:anchorId="4A0A6B2A" wp14:editId="0D0D574D">
                <wp:simplePos x="0" y="0"/>
                <wp:positionH relativeFrom="column">
                  <wp:posOffset>2735240</wp:posOffset>
                </wp:positionH>
                <wp:positionV relativeFrom="paragraph">
                  <wp:posOffset>129432</wp:posOffset>
                </wp:positionV>
                <wp:extent cx="54360" cy="163800"/>
                <wp:effectExtent l="38100" t="38100" r="41275" b="46355"/>
                <wp:wrapNone/>
                <wp:docPr id="940" name="Ink 9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14">
                      <w14:nvContentPartPr>
                        <w14:cNvContentPartPr/>
                      </w14:nvContentPartPr>
                      <w14:xfrm>
                        <a:off x="0" y="0"/>
                        <a:ext cx="54360" cy="16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F40E0B" id="Ink 940" o:spid="_x0000_s1026" type="#_x0000_t75" style="position:absolute;margin-left:214.75pt;margin-top:9.75pt;width:5.25pt;height:13.85pt;z-index:252549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">
                <v:imagedata r:id="rId1715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19424" behindDoc="0" locked="0" layoutInCell="1" allowOverlap="1" wp14:anchorId="5A18E2AD" wp14:editId="10A0C859">
                <wp:simplePos x="0" y="0"/>
                <wp:positionH relativeFrom="column">
                  <wp:posOffset>431960</wp:posOffset>
                </wp:positionH>
                <wp:positionV relativeFrom="paragraph">
                  <wp:posOffset>181272</wp:posOffset>
                </wp:positionV>
                <wp:extent cx="86400" cy="86040"/>
                <wp:effectExtent l="19050" t="38100" r="46990" b="47625"/>
                <wp:wrapNone/>
                <wp:docPr id="911" name="Ink 9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16">
                      <w14:nvContentPartPr>
                        <w14:cNvContentPartPr/>
                      </w14:nvContentPartPr>
                      <w14:xfrm>
                        <a:off x="0" y="0"/>
                        <a:ext cx="86400" cy="8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FB6F4E" id="Ink 911" o:spid="_x0000_s1026" type="#_x0000_t75" style="position:absolute;margin-left:33.7pt;margin-top:13.75pt;width:7.65pt;height:7.7pt;z-index:252519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">
                <v:imagedata r:id="rId1717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99968" behindDoc="0" locked="0" layoutInCell="1" allowOverlap="1" wp14:anchorId="4C87AA18" wp14:editId="1751DA07">
                <wp:simplePos x="0" y="0"/>
                <wp:positionH relativeFrom="column">
                  <wp:posOffset>1139720</wp:posOffset>
                </wp:positionH>
                <wp:positionV relativeFrom="paragraph">
                  <wp:posOffset>-447648</wp:posOffset>
                </wp:positionV>
                <wp:extent cx="555480" cy="928080"/>
                <wp:effectExtent l="38100" t="38100" r="35560" b="43815"/>
                <wp:wrapNone/>
                <wp:docPr id="892" name="Ink 8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18">
                      <w14:nvContentPartPr>
                        <w14:cNvContentPartPr/>
                      </w14:nvContentPartPr>
                      <w14:xfrm>
                        <a:off x="0" y="0"/>
                        <a:ext cx="555480" cy="92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39CDF3" id="Ink 892" o:spid="_x0000_s1026" type="#_x0000_t75" style="position:absolute;margin-left:89.4pt;margin-top:-35.65pt;width:44.75pt;height:74.1pt;z-index:252499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">
                <v:imagedata r:id="rId1719" o:title=""/>
              </v:shape>
            </w:pict>
          </mc:Fallback>
        </mc:AlternateContent>
      </w:r>
    </w:p>
    <w:p w14:paraId="4144F35E" w14:textId="19E80B68" w:rsidR="00D07F1D" w:rsidRDefault="00E6579F" w:rsidP="00FF6E6B">
      <w:pPr>
        <w:tabs>
          <w:tab w:val="left" w:pos="1260"/>
          <w:tab w:val="right" w:pos="10080"/>
        </w:tabs>
        <w:spacing w:before="120"/>
        <w:ind w:left="1260" w:right="3330" w:hanging="1260"/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68576" behindDoc="0" locked="0" layoutInCell="1" allowOverlap="1" wp14:anchorId="760A6361" wp14:editId="5A7C6628">
                <wp:simplePos x="0" y="0"/>
                <wp:positionH relativeFrom="column">
                  <wp:posOffset>5219240</wp:posOffset>
                </wp:positionH>
                <wp:positionV relativeFrom="paragraph">
                  <wp:posOffset>22422</wp:posOffset>
                </wp:positionV>
                <wp:extent cx="86040" cy="10080"/>
                <wp:effectExtent l="38100" t="38100" r="47625" b="47625"/>
                <wp:wrapNone/>
                <wp:docPr id="959" name="Ink 9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20">
                      <w14:nvContentPartPr>
                        <w14:cNvContentPartPr/>
                      </w14:nvContentPartPr>
                      <w14:xfrm>
                        <a:off x="0" y="0"/>
                        <a:ext cx="8604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24B27F" id="Ink 959" o:spid="_x0000_s1026" type="#_x0000_t75" style="position:absolute;margin-left:410.6pt;margin-top:1.1pt;width:7.65pt;height:1.9pt;z-index:252568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">
                <v:imagedata r:id="rId1721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67552" behindDoc="0" locked="0" layoutInCell="1" allowOverlap="1" wp14:anchorId="2DE2F23E" wp14:editId="76107331">
                <wp:simplePos x="0" y="0"/>
                <wp:positionH relativeFrom="column">
                  <wp:posOffset>5224640</wp:posOffset>
                </wp:positionH>
                <wp:positionV relativeFrom="paragraph">
                  <wp:posOffset>-65418</wp:posOffset>
                </wp:positionV>
                <wp:extent cx="110520" cy="148680"/>
                <wp:effectExtent l="38100" t="38100" r="41910" b="41910"/>
                <wp:wrapNone/>
                <wp:docPr id="958" name="Ink 9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22">
                      <w14:nvContentPartPr>
                        <w14:cNvContentPartPr/>
                      </w14:nvContentPartPr>
                      <w14:xfrm>
                        <a:off x="0" y="0"/>
                        <a:ext cx="110520" cy="14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136E2D" id="Ink 958" o:spid="_x0000_s1026" type="#_x0000_t75" style="position:absolute;margin-left:411.05pt;margin-top:-5.75pt;width:9.7pt;height:12.8pt;z-index:252567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">
                <v:imagedata r:id="rId1723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59360" behindDoc="0" locked="0" layoutInCell="1" allowOverlap="1" wp14:anchorId="6103E201" wp14:editId="6DBE5ADA">
                <wp:simplePos x="0" y="0"/>
                <wp:positionH relativeFrom="column">
                  <wp:posOffset>4055000</wp:posOffset>
                </wp:positionH>
                <wp:positionV relativeFrom="paragraph">
                  <wp:posOffset>40062</wp:posOffset>
                </wp:positionV>
                <wp:extent cx="90000" cy="5760"/>
                <wp:effectExtent l="38100" t="19050" r="43815" b="51435"/>
                <wp:wrapNone/>
                <wp:docPr id="950" name="Ink 9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24">
                      <w14:nvContentPartPr>
                        <w14:cNvContentPartPr/>
                      </w14:nvContentPartPr>
                      <w14:xfrm>
                        <a:off x="0" y="0"/>
                        <a:ext cx="9000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BC311A" id="Ink 950" o:spid="_x0000_s1026" type="#_x0000_t75" style="position:absolute;margin-left:318.95pt;margin-top:2.6pt;width:7.95pt;height:1.4pt;z-index:252559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">
                <v:imagedata r:id="rId1725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58336" behindDoc="0" locked="0" layoutInCell="1" allowOverlap="1" wp14:anchorId="32FC0497" wp14:editId="460F18B0">
                <wp:simplePos x="0" y="0"/>
                <wp:positionH relativeFrom="column">
                  <wp:posOffset>4069400</wp:posOffset>
                </wp:positionH>
                <wp:positionV relativeFrom="paragraph">
                  <wp:posOffset>-69018</wp:posOffset>
                </wp:positionV>
                <wp:extent cx="113040" cy="187200"/>
                <wp:effectExtent l="38100" t="38100" r="1270" b="41910"/>
                <wp:wrapNone/>
                <wp:docPr id="949" name="Ink 9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26">
                      <w14:nvContentPartPr>
                        <w14:cNvContentPartPr/>
                      </w14:nvContentPartPr>
                      <w14:xfrm>
                        <a:off x="0" y="0"/>
                        <a:ext cx="113040" cy="18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DB54AD" id="Ink 949" o:spid="_x0000_s1026" type="#_x0000_t75" style="position:absolute;margin-left:320.1pt;margin-top:-5.95pt;width:9.8pt;height:15.8pt;z-index:252558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">
                <v:imagedata r:id="rId1727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57312" behindDoc="0" locked="0" layoutInCell="1" allowOverlap="1" wp14:anchorId="462A32F6" wp14:editId="345BD10C">
                <wp:simplePos x="0" y="0"/>
                <wp:positionH relativeFrom="column">
                  <wp:posOffset>3905600</wp:posOffset>
                </wp:positionH>
                <wp:positionV relativeFrom="paragraph">
                  <wp:posOffset>11622</wp:posOffset>
                </wp:positionV>
                <wp:extent cx="54720" cy="15480"/>
                <wp:effectExtent l="38100" t="38100" r="40640" b="41910"/>
                <wp:wrapNone/>
                <wp:docPr id="948" name="Ink 9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28">
                      <w14:nvContentPartPr>
                        <w14:cNvContentPartPr/>
                      </w14:nvContentPartPr>
                      <w14:xfrm>
                        <a:off x="0" y="0"/>
                        <a:ext cx="5472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F4871E" id="Ink 948" o:spid="_x0000_s1026" type="#_x0000_t75" style="position:absolute;margin-left:307.2pt;margin-top:.55pt;width:5.05pt;height:2pt;z-index:252557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">
                <v:imagedata r:id="rId1729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56288" behindDoc="0" locked="0" layoutInCell="1" allowOverlap="1" wp14:anchorId="674014DB" wp14:editId="7F7BA591">
                <wp:simplePos x="0" y="0"/>
                <wp:positionH relativeFrom="column">
                  <wp:posOffset>3938720</wp:posOffset>
                </wp:positionH>
                <wp:positionV relativeFrom="paragraph">
                  <wp:posOffset>-59658</wp:posOffset>
                </wp:positionV>
                <wp:extent cx="35640" cy="138600"/>
                <wp:effectExtent l="38100" t="38100" r="40640" b="52070"/>
                <wp:wrapNone/>
                <wp:docPr id="947" name="Ink 9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30">
                      <w14:nvContentPartPr>
                        <w14:cNvContentPartPr/>
                      </w14:nvContentPartPr>
                      <w14:xfrm>
                        <a:off x="0" y="0"/>
                        <a:ext cx="35640" cy="13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56FCCB" id="Ink 947" o:spid="_x0000_s1026" type="#_x0000_t75" style="position:absolute;margin-left:309.7pt;margin-top:-5.2pt;width:3.75pt;height:11.85pt;z-index:252556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">
                <v:imagedata r:id="rId1731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54240" behindDoc="0" locked="0" layoutInCell="1" allowOverlap="1" wp14:anchorId="057B7912" wp14:editId="7C092BE4">
                <wp:simplePos x="0" y="0"/>
                <wp:positionH relativeFrom="column">
                  <wp:posOffset>3591320</wp:posOffset>
                </wp:positionH>
                <wp:positionV relativeFrom="paragraph">
                  <wp:posOffset>-61818</wp:posOffset>
                </wp:positionV>
                <wp:extent cx="88200" cy="173160"/>
                <wp:effectExtent l="38100" t="38100" r="45720" b="55880"/>
                <wp:wrapNone/>
                <wp:docPr id="945" name="Ink 9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32">
                      <w14:nvContentPartPr>
                        <w14:cNvContentPartPr/>
                      </w14:nvContentPartPr>
                      <w14:xfrm>
                        <a:off x="0" y="0"/>
                        <a:ext cx="88200" cy="17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5B3392" id="Ink 945" o:spid="_x0000_s1026" type="#_x0000_t75" style="position:absolute;margin-left:282.1pt;margin-top:-5.55pt;width:8.35pt;height:15.05pt;z-index:252554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">
                <v:imagedata r:id="rId1733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53216" behindDoc="0" locked="0" layoutInCell="1" allowOverlap="1" wp14:anchorId="03F221CF" wp14:editId="2E22F1A4">
                <wp:simplePos x="0" y="0"/>
                <wp:positionH relativeFrom="column">
                  <wp:posOffset>3315920</wp:posOffset>
                </wp:positionH>
                <wp:positionV relativeFrom="paragraph">
                  <wp:posOffset>8382</wp:posOffset>
                </wp:positionV>
                <wp:extent cx="70920" cy="5760"/>
                <wp:effectExtent l="38100" t="19050" r="43815" b="51435"/>
                <wp:wrapNone/>
                <wp:docPr id="944" name="Ink 9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34">
                      <w14:nvContentPartPr>
                        <w14:cNvContentPartPr/>
                      </w14:nvContentPartPr>
                      <w14:xfrm>
                        <a:off x="0" y="0"/>
                        <a:ext cx="7092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394B87" id="Ink 944" o:spid="_x0000_s1026" type="#_x0000_t75" style="position:absolute;margin-left:260.75pt;margin-top:.3pt;width:6.4pt;height:1.35pt;z-index:252553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">
                <v:imagedata r:id="rId1735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20448" behindDoc="0" locked="0" layoutInCell="1" allowOverlap="1" wp14:anchorId="01973458" wp14:editId="73817441">
                <wp:simplePos x="0" y="0"/>
                <wp:positionH relativeFrom="column">
                  <wp:posOffset>468680</wp:posOffset>
                </wp:positionH>
                <wp:positionV relativeFrom="paragraph">
                  <wp:posOffset>111702</wp:posOffset>
                </wp:positionV>
                <wp:extent cx="10800" cy="1800"/>
                <wp:effectExtent l="38100" t="38100" r="46355" b="36830"/>
                <wp:wrapNone/>
                <wp:docPr id="912" name="Ink 9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36">
                      <w14:nvContentPartPr>
                        <w14:cNvContentPartPr/>
                      </w14:nvContentPartPr>
                      <w14:xfrm>
                        <a:off x="0" y="0"/>
                        <a:ext cx="10800" cy="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95328E" id="Ink 912" o:spid="_x0000_s1026" type="#_x0000_t75" style="position:absolute;margin-left:36.45pt;margin-top:8.25pt;width:1.65pt;height:1.35pt;z-index:252520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">
                <v:imagedata r:id="rId1737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02016" behindDoc="0" locked="0" layoutInCell="1" allowOverlap="1" wp14:anchorId="246A37AC" wp14:editId="09B5CF31">
                <wp:simplePos x="0" y="0"/>
                <wp:positionH relativeFrom="column">
                  <wp:posOffset>206240</wp:posOffset>
                </wp:positionH>
                <wp:positionV relativeFrom="paragraph">
                  <wp:posOffset>44022</wp:posOffset>
                </wp:positionV>
                <wp:extent cx="171360" cy="206640"/>
                <wp:effectExtent l="38100" t="38100" r="38735" b="41275"/>
                <wp:wrapNone/>
                <wp:docPr id="894" name="Ink 8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38">
                      <w14:nvContentPartPr>
                        <w14:cNvContentPartPr/>
                      </w14:nvContentPartPr>
                      <w14:xfrm>
                        <a:off x="0" y="0"/>
                        <a:ext cx="171360" cy="20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D3FA8F" id="Ink 894" o:spid="_x0000_s1026" type="#_x0000_t75" style="position:absolute;margin-left:15.95pt;margin-top:3.1pt;width:14.4pt;height:17.2pt;z-index:252502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">
                <v:imagedata r:id="rId1739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00992" behindDoc="0" locked="0" layoutInCell="1" allowOverlap="1" wp14:anchorId="60B891B3" wp14:editId="7699A26D">
                <wp:simplePos x="0" y="0"/>
                <wp:positionH relativeFrom="column">
                  <wp:posOffset>1409000</wp:posOffset>
                </wp:positionH>
                <wp:positionV relativeFrom="paragraph">
                  <wp:posOffset>220782</wp:posOffset>
                </wp:positionV>
                <wp:extent cx="286200" cy="16560"/>
                <wp:effectExtent l="38100" t="38100" r="38100" b="40640"/>
                <wp:wrapNone/>
                <wp:docPr id="893" name="Ink 8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40">
                      <w14:nvContentPartPr>
                        <w14:cNvContentPartPr/>
                      </w14:nvContentPartPr>
                      <w14:xfrm>
                        <a:off x="0" y="0"/>
                        <a:ext cx="286200" cy="1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A4F36A" id="Ink 893" o:spid="_x0000_s1026" type="#_x0000_t75" style="position:absolute;margin-left:110.65pt;margin-top:16.95pt;width:23.3pt;height:2.15pt;z-index:252500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">
                <v:imagedata r:id="rId1741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94848" behindDoc="0" locked="0" layoutInCell="1" allowOverlap="1" wp14:anchorId="079F3CCE" wp14:editId="14C39A05">
                <wp:simplePos x="0" y="0"/>
                <wp:positionH relativeFrom="column">
                  <wp:posOffset>-214240</wp:posOffset>
                </wp:positionH>
                <wp:positionV relativeFrom="paragraph">
                  <wp:posOffset>166062</wp:posOffset>
                </wp:positionV>
                <wp:extent cx="122040" cy="97200"/>
                <wp:effectExtent l="19050" t="38100" r="49530" b="36195"/>
                <wp:wrapNone/>
                <wp:docPr id="887" name="Ink 8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42">
                      <w14:nvContentPartPr>
                        <w14:cNvContentPartPr/>
                      </w14:nvContentPartPr>
                      <w14:xfrm>
                        <a:off x="0" y="0"/>
                        <a:ext cx="122040" cy="9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3AC347" id="Ink 887" o:spid="_x0000_s1026" type="#_x0000_t75" style="position:absolute;margin-left:-17.25pt;margin-top:12.65pt;width:10.5pt;height:8.65pt;z-index:252494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">
                <v:imagedata r:id="rId1743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93824" behindDoc="0" locked="0" layoutInCell="1" allowOverlap="1" wp14:anchorId="1EEA44C4" wp14:editId="158F78D1">
                <wp:simplePos x="0" y="0"/>
                <wp:positionH relativeFrom="column">
                  <wp:posOffset>-194440</wp:posOffset>
                </wp:positionH>
                <wp:positionV relativeFrom="paragraph">
                  <wp:posOffset>177942</wp:posOffset>
                </wp:positionV>
                <wp:extent cx="15480" cy="170640"/>
                <wp:effectExtent l="38100" t="38100" r="41910" b="39370"/>
                <wp:wrapNone/>
                <wp:docPr id="886" name="Ink 8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44">
                      <w14:nvContentPartPr>
                        <w14:cNvContentPartPr/>
                      </w14:nvContentPartPr>
                      <w14:xfrm>
                        <a:off x="0" y="0"/>
                        <a:ext cx="15480" cy="17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F8D7A0" id="Ink 886" o:spid="_x0000_s1026" type="#_x0000_t75" style="position:absolute;margin-left:-15.6pt;margin-top:13.7pt;width:1.9pt;height:14.25pt;z-index:252493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">
                <v:imagedata r:id="rId1745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92800" behindDoc="0" locked="0" layoutInCell="1" allowOverlap="1" wp14:anchorId="654C31EC" wp14:editId="09B13787">
                <wp:simplePos x="0" y="0"/>
                <wp:positionH relativeFrom="column">
                  <wp:posOffset>44240</wp:posOffset>
                </wp:positionH>
                <wp:positionV relativeFrom="paragraph">
                  <wp:posOffset>184422</wp:posOffset>
                </wp:positionV>
                <wp:extent cx="1380960" cy="42120"/>
                <wp:effectExtent l="19050" t="38100" r="29210" b="34290"/>
                <wp:wrapNone/>
                <wp:docPr id="885" name="Ink 8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46">
                      <w14:nvContentPartPr>
                        <w14:cNvContentPartPr/>
                      </w14:nvContentPartPr>
                      <w14:xfrm>
                        <a:off x="0" y="0"/>
                        <a:ext cx="1380960" cy="4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BE1FF7" id="Ink 885" o:spid="_x0000_s1026" type="#_x0000_t75" style="position:absolute;margin-left:3.2pt;margin-top:14.05pt;width:109.55pt;height:4.05pt;z-index:252492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">
                <v:imagedata r:id="rId1747" o:title=""/>
              </v:shape>
            </w:pict>
          </mc:Fallback>
        </mc:AlternateContent>
      </w:r>
    </w:p>
    <w:p w14:paraId="0D393438" w14:textId="4B13719A" w:rsidR="00D07F1D" w:rsidRDefault="00E6579F" w:rsidP="00FF6E6B">
      <w:pPr>
        <w:tabs>
          <w:tab w:val="left" w:pos="1260"/>
          <w:tab w:val="right" w:pos="10080"/>
        </w:tabs>
        <w:spacing w:before="120"/>
        <w:ind w:left="1260" w:right="3330" w:hanging="1260"/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92128" behindDoc="0" locked="0" layoutInCell="1" allowOverlap="1" wp14:anchorId="43F9F83D" wp14:editId="6794513F">
                <wp:simplePos x="0" y="0"/>
                <wp:positionH relativeFrom="column">
                  <wp:posOffset>3591680</wp:posOffset>
                </wp:positionH>
                <wp:positionV relativeFrom="paragraph">
                  <wp:posOffset>228302</wp:posOffset>
                </wp:positionV>
                <wp:extent cx="761760" cy="118080"/>
                <wp:effectExtent l="38100" t="38100" r="19685" b="34925"/>
                <wp:wrapNone/>
                <wp:docPr id="982" name="Ink 9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48">
                      <w14:nvContentPartPr>
                        <w14:cNvContentPartPr/>
                      </w14:nvContentPartPr>
                      <w14:xfrm>
                        <a:off x="0" y="0"/>
                        <a:ext cx="761760" cy="11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E1279D" id="Ink 982" o:spid="_x0000_s1026" type="#_x0000_t75" style="position:absolute;margin-left:282.45pt;margin-top:17.7pt;width:60.85pt;height:10.15pt;z-index:252592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">
                <v:imagedata r:id="rId1749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91104" behindDoc="0" locked="0" layoutInCell="1" allowOverlap="1" wp14:anchorId="2D2FB56E" wp14:editId="2523E357">
                <wp:simplePos x="0" y="0"/>
                <wp:positionH relativeFrom="column">
                  <wp:posOffset>5789120</wp:posOffset>
                </wp:positionH>
                <wp:positionV relativeFrom="paragraph">
                  <wp:posOffset>56292</wp:posOffset>
                </wp:positionV>
                <wp:extent cx="104760" cy="64080"/>
                <wp:effectExtent l="38100" t="38100" r="48260" b="50800"/>
                <wp:wrapNone/>
                <wp:docPr id="981" name="Ink 9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50">
                      <w14:nvContentPartPr>
                        <w14:cNvContentPartPr/>
                      </w14:nvContentPartPr>
                      <w14:xfrm>
                        <a:off x="0" y="0"/>
                        <a:ext cx="104760" cy="6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B21C05" id="Ink 981" o:spid="_x0000_s1026" type="#_x0000_t75" style="position:absolute;margin-left:455.45pt;margin-top:3.95pt;width:9.35pt;height:6.1pt;z-index:252591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">
                <v:imagedata r:id="rId1751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90080" behindDoc="0" locked="0" layoutInCell="1" allowOverlap="1" wp14:anchorId="63326A5C" wp14:editId="09C24F92">
                <wp:simplePos x="0" y="0"/>
                <wp:positionH relativeFrom="column">
                  <wp:posOffset>5765360</wp:posOffset>
                </wp:positionH>
                <wp:positionV relativeFrom="paragraph">
                  <wp:posOffset>68532</wp:posOffset>
                </wp:positionV>
                <wp:extent cx="44280" cy="117720"/>
                <wp:effectExtent l="19050" t="38100" r="51435" b="34925"/>
                <wp:wrapNone/>
                <wp:docPr id="980" name="Ink 9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52">
                      <w14:nvContentPartPr>
                        <w14:cNvContentPartPr/>
                      </w14:nvContentPartPr>
                      <w14:xfrm>
                        <a:off x="0" y="0"/>
                        <a:ext cx="44280" cy="11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957C4B" id="Ink 980" o:spid="_x0000_s1026" type="#_x0000_t75" style="position:absolute;margin-left:453.4pt;margin-top:5.1pt;width:4.55pt;height:10.05pt;z-index:252590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">
                <v:imagedata r:id="rId1753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89056" behindDoc="0" locked="0" layoutInCell="1" allowOverlap="1" wp14:anchorId="3B6BFF36" wp14:editId="1F7E726C">
                <wp:simplePos x="0" y="0"/>
                <wp:positionH relativeFrom="column">
                  <wp:posOffset>5373680</wp:posOffset>
                </wp:positionH>
                <wp:positionV relativeFrom="paragraph">
                  <wp:posOffset>54132</wp:posOffset>
                </wp:positionV>
                <wp:extent cx="325440" cy="102600"/>
                <wp:effectExtent l="38100" t="38100" r="36830" b="50165"/>
                <wp:wrapNone/>
                <wp:docPr id="979" name="Ink 9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54">
                      <w14:nvContentPartPr>
                        <w14:cNvContentPartPr/>
                      </w14:nvContentPartPr>
                      <w14:xfrm>
                        <a:off x="0" y="0"/>
                        <a:ext cx="325440" cy="10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1C0B43" id="Ink 979" o:spid="_x0000_s1026" type="#_x0000_t75" style="position:absolute;margin-left:422.5pt;margin-top:3.8pt;width:26.8pt;height:9.25pt;z-index:252589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">
                <v:imagedata r:id="rId1755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88032" behindDoc="0" locked="0" layoutInCell="1" allowOverlap="1" wp14:anchorId="7AF58010" wp14:editId="5C0FC531">
                <wp:simplePos x="0" y="0"/>
                <wp:positionH relativeFrom="column">
                  <wp:posOffset>5055800</wp:posOffset>
                </wp:positionH>
                <wp:positionV relativeFrom="paragraph">
                  <wp:posOffset>49812</wp:posOffset>
                </wp:positionV>
                <wp:extent cx="86040" cy="99000"/>
                <wp:effectExtent l="38100" t="38100" r="47625" b="34925"/>
                <wp:wrapNone/>
                <wp:docPr id="978" name="Ink 9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56">
                      <w14:nvContentPartPr>
                        <w14:cNvContentPartPr/>
                      </w14:nvContentPartPr>
                      <w14:xfrm>
                        <a:off x="0" y="0"/>
                        <a:ext cx="86040" cy="9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75CD77" id="Ink 978" o:spid="_x0000_s1026" type="#_x0000_t75" style="position:absolute;margin-left:397.5pt;margin-top:3.4pt;width:7.85pt;height:8.9pt;z-index:252588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">
                <v:imagedata r:id="rId1757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87008" behindDoc="0" locked="0" layoutInCell="1" allowOverlap="1" wp14:anchorId="149F2A09" wp14:editId="5B63FBBF">
                <wp:simplePos x="0" y="0"/>
                <wp:positionH relativeFrom="column">
                  <wp:posOffset>4947080</wp:posOffset>
                </wp:positionH>
                <wp:positionV relativeFrom="paragraph">
                  <wp:posOffset>59892</wp:posOffset>
                </wp:positionV>
                <wp:extent cx="24120" cy="123120"/>
                <wp:effectExtent l="38100" t="19050" r="52705" b="48895"/>
                <wp:wrapNone/>
                <wp:docPr id="977" name="Ink 9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58">
                      <w14:nvContentPartPr>
                        <w14:cNvContentPartPr/>
                      </w14:nvContentPartPr>
                      <w14:xfrm>
                        <a:off x="0" y="0"/>
                        <a:ext cx="24120" cy="12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29423F" id="Ink 977" o:spid="_x0000_s1026" type="#_x0000_t75" style="position:absolute;margin-left:388.9pt;margin-top:4.4pt;width:3.1pt;height:10.55pt;z-index:252587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">
                <v:imagedata r:id="rId1759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85984" behindDoc="0" locked="0" layoutInCell="1" allowOverlap="1" wp14:anchorId="5C5BC91E" wp14:editId="6EF3A011">
                <wp:simplePos x="0" y="0"/>
                <wp:positionH relativeFrom="column">
                  <wp:posOffset>4818200</wp:posOffset>
                </wp:positionH>
                <wp:positionV relativeFrom="paragraph">
                  <wp:posOffset>38292</wp:posOffset>
                </wp:positionV>
                <wp:extent cx="37800" cy="124920"/>
                <wp:effectExtent l="38100" t="38100" r="38735" b="46990"/>
                <wp:wrapNone/>
                <wp:docPr id="976" name="Ink 9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60">
                      <w14:nvContentPartPr>
                        <w14:cNvContentPartPr/>
                      </w14:nvContentPartPr>
                      <w14:xfrm>
                        <a:off x="0" y="0"/>
                        <a:ext cx="37800" cy="12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FF5FA5" id="Ink 976" o:spid="_x0000_s1026" type="#_x0000_t75" style="position:absolute;margin-left:378.75pt;margin-top:2.55pt;width:4.15pt;height:10.9pt;z-index:252585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">
                <v:imagedata r:id="rId1761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84960" behindDoc="0" locked="0" layoutInCell="1" allowOverlap="1" wp14:anchorId="62BC446B" wp14:editId="71241119">
                <wp:simplePos x="0" y="0"/>
                <wp:positionH relativeFrom="column">
                  <wp:posOffset>4573400</wp:posOffset>
                </wp:positionH>
                <wp:positionV relativeFrom="paragraph">
                  <wp:posOffset>96252</wp:posOffset>
                </wp:positionV>
                <wp:extent cx="106560" cy="21960"/>
                <wp:effectExtent l="38100" t="38100" r="46355" b="35560"/>
                <wp:wrapNone/>
                <wp:docPr id="975" name="Ink 9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62">
                      <w14:nvContentPartPr>
                        <w14:cNvContentPartPr/>
                      </w14:nvContentPartPr>
                      <w14:xfrm>
                        <a:off x="0" y="0"/>
                        <a:ext cx="106560" cy="2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554432" id="Ink 975" o:spid="_x0000_s1026" type="#_x0000_t75" style="position:absolute;margin-left:359.6pt;margin-top:7.05pt;width:9.35pt;height:2.9pt;z-index:252584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">
                <v:imagedata r:id="rId1763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83936" behindDoc="0" locked="0" layoutInCell="1" allowOverlap="1" wp14:anchorId="2FE1721C" wp14:editId="1C75AF6A">
                <wp:simplePos x="0" y="0"/>
                <wp:positionH relativeFrom="column">
                  <wp:posOffset>4331120</wp:posOffset>
                </wp:positionH>
                <wp:positionV relativeFrom="paragraph">
                  <wp:posOffset>56292</wp:posOffset>
                </wp:positionV>
                <wp:extent cx="72360" cy="156960"/>
                <wp:effectExtent l="38100" t="19050" r="42545" b="52705"/>
                <wp:wrapNone/>
                <wp:docPr id="974" name="Ink 9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64">
                      <w14:nvContentPartPr>
                        <w14:cNvContentPartPr/>
                      </w14:nvContentPartPr>
                      <w14:xfrm>
                        <a:off x="0" y="0"/>
                        <a:ext cx="72360" cy="15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1C329E" id="Ink 974" o:spid="_x0000_s1026" type="#_x0000_t75" style="position:absolute;margin-left:340.4pt;margin-top:3.95pt;width:7.05pt;height:13.4pt;z-index:252583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">
                <v:imagedata r:id="rId1765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82912" behindDoc="0" locked="0" layoutInCell="1" allowOverlap="1" wp14:anchorId="6CC9B1F9" wp14:editId="1335C4C6">
                <wp:simplePos x="0" y="0"/>
                <wp:positionH relativeFrom="column">
                  <wp:posOffset>4142840</wp:posOffset>
                </wp:positionH>
                <wp:positionV relativeFrom="paragraph">
                  <wp:posOffset>38292</wp:posOffset>
                </wp:positionV>
                <wp:extent cx="133560" cy="128520"/>
                <wp:effectExtent l="38100" t="38100" r="38100" b="43180"/>
                <wp:wrapNone/>
                <wp:docPr id="973" name="Ink 9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66">
                      <w14:nvContentPartPr>
                        <w14:cNvContentPartPr/>
                      </w14:nvContentPartPr>
                      <w14:xfrm>
                        <a:off x="0" y="0"/>
                        <a:ext cx="133560" cy="12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BE7BCE" id="Ink 973" o:spid="_x0000_s1026" type="#_x0000_t75" style="position:absolute;margin-left:325.65pt;margin-top:2.45pt;width:11.6pt;height:11.2pt;z-index:252582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">
                <v:imagedata r:id="rId1767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81888" behindDoc="0" locked="0" layoutInCell="1" allowOverlap="1" wp14:anchorId="27413E9F" wp14:editId="590FED34">
                <wp:simplePos x="0" y="0"/>
                <wp:positionH relativeFrom="column">
                  <wp:posOffset>4005680</wp:posOffset>
                </wp:positionH>
                <wp:positionV relativeFrom="paragraph">
                  <wp:posOffset>120732</wp:posOffset>
                </wp:positionV>
                <wp:extent cx="83520" cy="15480"/>
                <wp:effectExtent l="19050" t="38100" r="50165" b="41910"/>
                <wp:wrapNone/>
                <wp:docPr id="972" name="Ink 9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68">
                      <w14:nvContentPartPr>
                        <w14:cNvContentPartPr/>
                      </w14:nvContentPartPr>
                      <w14:xfrm>
                        <a:off x="0" y="0"/>
                        <a:ext cx="8352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6AE7C9" id="Ink 972" o:spid="_x0000_s1026" type="#_x0000_t75" style="position:absolute;margin-left:315.05pt;margin-top:9pt;width:7.4pt;height:2.25pt;z-index:252581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">
                <v:imagedata r:id="rId1769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80864" behindDoc="0" locked="0" layoutInCell="1" allowOverlap="1" wp14:anchorId="78826589" wp14:editId="4E9F237F">
                <wp:simplePos x="0" y="0"/>
                <wp:positionH relativeFrom="column">
                  <wp:posOffset>4047800</wp:posOffset>
                </wp:positionH>
                <wp:positionV relativeFrom="paragraph">
                  <wp:posOffset>35772</wp:posOffset>
                </wp:positionV>
                <wp:extent cx="35640" cy="143640"/>
                <wp:effectExtent l="38100" t="38100" r="40640" b="46990"/>
                <wp:wrapNone/>
                <wp:docPr id="971" name="Ink 9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70">
                      <w14:nvContentPartPr>
                        <w14:cNvContentPartPr/>
                      </w14:nvContentPartPr>
                      <w14:xfrm>
                        <a:off x="0" y="0"/>
                        <a:ext cx="35640" cy="14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41287E" id="Ink 971" o:spid="_x0000_s1026" type="#_x0000_t75" style="position:absolute;margin-left:318.15pt;margin-top:2.3pt;width:3.85pt;height:12.25pt;z-index:252580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">
                <v:imagedata r:id="rId1771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79840" behindDoc="0" locked="0" layoutInCell="1" allowOverlap="1" wp14:anchorId="509566F6" wp14:editId="73703668">
                <wp:simplePos x="0" y="0"/>
                <wp:positionH relativeFrom="column">
                  <wp:posOffset>3750800</wp:posOffset>
                </wp:positionH>
                <wp:positionV relativeFrom="paragraph">
                  <wp:posOffset>52692</wp:posOffset>
                </wp:positionV>
                <wp:extent cx="150480" cy="138240"/>
                <wp:effectExtent l="38100" t="38100" r="21590" b="52705"/>
                <wp:wrapNone/>
                <wp:docPr id="970" name="Ink 9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72">
                      <w14:nvContentPartPr>
                        <w14:cNvContentPartPr/>
                      </w14:nvContentPartPr>
                      <w14:xfrm>
                        <a:off x="0" y="0"/>
                        <a:ext cx="150480" cy="13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E0102B" id="Ink 970" o:spid="_x0000_s1026" type="#_x0000_t75" style="position:absolute;margin-left:294.8pt;margin-top:3.65pt;width:13.05pt;height:11.95pt;z-index:252579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">
                <v:imagedata r:id="rId1773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78816" behindDoc="0" locked="0" layoutInCell="1" allowOverlap="1" wp14:anchorId="6B1AB094" wp14:editId="125F25AE">
                <wp:simplePos x="0" y="0"/>
                <wp:positionH relativeFrom="column">
                  <wp:posOffset>3576200</wp:posOffset>
                </wp:positionH>
                <wp:positionV relativeFrom="paragraph">
                  <wp:posOffset>3012</wp:posOffset>
                </wp:positionV>
                <wp:extent cx="107640" cy="179280"/>
                <wp:effectExtent l="38100" t="38100" r="45085" b="49530"/>
                <wp:wrapNone/>
                <wp:docPr id="969" name="Ink 9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74">
                      <w14:nvContentPartPr>
                        <w14:cNvContentPartPr/>
                      </w14:nvContentPartPr>
                      <w14:xfrm>
                        <a:off x="0" y="0"/>
                        <a:ext cx="107640" cy="17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C53581" id="Ink 969" o:spid="_x0000_s1026" type="#_x0000_t75" style="position:absolute;margin-left:280.95pt;margin-top:-.25pt;width:9.85pt;height:15.3pt;z-index:252578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">
                <v:imagedata r:id="rId1775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77792" behindDoc="0" locked="0" layoutInCell="1" allowOverlap="1" wp14:anchorId="2B0E811C" wp14:editId="16D1F4E7">
                <wp:simplePos x="0" y="0"/>
                <wp:positionH relativeFrom="column">
                  <wp:posOffset>3148520</wp:posOffset>
                </wp:positionH>
                <wp:positionV relativeFrom="paragraph">
                  <wp:posOffset>135132</wp:posOffset>
                </wp:positionV>
                <wp:extent cx="103320" cy="5760"/>
                <wp:effectExtent l="38100" t="19050" r="49530" b="51435"/>
                <wp:wrapNone/>
                <wp:docPr id="968" name="Ink 9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76">
                      <w14:nvContentPartPr>
                        <w14:cNvContentPartPr/>
                      </w14:nvContentPartPr>
                      <w14:xfrm>
                        <a:off x="0" y="0"/>
                        <a:ext cx="10332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7169AA" id="Ink 968" o:spid="_x0000_s1026" type="#_x0000_t75" style="position:absolute;margin-left:247.5pt;margin-top:10.1pt;width:9pt;height:1.45pt;z-index:252577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">
                <v:imagedata r:id="rId1777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76768" behindDoc="0" locked="0" layoutInCell="1" allowOverlap="1" wp14:anchorId="64A04C02" wp14:editId="7C370233">
                <wp:simplePos x="0" y="0"/>
                <wp:positionH relativeFrom="column">
                  <wp:posOffset>3113600</wp:posOffset>
                </wp:positionH>
                <wp:positionV relativeFrom="paragraph">
                  <wp:posOffset>76092</wp:posOffset>
                </wp:positionV>
                <wp:extent cx="132840" cy="13320"/>
                <wp:effectExtent l="38100" t="38100" r="38735" b="44450"/>
                <wp:wrapNone/>
                <wp:docPr id="967" name="Ink 9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78">
                      <w14:nvContentPartPr>
                        <w14:cNvContentPartPr/>
                      </w14:nvContentPartPr>
                      <w14:xfrm>
                        <a:off x="0" y="0"/>
                        <a:ext cx="132840" cy="1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B6C45E" id="Ink 967" o:spid="_x0000_s1026" type="#_x0000_t75" style="position:absolute;margin-left:244.8pt;margin-top:5.35pt;width:11.25pt;height:2.15pt;z-index:252576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">
                <v:imagedata r:id="rId1779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75744" behindDoc="0" locked="0" layoutInCell="1" allowOverlap="1" wp14:anchorId="42824990" wp14:editId="1D5B1181">
                <wp:simplePos x="0" y="0"/>
                <wp:positionH relativeFrom="column">
                  <wp:posOffset>2916680</wp:posOffset>
                </wp:positionH>
                <wp:positionV relativeFrom="paragraph">
                  <wp:posOffset>37572</wp:posOffset>
                </wp:positionV>
                <wp:extent cx="88200" cy="144360"/>
                <wp:effectExtent l="38100" t="38100" r="45720" b="46355"/>
                <wp:wrapNone/>
                <wp:docPr id="966" name="Ink 9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80">
                      <w14:nvContentPartPr>
                        <w14:cNvContentPartPr/>
                      </w14:nvContentPartPr>
                      <w14:xfrm>
                        <a:off x="0" y="0"/>
                        <a:ext cx="88200" cy="14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7DFF61" id="Ink 966" o:spid="_x0000_s1026" type="#_x0000_t75" style="position:absolute;margin-left:229.05pt;margin-top:2.45pt;width:8.25pt;height:12.3pt;z-index:252575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">
                <v:imagedata r:id="rId1781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74720" behindDoc="0" locked="0" layoutInCell="1" allowOverlap="1" wp14:anchorId="3949B3CB" wp14:editId="3E518947">
                <wp:simplePos x="0" y="0"/>
                <wp:positionH relativeFrom="column">
                  <wp:posOffset>2774840</wp:posOffset>
                </wp:positionH>
                <wp:positionV relativeFrom="paragraph">
                  <wp:posOffset>-15708</wp:posOffset>
                </wp:positionV>
                <wp:extent cx="82800" cy="187920"/>
                <wp:effectExtent l="38100" t="38100" r="50800" b="41275"/>
                <wp:wrapNone/>
                <wp:docPr id="965" name="Ink 9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82">
                      <w14:nvContentPartPr>
                        <w14:cNvContentPartPr/>
                      </w14:nvContentPartPr>
                      <w14:xfrm>
                        <a:off x="0" y="0"/>
                        <a:ext cx="82800" cy="18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287DDF" id="Ink 965" o:spid="_x0000_s1026" type="#_x0000_t75" style="position:absolute;margin-left:217.85pt;margin-top:-1.75pt;width:7.65pt;height:16pt;z-index:252574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">
                <v:imagedata r:id="rId1783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73696" behindDoc="0" locked="0" layoutInCell="1" allowOverlap="1" wp14:anchorId="164173F8" wp14:editId="1895D877">
                <wp:simplePos x="0" y="0"/>
                <wp:positionH relativeFrom="column">
                  <wp:posOffset>2696720</wp:posOffset>
                </wp:positionH>
                <wp:positionV relativeFrom="paragraph">
                  <wp:posOffset>-11028</wp:posOffset>
                </wp:positionV>
                <wp:extent cx="60840" cy="161640"/>
                <wp:effectExtent l="38100" t="38100" r="53975" b="48260"/>
                <wp:wrapNone/>
                <wp:docPr id="964" name="Ink 9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84">
                      <w14:nvContentPartPr>
                        <w14:cNvContentPartPr/>
                      </w14:nvContentPartPr>
                      <w14:xfrm>
                        <a:off x="0" y="0"/>
                        <a:ext cx="60840" cy="16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B1A5F7" id="Ink 964" o:spid="_x0000_s1026" type="#_x0000_t75" style="position:absolute;margin-left:211.85pt;margin-top:-1.35pt;width:5.9pt;height:13.75pt;z-index:252573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">
                <v:imagedata r:id="rId1785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23520" behindDoc="0" locked="0" layoutInCell="1" allowOverlap="1" wp14:anchorId="31144198" wp14:editId="17701C54">
                <wp:simplePos x="0" y="0"/>
                <wp:positionH relativeFrom="column">
                  <wp:posOffset>584960</wp:posOffset>
                </wp:positionH>
                <wp:positionV relativeFrom="paragraph">
                  <wp:posOffset>219372</wp:posOffset>
                </wp:positionV>
                <wp:extent cx="649800" cy="47880"/>
                <wp:effectExtent l="19050" t="76200" r="74295" b="104775"/>
                <wp:wrapNone/>
                <wp:docPr id="915" name="Ink 9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86">
                      <w14:nvContentPartPr>
                        <w14:cNvContentPartPr/>
                      </w14:nvContentPartPr>
                      <w14:xfrm>
                        <a:off x="0" y="0"/>
                        <a:ext cx="649800" cy="4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F8EB15" id="Ink 915" o:spid="_x0000_s1026" type="#_x0000_t75" style="position:absolute;margin-left:44.7pt;margin-top:14pt;width:54.05pt;height:10.25pt;z-index:252523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">
                <v:imagedata r:id="rId1787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12256" behindDoc="0" locked="0" layoutInCell="1" allowOverlap="1" wp14:anchorId="560FA24C" wp14:editId="51984273">
                <wp:simplePos x="0" y="0"/>
                <wp:positionH relativeFrom="column">
                  <wp:posOffset>1181840</wp:posOffset>
                </wp:positionH>
                <wp:positionV relativeFrom="paragraph">
                  <wp:posOffset>227652</wp:posOffset>
                </wp:positionV>
                <wp:extent cx="120240" cy="105480"/>
                <wp:effectExtent l="38100" t="38100" r="51435" b="46990"/>
                <wp:wrapNone/>
                <wp:docPr id="904" name="Ink 9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88">
                      <w14:nvContentPartPr>
                        <w14:cNvContentPartPr/>
                      </w14:nvContentPartPr>
                      <w14:xfrm>
                        <a:off x="0" y="0"/>
                        <a:ext cx="120240" cy="10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EE640A" id="Ink 904" o:spid="_x0000_s1026" type="#_x0000_t75" style="position:absolute;margin-left:92.5pt;margin-top:17.6pt;width:10.55pt;height:9.05pt;z-index:252512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">
                <v:imagedata r:id="rId1789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11232" behindDoc="0" locked="0" layoutInCell="1" allowOverlap="1" wp14:anchorId="08C2A3C7" wp14:editId="76EFDC7F">
                <wp:simplePos x="0" y="0"/>
                <wp:positionH relativeFrom="column">
                  <wp:posOffset>1052960</wp:posOffset>
                </wp:positionH>
                <wp:positionV relativeFrom="paragraph">
                  <wp:posOffset>248532</wp:posOffset>
                </wp:positionV>
                <wp:extent cx="70200" cy="9000"/>
                <wp:effectExtent l="38100" t="38100" r="44450" b="48260"/>
                <wp:wrapNone/>
                <wp:docPr id="903" name="Ink 9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90">
                      <w14:nvContentPartPr>
                        <w14:cNvContentPartPr/>
                      </w14:nvContentPartPr>
                      <w14:xfrm>
                        <a:off x="0" y="0"/>
                        <a:ext cx="7020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64CE86" id="Ink 903" o:spid="_x0000_s1026" type="#_x0000_t75" style="position:absolute;margin-left:82.6pt;margin-top:19.05pt;width:6.3pt;height:1.6pt;z-index:252511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">
                <v:imagedata r:id="rId1791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10208" behindDoc="0" locked="0" layoutInCell="1" allowOverlap="1" wp14:anchorId="109EACB7" wp14:editId="53803515">
                <wp:simplePos x="0" y="0"/>
                <wp:positionH relativeFrom="column">
                  <wp:posOffset>1057640</wp:posOffset>
                </wp:positionH>
                <wp:positionV relativeFrom="paragraph">
                  <wp:posOffset>144492</wp:posOffset>
                </wp:positionV>
                <wp:extent cx="77400" cy="165240"/>
                <wp:effectExtent l="38100" t="38100" r="37465" b="44450"/>
                <wp:wrapNone/>
                <wp:docPr id="902" name="Ink 9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92">
                      <w14:nvContentPartPr>
                        <w14:cNvContentPartPr/>
                      </w14:nvContentPartPr>
                      <w14:xfrm>
                        <a:off x="0" y="0"/>
                        <a:ext cx="77400" cy="16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EC7111" id="Ink 902" o:spid="_x0000_s1026" type="#_x0000_t75" style="position:absolute;margin-left:82.95pt;margin-top:10.9pt;width:7.05pt;height:13.95pt;z-index:252510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">
                <v:imagedata r:id="rId1793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09184" behindDoc="0" locked="0" layoutInCell="1" allowOverlap="1" wp14:anchorId="3CF373F5" wp14:editId="0CF4E851">
                <wp:simplePos x="0" y="0"/>
                <wp:positionH relativeFrom="column">
                  <wp:posOffset>874760</wp:posOffset>
                </wp:positionH>
                <wp:positionV relativeFrom="paragraph">
                  <wp:posOffset>228372</wp:posOffset>
                </wp:positionV>
                <wp:extent cx="66600" cy="8640"/>
                <wp:effectExtent l="38100" t="38100" r="48260" b="48895"/>
                <wp:wrapNone/>
                <wp:docPr id="901" name="Ink 9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94">
                      <w14:nvContentPartPr>
                        <w14:cNvContentPartPr/>
                      </w14:nvContentPartPr>
                      <w14:xfrm>
                        <a:off x="0" y="0"/>
                        <a:ext cx="6660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2B1E39" id="Ink 901" o:spid="_x0000_s1026" type="#_x0000_t75" style="position:absolute;margin-left:68.5pt;margin-top:17.6pt;width:6.15pt;height:1.65pt;z-index:252509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">
                <v:imagedata r:id="rId1795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08160" behindDoc="0" locked="0" layoutInCell="1" allowOverlap="1" wp14:anchorId="73767EC3" wp14:editId="6C21AF02">
                <wp:simplePos x="0" y="0"/>
                <wp:positionH relativeFrom="column">
                  <wp:posOffset>839840</wp:posOffset>
                </wp:positionH>
                <wp:positionV relativeFrom="paragraph">
                  <wp:posOffset>164292</wp:posOffset>
                </wp:positionV>
                <wp:extent cx="114840" cy="25560"/>
                <wp:effectExtent l="38100" t="38100" r="38100" b="50800"/>
                <wp:wrapNone/>
                <wp:docPr id="900" name="Ink 9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96">
                      <w14:nvContentPartPr>
                        <w14:cNvContentPartPr/>
                      </w14:nvContentPartPr>
                      <w14:xfrm>
                        <a:off x="0" y="0"/>
                        <a:ext cx="114840" cy="2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DACD5E" id="Ink 900" o:spid="_x0000_s1026" type="#_x0000_t75" style="position:absolute;margin-left:65.85pt;margin-top:12.45pt;width:9.75pt;height:2.8pt;z-index:252508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">
                <v:imagedata r:id="rId1797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07136" behindDoc="0" locked="0" layoutInCell="1" allowOverlap="1" wp14:anchorId="7330D517" wp14:editId="47F3382D">
                <wp:simplePos x="0" y="0"/>
                <wp:positionH relativeFrom="column">
                  <wp:posOffset>686120</wp:posOffset>
                </wp:positionH>
                <wp:positionV relativeFrom="paragraph">
                  <wp:posOffset>125412</wp:posOffset>
                </wp:positionV>
                <wp:extent cx="122760" cy="249120"/>
                <wp:effectExtent l="38100" t="38100" r="48895" b="36830"/>
                <wp:wrapNone/>
                <wp:docPr id="899" name="Ink 8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98">
                      <w14:nvContentPartPr>
                        <w14:cNvContentPartPr/>
                      </w14:nvContentPartPr>
                      <w14:xfrm>
                        <a:off x="0" y="0"/>
                        <a:ext cx="122760" cy="24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2864EF" id="Ink 899" o:spid="_x0000_s1026" type="#_x0000_t75" style="position:absolute;margin-left:53.45pt;margin-top:9.35pt;width:10.7pt;height:20.75pt;z-index:252507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">
                <v:imagedata r:id="rId1799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96896" behindDoc="0" locked="0" layoutInCell="1" allowOverlap="1" wp14:anchorId="294A28DB" wp14:editId="585DB8AF">
                <wp:simplePos x="0" y="0"/>
                <wp:positionH relativeFrom="column">
                  <wp:posOffset>1459040</wp:posOffset>
                </wp:positionH>
                <wp:positionV relativeFrom="paragraph">
                  <wp:posOffset>29292</wp:posOffset>
                </wp:positionV>
                <wp:extent cx="132840" cy="139320"/>
                <wp:effectExtent l="38100" t="38100" r="38735" b="51435"/>
                <wp:wrapNone/>
                <wp:docPr id="889" name="Ink 8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00">
                      <w14:nvContentPartPr>
                        <w14:cNvContentPartPr/>
                      </w14:nvContentPartPr>
                      <w14:xfrm>
                        <a:off x="0" y="0"/>
                        <a:ext cx="132840" cy="13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70038A" id="Ink 889" o:spid="_x0000_s1026" type="#_x0000_t75" style="position:absolute;margin-left:114.4pt;margin-top:1.85pt;width:11.4pt;height:11.95pt;z-index:252496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">
                <v:imagedata r:id="rId1801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95872" behindDoc="0" locked="0" layoutInCell="1" allowOverlap="1" wp14:anchorId="2CBE90C3" wp14:editId="43BE5691">
                <wp:simplePos x="0" y="0"/>
                <wp:positionH relativeFrom="column">
                  <wp:posOffset>1452200</wp:posOffset>
                </wp:positionH>
                <wp:positionV relativeFrom="paragraph">
                  <wp:posOffset>18492</wp:posOffset>
                </wp:positionV>
                <wp:extent cx="39600" cy="118800"/>
                <wp:effectExtent l="38100" t="38100" r="36830" b="33655"/>
                <wp:wrapNone/>
                <wp:docPr id="888" name="Ink 8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02">
                      <w14:nvContentPartPr>
                        <w14:cNvContentPartPr/>
                      </w14:nvContentPartPr>
                      <w14:xfrm>
                        <a:off x="0" y="0"/>
                        <a:ext cx="39600" cy="11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67104B" id="Ink 888" o:spid="_x0000_s1026" type="#_x0000_t75" style="position:absolute;margin-left:113.9pt;margin-top:1.15pt;width:3.85pt;height:10.05pt;z-index:252495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">
                <v:imagedata r:id="rId1803" o:title=""/>
              </v:shape>
            </w:pict>
          </mc:Fallback>
        </mc:AlternateContent>
      </w:r>
    </w:p>
    <w:p w14:paraId="6694FE5D" w14:textId="74C92A8D" w:rsidR="00D07F1D" w:rsidRDefault="00E6579F" w:rsidP="00FF6E6B">
      <w:pPr>
        <w:tabs>
          <w:tab w:val="left" w:pos="1260"/>
          <w:tab w:val="right" w:pos="10080"/>
        </w:tabs>
        <w:spacing w:before="120"/>
        <w:ind w:left="1260" w:right="3330" w:hanging="1260"/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04416" behindDoc="0" locked="0" layoutInCell="1" allowOverlap="1" wp14:anchorId="647263A6" wp14:editId="1E537C33">
                <wp:simplePos x="0" y="0"/>
                <wp:positionH relativeFrom="column">
                  <wp:posOffset>3095240</wp:posOffset>
                </wp:positionH>
                <wp:positionV relativeFrom="paragraph">
                  <wp:posOffset>127892</wp:posOffset>
                </wp:positionV>
                <wp:extent cx="54720" cy="150480"/>
                <wp:effectExtent l="38100" t="38100" r="40640" b="40640"/>
                <wp:wrapNone/>
                <wp:docPr id="994" name="Ink 9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04">
                      <w14:nvContentPartPr>
                        <w14:cNvContentPartPr/>
                      </w14:nvContentPartPr>
                      <w14:xfrm>
                        <a:off x="0" y="0"/>
                        <a:ext cx="54720" cy="150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E2880F" id="Ink 994" o:spid="_x0000_s1026" type="#_x0000_t75" style="position:absolute;margin-left:243.25pt;margin-top:9.6pt;width:5.25pt;height:12.7pt;z-index:252604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">
                <v:imagedata r:id="rId1805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03392" behindDoc="0" locked="0" layoutInCell="1" allowOverlap="1" wp14:anchorId="31543AE9" wp14:editId="76183E36">
                <wp:simplePos x="0" y="0"/>
                <wp:positionH relativeFrom="column">
                  <wp:posOffset>2968520</wp:posOffset>
                </wp:positionH>
                <wp:positionV relativeFrom="paragraph">
                  <wp:posOffset>107372</wp:posOffset>
                </wp:positionV>
                <wp:extent cx="88200" cy="140400"/>
                <wp:effectExtent l="19050" t="38100" r="45720" b="50165"/>
                <wp:wrapNone/>
                <wp:docPr id="993" name="Ink 9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06">
                      <w14:nvContentPartPr>
                        <w14:cNvContentPartPr/>
                      </w14:nvContentPartPr>
                      <w14:xfrm>
                        <a:off x="0" y="0"/>
                        <a:ext cx="88200" cy="14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331312" id="Ink 993" o:spid="_x0000_s1026" type="#_x0000_t75" style="position:absolute;margin-left:233.3pt;margin-top:8.1pt;width:7.95pt;height:11.85pt;z-index:252603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">
                <v:imagedata r:id="rId1807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02368" behindDoc="0" locked="0" layoutInCell="1" allowOverlap="1" wp14:anchorId="19596C87" wp14:editId="3BE53285">
                <wp:simplePos x="0" y="0"/>
                <wp:positionH relativeFrom="column">
                  <wp:posOffset>2803280</wp:posOffset>
                </wp:positionH>
                <wp:positionV relativeFrom="paragraph">
                  <wp:posOffset>198812</wp:posOffset>
                </wp:positionV>
                <wp:extent cx="71640" cy="14040"/>
                <wp:effectExtent l="38100" t="38100" r="43180" b="43180"/>
                <wp:wrapNone/>
                <wp:docPr id="992" name="Ink 9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08">
                      <w14:nvContentPartPr>
                        <w14:cNvContentPartPr/>
                      </w14:nvContentPartPr>
                      <w14:xfrm>
                        <a:off x="0" y="0"/>
                        <a:ext cx="71640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CF0165" id="Ink 992" o:spid="_x0000_s1026" type="#_x0000_t75" style="position:absolute;margin-left:220.45pt;margin-top:15.15pt;width:6.45pt;height:1.95pt;z-index:252602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">
                <v:imagedata r:id="rId1809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01344" behindDoc="0" locked="0" layoutInCell="1" allowOverlap="1" wp14:anchorId="195938E9" wp14:editId="0C06FAFC">
                <wp:simplePos x="0" y="0"/>
                <wp:positionH relativeFrom="column">
                  <wp:posOffset>2668640</wp:posOffset>
                </wp:positionH>
                <wp:positionV relativeFrom="paragraph">
                  <wp:posOffset>127532</wp:posOffset>
                </wp:positionV>
                <wp:extent cx="94680" cy="146160"/>
                <wp:effectExtent l="38100" t="38100" r="38735" b="44450"/>
                <wp:wrapNone/>
                <wp:docPr id="991" name="Ink 9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10">
                      <w14:nvContentPartPr>
                        <w14:cNvContentPartPr/>
                      </w14:nvContentPartPr>
                      <w14:xfrm>
                        <a:off x="0" y="0"/>
                        <a:ext cx="94680" cy="14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40EB95" id="Ink 991" o:spid="_x0000_s1026" type="#_x0000_t75" style="position:absolute;margin-left:209.7pt;margin-top:9.55pt;width:8.4pt;height:12.45pt;z-index:252601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">
                <v:imagedata r:id="rId1811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00320" behindDoc="0" locked="0" layoutInCell="1" allowOverlap="1" wp14:anchorId="48166EDE" wp14:editId="5CFFBEC2">
                <wp:simplePos x="0" y="0"/>
                <wp:positionH relativeFrom="column">
                  <wp:posOffset>2533280</wp:posOffset>
                </wp:positionH>
                <wp:positionV relativeFrom="paragraph">
                  <wp:posOffset>85772</wp:posOffset>
                </wp:positionV>
                <wp:extent cx="69840" cy="163080"/>
                <wp:effectExtent l="38100" t="38100" r="45085" b="46990"/>
                <wp:wrapNone/>
                <wp:docPr id="990" name="Ink 9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12">
                      <w14:nvContentPartPr>
                        <w14:cNvContentPartPr/>
                      </w14:nvContentPartPr>
                      <w14:xfrm>
                        <a:off x="0" y="0"/>
                        <a:ext cx="69840" cy="16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5F577B" id="Ink 990" o:spid="_x0000_s1026" type="#_x0000_t75" style="position:absolute;margin-left:198.95pt;margin-top:6.3pt;width:6.6pt;height:13.7pt;z-index:252600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">
                <v:imagedata r:id="rId1813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99296" behindDoc="0" locked="0" layoutInCell="1" allowOverlap="1" wp14:anchorId="5DA92EB3" wp14:editId="74D1B8B7">
                <wp:simplePos x="0" y="0"/>
                <wp:positionH relativeFrom="column">
                  <wp:posOffset>2380640</wp:posOffset>
                </wp:positionH>
                <wp:positionV relativeFrom="paragraph">
                  <wp:posOffset>161012</wp:posOffset>
                </wp:positionV>
                <wp:extent cx="118440" cy="17640"/>
                <wp:effectExtent l="38100" t="38100" r="34290" b="40005"/>
                <wp:wrapNone/>
                <wp:docPr id="989" name="Ink 9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14">
                      <w14:nvContentPartPr>
                        <w14:cNvContentPartPr/>
                      </w14:nvContentPartPr>
                      <w14:xfrm>
                        <a:off x="0" y="0"/>
                        <a:ext cx="118440" cy="1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C96BAA" id="Ink 989" o:spid="_x0000_s1026" type="#_x0000_t75" style="position:absolute;margin-left:187.1pt;margin-top:12.2pt;width:10.1pt;height:2.35pt;z-index:252599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">
                <v:imagedata r:id="rId1815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98272" behindDoc="0" locked="0" layoutInCell="1" allowOverlap="1" wp14:anchorId="7AA8C44E" wp14:editId="21052FFA">
                <wp:simplePos x="0" y="0"/>
                <wp:positionH relativeFrom="column">
                  <wp:posOffset>4345880</wp:posOffset>
                </wp:positionH>
                <wp:positionV relativeFrom="paragraph">
                  <wp:posOffset>184412</wp:posOffset>
                </wp:positionV>
                <wp:extent cx="55800" cy="135000"/>
                <wp:effectExtent l="38100" t="38100" r="40005" b="36830"/>
                <wp:wrapNone/>
                <wp:docPr id="988" name="Ink 9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16">
                      <w14:nvContentPartPr>
                        <w14:cNvContentPartPr/>
                      </w14:nvContentPartPr>
                      <w14:xfrm>
                        <a:off x="0" y="0"/>
                        <a:ext cx="55800" cy="13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8D8582" id="Ink 988" o:spid="_x0000_s1026" type="#_x0000_t75" style="position:absolute;margin-left:341.7pt;margin-top:14pt;width:5.5pt;height:11.65pt;z-index:252598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">
                <v:imagedata r:id="rId1817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97248" behindDoc="0" locked="0" layoutInCell="1" allowOverlap="1" wp14:anchorId="6A3649F0" wp14:editId="6A0832CE">
                <wp:simplePos x="0" y="0"/>
                <wp:positionH relativeFrom="column">
                  <wp:posOffset>4186400</wp:posOffset>
                </wp:positionH>
                <wp:positionV relativeFrom="paragraph">
                  <wp:posOffset>149492</wp:posOffset>
                </wp:positionV>
                <wp:extent cx="93600" cy="160920"/>
                <wp:effectExtent l="38100" t="19050" r="20955" b="48895"/>
                <wp:wrapNone/>
                <wp:docPr id="987" name="Ink 9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18">
                      <w14:nvContentPartPr>
                        <w14:cNvContentPartPr/>
                      </w14:nvContentPartPr>
                      <w14:xfrm>
                        <a:off x="0" y="0"/>
                        <a:ext cx="93600" cy="16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9DABA4" id="Ink 987" o:spid="_x0000_s1026" type="#_x0000_t75" style="position:absolute;margin-left:329.2pt;margin-top:11.3pt;width:8.35pt;height:13.5pt;z-index:252597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">
                <v:imagedata r:id="rId1819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96224" behindDoc="0" locked="0" layoutInCell="1" allowOverlap="1" wp14:anchorId="7722C5B3" wp14:editId="0C0B8F27">
                <wp:simplePos x="0" y="0"/>
                <wp:positionH relativeFrom="column">
                  <wp:posOffset>4048880</wp:posOffset>
                </wp:positionH>
                <wp:positionV relativeFrom="paragraph">
                  <wp:posOffset>215372</wp:posOffset>
                </wp:positionV>
                <wp:extent cx="65520" cy="11880"/>
                <wp:effectExtent l="38100" t="38100" r="48895" b="45720"/>
                <wp:wrapNone/>
                <wp:docPr id="986" name="Ink 9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20">
                      <w14:nvContentPartPr>
                        <w14:cNvContentPartPr/>
                      </w14:nvContentPartPr>
                      <w14:xfrm>
                        <a:off x="0" y="0"/>
                        <a:ext cx="6552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5123E0" id="Ink 986" o:spid="_x0000_s1026" type="#_x0000_t75" style="position:absolute;margin-left:318.45pt;margin-top:16.4pt;width:5.9pt;height:1.85pt;z-index:252596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">
                <v:imagedata r:id="rId1821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95200" behindDoc="0" locked="0" layoutInCell="1" allowOverlap="1" wp14:anchorId="6A82456B" wp14:editId="352D040E">
                <wp:simplePos x="0" y="0"/>
                <wp:positionH relativeFrom="column">
                  <wp:posOffset>3854480</wp:posOffset>
                </wp:positionH>
                <wp:positionV relativeFrom="paragraph">
                  <wp:posOffset>148412</wp:posOffset>
                </wp:positionV>
                <wp:extent cx="115920" cy="133560"/>
                <wp:effectExtent l="38100" t="38100" r="36830" b="38100"/>
                <wp:wrapNone/>
                <wp:docPr id="985" name="Ink 9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22">
                      <w14:nvContentPartPr>
                        <w14:cNvContentPartPr/>
                      </w14:nvContentPartPr>
                      <w14:xfrm>
                        <a:off x="0" y="0"/>
                        <a:ext cx="115920" cy="13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5D15C0" id="Ink 985" o:spid="_x0000_s1026" type="#_x0000_t75" style="position:absolute;margin-left:303.05pt;margin-top:11.25pt;width:10.1pt;height:11.35pt;z-index:252595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">
                <v:imagedata r:id="rId1823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94176" behindDoc="0" locked="0" layoutInCell="1" allowOverlap="1" wp14:anchorId="3F64B1A9" wp14:editId="79FDB36F">
                <wp:simplePos x="0" y="0"/>
                <wp:positionH relativeFrom="column">
                  <wp:posOffset>3715880</wp:posOffset>
                </wp:positionH>
                <wp:positionV relativeFrom="paragraph">
                  <wp:posOffset>128612</wp:posOffset>
                </wp:positionV>
                <wp:extent cx="78120" cy="131760"/>
                <wp:effectExtent l="38100" t="38100" r="36195" b="40005"/>
                <wp:wrapNone/>
                <wp:docPr id="984" name="Ink 9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24">
                      <w14:nvContentPartPr>
                        <w14:cNvContentPartPr/>
                      </w14:nvContentPartPr>
                      <w14:xfrm>
                        <a:off x="0" y="0"/>
                        <a:ext cx="78120" cy="13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FA27F9" id="Ink 984" o:spid="_x0000_s1026" type="#_x0000_t75" style="position:absolute;margin-left:292.1pt;margin-top:9.75pt;width:7.15pt;height:11.25pt;z-index:252594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">
                <v:imagedata r:id="rId1825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93152" behindDoc="0" locked="0" layoutInCell="1" allowOverlap="1" wp14:anchorId="2F40CF83" wp14:editId="60E1209D">
                <wp:simplePos x="0" y="0"/>
                <wp:positionH relativeFrom="column">
                  <wp:posOffset>3585920</wp:posOffset>
                </wp:positionH>
                <wp:positionV relativeFrom="paragraph">
                  <wp:posOffset>189452</wp:posOffset>
                </wp:positionV>
                <wp:extent cx="67680" cy="8280"/>
                <wp:effectExtent l="38100" t="19050" r="46990" b="48895"/>
                <wp:wrapNone/>
                <wp:docPr id="983" name="Ink 9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26">
                      <w14:nvContentPartPr>
                        <w14:cNvContentPartPr/>
                      </w14:nvContentPartPr>
                      <w14:xfrm>
                        <a:off x="0" y="0"/>
                        <a:ext cx="6768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77FE38" id="Ink 983" o:spid="_x0000_s1026" type="#_x0000_t75" style="position:absolute;margin-left:282pt;margin-top:14.45pt;width:6.1pt;height:1.4pt;z-index:252593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">
                <v:imagedata r:id="rId1827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24544" behindDoc="0" locked="0" layoutInCell="1" allowOverlap="1" wp14:anchorId="05BEB048" wp14:editId="635368CB">
                <wp:simplePos x="0" y="0"/>
                <wp:positionH relativeFrom="column">
                  <wp:posOffset>123080</wp:posOffset>
                </wp:positionH>
                <wp:positionV relativeFrom="paragraph">
                  <wp:posOffset>225162</wp:posOffset>
                </wp:positionV>
                <wp:extent cx="124920" cy="135720"/>
                <wp:effectExtent l="38100" t="38100" r="46990" b="36195"/>
                <wp:wrapNone/>
                <wp:docPr id="916" name="Ink 9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28">
                      <w14:nvContentPartPr>
                        <w14:cNvContentPartPr/>
                      </w14:nvContentPartPr>
                      <w14:xfrm>
                        <a:off x="0" y="0"/>
                        <a:ext cx="124920" cy="13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A73FCB" id="Ink 916" o:spid="_x0000_s1026" type="#_x0000_t75" style="position:absolute;margin-left:9.2pt;margin-top:17.25pt;width:10.9pt;height:11.85pt;z-index:252524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">
                <v:imagedata r:id="rId1829" o:title=""/>
              </v:shape>
            </w:pict>
          </mc:Fallback>
        </mc:AlternateContent>
      </w:r>
    </w:p>
    <w:p w14:paraId="7CEF348F" w14:textId="0560E5B3" w:rsidR="00D07F1D" w:rsidRDefault="00E6579F" w:rsidP="00FF6E6B">
      <w:pPr>
        <w:tabs>
          <w:tab w:val="left" w:pos="1260"/>
          <w:tab w:val="right" w:pos="10080"/>
        </w:tabs>
        <w:spacing w:before="120"/>
        <w:ind w:left="1260" w:right="3330" w:hanging="1260"/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07488" behindDoc="0" locked="0" layoutInCell="1" allowOverlap="1" wp14:anchorId="7158ABF6" wp14:editId="27785723">
                <wp:simplePos x="0" y="0"/>
                <wp:positionH relativeFrom="column">
                  <wp:posOffset>3085520</wp:posOffset>
                </wp:positionH>
                <wp:positionV relativeFrom="paragraph">
                  <wp:posOffset>186517</wp:posOffset>
                </wp:positionV>
                <wp:extent cx="90360" cy="143640"/>
                <wp:effectExtent l="38100" t="38100" r="43180" b="46990"/>
                <wp:wrapNone/>
                <wp:docPr id="997" name="Ink 9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30">
                      <w14:nvContentPartPr>
                        <w14:cNvContentPartPr/>
                      </w14:nvContentPartPr>
                      <w14:xfrm>
                        <a:off x="0" y="0"/>
                        <a:ext cx="90360" cy="14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179192" id="Ink 997" o:spid="_x0000_s1026" type="#_x0000_t75" style="position:absolute;margin-left:242.45pt;margin-top:14.25pt;width:8.2pt;height:12.25pt;z-index:252607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">
                <v:imagedata r:id="rId1831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06464" behindDoc="0" locked="0" layoutInCell="1" allowOverlap="1" wp14:anchorId="4A088EB2" wp14:editId="36EF20B8">
                <wp:simplePos x="0" y="0"/>
                <wp:positionH relativeFrom="column">
                  <wp:posOffset>2934320</wp:posOffset>
                </wp:positionH>
                <wp:positionV relativeFrom="paragraph">
                  <wp:posOffset>192277</wp:posOffset>
                </wp:positionV>
                <wp:extent cx="85680" cy="25200"/>
                <wp:effectExtent l="38100" t="38100" r="48260" b="32385"/>
                <wp:wrapNone/>
                <wp:docPr id="996" name="Ink 9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32">
                      <w14:nvContentPartPr>
                        <w14:cNvContentPartPr/>
                      </w14:nvContentPartPr>
                      <w14:xfrm>
                        <a:off x="0" y="0"/>
                        <a:ext cx="85680" cy="2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3710C0" id="Ink 996" o:spid="_x0000_s1026" type="#_x0000_t75" style="position:absolute;margin-left:230.7pt;margin-top:14.65pt;width:7.55pt;height:2.8pt;z-index:252606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">
                <v:imagedata r:id="rId1833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05440" behindDoc="0" locked="0" layoutInCell="1" allowOverlap="1" wp14:anchorId="66D97F6C" wp14:editId="53432F45">
                <wp:simplePos x="0" y="0"/>
                <wp:positionH relativeFrom="column">
                  <wp:posOffset>2885360</wp:posOffset>
                </wp:positionH>
                <wp:positionV relativeFrom="paragraph">
                  <wp:posOffset>175357</wp:posOffset>
                </wp:positionV>
                <wp:extent cx="87120" cy="151200"/>
                <wp:effectExtent l="38100" t="38100" r="46355" b="39370"/>
                <wp:wrapNone/>
                <wp:docPr id="995" name="Ink 9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34">
                      <w14:nvContentPartPr>
                        <w14:cNvContentPartPr/>
                      </w14:nvContentPartPr>
                      <w14:xfrm>
                        <a:off x="0" y="0"/>
                        <a:ext cx="87120" cy="15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E0489E" id="Ink 995" o:spid="_x0000_s1026" type="#_x0000_t75" style="position:absolute;margin-left:226.7pt;margin-top:13.45pt;width:7.9pt;height:12.85pt;z-index:252605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">
                <v:imagedata r:id="rId1835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28640" behindDoc="0" locked="0" layoutInCell="1" allowOverlap="1" wp14:anchorId="6BC8AF1D" wp14:editId="1F7F2F25">
                <wp:simplePos x="0" y="0"/>
                <wp:positionH relativeFrom="column">
                  <wp:posOffset>-82480</wp:posOffset>
                </wp:positionH>
                <wp:positionV relativeFrom="paragraph">
                  <wp:posOffset>182267</wp:posOffset>
                </wp:positionV>
                <wp:extent cx="771480" cy="11880"/>
                <wp:effectExtent l="19050" t="38100" r="48260" b="45720"/>
                <wp:wrapNone/>
                <wp:docPr id="920" name="Ink 9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36">
                      <w14:nvContentPartPr>
                        <w14:cNvContentPartPr/>
                      </w14:nvContentPartPr>
                      <w14:xfrm>
                        <a:off x="0" y="0"/>
                        <a:ext cx="77148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3E0746" id="Ink 920" o:spid="_x0000_s1026" type="#_x0000_t75" style="position:absolute;margin-left:-6.85pt;margin-top:13.8pt;width:61.55pt;height:2.05pt;z-index:252528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">
                <v:imagedata r:id="rId1837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27616" behindDoc="0" locked="0" layoutInCell="1" allowOverlap="1" wp14:anchorId="12166C70" wp14:editId="4E4934CA">
                <wp:simplePos x="0" y="0"/>
                <wp:positionH relativeFrom="column">
                  <wp:posOffset>-16600</wp:posOffset>
                </wp:positionH>
                <wp:positionV relativeFrom="paragraph">
                  <wp:posOffset>-127333</wp:posOffset>
                </wp:positionV>
                <wp:extent cx="654840" cy="315720"/>
                <wp:effectExtent l="19050" t="38100" r="50165" b="46355"/>
                <wp:wrapNone/>
                <wp:docPr id="919" name="Ink 9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38">
                      <w14:nvContentPartPr>
                        <w14:cNvContentPartPr/>
                      </w14:nvContentPartPr>
                      <w14:xfrm>
                        <a:off x="0" y="0"/>
                        <a:ext cx="654840" cy="31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0A4C29" id="Ink 919" o:spid="_x0000_s1026" type="#_x0000_t75" style="position:absolute;margin-left:-1.65pt;margin-top:-10.55pt;width:52.5pt;height:25.8pt;z-index:252527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">
                <v:imagedata r:id="rId1839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26592" behindDoc="0" locked="0" layoutInCell="1" allowOverlap="1" wp14:anchorId="468CE030" wp14:editId="3E676A0E">
                <wp:simplePos x="0" y="0"/>
                <wp:positionH relativeFrom="column">
                  <wp:posOffset>451040</wp:posOffset>
                </wp:positionH>
                <wp:positionV relativeFrom="paragraph">
                  <wp:posOffset>-27613</wp:posOffset>
                </wp:positionV>
                <wp:extent cx="43920" cy="144720"/>
                <wp:effectExtent l="38100" t="38100" r="51435" b="46355"/>
                <wp:wrapNone/>
                <wp:docPr id="918" name="Ink 9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40">
                      <w14:nvContentPartPr>
                        <w14:cNvContentPartPr/>
                      </w14:nvContentPartPr>
                      <w14:xfrm>
                        <a:off x="0" y="0"/>
                        <a:ext cx="43920" cy="14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1B3366" id="Ink 918" o:spid="_x0000_s1026" type="#_x0000_t75" style="position:absolute;margin-left:35pt;margin-top:-2.65pt;width:4.55pt;height:12.45pt;z-index:252526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">
                <v:imagedata r:id="rId1841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25568" behindDoc="0" locked="0" layoutInCell="1" allowOverlap="1" wp14:anchorId="356593CA" wp14:editId="4A6A827A">
                <wp:simplePos x="0" y="0"/>
                <wp:positionH relativeFrom="column">
                  <wp:posOffset>253760</wp:posOffset>
                </wp:positionH>
                <wp:positionV relativeFrom="paragraph">
                  <wp:posOffset>-40213</wp:posOffset>
                </wp:positionV>
                <wp:extent cx="131400" cy="122400"/>
                <wp:effectExtent l="38100" t="38100" r="40640" b="49530"/>
                <wp:wrapNone/>
                <wp:docPr id="917" name="Ink 9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42">
                      <w14:nvContentPartPr>
                        <w14:cNvContentPartPr/>
                      </w14:nvContentPartPr>
                      <w14:xfrm>
                        <a:off x="0" y="0"/>
                        <a:ext cx="131400" cy="12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296781" id="Ink 917" o:spid="_x0000_s1026" type="#_x0000_t75" style="position:absolute;margin-left:19.45pt;margin-top:-3.6pt;width:11.3pt;height:10.75pt;z-index:252525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">
                <v:imagedata r:id="rId1843" o:title=""/>
              </v:shape>
            </w:pict>
          </mc:Fallback>
        </mc:AlternateContent>
      </w:r>
    </w:p>
    <w:p w14:paraId="7FC05F09" w14:textId="393DC45A" w:rsidR="00D07F1D" w:rsidRDefault="00E6579F" w:rsidP="00FF6E6B">
      <w:pPr>
        <w:tabs>
          <w:tab w:val="left" w:pos="1260"/>
          <w:tab w:val="right" w:pos="10080"/>
        </w:tabs>
        <w:spacing w:before="120"/>
        <w:ind w:left="1260" w:right="3330" w:hanging="1260"/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27968" behindDoc="0" locked="0" layoutInCell="1" allowOverlap="1" wp14:anchorId="11A291BB" wp14:editId="55B54AF8">
                <wp:simplePos x="0" y="0"/>
                <wp:positionH relativeFrom="column">
                  <wp:posOffset>3968240</wp:posOffset>
                </wp:positionH>
                <wp:positionV relativeFrom="paragraph">
                  <wp:posOffset>-39893</wp:posOffset>
                </wp:positionV>
                <wp:extent cx="402480" cy="245520"/>
                <wp:effectExtent l="38100" t="38100" r="36195" b="40640"/>
                <wp:wrapNone/>
                <wp:docPr id="1017" name="Ink 10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44">
                      <w14:nvContentPartPr>
                        <w14:cNvContentPartPr/>
                      </w14:nvContentPartPr>
                      <w14:xfrm>
                        <a:off x="0" y="0"/>
                        <a:ext cx="402480" cy="24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8D1069" id="Ink 1017" o:spid="_x0000_s1026" type="#_x0000_t75" style="position:absolute;margin-left:312.05pt;margin-top:-3.5pt;width:32.45pt;height:20.15pt;z-index:252627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">
                <v:imagedata r:id="rId1845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26944" behindDoc="0" locked="0" layoutInCell="1" allowOverlap="1" wp14:anchorId="37E0300A" wp14:editId="5DDF6397">
                <wp:simplePos x="0" y="0"/>
                <wp:positionH relativeFrom="column">
                  <wp:posOffset>4983080</wp:posOffset>
                </wp:positionH>
                <wp:positionV relativeFrom="paragraph">
                  <wp:posOffset>67</wp:posOffset>
                </wp:positionV>
                <wp:extent cx="113760" cy="86760"/>
                <wp:effectExtent l="38100" t="38100" r="38735" b="46990"/>
                <wp:wrapNone/>
                <wp:docPr id="1016" name="Ink 10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46">
                      <w14:nvContentPartPr>
                        <w14:cNvContentPartPr/>
                      </w14:nvContentPartPr>
                      <w14:xfrm>
                        <a:off x="0" y="0"/>
                        <a:ext cx="113760" cy="86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7C8C98" id="Ink 1016" o:spid="_x0000_s1026" type="#_x0000_t75" style="position:absolute;margin-left:391.95pt;margin-top:-.5pt;width:9.85pt;height:7.75pt;z-index:252626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">
                <v:imagedata r:id="rId1847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25920" behindDoc="0" locked="0" layoutInCell="1" allowOverlap="1" wp14:anchorId="0057E562" wp14:editId="631C0B95">
                <wp:simplePos x="0" y="0"/>
                <wp:positionH relativeFrom="column">
                  <wp:posOffset>4985240</wp:posOffset>
                </wp:positionH>
                <wp:positionV relativeFrom="paragraph">
                  <wp:posOffset>21307</wp:posOffset>
                </wp:positionV>
                <wp:extent cx="38880" cy="144360"/>
                <wp:effectExtent l="38100" t="38100" r="37465" b="46355"/>
                <wp:wrapNone/>
                <wp:docPr id="1015" name="Ink 10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48">
                      <w14:nvContentPartPr>
                        <w14:cNvContentPartPr/>
                      </w14:nvContentPartPr>
                      <w14:xfrm>
                        <a:off x="0" y="0"/>
                        <a:ext cx="38880" cy="14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0F441A" id="Ink 1015" o:spid="_x0000_s1026" type="#_x0000_t75" style="position:absolute;margin-left:392.05pt;margin-top:1.25pt;width:4pt;height:12.25pt;z-index:252625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">
                <v:imagedata r:id="rId1849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24896" behindDoc="0" locked="0" layoutInCell="1" allowOverlap="1" wp14:anchorId="5EA2B90B" wp14:editId="220BFE58">
                <wp:simplePos x="0" y="0"/>
                <wp:positionH relativeFrom="column">
                  <wp:posOffset>4625960</wp:posOffset>
                </wp:positionH>
                <wp:positionV relativeFrom="paragraph">
                  <wp:posOffset>28507</wp:posOffset>
                </wp:positionV>
                <wp:extent cx="294840" cy="128520"/>
                <wp:effectExtent l="38100" t="38100" r="48260" b="43180"/>
                <wp:wrapNone/>
                <wp:docPr id="1014" name="Ink 10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50">
                      <w14:nvContentPartPr>
                        <w14:cNvContentPartPr/>
                      </w14:nvContentPartPr>
                      <w14:xfrm>
                        <a:off x="0" y="0"/>
                        <a:ext cx="294840" cy="12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2FCAAE" id="Ink 1014" o:spid="_x0000_s1026" type="#_x0000_t75" style="position:absolute;margin-left:363.7pt;margin-top:1.75pt;width:24.2pt;height:11.25pt;z-index:252624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">
                <v:imagedata r:id="rId1851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19776" behindDoc="0" locked="0" layoutInCell="1" allowOverlap="1" wp14:anchorId="3BE90789" wp14:editId="5737A942">
                <wp:simplePos x="0" y="0"/>
                <wp:positionH relativeFrom="column">
                  <wp:posOffset>3945920</wp:posOffset>
                </wp:positionH>
                <wp:positionV relativeFrom="paragraph">
                  <wp:posOffset>166027</wp:posOffset>
                </wp:positionV>
                <wp:extent cx="347400" cy="12960"/>
                <wp:effectExtent l="38100" t="38100" r="33655" b="44450"/>
                <wp:wrapNone/>
                <wp:docPr id="1009" name="Ink 10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52">
                      <w14:nvContentPartPr>
                        <w14:cNvContentPartPr/>
                      </w14:nvContentPartPr>
                      <w14:xfrm>
                        <a:off x="0" y="0"/>
                        <a:ext cx="34740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70FFC8" id="Ink 1009" o:spid="_x0000_s1026" type="#_x0000_t75" style="position:absolute;margin-left:310.25pt;margin-top:12.55pt;width:28.25pt;height:1.95pt;z-index:252619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">
                <v:imagedata r:id="rId1853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18752" behindDoc="0" locked="0" layoutInCell="1" allowOverlap="1" wp14:anchorId="79362183" wp14:editId="1021F14D">
                <wp:simplePos x="0" y="0"/>
                <wp:positionH relativeFrom="column">
                  <wp:posOffset>4217000</wp:posOffset>
                </wp:positionH>
                <wp:positionV relativeFrom="paragraph">
                  <wp:posOffset>-8933</wp:posOffset>
                </wp:positionV>
                <wp:extent cx="105120" cy="108360"/>
                <wp:effectExtent l="19050" t="38100" r="47625" b="44450"/>
                <wp:wrapNone/>
                <wp:docPr id="1008" name="Ink 10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54">
                      <w14:nvContentPartPr>
                        <w14:cNvContentPartPr/>
                      </w14:nvContentPartPr>
                      <w14:xfrm>
                        <a:off x="0" y="0"/>
                        <a:ext cx="105120" cy="10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AC9646" id="Ink 1008" o:spid="_x0000_s1026" type="#_x0000_t75" style="position:absolute;margin-left:331.75pt;margin-top:-1.2pt;width:9.05pt;height:9.55pt;z-index:252618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">
                <v:imagedata r:id="rId1855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17728" behindDoc="0" locked="0" layoutInCell="1" allowOverlap="1" wp14:anchorId="5A03B3D2" wp14:editId="7A6F07B7">
                <wp:simplePos x="0" y="0"/>
                <wp:positionH relativeFrom="column">
                  <wp:posOffset>4135280</wp:posOffset>
                </wp:positionH>
                <wp:positionV relativeFrom="paragraph">
                  <wp:posOffset>-9293</wp:posOffset>
                </wp:positionV>
                <wp:extent cx="25200" cy="114840"/>
                <wp:effectExtent l="38100" t="38100" r="51435" b="38100"/>
                <wp:wrapNone/>
                <wp:docPr id="1007" name="Ink 10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56">
                      <w14:nvContentPartPr>
                        <w14:cNvContentPartPr/>
                      </w14:nvContentPartPr>
                      <w14:xfrm>
                        <a:off x="0" y="0"/>
                        <a:ext cx="25200" cy="11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64826C" id="Ink 1007" o:spid="_x0000_s1026" type="#_x0000_t75" style="position:absolute;margin-left:325.05pt;margin-top:-1.1pt;width:3.05pt;height:9.85pt;z-index:252617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">
                <v:imagedata r:id="rId1857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16704" behindDoc="0" locked="0" layoutInCell="1" allowOverlap="1" wp14:anchorId="583A02A7" wp14:editId="4929418A">
                <wp:simplePos x="0" y="0"/>
                <wp:positionH relativeFrom="column">
                  <wp:posOffset>4052480</wp:posOffset>
                </wp:positionH>
                <wp:positionV relativeFrom="paragraph">
                  <wp:posOffset>-20453</wp:posOffset>
                </wp:positionV>
                <wp:extent cx="28800" cy="123840"/>
                <wp:effectExtent l="38100" t="38100" r="47625" b="47625"/>
                <wp:wrapNone/>
                <wp:docPr id="1006" name="Ink 10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58">
                      <w14:nvContentPartPr>
                        <w14:cNvContentPartPr/>
                      </w14:nvContentPartPr>
                      <w14:xfrm>
                        <a:off x="0" y="0"/>
                        <a:ext cx="28800" cy="12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095513" id="Ink 1006" o:spid="_x0000_s1026" type="#_x0000_t75" style="position:absolute;margin-left:318.6pt;margin-top:-1.95pt;width:3.25pt;height:10.5pt;z-index:252616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">
                <v:imagedata r:id="rId1859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15680" behindDoc="0" locked="0" layoutInCell="1" allowOverlap="1" wp14:anchorId="4F8533C1" wp14:editId="32D54000">
                <wp:simplePos x="0" y="0"/>
                <wp:positionH relativeFrom="column">
                  <wp:posOffset>3871400</wp:posOffset>
                </wp:positionH>
                <wp:positionV relativeFrom="paragraph">
                  <wp:posOffset>16627</wp:posOffset>
                </wp:positionV>
                <wp:extent cx="97200" cy="9360"/>
                <wp:effectExtent l="38100" t="38100" r="36195" b="48260"/>
                <wp:wrapNone/>
                <wp:docPr id="1005" name="Ink 10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60">
                      <w14:nvContentPartPr>
                        <w14:cNvContentPartPr/>
                      </w14:nvContentPartPr>
                      <w14:xfrm>
                        <a:off x="0" y="0"/>
                        <a:ext cx="9720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8300FC" id="Ink 1005" o:spid="_x0000_s1026" type="#_x0000_t75" style="position:absolute;margin-left:304.5pt;margin-top:.75pt;width:8.45pt;height:1.75pt;z-index:252615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">
                <v:imagedata r:id="rId1861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14656" behindDoc="0" locked="0" layoutInCell="1" allowOverlap="1" wp14:anchorId="6923A4E0" wp14:editId="0478E38D">
                <wp:simplePos x="0" y="0"/>
                <wp:positionH relativeFrom="column">
                  <wp:posOffset>3677360</wp:posOffset>
                </wp:positionH>
                <wp:positionV relativeFrom="paragraph">
                  <wp:posOffset>60547</wp:posOffset>
                </wp:positionV>
                <wp:extent cx="90000" cy="10800"/>
                <wp:effectExtent l="38100" t="38100" r="43815" b="46355"/>
                <wp:wrapNone/>
                <wp:docPr id="1004" name="Ink 10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62">
                      <w14:nvContentPartPr>
                        <w14:cNvContentPartPr/>
                      </w14:nvContentPartPr>
                      <w14:xfrm>
                        <a:off x="0" y="0"/>
                        <a:ext cx="9000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855DD2" id="Ink 1004" o:spid="_x0000_s1026" type="#_x0000_t75" style="position:absolute;margin-left:289.2pt;margin-top:4.45pt;width:7.9pt;height:1.65pt;z-index:252614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">
                <v:imagedata r:id="rId1863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13632" behindDoc="0" locked="0" layoutInCell="1" allowOverlap="1" wp14:anchorId="7F4C49A2" wp14:editId="6ABAA1FC">
                <wp:simplePos x="0" y="0"/>
                <wp:positionH relativeFrom="column">
                  <wp:posOffset>3659000</wp:posOffset>
                </wp:positionH>
                <wp:positionV relativeFrom="paragraph">
                  <wp:posOffset>427</wp:posOffset>
                </wp:positionV>
                <wp:extent cx="126000" cy="5400"/>
                <wp:effectExtent l="38100" t="19050" r="45720" b="52070"/>
                <wp:wrapNone/>
                <wp:docPr id="1003" name="Ink 10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64">
                      <w14:nvContentPartPr>
                        <w14:cNvContentPartPr/>
                      </w14:nvContentPartPr>
                      <w14:xfrm>
                        <a:off x="0" y="0"/>
                        <a:ext cx="12600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790977" id="Ink 1003" o:spid="_x0000_s1026" type="#_x0000_t75" style="position:absolute;margin-left:287.75pt;margin-top:-.45pt;width:10.7pt;height:1.35pt;z-index:252613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">
                <v:imagedata r:id="rId1865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11584" behindDoc="0" locked="0" layoutInCell="1" allowOverlap="1" wp14:anchorId="7AD2A80F" wp14:editId="3DE60F6C">
                <wp:simplePos x="0" y="0"/>
                <wp:positionH relativeFrom="column">
                  <wp:posOffset>3010640</wp:posOffset>
                </wp:positionH>
                <wp:positionV relativeFrom="paragraph">
                  <wp:posOffset>231547</wp:posOffset>
                </wp:positionV>
                <wp:extent cx="25920" cy="114480"/>
                <wp:effectExtent l="38100" t="38100" r="50800" b="38100"/>
                <wp:wrapNone/>
                <wp:docPr id="1001" name="Ink 10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66">
                      <w14:nvContentPartPr>
                        <w14:cNvContentPartPr/>
                      </w14:nvContentPartPr>
                      <w14:xfrm>
                        <a:off x="0" y="0"/>
                        <a:ext cx="25920" cy="11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F2F82B" id="Ink 1001" o:spid="_x0000_s1026" type="#_x0000_t75" style="position:absolute;margin-left:236.5pt;margin-top:17.9pt;width:3.1pt;height:9.8pt;z-index:252611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">
                <v:imagedata r:id="rId1867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10560" behindDoc="0" locked="0" layoutInCell="1" allowOverlap="1" wp14:anchorId="2EC8C253" wp14:editId="3B538051">
                <wp:simplePos x="0" y="0"/>
                <wp:positionH relativeFrom="column">
                  <wp:posOffset>2903360</wp:posOffset>
                </wp:positionH>
                <wp:positionV relativeFrom="paragraph">
                  <wp:posOffset>207067</wp:posOffset>
                </wp:positionV>
                <wp:extent cx="38520" cy="131040"/>
                <wp:effectExtent l="38100" t="38100" r="38100" b="40640"/>
                <wp:wrapNone/>
                <wp:docPr id="1000" name="Ink 10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68">
                      <w14:nvContentPartPr>
                        <w14:cNvContentPartPr/>
                      </w14:nvContentPartPr>
                      <w14:xfrm>
                        <a:off x="0" y="0"/>
                        <a:ext cx="38520" cy="13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B193BB" id="Ink 1000" o:spid="_x0000_s1026" type="#_x0000_t75" style="position:absolute;margin-left:228.05pt;margin-top:15.95pt;width:4pt;height:11.05pt;z-index:252610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">
                <v:imagedata r:id="rId1869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09536" behindDoc="0" locked="0" layoutInCell="1" allowOverlap="1" wp14:anchorId="43852996" wp14:editId="521E424C">
                <wp:simplePos x="0" y="0"/>
                <wp:positionH relativeFrom="column">
                  <wp:posOffset>2712200</wp:posOffset>
                </wp:positionH>
                <wp:positionV relativeFrom="paragraph">
                  <wp:posOffset>240547</wp:posOffset>
                </wp:positionV>
                <wp:extent cx="117360" cy="15480"/>
                <wp:effectExtent l="38100" t="38100" r="35560" b="41910"/>
                <wp:wrapNone/>
                <wp:docPr id="999" name="Ink 9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70">
                      <w14:nvContentPartPr>
                        <w14:cNvContentPartPr/>
                      </w14:nvContentPartPr>
                      <w14:xfrm>
                        <a:off x="0" y="0"/>
                        <a:ext cx="11736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C7CF36" id="Ink 999" o:spid="_x0000_s1026" type="#_x0000_t75" style="position:absolute;margin-left:213.1pt;margin-top:18.45pt;width:10.2pt;height:2.2pt;z-index:252609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">
                <v:imagedata r:id="rId1871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08512" behindDoc="0" locked="0" layoutInCell="1" allowOverlap="1" wp14:anchorId="52D72B67" wp14:editId="6F4903DB">
                <wp:simplePos x="0" y="0"/>
                <wp:positionH relativeFrom="column">
                  <wp:posOffset>2886800</wp:posOffset>
                </wp:positionH>
                <wp:positionV relativeFrom="paragraph">
                  <wp:posOffset>79267</wp:posOffset>
                </wp:positionV>
                <wp:extent cx="461520" cy="25560"/>
                <wp:effectExtent l="38100" t="38100" r="34290" b="50800"/>
                <wp:wrapNone/>
                <wp:docPr id="998" name="Ink 9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72">
                      <w14:nvContentPartPr>
                        <w14:cNvContentPartPr/>
                      </w14:nvContentPartPr>
                      <w14:xfrm>
                        <a:off x="0" y="0"/>
                        <a:ext cx="461520" cy="2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D118F4" id="Ink 998" o:spid="_x0000_s1026" type="#_x0000_t75" style="position:absolute;margin-left:226.85pt;margin-top:5.9pt;width:37.25pt;height:2.8pt;z-index:252608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">
                <v:imagedata r:id="rId1873" o:title=""/>
              </v:shape>
            </w:pict>
          </mc:Fallback>
        </mc:AlternateContent>
      </w:r>
    </w:p>
    <w:p w14:paraId="120ADDAC" w14:textId="42370575" w:rsidR="00D07F1D" w:rsidRDefault="00E6579F" w:rsidP="00FF6E6B">
      <w:pPr>
        <w:tabs>
          <w:tab w:val="left" w:pos="1260"/>
          <w:tab w:val="right" w:pos="10080"/>
        </w:tabs>
        <w:spacing w:before="120"/>
        <w:ind w:left="1260" w:right="3330" w:hanging="1260"/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28992" behindDoc="0" locked="0" layoutInCell="1" allowOverlap="1" wp14:anchorId="53D9228F" wp14:editId="02932EE4">
                <wp:simplePos x="0" y="0"/>
                <wp:positionH relativeFrom="column">
                  <wp:posOffset>3952040</wp:posOffset>
                </wp:positionH>
                <wp:positionV relativeFrom="paragraph">
                  <wp:posOffset>-79103</wp:posOffset>
                </wp:positionV>
                <wp:extent cx="372600" cy="217800"/>
                <wp:effectExtent l="38100" t="38100" r="46990" b="30480"/>
                <wp:wrapNone/>
                <wp:docPr id="1018" name="Ink 10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74">
                      <w14:nvContentPartPr>
                        <w14:cNvContentPartPr/>
                      </w14:nvContentPartPr>
                      <w14:xfrm>
                        <a:off x="0" y="0"/>
                        <a:ext cx="372600" cy="21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1EB498" id="Ink 1018" o:spid="_x0000_s1026" type="#_x0000_t75" style="position:absolute;margin-left:310.8pt;margin-top:-6.55pt;width:30.05pt;height:17.9pt;z-index:252628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">
                <v:imagedata r:id="rId1875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23872" behindDoc="0" locked="0" layoutInCell="1" allowOverlap="1" wp14:anchorId="5BE51D22" wp14:editId="1B8BF19B">
                <wp:simplePos x="0" y="0"/>
                <wp:positionH relativeFrom="column">
                  <wp:posOffset>4241480</wp:posOffset>
                </wp:positionH>
                <wp:positionV relativeFrom="paragraph">
                  <wp:posOffset>6577</wp:posOffset>
                </wp:positionV>
                <wp:extent cx="65160" cy="104040"/>
                <wp:effectExtent l="19050" t="38100" r="49530" b="48895"/>
                <wp:wrapNone/>
                <wp:docPr id="1013" name="Ink 10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76">
                      <w14:nvContentPartPr>
                        <w14:cNvContentPartPr/>
                      </w14:nvContentPartPr>
                      <w14:xfrm>
                        <a:off x="0" y="0"/>
                        <a:ext cx="65160" cy="10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EEC1F5" id="Ink 1013" o:spid="_x0000_s1026" type="#_x0000_t75" style="position:absolute;margin-left:333.5pt;margin-top:.05pt;width:6.1pt;height:9.25pt;z-index:252623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">
                <v:imagedata r:id="rId1877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22848" behindDoc="0" locked="0" layoutInCell="1" allowOverlap="1" wp14:anchorId="0F43F050" wp14:editId="0BA87808">
                <wp:simplePos x="0" y="0"/>
                <wp:positionH relativeFrom="column">
                  <wp:posOffset>4160120</wp:posOffset>
                </wp:positionH>
                <wp:positionV relativeFrom="paragraph">
                  <wp:posOffset>10897</wp:posOffset>
                </wp:positionV>
                <wp:extent cx="12600" cy="102960"/>
                <wp:effectExtent l="38100" t="38100" r="45085" b="49530"/>
                <wp:wrapNone/>
                <wp:docPr id="1012" name="Ink 10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78">
                      <w14:nvContentPartPr>
                        <w14:cNvContentPartPr/>
                      </w14:nvContentPartPr>
                      <w14:xfrm>
                        <a:off x="0" y="0"/>
                        <a:ext cx="12600" cy="10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ABFC75" id="Ink 1012" o:spid="_x0000_s1026" type="#_x0000_t75" style="position:absolute;margin-left:327pt;margin-top:.5pt;width:2.05pt;height:8.85pt;z-index:252622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">
                <v:imagedata r:id="rId1879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21824" behindDoc="0" locked="0" layoutInCell="1" allowOverlap="1" wp14:anchorId="651B6AF2" wp14:editId="1F0499A8">
                <wp:simplePos x="0" y="0"/>
                <wp:positionH relativeFrom="column">
                  <wp:posOffset>4074080</wp:posOffset>
                </wp:positionH>
                <wp:positionV relativeFrom="paragraph">
                  <wp:posOffset>-3863</wp:posOffset>
                </wp:positionV>
                <wp:extent cx="21240" cy="128520"/>
                <wp:effectExtent l="38100" t="38100" r="36195" b="43180"/>
                <wp:wrapNone/>
                <wp:docPr id="1011" name="Ink 10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80">
                      <w14:nvContentPartPr>
                        <w14:cNvContentPartPr/>
                      </w14:nvContentPartPr>
                      <w14:xfrm>
                        <a:off x="0" y="0"/>
                        <a:ext cx="21240" cy="12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48B0E3" id="Ink 1011" o:spid="_x0000_s1026" type="#_x0000_t75" style="position:absolute;margin-left:320.25pt;margin-top:-.6pt;width:2.55pt;height:10.85pt;z-index:252621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">
                <v:imagedata r:id="rId1881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20800" behindDoc="0" locked="0" layoutInCell="1" allowOverlap="1" wp14:anchorId="0D70D524" wp14:editId="61BA3A6A">
                <wp:simplePos x="0" y="0"/>
                <wp:positionH relativeFrom="column">
                  <wp:posOffset>3937280</wp:posOffset>
                </wp:positionH>
                <wp:positionV relativeFrom="paragraph">
                  <wp:posOffset>40057</wp:posOffset>
                </wp:positionV>
                <wp:extent cx="79560" cy="14760"/>
                <wp:effectExtent l="38100" t="38100" r="34925" b="42545"/>
                <wp:wrapNone/>
                <wp:docPr id="1010" name="Ink 10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82">
                      <w14:nvContentPartPr>
                        <w14:cNvContentPartPr/>
                      </w14:nvContentPartPr>
                      <w14:xfrm>
                        <a:off x="0" y="0"/>
                        <a:ext cx="79560" cy="1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245A44" id="Ink 1010" o:spid="_x0000_s1026" type="#_x0000_t75" style="position:absolute;margin-left:309.6pt;margin-top:2.65pt;width:7.1pt;height:2.05pt;z-index:252620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">
                <v:imagedata r:id="rId1883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12608" behindDoc="0" locked="0" layoutInCell="1" allowOverlap="1" wp14:anchorId="1B697C7B" wp14:editId="56308E38">
                <wp:simplePos x="0" y="0"/>
                <wp:positionH relativeFrom="column">
                  <wp:posOffset>3119720</wp:posOffset>
                </wp:positionH>
                <wp:positionV relativeFrom="paragraph">
                  <wp:posOffset>-49943</wp:posOffset>
                </wp:positionV>
                <wp:extent cx="62280" cy="104760"/>
                <wp:effectExtent l="38100" t="38100" r="52070" b="48260"/>
                <wp:wrapNone/>
                <wp:docPr id="1002" name="Ink 10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84">
                      <w14:nvContentPartPr>
                        <w14:cNvContentPartPr/>
                      </w14:nvContentPartPr>
                      <w14:xfrm>
                        <a:off x="0" y="0"/>
                        <a:ext cx="62280" cy="10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B4624D" id="Ink 1002" o:spid="_x0000_s1026" type="#_x0000_t75" style="position:absolute;margin-left:245.1pt;margin-top:-4.4pt;width:5.9pt;height:9.35pt;z-index:252612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">
                <v:imagedata r:id="rId1885" o:title=""/>
              </v:shape>
            </w:pict>
          </mc:Fallback>
        </mc:AlternateContent>
      </w:r>
    </w:p>
    <w:p w14:paraId="45E6DDA2" w14:textId="28146DBF" w:rsidR="00D07F1D" w:rsidRDefault="00E6579F" w:rsidP="00FF6E6B">
      <w:pPr>
        <w:tabs>
          <w:tab w:val="left" w:pos="1260"/>
          <w:tab w:val="right" w:pos="10080"/>
        </w:tabs>
        <w:spacing w:before="120"/>
        <w:ind w:left="1260" w:right="3330" w:hanging="1260"/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39232" behindDoc="0" locked="0" layoutInCell="1" allowOverlap="1" wp14:anchorId="32C3130D" wp14:editId="2B14D29D">
                <wp:simplePos x="0" y="0"/>
                <wp:positionH relativeFrom="column">
                  <wp:posOffset>4427240</wp:posOffset>
                </wp:positionH>
                <wp:positionV relativeFrom="paragraph">
                  <wp:posOffset>76807</wp:posOffset>
                </wp:positionV>
                <wp:extent cx="163080" cy="20880"/>
                <wp:effectExtent l="38100" t="38100" r="46990" b="36830"/>
                <wp:wrapNone/>
                <wp:docPr id="1028" name="Ink 10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86">
                      <w14:nvContentPartPr>
                        <w14:cNvContentPartPr/>
                      </w14:nvContentPartPr>
                      <w14:xfrm>
                        <a:off x="0" y="0"/>
                        <a:ext cx="163080" cy="2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9546D3" id="Ink 1028" o:spid="_x0000_s1026" type="#_x0000_t75" style="position:absolute;margin-left:348.25pt;margin-top:5.5pt;width:13.65pt;height:2.6pt;z-index:252639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">
                <v:imagedata r:id="rId1887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38208" behindDoc="0" locked="0" layoutInCell="1" allowOverlap="1" wp14:anchorId="6B986B03" wp14:editId="43B29812">
                <wp:simplePos x="0" y="0"/>
                <wp:positionH relativeFrom="column">
                  <wp:posOffset>4423280</wp:posOffset>
                </wp:positionH>
                <wp:positionV relativeFrom="paragraph">
                  <wp:posOffset>97687</wp:posOffset>
                </wp:positionV>
                <wp:extent cx="63360" cy="99360"/>
                <wp:effectExtent l="38100" t="38100" r="51435" b="53340"/>
                <wp:wrapNone/>
                <wp:docPr id="1027" name="Ink 10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88">
                      <w14:nvContentPartPr>
                        <w14:cNvContentPartPr/>
                      </w14:nvContentPartPr>
                      <w14:xfrm>
                        <a:off x="0" y="0"/>
                        <a:ext cx="63360" cy="9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9B733F" id="Ink 1027" o:spid="_x0000_s1026" type="#_x0000_t75" style="position:absolute;margin-left:347.8pt;margin-top:7.2pt;width:6.1pt;height:8.9pt;z-index:252638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">
                <v:imagedata r:id="rId1889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37184" behindDoc="0" locked="0" layoutInCell="1" allowOverlap="1" wp14:anchorId="2E1B3FED" wp14:editId="6A432B24">
                <wp:simplePos x="0" y="0"/>
                <wp:positionH relativeFrom="column">
                  <wp:posOffset>4344080</wp:posOffset>
                </wp:positionH>
                <wp:positionV relativeFrom="paragraph">
                  <wp:posOffset>146647</wp:posOffset>
                </wp:positionV>
                <wp:extent cx="13680" cy="29880"/>
                <wp:effectExtent l="38100" t="38100" r="43815" b="46355"/>
                <wp:wrapNone/>
                <wp:docPr id="1026" name="Ink 10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90">
                      <w14:nvContentPartPr>
                        <w14:cNvContentPartPr/>
                      </w14:nvContentPartPr>
                      <w14:xfrm>
                        <a:off x="0" y="0"/>
                        <a:ext cx="13680" cy="2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E655C8" id="Ink 1026" o:spid="_x0000_s1026" type="#_x0000_t75" style="position:absolute;margin-left:341.6pt;margin-top:11.2pt;width:2pt;height:3.1pt;z-index:252637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">
                <v:imagedata r:id="rId1891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36160" behindDoc="0" locked="0" layoutInCell="1" allowOverlap="1" wp14:anchorId="59646DEE" wp14:editId="4EAA5B27">
                <wp:simplePos x="0" y="0"/>
                <wp:positionH relativeFrom="column">
                  <wp:posOffset>4195400</wp:posOffset>
                </wp:positionH>
                <wp:positionV relativeFrom="paragraph">
                  <wp:posOffset>65647</wp:posOffset>
                </wp:positionV>
                <wp:extent cx="97200" cy="100080"/>
                <wp:effectExtent l="38100" t="38100" r="36195" b="52705"/>
                <wp:wrapNone/>
                <wp:docPr id="1025" name="Ink 10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92">
                      <w14:nvContentPartPr>
                        <w14:cNvContentPartPr/>
                      </w14:nvContentPartPr>
                      <w14:xfrm>
                        <a:off x="0" y="0"/>
                        <a:ext cx="97200" cy="10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1FABEE" id="Ink 1025" o:spid="_x0000_s1026" type="#_x0000_t75" style="position:absolute;margin-left:329.85pt;margin-top:4.55pt;width:8.75pt;height:9.1pt;z-index:252636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">
                <v:imagedata r:id="rId1893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35136" behindDoc="0" locked="0" layoutInCell="1" allowOverlap="1" wp14:anchorId="1FF11504" wp14:editId="4D29455E">
                <wp:simplePos x="0" y="0"/>
                <wp:positionH relativeFrom="column">
                  <wp:posOffset>4033400</wp:posOffset>
                </wp:positionH>
                <wp:positionV relativeFrom="paragraph">
                  <wp:posOffset>116767</wp:posOffset>
                </wp:positionV>
                <wp:extent cx="126720" cy="11520"/>
                <wp:effectExtent l="38100" t="38100" r="45085" b="45720"/>
                <wp:wrapNone/>
                <wp:docPr id="1024" name="Ink 10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94">
                      <w14:nvContentPartPr>
                        <w14:cNvContentPartPr/>
                      </w14:nvContentPartPr>
                      <w14:xfrm>
                        <a:off x="0" y="0"/>
                        <a:ext cx="12672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6B2165" id="Ink 1024" o:spid="_x0000_s1026" type="#_x0000_t75" style="position:absolute;margin-left:317.25pt;margin-top:8.7pt;width:10.8pt;height:1.75pt;z-index:252635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">
                <v:imagedata r:id="rId1895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34112" behindDoc="0" locked="0" layoutInCell="1" allowOverlap="1" wp14:anchorId="1A3BE842" wp14:editId="5711F191">
                <wp:simplePos x="0" y="0"/>
                <wp:positionH relativeFrom="column">
                  <wp:posOffset>3736040</wp:posOffset>
                </wp:positionH>
                <wp:positionV relativeFrom="paragraph">
                  <wp:posOffset>143047</wp:posOffset>
                </wp:positionV>
                <wp:extent cx="66240" cy="16200"/>
                <wp:effectExtent l="38100" t="38100" r="48260" b="41275"/>
                <wp:wrapNone/>
                <wp:docPr id="1023" name="Ink 10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96">
                      <w14:nvContentPartPr>
                        <w14:cNvContentPartPr/>
                      </w14:nvContentPartPr>
                      <w14:xfrm>
                        <a:off x="0" y="0"/>
                        <a:ext cx="66240" cy="1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6F7B9C" id="Ink 1023" o:spid="_x0000_s1026" type="#_x0000_t75" style="position:absolute;margin-left:293.75pt;margin-top:10.9pt;width:6.1pt;height:2.2pt;z-index:252634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">
                <v:imagedata r:id="rId1897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33088" behindDoc="0" locked="0" layoutInCell="1" allowOverlap="1" wp14:anchorId="67016707" wp14:editId="5BBAA427">
                <wp:simplePos x="0" y="0"/>
                <wp:positionH relativeFrom="column">
                  <wp:posOffset>3677360</wp:posOffset>
                </wp:positionH>
                <wp:positionV relativeFrom="paragraph">
                  <wp:posOffset>103807</wp:posOffset>
                </wp:positionV>
                <wp:extent cx="87120" cy="5040"/>
                <wp:effectExtent l="38100" t="38100" r="46355" b="33655"/>
                <wp:wrapNone/>
                <wp:docPr id="1022" name="Ink 10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98">
                      <w14:nvContentPartPr>
                        <w14:cNvContentPartPr/>
                      </w14:nvContentPartPr>
                      <w14:xfrm>
                        <a:off x="0" y="0"/>
                        <a:ext cx="8712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B1183A" id="Ink 1022" o:spid="_x0000_s1026" type="#_x0000_t75" style="position:absolute;margin-left:289.25pt;margin-top:7.55pt;width:7.6pt;height:1.4pt;z-index:252633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">
                <v:imagedata r:id="rId1899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32064" behindDoc="0" locked="0" layoutInCell="1" allowOverlap="1" wp14:anchorId="3E9647F0" wp14:editId="64A08D7C">
                <wp:simplePos x="0" y="0"/>
                <wp:positionH relativeFrom="column">
                  <wp:posOffset>3535880</wp:posOffset>
                </wp:positionH>
                <wp:positionV relativeFrom="paragraph">
                  <wp:posOffset>65287</wp:posOffset>
                </wp:positionV>
                <wp:extent cx="87120" cy="78120"/>
                <wp:effectExtent l="19050" t="38100" r="46355" b="36195"/>
                <wp:wrapNone/>
                <wp:docPr id="1021" name="Ink 10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00">
                      <w14:nvContentPartPr>
                        <w14:cNvContentPartPr/>
                      </w14:nvContentPartPr>
                      <w14:xfrm>
                        <a:off x="0" y="0"/>
                        <a:ext cx="87120" cy="7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B6CD3E" id="Ink 1021" o:spid="_x0000_s1026" type="#_x0000_t75" style="position:absolute;margin-left:278.1pt;margin-top:4.65pt;width:7.7pt;height:7.05pt;z-index:252632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">
                <v:imagedata r:id="rId1901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31040" behindDoc="0" locked="0" layoutInCell="1" allowOverlap="1" wp14:anchorId="7F4B366C" wp14:editId="488F4F89">
                <wp:simplePos x="0" y="0"/>
                <wp:positionH relativeFrom="column">
                  <wp:posOffset>3527960</wp:posOffset>
                </wp:positionH>
                <wp:positionV relativeFrom="paragraph">
                  <wp:posOffset>63487</wp:posOffset>
                </wp:positionV>
                <wp:extent cx="20160" cy="128160"/>
                <wp:effectExtent l="38100" t="38100" r="37465" b="43815"/>
                <wp:wrapNone/>
                <wp:docPr id="1020" name="Ink 10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02">
                      <w14:nvContentPartPr>
                        <w14:cNvContentPartPr/>
                      </w14:nvContentPartPr>
                      <w14:xfrm>
                        <a:off x="0" y="0"/>
                        <a:ext cx="20160" cy="12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B8678C" id="Ink 1020" o:spid="_x0000_s1026" type="#_x0000_t75" style="position:absolute;margin-left:277.25pt;margin-top:4.55pt;width:2.7pt;height:11.05pt;z-index:252631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">
                <v:imagedata r:id="rId1903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30016" behindDoc="0" locked="0" layoutInCell="1" allowOverlap="1" wp14:anchorId="57E253DA" wp14:editId="20F8B67D">
                <wp:simplePos x="0" y="0"/>
                <wp:positionH relativeFrom="column">
                  <wp:posOffset>3123320</wp:posOffset>
                </wp:positionH>
                <wp:positionV relativeFrom="paragraph">
                  <wp:posOffset>36127</wp:posOffset>
                </wp:positionV>
                <wp:extent cx="308160" cy="141840"/>
                <wp:effectExtent l="38100" t="38100" r="34925" b="48895"/>
                <wp:wrapNone/>
                <wp:docPr id="1019" name="Ink 10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04">
                      <w14:nvContentPartPr>
                        <w14:cNvContentPartPr/>
                      </w14:nvContentPartPr>
                      <w14:xfrm>
                        <a:off x="0" y="0"/>
                        <a:ext cx="308160" cy="14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9FC00A" id="Ink 1019" o:spid="_x0000_s1026" type="#_x0000_t75" style="position:absolute;margin-left:245.45pt;margin-top:2.5pt;width:25.15pt;height:12pt;z-index:252630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">
                <v:imagedata r:id="rId1905" o:title=""/>
              </v:shape>
            </w:pict>
          </mc:Fallback>
        </mc:AlternateContent>
      </w:r>
    </w:p>
    <w:p w14:paraId="44D17B00" w14:textId="1F87093C" w:rsidR="00D07F1D" w:rsidRDefault="00E6579F" w:rsidP="00FF6E6B">
      <w:pPr>
        <w:tabs>
          <w:tab w:val="left" w:pos="1260"/>
          <w:tab w:val="right" w:pos="10080"/>
        </w:tabs>
        <w:spacing w:before="120"/>
        <w:ind w:left="1260" w:right="3330" w:hanging="1260"/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52544" behindDoc="0" locked="0" layoutInCell="1" allowOverlap="1" wp14:anchorId="1A7A08EF" wp14:editId="3E2E02BA">
                <wp:simplePos x="0" y="0"/>
                <wp:positionH relativeFrom="column">
                  <wp:posOffset>5138600</wp:posOffset>
                </wp:positionH>
                <wp:positionV relativeFrom="paragraph">
                  <wp:posOffset>41917</wp:posOffset>
                </wp:positionV>
                <wp:extent cx="91800" cy="217080"/>
                <wp:effectExtent l="38100" t="38100" r="22860" b="50165"/>
                <wp:wrapNone/>
                <wp:docPr id="1041" name="Ink 10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06">
                      <w14:nvContentPartPr>
                        <w14:cNvContentPartPr/>
                      </w14:nvContentPartPr>
                      <w14:xfrm>
                        <a:off x="0" y="0"/>
                        <a:ext cx="91800" cy="21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905F75" id="Ink 1041" o:spid="_x0000_s1026" type="#_x0000_t75" style="position:absolute;margin-left:404.15pt;margin-top:2.95pt;width:8.2pt;height:17.9pt;z-index:252652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">
                <v:imagedata r:id="rId1907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51520" behindDoc="0" locked="0" layoutInCell="1" allowOverlap="1" wp14:anchorId="1BB79427" wp14:editId="3B59E99A">
                <wp:simplePos x="0" y="0"/>
                <wp:positionH relativeFrom="column">
                  <wp:posOffset>5032040</wp:posOffset>
                </wp:positionH>
                <wp:positionV relativeFrom="paragraph">
                  <wp:posOffset>98437</wp:posOffset>
                </wp:positionV>
                <wp:extent cx="79200" cy="7920"/>
                <wp:effectExtent l="38100" t="38100" r="35560" b="49530"/>
                <wp:wrapNone/>
                <wp:docPr id="1040" name="Ink 10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08">
                      <w14:nvContentPartPr>
                        <w14:cNvContentPartPr/>
                      </w14:nvContentPartPr>
                      <w14:xfrm>
                        <a:off x="0" y="0"/>
                        <a:ext cx="7920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DEDFA4" id="Ink 1040" o:spid="_x0000_s1026" type="#_x0000_t75" style="position:absolute;margin-left:395.85pt;margin-top:7.2pt;width:7.1pt;height:1.65pt;z-index:252651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">
                <v:imagedata r:id="rId1909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50496" behindDoc="0" locked="0" layoutInCell="1" allowOverlap="1" wp14:anchorId="79679EAE" wp14:editId="26BBB276">
                <wp:simplePos x="0" y="0"/>
                <wp:positionH relativeFrom="column">
                  <wp:posOffset>5035640</wp:posOffset>
                </wp:positionH>
                <wp:positionV relativeFrom="paragraph">
                  <wp:posOffset>117877</wp:posOffset>
                </wp:positionV>
                <wp:extent cx="41760" cy="91080"/>
                <wp:effectExtent l="19050" t="38100" r="53975" b="42545"/>
                <wp:wrapNone/>
                <wp:docPr id="1039" name="Ink 10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10">
                      <w14:nvContentPartPr>
                        <w14:cNvContentPartPr/>
                      </w14:nvContentPartPr>
                      <w14:xfrm>
                        <a:off x="0" y="0"/>
                        <a:ext cx="41760" cy="9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D6BA8E" id="Ink 1039" o:spid="_x0000_s1026" type="#_x0000_t75" style="position:absolute;margin-left:396pt;margin-top:8.9pt;width:4.4pt;height:8.15pt;z-index:252650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">
                <v:imagedata r:id="rId1911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49472" behindDoc="0" locked="0" layoutInCell="1" allowOverlap="1" wp14:anchorId="3EB54B12" wp14:editId="7540CFE7">
                <wp:simplePos x="0" y="0"/>
                <wp:positionH relativeFrom="column">
                  <wp:posOffset>4953560</wp:posOffset>
                </wp:positionH>
                <wp:positionV relativeFrom="paragraph">
                  <wp:posOffset>190597</wp:posOffset>
                </wp:positionV>
                <wp:extent cx="10800" cy="12960"/>
                <wp:effectExtent l="38100" t="38100" r="46355" b="44450"/>
                <wp:wrapNone/>
                <wp:docPr id="1038" name="Ink 10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12">
                      <w14:nvContentPartPr>
                        <w14:cNvContentPartPr/>
                      </w14:nvContentPartPr>
                      <w14:xfrm>
                        <a:off x="0" y="0"/>
                        <a:ext cx="1080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304520" id="Ink 1038" o:spid="_x0000_s1026" type="#_x0000_t75" style="position:absolute;margin-left:389.6pt;margin-top:14.65pt;width:1.65pt;height:1.75pt;z-index:252649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">
                <v:imagedata r:id="rId1913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48448" behindDoc="0" locked="0" layoutInCell="1" allowOverlap="1" wp14:anchorId="474CF54B" wp14:editId="5C3531BC">
                <wp:simplePos x="0" y="0"/>
                <wp:positionH relativeFrom="column">
                  <wp:posOffset>4832600</wp:posOffset>
                </wp:positionH>
                <wp:positionV relativeFrom="paragraph">
                  <wp:posOffset>91237</wp:posOffset>
                </wp:positionV>
                <wp:extent cx="92160" cy="113040"/>
                <wp:effectExtent l="38100" t="38100" r="41275" b="39370"/>
                <wp:wrapNone/>
                <wp:docPr id="1037" name="Ink 10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14">
                      <w14:nvContentPartPr>
                        <w14:cNvContentPartPr/>
                      </w14:nvContentPartPr>
                      <w14:xfrm>
                        <a:off x="0" y="0"/>
                        <a:ext cx="92160" cy="11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D48178" id="Ink 1037" o:spid="_x0000_s1026" type="#_x0000_t75" style="position:absolute;margin-left:380pt;margin-top:6.6pt;width:8.4pt;height:10.1pt;z-index:252648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">
                <v:imagedata r:id="rId1915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47424" behindDoc="0" locked="0" layoutInCell="1" allowOverlap="1" wp14:anchorId="123824D6" wp14:editId="326B1D54">
                <wp:simplePos x="0" y="0"/>
                <wp:positionH relativeFrom="column">
                  <wp:posOffset>4707320</wp:posOffset>
                </wp:positionH>
                <wp:positionV relativeFrom="paragraph">
                  <wp:posOffset>84037</wp:posOffset>
                </wp:positionV>
                <wp:extent cx="81720" cy="137520"/>
                <wp:effectExtent l="38100" t="38100" r="33020" b="34290"/>
                <wp:wrapNone/>
                <wp:docPr id="1036" name="Ink 10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16">
                      <w14:nvContentPartPr>
                        <w14:cNvContentPartPr/>
                      </w14:nvContentPartPr>
                      <w14:xfrm>
                        <a:off x="0" y="0"/>
                        <a:ext cx="81720" cy="13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C1E359" id="Ink 1036" o:spid="_x0000_s1026" type="#_x0000_t75" style="position:absolute;margin-left:370.2pt;margin-top:6.3pt;width:7.25pt;height:11.55pt;z-index:252647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">
                <v:imagedata r:id="rId1917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46400" behindDoc="0" locked="0" layoutInCell="1" allowOverlap="1" wp14:anchorId="503A9BB8" wp14:editId="546B408F">
                <wp:simplePos x="0" y="0"/>
                <wp:positionH relativeFrom="column">
                  <wp:posOffset>4510400</wp:posOffset>
                </wp:positionH>
                <wp:positionV relativeFrom="paragraph">
                  <wp:posOffset>40117</wp:posOffset>
                </wp:positionV>
                <wp:extent cx="14400" cy="59760"/>
                <wp:effectExtent l="38100" t="38100" r="43180" b="35560"/>
                <wp:wrapNone/>
                <wp:docPr id="1035" name="Ink 10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18">
                      <w14:nvContentPartPr>
                        <w14:cNvContentPartPr/>
                      </w14:nvContentPartPr>
                      <w14:xfrm>
                        <a:off x="0" y="0"/>
                        <a:ext cx="14400" cy="5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34EB2D" id="Ink 1035" o:spid="_x0000_s1026" type="#_x0000_t75" style="position:absolute;margin-left:354.6pt;margin-top:2.8pt;width:2.25pt;height:5.55pt;z-index:252646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">
                <v:imagedata r:id="rId1919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45376" behindDoc="0" locked="0" layoutInCell="1" allowOverlap="1" wp14:anchorId="4CF21DD6" wp14:editId="4ED896EF">
                <wp:simplePos x="0" y="0"/>
                <wp:positionH relativeFrom="column">
                  <wp:posOffset>4359200</wp:posOffset>
                </wp:positionH>
                <wp:positionV relativeFrom="paragraph">
                  <wp:posOffset>88717</wp:posOffset>
                </wp:positionV>
                <wp:extent cx="92520" cy="2160"/>
                <wp:effectExtent l="38100" t="19050" r="41275" b="55245"/>
                <wp:wrapNone/>
                <wp:docPr id="1034" name="Ink 10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20">
                      <w14:nvContentPartPr>
                        <w14:cNvContentPartPr/>
                      </w14:nvContentPartPr>
                      <w14:xfrm>
                        <a:off x="0" y="0"/>
                        <a:ext cx="92520" cy="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A89778" id="Ink 1034" o:spid="_x0000_s1026" type="#_x0000_t75" style="position:absolute;margin-left:342.9pt;margin-top:6.3pt;width:8.15pt;height:1.55pt;z-index:252645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">
                <v:imagedata r:id="rId1921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44352" behindDoc="0" locked="0" layoutInCell="1" allowOverlap="1" wp14:anchorId="340076C5" wp14:editId="0D9F82E0">
                <wp:simplePos x="0" y="0"/>
                <wp:positionH relativeFrom="column">
                  <wp:posOffset>4025480</wp:posOffset>
                </wp:positionH>
                <wp:positionV relativeFrom="paragraph">
                  <wp:posOffset>77917</wp:posOffset>
                </wp:positionV>
                <wp:extent cx="266040" cy="118800"/>
                <wp:effectExtent l="38100" t="19050" r="39370" b="52705"/>
                <wp:wrapNone/>
                <wp:docPr id="1033" name="Ink 10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22">
                      <w14:nvContentPartPr>
                        <w14:cNvContentPartPr/>
                      </w14:nvContentPartPr>
                      <w14:xfrm>
                        <a:off x="0" y="0"/>
                        <a:ext cx="266040" cy="11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D9A911" id="Ink 1033" o:spid="_x0000_s1026" type="#_x0000_t75" style="position:absolute;margin-left:316.4pt;margin-top:5.75pt;width:21.95pt;height:10.35pt;z-index:252644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">
                <v:imagedata r:id="rId1923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43328" behindDoc="0" locked="0" layoutInCell="1" allowOverlap="1" wp14:anchorId="76DE908A" wp14:editId="565A68F0">
                <wp:simplePos x="0" y="0"/>
                <wp:positionH relativeFrom="column">
                  <wp:posOffset>3692480</wp:posOffset>
                </wp:positionH>
                <wp:positionV relativeFrom="paragraph">
                  <wp:posOffset>123637</wp:posOffset>
                </wp:positionV>
                <wp:extent cx="69480" cy="16200"/>
                <wp:effectExtent l="38100" t="38100" r="45085" b="41275"/>
                <wp:wrapNone/>
                <wp:docPr id="1032" name="Ink 10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24">
                      <w14:nvContentPartPr>
                        <w14:cNvContentPartPr/>
                      </w14:nvContentPartPr>
                      <w14:xfrm>
                        <a:off x="0" y="0"/>
                        <a:ext cx="69480" cy="1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D67CD3" id="Ink 1032" o:spid="_x0000_s1026" type="#_x0000_t75" style="position:absolute;margin-left:290.4pt;margin-top:9.4pt;width:6.25pt;height:2.1pt;z-index:252643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">
                <v:imagedata r:id="rId1925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42304" behindDoc="0" locked="0" layoutInCell="1" allowOverlap="1" wp14:anchorId="362E5DAC" wp14:editId="04AA2227">
                <wp:simplePos x="0" y="0"/>
                <wp:positionH relativeFrom="column">
                  <wp:posOffset>3636320</wp:posOffset>
                </wp:positionH>
                <wp:positionV relativeFrom="paragraph">
                  <wp:posOffset>91237</wp:posOffset>
                </wp:positionV>
                <wp:extent cx="103320" cy="8640"/>
                <wp:effectExtent l="38100" t="38100" r="49530" b="48895"/>
                <wp:wrapNone/>
                <wp:docPr id="1031" name="Ink 10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26">
                      <w14:nvContentPartPr>
                        <w14:cNvContentPartPr/>
                      </w14:nvContentPartPr>
                      <w14:xfrm>
                        <a:off x="0" y="0"/>
                        <a:ext cx="10332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63EBEA" id="Ink 1031" o:spid="_x0000_s1026" type="#_x0000_t75" style="position:absolute;margin-left:285.95pt;margin-top:6.65pt;width:9pt;height:1.65pt;z-index:252642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">
                <v:imagedata r:id="rId1927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41280" behindDoc="0" locked="0" layoutInCell="1" allowOverlap="1" wp14:anchorId="09A46785" wp14:editId="667F9F36">
                <wp:simplePos x="0" y="0"/>
                <wp:positionH relativeFrom="column">
                  <wp:posOffset>3484040</wp:posOffset>
                </wp:positionH>
                <wp:positionV relativeFrom="paragraph">
                  <wp:posOffset>55597</wp:posOffset>
                </wp:positionV>
                <wp:extent cx="81720" cy="82800"/>
                <wp:effectExtent l="19050" t="38100" r="33020" b="50800"/>
                <wp:wrapNone/>
                <wp:docPr id="1030" name="Ink 10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28">
                      <w14:nvContentPartPr>
                        <w14:cNvContentPartPr/>
                      </w14:nvContentPartPr>
                      <w14:xfrm>
                        <a:off x="0" y="0"/>
                        <a:ext cx="81720" cy="8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F7E341" id="Ink 1030" o:spid="_x0000_s1026" type="#_x0000_t75" style="position:absolute;margin-left:274.05pt;margin-top:3.9pt;width:7.35pt;height:7.55pt;z-index:252641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">
                <v:imagedata r:id="rId1929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40256" behindDoc="0" locked="0" layoutInCell="1" allowOverlap="1" wp14:anchorId="117F1768" wp14:editId="2352263D">
                <wp:simplePos x="0" y="0"/>
                <wp:positionH relativeFrom="column">
                  <wp:posOffset>3468560</wp:posOffset>
                </wp:positionH>
                <wp:positionV relativeFrom="paragraph">
                  <wp:posOffset>65677</wp:posOffset>
                </wp:positionV>
                <wp:extent cx="35640" cy="162720"/>
                <wp:effectExtent l="19050" t="38100" r="40640" b="46990"/>
                <wp:wrapNone/>
                <wp:docPr id="1029" name="Ink 10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30">
                      <w14:nvContentPartPr>
                        <w14:cNvContentPartPr/>
                      </w14:nvContentPartPr>
                      <w14:xfrm>
                        <a:off x="0" y="0"/>
                        <a:ext cx="35640" cy="16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3B20FF" id="Ink 1029" o:spid="_x0000_s1026" type="#_x0000_t75" style="position:absolute;margin-left:272.6pt;margin-top:4.8pt;width:3.6pt;height:13.6pt;z-index:252640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">
                <v:imagedata r:id="rId1931" o:title=""/>
              </v:shape>
            </w:pict>
          </mc:Fallback>
        </mc:AlternateContent>
      </w:r>
    </w:p>
    <w:p w14:paraId="33687F19" w14:textId="17FC1DC8" w:rsidR="00D07F1D" w:rsidRDefault="00E6579F" w:rsidP="00FF6E6B">
      <w:pPr>
        <w:tabs>
          <w:tab w:val="left" w:pos="1260"/>
          <w:tab w:val="right" w:pos="10080"/>
        </w:tabs>
        <w:spacing w:before="120"/>
        <w:ind w:left="1260" w:right="3330" w:hanging="1260"/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63808" behindDoc="0" locked="0" layoutInCell="1" allowOverlap="1" wp14:anchorId="3E0F4A69" wp14:editId="28D12A33">
                <wp:simplePos x="0" y="0"/>
                <wp:positionH relativeFrom="column">
                  <wp:posOffset>3352640</wp:posOffset>
                </wp:positionH>
                <wp:positionV relativeFrom="paragraph">
                  <wp:posOffset>258942</wp:posOffset>
                </wp:positionV>
                <wp:extent cx="1323720" cy="22320"/>
                <wp:effectExtent l="38100" t="38100" r="48260" b="34925"/>
                <wp:wrapNone/>
                <wp:docPr id="1052" name="Ink 10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32">
                      <w14:nvContentPartPr>
                        <w14:cNvContentPartPr/>
                      </w14:nvContentPartPr>
                      <w14:xfrm>
                        <a:off x="0" y="0"/>
                        <a:ext cx="1323720" cy="2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71F886" id="Ink 1052" o:spid="_x0000_s1026" type="#_x0000_t75" style="position:absolute;margin-left:263.55pt;margin-top:19.9pt;width:105.15pt;height:2.75pt;z-index:252663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">
                <v:imagedata r:id="rId1933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62784" behindDoc="0" locked="0" layoutInCell="1" allowOverlap="1" wp14:anchorId="0ADF09F7" wp14:editId="597606F0">
                <wp:simplePos x="0" y="0"/>
                <wp:positionH relativeFrom="column">
                  <wp:posOffset>3327800</wp:posOffset>
                </wp:positionH>
                <wp:positionV relativeFrom="paragraph">
                  <wp:posOffset>13422</wp:posOffset>
                </wp:positionV>
                <wp:extent cx="1332720" cy="256320"/>
                <wp:effectExtent l="38100" t="38100" r="39370" b="48895"/>
                <wp:wrapNone/>
                <wp:docPr id="1051" name="Ink 10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34">
                      <w14:nvContentPartPr>
                        <w14:cNvContentPartPr/>
                      </w14:nvContentPartPr>
                      <w14:xfrm>
                        <a:off x="0" y="0"/>
                        <a:ext cx="1332720" cy="25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10A7AE" id="Ink 1051" o:spid="_x0000_s1026" type="#_x0000_t75" style="position:absolute;margin-left:261.5pt;margin-top:.5pt;width:106.1pt;height:21.1pt;z-index:252662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">
                <v:imagedata r:id="rId1935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61760" behindDoc="0" locked="0" layoutInCell="1" allowOverlap="1" wp14:anchorId="29F09002" wp14:editId="60EEF737">
                <wp:simplePos x="0" y="0"/>
                <wp:positionH relativeFrom="column">
                  <wp:posOffset>3516440</wp:posOffset>
                </wp:positionH>
                <wp:positionV relativeFrom="paragraph">
                  <wp:posOffset>63102</wp:posOffset>
                </wp:positionV>
                <wp:extent cx="107640" cy="57240"/>
                <wp:effectExtent l="19050" t="38100" r="45085" b="38100"/>
                <wp:wrapNone/>
                <wp:docPr id="1050" name="Ink 10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36">
                      <w14:nvContentPartPr>
                        <w14:cNvContentPartPr/>
                      </w14:nvContentPartPr>
                      <w14:xfrm>
                        <a:off x="0" y="0"/>
                        <a:ext cx="107640" cy="57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EE1B36" id="Ink 1050" o:spid="_x0000_s1026" type="#_x0000_t75" style="position:absolute;margin-left:276.6pt;margin-top:4.4pt;width:9.45pt;height:5.55pt;z-index:252661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">
                <v:imagedata r:id="rId1937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60736" behindDoc="0" locked="0" layoutInCell="1" allowOverlap="1" wp14:anchorId="36018DCC" wp14:editId="36E3B854">
                <wp:simplePos x="0" y="0"/>
                <wp:positionH relativeFrom="column">
                  <wp:posOffset>3521840</wp:posOffset>
                </wp:positionH>
                <wp:positionV relativeFrom="paragraph">
                  <wp:posOffset>63462</wp:posOffset>
                </wp:positionV>
                <wp:extent cx="25200" cy="157680"/>
                <wp:effectExtent l="38100" t="38100" r="51435" b="33020"/>
                <wp:wrapNone/>
                <wp:docPr id="1049" name="Ink 10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38">
                      <w14:nvContentPartPr>
                        <w14:cNvContentPartPr/>
                      </w14:nvContentPartPr>
                      <w14:xfrm>
                        <a:off x="0" y="0"/>
                        <a:ext cx="25200" cy="15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56D341" id="Ink 1049" o:spid="_x0000_s1026" type="#_x0000_t75" style="position:absolute;margin-left:276.75pt;margin-top:4.55pt;width:3.05pt;height:13.3pt;z-index:252660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">
                <v:imagedata r:id="rId1939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59712" behindDoc="0" locked="0" layoutInCell="1" allowOverlap="1" wp14:anchorId="6613DEA1" wp14:editId="0BE183C5">
                <wp:simplePos x="0" y="0"/>
                <wp:positionH relativeFrom="column">
                  <wp:posOffset>4178480</wp:posOffset>
                </wp:positionH>
                <wp:positionV relativeFrom="paragraph">
                  <wp:posOffset>209262</wp:posOffset>
                </wp:positionV>
                <wp:extent cx="39600" cy="6120"/>
                <wp:effectExtent l="38100" t="19050" r="36830" b="51435"/>
                <wp:wrapNone/>
                <wp:docPr id="1048" name="Ink 10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40">
                      <w14:nvContentPartPr>
                        <w14:cNvContentPartPr/>
                      </w14:nvContentPartPr>
                      <w14:xfrm>
                        <a:off x="0" y="0"/>
                        <a:ext cx="3960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E63EE5" id="Ink 1048" o:spid="_x0000_s1026" type="#_x0000_t75" style="position:absolute;margin-left:328.7pt;margin-top:16pt;width:3.85pt;height:1.45pt;z-index:252659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">
                <v:imagedata r:id="rId1941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58688" behindDoc="0" locked="0" layoutInCell="1" allowOverlap="1" wp14:anchorId="3048CBB2" wp14:editId="2AE576E7">
                <wp:simplePos x="0" y="0"/>
                <wp:positionH relativeFrom="column">
                  <wp:posOffset>4421840</wp:posOffset>
                </wp:positionH>
                <wp:positionV relativeFrom="paragraph">
                  <wp:posOffset>53742</wp:posOffset>
                </wp:positionV>
                <wp:extent cx="40320" cy="30600"/>
                <wp:effectExtent l="38100" t="38100" r="36195" b="45720"/>
                <wp:wrapNone/>
                <wp:docPr id="1047" name="Ink 10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42">
                      <w14:nvContentPartPr>
                        <w14:cNvContentPartPr/>
                      </w14:nvContentPartPr>
                      <w14:xfrm>
                        <a:off x="0" y="0"/>
                        <a:ext cx="40320" cy="3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EEF912" id="Ink 1047" o:spid="_x0000_s1026" type="#_x0000_t75" style="position:absolute;margin-left:347.65pt;margin-top:3.8pt;width:4.2pt;height:3.45pt;z-index:252658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">
                <v:imagedata r:id="rId1943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57664" behindDoc="0" locked="0" layoutInCell="1" allowOverlap="1" wp14:anchorId="5AB1B4E7" wp14:editId="30B35482">
                <wp:simplePos x="0" y="0"/>
                <wp:positionH relativeFrom="column">
                  <wp:posOffset>4288280</wp:posOffset>
                </wp:positionH>
                <wp:positionV relativeFrom="paragraph">
                  <wp:posOffset>93702</wp:posOffset>
                </wp:positionV>
                <wp:extent cx="52920" cy="75240"/>
                <wp:effectExtent l="38100" t="38100" r="42545" b="39370"/>
                <wp:wrapNone/>
                <wp:docPr id="1046" name="Ink 10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44">
                      <w14:nvContentPartPr>
                        <w14:cNvContentPartPr/>
                      </w14:nvContentPartPr>
                      <w14:xfrm>
                        <a:off x="0" y="0"/>
                        <a:ext cx="52920" cy="7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07BB22" id="Ink 1046" o:spid="_x0000_s1026" type="#_x0000_t75" style="position:absolute;margin-left:337.1pt;margin-top:6.9pt;width:5.4pt;height:7.05pt;z-index:252657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">
                <v:imagedata r:id="rId1945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56640" behindDoc="0" locked="0" layoutInCell="1" allowOverlap="1" wp14:anchorId="3B1AD388" wp14:editId="6BC644E9">
                <wp:simplePos x="0" y="0"/>
                <wp:positionH relativeFrom="column">
                  <wp:posOffset>4164080</wp:posOffset>
                </wp:positionH>
                <wp:positionV relativeFrom="paragraph">
                  <wp:posOffset>81462</wp:posOffset>
                </wp:positionV>
                <wp:extent cx="84240" cy="109440"/>
                <wp:effectExtent l="38100" t="38100" r="49530" b="43180"/>
                <wp:wrapNone/>
                <wp:docPr id="1045" name="Ink 10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46">
                      <w14:nvContentPartPr>
                        <w14:cNvContentPartPr/>
                      </w14:nvContentPartPr>
                      <w14:xfrm>
                        <a:off x="0" y="0"/>
                        <a:ext cx="84240" cy="10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752532" id="Ink 1045" o:spid="_x0000_s1026" type="#_x0000_t75" style="position:absolute;margin-left:327.3pt;margin-top:5.9pt;width:7.8pt;height:9.7pt;z-index:252656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">
                <v:imagedata r:id="rId1947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55616" behindDoc="0" locked="0" layoutInCell="1" allowOverlap="1" wp14:anchorId="514B992E" wp14:editId="6FA0F171">
                <wp:simplePos x="0" y="0"/>
                <wp:positionH relativeFrom="column">
                  <wp:posOffset>4055360</wp:posOffset>
                </wp:positionH>
                <wp:positionV relativeFrom="paragraph">
                  <wp:posOffset>81462</wp:posOffset>
                </wp:positionV>
                <wp:extent cx="37800" cy="119160"/>
                <wp:effectExtent l="38100" t="38100" r="38735" b="33655"/>
                <wp:wrapNone/>
                <wp:docPr id="1044" name="Ink 10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48">
                      <w14:nvContentPartPr>
                        <w14:cNvContentPartPr/>
                      </w14:nvContentPartPr>
                      <w14:xfrm>
                        <a:off x="0" y="0"/>
                        <a:ext cx="37800" cy="11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1275D2" id="Ink 1044" o:spid="_x0000_s1026" type="#_x0000_t75" style="position:absolute;margin-left:318.8pt;margin-top:6.05pt;width:3.95pt;height:10.25pt;z-index:252655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">
                <v:imagedata r:id="rId1949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54592" behindDoc="0" locked="0" layoutInCell="1" allowOverlap="1" wp14:anchorId="1A797E3A" wp14:editId="0049F39F">
                <wp:simplePos x="0" y="0"/>
                <wp:positionH relativeFrom="column">
                  <wp:posOffset>3815960</wp:posOffset>
                </wp:positionH>
                <wp:positionV relativeFrom="paragraph">
                  <wp:posOffset>111702</wp:posOffset>
                </wp:positionV>
                <wp:extent cx="64080" cy="11520"/>
                <wp:effectExtent l="38100" t="38100" r="31750" b="45720"/>
                <wp:wrapNone/>
                <wp:docPr id="1043" name="Ink 10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50">
                      <w14:nvContentPartPr>
                        <w14:cNvContentPartPr/>
                      </w14:nvContentPartPr>
                      <w14:xfrm>
                        <a:off x="0" y="0"/>
                        <a:ext cx="6408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E36D1B" id="Ink 1043" o:spid="_x0000_s1026" type="#_x0000_t75" style="position:absolute;margin-left:300.15pt;margin-top:8.5pt;width:5.8pt;height:1.65pt;z-index:252654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">
                <v:imagedata r:id="rId1951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53568" behindDoc="0" locked="0" layoutInCell="1" allowOverlap="1" wp14:anchorId="04302D01" wp14:editId="352C9578">
                <wp:simplePos x="0" y="0"/>
                <wp:positionH relativeFrom="column">
                  <wp:posOffset>3779240</wp:posOffset>
                </wp:positionH>
                <wp:positionV relativeFrom="paragraph">
                  <wp:posOffset>74262</wp:posOffset>
                </wp:positionV>
                <wp:extent cx="97200" cy="9360"/>
                <wp:effectExtent l="38100" t="38100" r="36195" b="48260"/>
                <wp:wrapNone/>
                <wp:docPr id="1042" name="Ink 10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52">
                      <w14:nvContentPartPr>
                        <w14:cNvContentPartPr/>
                      </w14:nvContentPartPr>
                      <w14:xfrm>
                        <a:off x="0" y="0"/>
                        <a:ext cx="9720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DCE01E" id="Ink 1042" o:spid="_x0000_s1026" type="#_x0000_t75" style="position:absolute;margin-left:297.25pt;margin-top:5.3pt;width:8.4pt;height:1.65pt;z-index:252653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">
                <v:imagedata r:id="rId1953" o:title=""/>
              </v:shape>
            </w:pict>
          </mc:Fallback>
        </mc:AlternateContent>
      </w:r>
    </w:p>
    <w:p w14:paraId="4AE0C297" w14:textId="77777777" w:rsidR="00D07F1D" w:rsidRDefault="00D07F1D" w:rsidP="00FF6E6B">
      <w:pPr>
        <w:tabs>
          <w:tab w:val="left" w:pos="1260"/>
          <w:tab w:val="right" w:pos="10080"/>
        </w:tabs>
        <w:spacing w:before="120"/>
        <w:ind w:left="1260" w:right="3330" w:hanging="1260"/>
        <w:rPr>
          <w:rFonts w:ascii="Calibri" w:hAnsi="Calibri" w:cs="Calibri"/>
          <w:sz w:val="28"/>
          <w:szCs w:val="28"/>
        </w:rPr>
      </w:pPr>
    </w:p>
    <w:p w14:paraId="2B95F2E6" w14:textId="77777777" w:rsidR="00D07F1D" w:rsidRDefault="00D07F1D" w:rsidP="00FF6E6B">
      <w:pPr>
        <w:tabs>
          <w:tab w:val="left" w:pos="1260"/>
          <w:tab w:val="right" w:pos="10080"/>
        </w:tabs>
        <w:spacing w:before="120"/>
        <w:ind w:left="1260" w:right="3330" w:hanging="1260"/>
        <w:rPr>
          <w:rFonts w:ascii="Calibri" w:hAnsi="Calibri" w:cs="Calibri"/>
          <w:sz w:val="28"/>
          <w:szCs w:val="28"/>
        </w:rPr>
      </w:pPr>
    </w:p>
    <w:p w14:paraId="2C2E2432" w14:textId="77777777" w:rsidR="00F75376" w:rsidRDefault="00D07F1D" w:rsidP="00FF6E6B">
      <w:pPr>
        <w:tabs>
          <w:tab w:val="left" w:pos="1260"/>
          <w:tab w:val="right" w:pos="10080"/>
        </w:tabs>
        <w:spacing w:before="120"/>
        <w:ind w:left="1260" w:right="3330" w:hanging="1260"/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/>
          <w:sz w:val="28"/>
          <w:szCs w:val="28"/>
        </w:rPr>
        <w:lastRenderedPageBreak/>
        <w:t>HW: p. 119 #1, 2ac, 3, 4ad, 6, 10, 12, 19, 20</w:t>
      </w:r>
      <w:r w:rsidR="00FF6E6B">
        <w:rPr>
          <w:rFonts w:ascii="Calibri" w:hAnsi="Calibri" w:cs="Calibri"/>
          <w:sz w:val="28"/>
          <w:szCs w:val="28"/>
        </w:rPr>
        <w:br w:type="page"/>
      </w:r>
    </w:p>
    <w:p w14:paraId="32942571" w14:textId="012F5CA6" w:rsidR="00FF6E6B" w:rsidRDefault="003C1037" w:rsidP="00FF6E6B">
      <w:pPr>
        <w:tabs>
          <w:tab w:val="left" w:pos="1260"/>
          <w:tab w:val="right" w:pos="10080"/>
        </w:tabs>
        <w:spacing w:before="120"/>
        <w:ind w:left="1260" w:right="3330" w:hanging="1260"/>
        <w:rPr>
          <w:rFonts w:ascii="Calibri" w:hAnsi="Calibri" w:cs="Calibri"/>
          <w:sz w:val="28"/>
          <w:szCs w:val="28"/>
        </w:rPr>
      </w:pPr>
      <w:r>
        <w:rPr>
          <w:noProof/>
          <w:lang w:val="en-CA" w:eastAsia="en-CA"/>
        </w:rPr>
        <w:lastRenderedPageBreak/>
        <mc:AlternateContent>
          <mc:Choice Requires="wpg">
            <w:drawing>
              <wp:anchor distT="0" distB="0" distL="114300" distR="114300" simplePos="0" relativeHeight="251657216" behindDoc="0" locked="0" layoutInCell="1" allowOverlap="1" wp14:anchorId="780F91B0" wp14:editId="179FFE08">
                <wp:simplePos x="0" y="0"/>
                <wp:positionH relativeFrom="column">
                  <wp:posOffset>3931920</wp:posOffset>
                </wp:positionH>
                <wp:positionV relativeFrom="paragraph">
                  <wp:posOffset>-91440</wp:posOffset>
                </wp:positionV>
                <wp:extent cx="2463165" cy="1097280"/>
                <wp:effectExtent l="0" t="0" r="0" b="0"/>
                <wp:wrapNone/>
                <wp:docPr id="1" name="Group 42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463165" cy="1097280"/>
                          <a:chOff x="7272" y="1222"/>
                          <a:chExt cx="3879" cy="1728"/>
                        </a:xfrm>
                      </wpg:grpSpPr>
                      <wps:wsp>
                        <wps:cNvPr id="2" name="Freeform 4227"/>
                        <wps:cNvSpPr>
                          <a:spLocks/>
                        </wps:cNvSpPr>
                        <wps:spPr bwMode="auto">
                          <a:xfrm>
                            <a:off x="7488" y="1510"/>
                            <a:ext cx="3456" cy="1152"/>
                          </a:xfrm>
                          <a:custGeom>
                            <a:avLst/>
                            <a:gdLst>
                              <a:gd name="T0" fmla="*/ 2016 w 3456"/>
                              <a:gd name="T1" fmla="*/ 0 h 1152"/>
                              <a:gd name="T2" fmla="*/ 0 w 3456"/>
                              <a:gd name="T3" fmla="*/ 1152 h 1152"/>
                              <a:gd name="T4" fmla="*/ 3456 w 3456"/>
                              <a:gd name="T5" fmla="*/ 1152 h 1152"/>
                              <a:gd name="T6" fmla="*/ 2016 w 3456"/>
                              <a:gd name="T7" fmla="*/ 0 h 115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3456" h="1152">
                                <a:moveTo>
                                  <a:pt x="2016" y="0"/>
                                </a:moveTo>
                                <a:lnTo>
                                  <a:pt x="0" y="1152"/>
                                </a:lnTo>
                                <a:lnTo>
                                  <a:pt x="3456" y="1152"/>
                                </a:lnTo>
                                <a:lnTo>
                                  <a:pt x="2016" y="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" name="Text Box 4228"/>
                        <wps:cNvSpPr txBox="1">
                          <a:spLocks noChangeArrowheads="1"/>
                        </wps:cNvSpPr>
                        <wps:spPr bwMode="auto">
                          <a:xfrm>
                            <a:off x="8008" y="1755"/>
                            <a:ext cx="720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A563174" w14:textId="77777777" w:rsidR="00912E83" w:rsidRPr="00E94CE7" w:rsidRDefault="00912E83" w:rsidP="00FF6E6B">
                              <w:pPr>
                                <w:tabs>
                                  <w:tab w:val="right" w:pos="10080"/>
                                </w:tabs>
                                <w:jc w:val="center"/>
                                <w:rPr>
                                  <w:rFonts w:ascii="Calibri" w:hAnsi="Calibri" w:cs="Calibri"/>
                                  <w:noProof/>
                                  <w:szCs w:val="24"/>
                                  <w:lang w:val="en-CA"/>
                                </w:rPr>
                              </w:pPr>
                              <w:r>
                                <w:rPr>
                                  <w:rFonts w:ascii="Calibri" w:hAnsi="Calibri" w:cs="Calibri"/>
                                  <w:i/>
                                  <w:szCs w:val="24"/>
                                  <w:lang w:val="en-CA"/>
                                </w:rPr>
                                <w:t>a</w:t>
                              </w:r>
                              <w:r w:rsidRPr="00E94CE7">
                                <w:rPr>
                                  <w:rFonts w:ascii="Calibri" w:hAnsi="Calibri" w:cs="Calibri"/>
                                  <w:szCs w:val="24"/>
                                  <w:lang w:val="en-CA"/>
                                </w:rPr>
                                <w:t xml:space="preserve"> </w:t>
                              </w:r>
                              <w:r>
                                <w:rPr>
                                  <w:rFonts w:ascii="Calibri" w:hAnsi="Calibri" w:cs="Calibri"/>
                                  <w:szCs w:val="24"/>
                                  <w:lang w:val="en-CA"/>
                                </w:rPr>
                                <w:t>= 3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" name="Text Box 4229"/>
                        <wps:cNvSpPr txBox="1">
                          <a:spLocks noChangeArrowheads="1"/>
                        </wps:cNvSpPr>
                        <wps:spPr bwMode="auto">
                          <a:xfrm>
                            <a:off x="9395" y="1222"/>
                            <a:ext cx="216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4F6A6D2" w14:textId="77777777" w:rsidR="00912E83" w:rsidRPr="00F87798" w:rsidRDefault="00912E83" w:rsidP="00FF6E6B">
                              <w:pPr>
                                <w:tabs>
                                  <w:tab w:val="right" w:pos="10080"/>
                                </w:tabs>
                                <w:jc w:val="center"/>
                                <w:rPr>
                                  <w:rFonts w:ascii="Calibri" w:hAnsi="Calibri" w:cs="Calibri"/>
                                  <w:noProof/>
                                  <w:szCs w:val="24"/>
                                  <w:lang w:val="en-CA"/>
                                </w:rPr>
                              </w:pPr>
                              <w:r w:rsidRPr="00F87798">
                                <w:rPr>
                                  <w:rFonts w:ascii="Calibri" w:hAnsi="Calibri" w:cs="Calibri"/>
                                  <w:szCs w:val="24"/>
                                  <w:lang w:val="en-CA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" name="Text Box 4230"/>
                        <wps:cNvSpPr txBox="1">
                          <a:spLocks noChangeArrowheads="1"/>
                        </wps:cNvSpPr>
                        <wps:spPr bwMode="auto">
                          <a:xfrm>
                            <a:off x="7272" y="2504"/>
                            <a:ext cx="216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7C175D3" w14:textId="77777777" w:rsidR="00912E83" w:rsidRPr="00F87798" w:rsidRDefault="00912E83" w:rsidP="00FF6E6B">
                              <w:pPr>
                                <w:tabs>
                                  <w:tab w:val="right" w:pos="10080"/>
                                </w:tabs>
                                <w:jc w:val="center"/>
                                <w:rPr>
                                  <w:rFonts w:ascii="Calibri" w:hAnsi="Calibri" w:cs="Calibri"/>
                                  <w:noProof/>
                                  <w:szCs w:val="24"/>
                                  <w:lang w:val="en-CA"/>
                                </w:rPr>
                              </w:pPr>
                              <w:r w:rsidRPr="00F87798">
                                <w:rPr>
                                  <w:rFonts w:ascii="Calibri" w:hAnsi="Calibri" w:cs="Calibri"/>
                                  <w:szCs w:val="24"/>
                                  <w:lang w:val="en-CA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" name="Text Box 4231"/>
                        <wps:cNvSpPr txBox="1">
                          <a:spLocks noChangeArrowheads="1"/>
                        </wps:cNvSpPr>
                        <wps:spPr bwMode="auto">
                          <a:xfrm>
                            <a:off x="10935" y="2504"/>
                            <a:ext cx="216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67789CF" w14:textId="77777777" w:rsidR="00912E83" w:rsidRPr="00F87798" w:rsidRDefault="00912E83" w:rsidP="00FF6E6B">
                              <w:pPr>
                                <w:tabs>
                                  <w:tab w:val="right" w:pos="10080"/>
                                </w:tabs>
                                <w:jc w:val="center"/>
                                <w:rPr>
                                  <w:rFonts w:ascii="Calibri" w:hAnsi="Calibri" w:cs="Calibri"/>
                                  <w:noProof/>
                                  <w:szCs w:val="24"/>
                                  <w:lang w:val="en-CA"/>
                                </w:rPr>
                              </w:pPr>
                              <w:r w:rsidRPr="00F87798">
                                <w:rPr>
                                  <w:rFonts w:ascii="Calibri" w:hAnsi="Calibri" w:cs="Calibri"/>
                                  <w:szCs w:val="24"/>
                                  <w:lang w:val="en-CA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" name="Text Box 4232"/>
                        <wps:cNvSpPr txBox="1">
                          <a:spLocks noChangeArrowheads="1"/>
                        </wps:cNvSpPr>
                        <wps:spPr bwMode="auto">
                          <a:xfrm>
                            <a:off x="7896" y="2374"/>
                            <a:ext cx="576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C22B6BF" w14:textId="77777777" w:rsidR="00912E83" w:rsidRPr="002A5240" w:rsidRDefault="00912E83" w:rsidP="00FF6E6B">
                              <w:pPr>
                                <w:tabs>
                                  <w:tab w:val="right" w:pos="10080"/>
                                </w:tabs>
                                <w:rPr>
                                  <w:rFonts w:ascii="Calibri" w:hAnsi="Calibri" w:cs="Calibri"/>
                                  <w:noProof/>
                                  <w:szCs w:val="24"/>
                                  <w:lang w:val="en-CA"/>
                                </w:rPr>
                              </w:pPr>
                              <w:r>
                                <w:rPr>
                                  <w:rFonts w:ascii="Calibri" w:hAnsi="Calibri" w:cs="Calibri"/>
                                  <w:szCs w:val="24"/>
                                  <w:lang w:val="en-CA"/>
                                </w:rPr>
                                <w:t>30</w:t>
                              </w:r>
                              <w:r>
                                <w:rPr>
                                  <w:rFonts w:ascii="Calibri" w:hAnsi="Calibri" w:cs="Calibri"/>
                                  <w:szCs w:val="24"/>
                                  <w:lang w:val="en-CA"/>
                                </w:rPr>
                                <w:sym w:font="Symbol" w:char="F0B0"/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8" name="Text Box 4233"/>
                        <wps:cNvSpPr txBox="1">
                          <a:spLocks noChangeArrowheads="1"/>
                        </wps:cNvSpPr>
                        <wps:spPr bwMode="auto">
                          <a:xfrm>
                            <a:off x="8496" y="2662"/>
                            <a:ext cx="1440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48D08CA" w14:textId="77777777" w:rsidR="00912E83" w:rsidRPr="00E94CE7" w:rsidRDefault="00912E83" w:rsidP="00FF6E6B">
                              <w:pPr>
                                <w:jc w:val="center"/>
                                <w:rPr>
                                  <w:rFonts w:ascii="Calibri" w:hAnsi="Calibri"/>
                                  <w:lang w:val="en-CA"/>
                                </w:rPr>
                              </w:pPr>
                              <w:r w:rsidRPr="008E2CCB">
                                <w:rPr>
                                  <w:rFonts w:ascii="Calibri" w:hAnsi="Calibri"/>
                                  <w:i/>
                                  <w:lang w:val="en-CA"/>
                                </w:rPr>
                                <w:t>b</w:t>
                              </w:r>
                              <w:r>
                                <w:rPr>
                                  <w:rFonts w:ascii="Calibri" w:hAnsi="Calibri"/>
                                  <w:lang w:val="en-CA"/>
                                </w:rPr>
                                <w:t> = 5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9" name="Text Box 4234"/>
                        <wps:cNvSpPr txBox="1">
                          <a:spLocks noChangeArrowheads="1"/>
                        </wps:cNvSpPr>
                        <wps:spPr bwMode="auto">
                          <a:xfrm>
                            <a:off x="10168" y="1755"/>
                            <a:ext cx="720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D5B4094" w14:textId="77777777" w:rsidR="00912E83" w:rsidRPr="00E94CE7" w:rsidRDefault="00912E83" w:rsidP="00FF6E6B">
                              <w:pPr>
                                <w:tabs>
                                  <w:tab w:val="right" w:pos="10080"/>
                                </w:tabs>
                                <w:rPr>
                                  <w:rFonts w:ascii="Calibri" w:hAnsi="Calibri" w:cs="Calibri"/>
                                  <w:noProof/>
                                  <w:szCs w:val="24"/>
                                  <w:lang w:val="en-CA"/>
                                </w:rPr>
                              </w:pPr>
                              <w:r>
                                <w:rPr>
                                  <w:rFonts w:ascii="Calibri" w:hAnsi="Calibri" w:cs="Calibri"/>
                                  <w:i/>
                                  <w:szCs w:val="24"/>
                                  <w:lang w:val="en-CA"/>
                                </w:rPr>
                                <w:t>c</w:t>
                              </w:r>
                              <w:r w:rsidRPr="00E94CE7">
                                <w:rPr>
                                  <w:rFonts w:ascii="Calibri" w:hAnsi="Calibri" w:cs="Calibri"/>
                                  <w:szCs w:val="24"/>
                                  <w:lang w:val="en-CA"/>
                                </w:rPr>
                                <w:t xml:space="preserve"> </w:t>
                              </w:r>
                              <w:proofErr w:type="gramStart"/>
                              <w:r>
                                <w:rPr>
                                  <w:rFonts w:ascii="Calibri" w:hAnsi="Calibri" w:cs="Calibri"/>
                                  <w:szCs w:val="24"/>
                                  <w:lang w:val="en-CA"/>
                                </w:rPr>
                                <w:t xml:space="preserve">= </w:t>
                              </w:r>
                              <w:r w:rsidRPr="00D87B70">
                                <w:rPr>
                                  <w:rFonts w:ascii="Calibri" w:hAnsi="Calibri" w:cs="Calibri"/>
                                  <w:b/>
                                  <w:color w:val="FF0000"/>
                                  <w:szCs w:val="24"/>
                                  <w:lang w:val="en-CA"/>
                                </w:rPr>
                                <w:t>?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80F91B0" id="Group 4226" o:spid="_x0000_s1044" style="position:absolute;left:0;text-align:left;margin-left:309.6pt;margin-top:-7.2pt;width:193.95pt;height:86.4pt;z-index:251657216" coordorigin="7272,1222" coordsize="3879,172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">
                <v:shape id="Freeform 4227" o:spid="_x0000_s1045" style="position:absolute;left:7488;top:1510;width:3456;height:1152;visibility:visible;mso-wrap-style:square;v-text-anchor:top" coordsize="3456,115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WIY/8AA&#10;AADaAAAADwAAAGRycy9kb3ducmV2LnhtbESPQWvCQBSE74L/YXmCN92oUELqKiVQ8ODF6MXbY/c1&#10;Cc2+DdnXGP+9Wyj0OMzMN8z+OPlOjTTENrCBzToDRWyDa7k2cLt+rnJQUZAddoHJwJMiHA/z2R4L&#10;Fx58obGSWiUIxwINNCJ9oXW0DXmM69ATJ+8rDB4lyaHWbsBHgvtOb7PsTXtsOS002FPZkP2ufryB&#10;u5Yxz+VsS32xV6w2WHY7NGa5mD7eQQlN8h/+a5+cgS38Xkk3QB9e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0WIY/8AAAADaAAAADwAAAAAAAAAAAAAAAACYAgAAZHJzL2Rvd25y&#10;ZXYueG1sUEsFBgAAAAAEAAQA9QAAAIUDAAAAAA==&#10;" path="m2016,l,1152r3456,l2016,xe" filled="f">
                  <v:path arrowok="t" o:connecttype="custom" o:connectlocs="2016,0;0,1152;3456,1152;2016,0" o:connectangles="0,0,0,0"/>
                </v:shape>
                <v:shape id="Text Box 4228" o:spid="_x0000_s1046" type="#_x0000_t202" style="position:absolute;left:8008;top:1755;width:720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8IywMMA&#10;AADaAAAADwAAAGRycy9kb3ducmV2LnhtbESPQWvCQBSE7wX/w/IEb3VjBanRVUQsFIRijAePz+wz&#10;Wcy+jdmtxn/fFQoeh5n5hpkvO1uLG7XeOFYwGiYgiAunDZcKDvnX+ycIH5A11o5JwYM8LBe9tzmm&#10;2t05o9s+lCJC2KeooAqhSaX0RUUW/dA1xNE7u9ZiiLItpW7xHuG2lh9JMpEWDceFChtaV1Rc9r9W&#10;werI2cZcf0677JyZPJ8mvJ1clBr0u9UMRKAuvML/7W+tYAzPK/EGyMU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8IywMMAAADaAAAADwAAAAAAAAAAAAAAAACYAgAAZHJzL2Rv&#10;d25yZXYueG1sUEsFBgAAAAAEAAQA9QAAAIgDAAAAAA==&#10;" filled="f" stroked="f">
                  <v:textbox inset="0,0,0,0">
                    <w:txbxContent>
                      <w:p w14:paraId="7A563174" w14:textId="77777777" w:rsidR="00912E83" w:rsidRPr="00E94CE7" w:rsidRDefault="00912E83" w:rsidP="00FF6E6B">
                        <w:pPr>
                          <w:tabs>
                            <w:tab w:val="right" w:pos="10080"/>
                          </w:tabs>
                          <w:jc w:val="center"/>
                          <w:rPr>
                            <w:rFonts w:ascii="Calibri" w:hAnsi="Calibri" w:cs="Calibri"/>
                            <w:noProof/>
                            <w:szCs w:val="24"/>
                            <w:lang w:val="en-CA"/>
                          </w:rPr>
                        </w:pPr>
                        <w:r>
                          <w:rPr>
                            <w:rFonts w:ascii="Calibri" w:hAnsi="Calibri" w:cs="Calibri"/>
                            <w:i/>
                            <w:szCs w:val="24"/>
                            <w:lang w:val="en-CA"/>
                          </w:rPr>
                          <w:t>a</w:t>
                        </w:r>
                        <w:r w:rsidRPr="00E94CE7">
                          <w:rPr>
                            <w:rFonts w:ascii="Calibri" w:hAnsi="Calibri" w:cs="Calibri"/>
                            <w:szCs w:val="24"/>
                            <w:lang w:val="en-CA"/>
                          </w:rPr>
                          <w:t xml:space="preserve"> </w:t>
                        </w:r>
                        <w:r>
                          <w:rPr>
                            <w:rFonts w:ascii="Calibri" w:hAnsi="Calibri" w:cs="Calibri"/>
                            <w:szCs w:val="24"/>
                            <w:lang w:val="en-CA"/>
                          </w:rPr>
                          <w:t>= 30</w:t>
                        </w:r>
                      </w:p>
                    </w:txbxContent>
                  </v:textbox>
                </v:shape>
                <v:shape id="Text Box 4229" o:spid="_x0000_s1047" type="#_x0000_t202" style="position:absolute;left:9395;top:1222;width:216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CuqtMMA&#10;AADaAAAADwAAAGRycy9kb3ducmV2LnhtbESPQWvCQBSE7wX/w/IEb3VjEanRVUQsFIRijAePz+wz&#10;Wcy+jdmtxn/fFQoeh5n5hpkvO1uLG7XeOFYwGiYgiAunDZcKDvnX+ycIH5A11o5JwYM8LBe9tzmm&#10;2t05o9s+lCJC2KeooAqhSaX0RUUW/dA1xNE7u9ZiiLItpW7xHuG2lh9JMpEWDceFChtaV1Rc9r9W&#10;werI2cZcf0677JyZPJ8mvJ1clBr0u9UMRKAuvML/7W+tYAzPK/EGyMU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CuqtMMAAADaAAAADwAAAAAAAAAAAAAAAACYAgAAZHJzL2Rv&#10;d25yZXYueG1sUEsFBgAAAAAEAAQA9QAAAIgDAAAAAA==&#10;" filled="f" stroked="f">
                  <v:textbox inset="0,0,0,0">
                    <w:txbxContent>
                      <w:p w14:paraId="34F6A6D2" w14:textId="77777777" w:rsidR="00912E83" w:rsidRPr="00F87798" w:rsidRDefault="00912E83" w:rsidP="00FF6E6B">
                        <w:pPr>
                          <w:tabs>
                            <w:tab w:val="right" w:pos="10080"/>
                          </w:tabs>
                          <w:jc w:val="center"/>
                          <w:rPr>
                            <w:rFonts w:ascii="Calibri" w:hAnsi="Calibri" w:cs="Calibri"/>
                            <w:noProof/>
                            <w:szCs w:val="24"/>
                            <w:lang w:val="en-CA"/>
                          </w:rPr>
                        </w:pPr>
                        <w:r w:rsidRPr="00F87798">
                          <w:rPr>
                            <w:rFonts w:ascii="Calibri" w:hAnsi="Calibri" w:cs="Calibri"/>
                            <w:szCs w:val="24"/>
                            <w:lang w:val="en-CA"/>
                          </w:rPr>
                          <w:t>B</w:t>
                        </w:r>
                      </w:p>
                    </w:txbxContent>
                  </v:textbox>
                </v:shape>
                <v:shape id="Text Box 4230" o:spid="_x0000_s1048" type="#_x0000_t202" style="position:absolute;left:7272;top:2504;width:216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2cPL8MA&#10;AADaAAAADwAAAGRycy9kb3ducmV2LnhtbESPQWvCQBSE7wX/w/IEb3VjQanRVUQsFIRijAePz+wz&#10;Wcy+jdmtxn/fFQoeh5n5hpkvO1uLG7XeOFYwGiYgiAunDZcKDvnX+ycIH5A11o5JwYM8LBe9tzmm&#10;2t05o9s+lCJC2KeooAqhSaX0RUUW/dA1xNE7u9ZiiLItpW7xHuG2lh9JMpEWDceFChtaV1Rc9r9W&#10;werI2cZcf0677JyZPJ8mvJ1clBr0u9UMRKAuvML/7W+tYAzPK/EGyMU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2cPL8MAAADaAAAADwAAAAAAAAAAAAAAAACYAgAAZHJzL2Rv&#10;d25yZXYueG1sUEsFBgAAAAAEAAQA9QAAAIgDAAAAAA==&#10;" filled="f" stroked="f">
                  <v:textbox inset="0,0,0,0">
                    <w:txbxContent>
                      <w:p w14:paraId="17C175D3" w14:textId="77777777" w:rsidR="00912E83" w:rsidRPr="00F87798" w:rsidRDefault="00912E83" w:rsidP="00FF6E6B">
                        <w:pPr>
                          <w:tabs>
                            <w:tab w:val="right" w:pos="10080"/>
                          </w:tabs>
                          <w:jc w:val="center"/>
                          <w:rPr>
                            <w:rFonts w:ascii="Calibri" w:hAnsi="Calibri" w:cs="Calibri"/>
                            <w:noProof/>
                            <w:szCs w:val="24"/>
                            <w:lang w:val="en-CA"/>
                          </w:rPr>
                        </w:pPr>
                        <w:r w:rsidRPr="00F87798">
                          <w:rPr>
                            <w:rFonts w:ascii="Calibri" w:hAnsi="Calibri" w:cs="Calibri"/>
                            <w:szCs w:val="24"/>
                            <w:lang w:val="en-CA"/>
                          </w:rPr>
                          <w:t>C</w:t>
                        </w:r>
                      </w:p>
                    </w:txbxContent>
                  </v:textbox>
                </v:shape>
                <v:shape id="Text Box 4231" o:spid="_x0000_s1049" type="#_x0000_t202" style="position:absolute;left:10935;top:2504;width:216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7WRWMMA&#10;AADaAAAADwAAAGRycy9kb3ducmV2LnhtbESPQWvCQBSE74L/YXmF3nRTD6GNriJFQRBKYzx4fM0+&#10;k8Xs25hdk/TfdwuFHoeZ+YZZbUbbiJ46bxwreJknIIhLpw1XCs7FfvYKwgdkjY1jUvBNHjbr6WSF&#10;mXYD59SfQiUihH2GCuoQ2kxKX9Zk0c9dSxy9q+sshii7SuoOhwi3jVwkSSotGo4LNbb0XlN5Oz2s&#10;gu2F8525f3x95tfcFMVbwsf0ptTz07hdggg0hv/wX/ugFaTweyXeALn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7WRWMMAAADaAAAADwAAAAAAAAAAAAAAAACYAgAAZHJzL2Rv&#10;d25yZXYueG1sUEsFBgAAAAAEAAQA9QAAAIgDAAAAAA==&#10;" filled="f" stroked="f">
                  <v:textbox inset="0,0,0,0">
                    <w:txbxContent>
                      <w:p w14:paraId="567789CF" w14:textId="77777777" w:rsidR="00912E83" w:rsidRPr="00F87798" w:rsidRDefault="00912E83" w:rsidP="00FF6E6B">
                        <w:pPr>
                          <w:tabs>
                            <w:tab w:val="right" w:pos="10080"/>
                          </w:tabs>
                          <w:jc w:val="center"/>
                          <w:rPr>
                            <w:rFonts w:ascii="Calibri" w:hAnsi="Calibri" w:cs="Calibri"/>
                            <w:noProof/>
                            <w:szCs w:val="24"/>
                            <w:lang w:val="en-CA"/>
                          </w:rPr>
                        </w:pPr>
                        <w:r w:rsidRPr="00F87798">
                          <w:rPr>
                            <w:rFonts w:ascii="Calibri" w:hAnsi="Calibri" w:cs="Calibri"/>
                            <w:szCs w:val="24"/>
                            <w:lang w:val="en-CA"/>
                          </w:rPr>
                          <w:t>A</w:t>
                        </w:r>
                      </w:p>
                    </w:txbxContent>
                  </v:textbox>
                </v:shape>
                <v:shape id="Text Box 4232" o:spid="_x0000_s1050" type="#_x0000_t202" style="position:absolute;left:7896;top:2374;width:576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Pk0w8MA&#10;AADaAAAADwAAAGRycy9kb3ducmV2LnhtbESPQWvCQBSE7wX/w/KE3upGD7aNriKiIBTEGA8en9ln&#10;sph9G7Orxn/fFQo9DjPzDTOdd7YWd2q9caxgOEhAEBdOGy4VHPL1xxcIH5A11o5JwZM8zGe9tymm&#10;2j04o/s+lCJC2KeooAqhSaX0RUUW/cA1xNE7u9ZiiLItpW7xEeG2lqMkGUuLhuNChQ0tKyou+5tV&#10;sDhytjLX7WmXnTOT598J/4wvSr33u8UERKAu/If/2hut4BNeV+INkLN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Pk0w8MAAADaAAAADwAAAAAAAAAAAAAAAACYAgAAZHJzL2Rv&#10;d25yZXYueG1sUEsFBgAAAAAEAAQA9QAAAIgDAAAAAA==&#10;" filled="f" stroked="f">
                  <v:textbox inset="0,0,0,0">
                    <w:txbxContent>
                      <w:p w14:paraId="5C22B6BF" w14:textId="77777777" w:rsidR="00912E83" w:rsidRPr="002A5240" w:rsidRDefault="00912E83" w:rsidP="00FF6E6B">
                        <w:pPr>
                          <w:tabs>
                            <w:tab w:val="right" w:pos="10080"/>
                          </w:tabs>
                          <w:rPr>
                            <w:rFonts w:ascii="Calibri" w:hAnsi="Calibri" w:cs="Calibri"/>
                            <w:noProof/>
                            <w:szCs w:val="24"/>
                            <w:lang w:val="en-CA"/>
                          </w:rPr>
                        </w:pPr>
                        <w:r>
                          <w:rPr>
                            <w:rFonts w:ascii="Calibri" w:hAnsi="Calibri" w:cs="Calibri"/>
                            <w:szCs w:val="24"/>
                            <w:lang w:val="en-CA"/>
                          </w:rPr>
                          <w:t>30</w:t>
                        </w:r>
                        <w:r>
                          <w:rPr>
                            <w:rFonts w:ascii="Calibri" w:hAnsi="Calibri" w:cs="Calibri"/>
                            <w:szCs w:val="24"/>
                            <w:lang w:val="en-CA"/>
                          </w:rPr>
                          <w:sym w:font="Symbol" w:char="F0B0"/>
                        </w:r>
                      </w:p>
                    </w:txbxContent>
                  </v:textbox>
                </v:shape>
                <v:shape id="Text Box 4233" o:spid="_x0000_s1051" type="#_x0000_t202" style="position:absolute;left:8496;top:2662;width:1440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Wagsb8A&#10;AADaAAAADwAAAGRycy9kb3ducmV2LnhtbERPTYvCMBC9C/6HMII3m+4eRLtGkcUFQVis9eBxthnb&#10;YDOpTdTuvzcHwePjfS9WvW3EnTpvHCv4SFIQxKXThisFx+JnMgPhA7LGxjEp+CcPq+VwsMBMuwfn&#10;dD+ESsQQ9hkqqENoMyl9WZNFn7iWOHJn11kMEXaV1B0+Yrht5GeaTqVFw7Ghxpa+ayovh5tVsD5x&#10;vjHX3799fs5NUcxT3k0vSo1H/foLRKA+vMUv91YriFvjlXgD5PIJ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5ZqCxvwAAANoAAAAPAAAAAAAAAAAAAAAAAJgCAABkcnMvZG93bnJl&#10;di54bWxQSwUGAAAAAAQABAD1AAAAhAMAAAAA&#10;" filled="f" stroked="f">
                  <v:textbox inset="0,0,0,0">
                    <w:txbxContent>
                      <w:p w14:paraId="648D08CA" w14:textId="77777777" w:rsidR="00912E83" w:rsidRPr="00E94CE7" w:rsidRDefault="00912E83" w:rsidP="00FF6E6B">
                        <w:pPr>
                          <w:jc w:val="center"/>
                          <w:rPr>
                            <w:rFonts w:ascii="Calibri" w:hAnsi="Calibri"/>
                            <w:lang w:val="en-CA"/>
                          </w:rPr>
                        </w:pPr>
                        <w:r w:rsidRPr="008E2CCB">
                          <w:rPr>
                            <w:rFonts w:ascii="Calibri" w:hAnsi="Calibri"/>
                            <w:i/>
                            <w:lang w:val="en-CA"/>
                          </w:rPr>
                          <w:t>b</w:t>
                        </w:r>
                        <w:r>
                          <w:rPr>
                            <w:rFonts w:ascii="Calibri" w:hAnsi="Calibri"/>
                            <w:lang w:val="en-CA"/>
                          </w:rPr>
                          <w:t> = 50</w:t>
                        </w:r>
                      </w:p>
                    </w:txbxContent>
                  </v:textbox>
                </v:shape>
                <v:shape id="Text Box 4234" o:spid="_x0000_s1052" type="#_x0000_t202" style="position:absolute;left:10168;top:1755;width:720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ioFKsIA&#10;AADaAAAADwAAAGRycy9kb3ducmV2LnhtbESPQYvCMBSE78L+h/AWvGmqB9GuUURWEASx1oPHt82z&#10;DTYv3SZq/fdGWNjjMDPfMPNlZ2txp9YbxwpGwwQEceG04VLBKd8MpiB8QNZYOyYFT/KwXHz05phq&#10;9+CM7sdQighhn6KCKoQmldIXFVn0Q9cQR+/iWoshyraUusVHhNtajpNkIi0ajgsVNrSuqLgeb1bB&#10;6szZt/nd/xyyS2byfJbwbnJVqv/Zrb5ABOrCf/ivvdUKZvC+Em+AXLw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WKgUqwgAAANoAAAAPAAAAAAAAAAAAAAAAAJgCAABkcnMvZG93&#10;bnJldi54bWxQSwUGAAAAAAQABAD1AAAAhwMAAAAA&#10;" filled="f" stroked="f">
                  <v:textbox inset="0,0,0,0">
                    <w:txbxContent>
                      <w:p w14:paraId="6D5B4094" w14:textId="77777777" w:rsidR="00912E83" w:rsidRPr="00E94CE7" w:rsidRDefault="00912E83" w:rsidP="00FF6E6B">
                        <w:pPr>
                          <w:tabs>
                            <w:tab w:val="right" w:pos="10080"/>
                          </w:tabs>
                          <w:rPr>
                            <w:rFonts w:ascii="Calibri" w:hAnsi="Calibri" w:cs="Calibri"/>
                            <w:noProof/>
                            <w:szCs w:val="24"/>
                            <w:lang w:val="en-CA"/>
                          </w:rPr>
                        </w:pPr>
                        <w:r>
                          <w:rPr>
                            <w:rFonts w:ascii="Calibri" w:hAnsi="Calibri" w:cs="Calibri"/>
                            <w:i/>
                            <w:szCs w:val="24"/>
                            <w:lang w:val="en-CA"/>
                          </w:rPr>
                          <w:t>c</w:t>
                        </w:r>
                        <w:r w:rsidRPr="00E94CE7">
                          <w:rPr>
                            <w:rFonts w:ascii="Calibri" w:hAnsi="Calibri" w:cs="Calibri"/>
                            <w:szCs w:val="24"/>
                            <w:lang w:val="en-CA"/>
                          </w:rPr>
                          <w:t xml:space="preserve"> </w:t>
                        </w:r>
                        <w:proofErr w:type="gramStart"/>
                        <w:r>
                          <w:rPr>
                            <w:rFonts w:ascii="Calibri" w:hAnsi="Calibri" w:cs="Calibri"/>
                            <w:szCs w:val="24"/>
                            <w:lang w:val="en-CA"/>
                          </w:rPr>
                          <w:t xml:space="preserve">= </w:t>
                        </w:r>
                        <w:r w:rsidRPr="00D87B70">
                          <w:rPr>
                            <w:rFonts w:ascii="Calibri" w:hAnsi="Calibri" w:cs="Calibri"/>
                            <w:b/>
                            <w:color w:val="FF0000"/>
                            <w:szCs w:val="24"/>
                            <w:lang w:val="en-CA"/>
                          </w:rPr>
                          <w:t>?</w:t>
                        </w:r>
                        <w:proofErr w:type="gramEnd"/>
                      </w:p>
                    </w:txbxContent>
                  </v:textbox>
                </v:shape>
              </v:group>
            </w:pict>
          </mc:Fallback>
        </mc:AlternateContent>
      </w:r>
      <w:r w:rsidR="00FF6E6B">
        <w:rPr>
          <w:rFonts w:ascii="Calibri" w:hAnsi="Calibri" w:cs="Calibri"/>
          <w:sz w:val="28"/>
          <w:szCs w:val="28"/>
        </w:rPr>
        <w:t>DO NOT PRINT:</w:t>
      </w:r>
    </w:p>
    <w:p w14:paraId="786D2941" w14:textId="77777777" w:rsidR="00AB078C" w:rsidRDefault="00AB078C" w:rsidP="00AB078C">
      <w:pPr>
        <w:numPr>
          <w:ilvl w:val="0"/>
          <w:numId w:val="8"/>
        </w:numPr>
        <w:tabs>
          <w:tab w:val="left" w:pos="360"/>
          <w:tab w:val="right" w:pos="10080"/>
        </w:tabs>
        <w:ind w:left="360" w:hanging="270"/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/>
          <w:sz w:val="28"/>
          <w:szCs w:val="28"/>
        </w:rPr>
        <w:t xml:space="preserve">Consider the oblique triangle </w:t>
      </w:r>
      <w:r>
        <w:rPr>
          <w:rFonts w:ascii="Calibri" w:hAnsi="Calibri" w:cs="Calibri"/>
          <w:sz w:val="28"/>
          <w:szCs w:val="28"/>
        </w:rPr>
        <w:sym w:font="Symbol" w:char="F044"/>
      </w:r>
      <w:r>
        <w:rPr>
          <w:rFonts w:ascii="Calibri" w:hAnsi="Calibri" w:cs="Calibri"/>
          <w:sz w:val="28"/>
          <w:szCs w:val="28"/>
        </w:rPr>
        <w:t xml:space="preserve">ABC with side lengths </w:t>
      </w:r>
      <w:r>
        <w:rPr>
          <w:rFonts w:ascii="Calibri" w:hAnsi="Calibri" w:cs="Calibri"/>
          <w:i/>
          <w:sz w:val="28"/>
          <w:szCs w:val="28"/>
        </w:rPr>
        <w:t>a</w:t>
      </w:r>
      <w:r>
        <w:rPr>
          <w:rFonts w:ascii="Calibri" w:hAnsi="Calibri" w:cs="Calibri"/>
          <w:sz w:val="28"/>
          <w:szCs w:val="28"/>
        </w:rPr>
        <w:t xml:space="preserve">, </w:t>
      </w:r>
      <w:r>
        <w:rPr>
          <w:rFonts w:ascii="Calibri" w:hAnsi="Calibri" w:cs="Calibri"/>
          <w:i/>
          <w:sz w:val="28"/>
          <w:szCs w:val="28"/>
        </w:rPr>
        <w:t>b</w:t>
      </w:r>
      <w:r>
        <w:rPr>
          <w:rFonts w:ascii="Calibri" w:hAnsi="Calibri" w:cs="Calibri"/>
          <w:sz w:val="28"/>
          <w:szCs w:val="28"/>
        </w:rPr>
        <w:t xml:space="preserve">, and </w:t>
      </w:r>
      <w:r>
        <w:rPr>
          <w:rFonts w:ascii="Calibri" w:hAnsi="Calibri" w:cs="Calibri"/>
          <w:i/>
          <w:sz w:val="28"/>
          <w:szCs w:val="28"/>
        </w:rPr>
        <w:t>c</w:t>
      </w:r>
      <w:r>
        <w:rPr>
          <w:rFonts w:ascii="Calibri" w:hAnsi="Calibri" w:cs="Calibri"/>
          <w:sz w:val="28"/>
          <w:szCs w:val="28"/>
        </w:rPr>
        <w:t>.</w:t>
      </w:r>
    </w:p>
    <w:p w14:paraId="0ED48E37" w14:textId="77777777" w:rsidR="00AB078C" w:rsidRDefault="00AB078C" w:rsidP="00AB078C">
      <w:pPr>
        <w:tabs>
          <w:tab w:val="left" w:pos="360"/>
          <w:tab w:val="right" w:pos="9900"/>
        </w:tabs>
        <w:spacing w:before="120"/>
        <w:ind w:left="360"/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/>
          <w:sz w:val="28"/>
          <w:szCs w:val="28"/>
        </w:rPr>
        <w:t xml:space="preserve">Draw an altitude of height </w:t>
      </w:r>
      <w:r>
        <w:rPr>
          <w:rFonts w:ascii="Calibri" w:hAnsi="Calibri" w:cs="Calibri"/>
          <w:i/>
          <w:sz w:val="28"/>
          <w:szCs w:val="28"/>
        </w:rPr>
        <w:t>h</w:t>
      </w:r>
      <w:r>
        <w:rPr>
          <w:rFonts w:ascii="Calibri" w:hAnsi="Calibri" w:cs="Calibri"/>
          <w:sz w:val="28"/>
          <w:szCs w:val="28"/>
        </w:rPr>
        <w:t xml:space="preserve"> from vertex C to point D.</w:t>
      </w:r>
    </w:p>
    <w:p w14:paraId="0B60812A" w14:textId="77777777" w:rsidR="00AB078C" w:rsidRDefault="00AB078C" w:rsidP="00AB078C">
      <w:pPr>
        <w:tabs>
          <w:tab w:val="left" w:pos="360"/>
          <w:tab w:val="right" w:pos="9900"/>
        </w:tabs>
        <w:spacing w:before="120"/>
        <w:ind w:left="360" w:right="3600"/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/>
          <w:sz w:val="28"/>
          <w:szCs w:val="28"/>
        </w:rPr>
        <w:t xml:space="preserve">There are now two right triangles, </w:t>
      </w:r>
      <w:r>
        <w:rPr>
          <w:rFonts w:ascii="Calibri" w:hAnsi="Calibri" w:cs="Calibri"/>
          <w:sz w:val="28"/>
          <w:szCs w:val="28"/>
        </w:rPr>
        <w:sym w:font="Symbol" w:char="F044"/>
      </w:r>
      <w:r>
        <w:rPr>
          <w:rFonts w:ascii="Calibri" w:hAnsi="Calibri" w:cs="Calibri"/>
          <w:sz w:val="28"/>
          <w:szCs w:val="28"/>
        </w:rPr>
        <w:t xml:space="preserve">ACD and </w:t>
      </w:r>
      <w:r>
        <w:rPr>
          <w:rFonts w:ascii="Calibri" w:hAnsi="Calibri" w:cs="Calibri"/>
          <w:sz w:val="28"/>
          <w:szCs w:val="28"/>
        </w:rPr>
        <w:sym w:font="Symbol" w:char="F044"/>
      </w:r>
      <w:r>
        <w:rPr>
          <w:rFonts w:ascii="Calibri" w:hAnsi="Calibri" w:cs="Calibri"/>
          <w:sz w:val="28"/>
          <w:szCs w:val="28"/>
        </w:rPr>
        <w:t>BCD.</w:t>
      </w:r>
    </w:p>
    <w:p w14:paraId="1047F00B" w14:textId="77777777" w:rsidR="00AB078C" w:rsidRPr="00F87798" w:rsidRDefault="00AB078C" w:rsidP="00AB078C">
      <w:pPr>
        <w:tabs>
          <w:tab w:val="right" w:pos="10080"/>
        </w:tabs>
        <w:rPr>
          <w:rFonts w:ascii="Calibri" w:hAnsi="Calibri" w:cs="Calibri"/>
          <w:sz w:val="28"/>
          <w:szCs w:val="28"/>
          <w:lang w:val="en-CA"/>
        </w:rPr>
      </w:pPr>
    </w:p>
    <w:p w14:paraId="32D089EC" w14:textId="77777777" w:rsidR="00AB078C" w:rsidRPr="00757493" w:rsidRDefault="00AB078C" w:rsidP="00AB078C">
      <w:pPr>
        <w:numPr>
          <w:ilvl w:val="0"/>
          <w:numId w:val="8"/>
        </w:numPr>
        <w:tabs>
          <w:tab w:val="left" w:pos="360"/>
          <w:tab w:val="right" w:pos="10080"/>
        </w:tabs>
        <w:ind w:left="360" w:hanging="270"/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/>
          <w:sz w:val="28"/>
          <w:szCs w:val="28"/>
        </w:rPr>
        <w:t xml:space="preserve">Let </w:t>
      </w:r>
      <w:r w:rsidRPr="00BC6E98">
        <w:rPr>
          <w:i/>
          <w:sz w:val="28"/>
          <w:szCs w:val="28"/>
        </w:rPr>
        <w:t>x</w:t>
      </w:r>
      <w:r>
        <w:rPr>
          <w:rFonts w:ascii="Calibri" w:hAnsi="Calibri" w:cs="Calibri"/>
          <w:sz w:val="28"/>
          <w:szCs w:val="28"/>
        </w:rPr>
        <w:t xml:space="preserve"> represent AD, then </w:t>
      </w:r>
      <w:r>
        <w:rPr>
          <w:rFonts w:ascii="Calibri" w:hAnsi="Calibri" w:cs="Calibri"/>
          <w:i/>
          <w:sz w:val="28"/>
          <w:szCs w:val="28"/>
        </w:rPr>
        <w:t>c</w:t>
      </w:r>
      <w:r>
        <w:rPr>
          <w:rFonts w:ascii="Calibri" w:hAnsi="Calibri" w:cs="Calibri"/>
          <w:sz w:val="28"/>
          <w:szCs w:val="28"/>
        </w:rPr>
        <w:t> </w:t>
      </w:r>
      <w:r>
        <w:rPr>
          <w:rFonts w:ascii="Calibri" w:hAnsi="Calibri" w:cs="Calibri"/>
          <w:sz w:val="28"/>
          <w:szCs w:val="28"/>
        </w:rPr>
        <w:sym w:font="Symbol" w:char="F02D"/>
      </w:r>
      <w:r>
        <w:rPr>
          <w:rFonts w:ascii="Calibri" w:hAnsi="Calibri" w:cs="Calibri"/>
          <w:sz w:val="28"/>
          <w:szCs w:val="28"/>
        </w:rPr>
        <w:t> </w:t>
      </w:r>
      <w:r w:rsidRPr="00BC6E98">
        <w:rPr>
          <w:i/>
          <w:sz w:val="28"/>
          <w:szCs w:val="28"/>
        </w:rPr>
        <w:t>x</w:t>
      </w:r>
      <w:r>
        <w:rPr>
          <w:rFonts w:ascii="Calibri" w:hAnsi="Calibri" w:cs="Calibri"/>
          <w:sz w:val="28"/>
          <w:szCs w:val="28"/>
        </w:rPr>
        <w:t> represents BD. </w:t>
      </w:r>
    </w:p>
    <w:p w14:paraId="0547F7DB" w14:textId="77777777" w:rsidR="00AB078C" w:rsidRPr="00F8253C" w:rsidRDefault="00AB078C" w:rsidP="00AB078C">
      <w:pPr>
        <w:tabs>
          <w:tab w:val="right" w:pos="10080"/>
        </w:tabs>
        <w:rPr>
          <w:rFonts w:ascii="Calibri" w:hAnsi="Calibri" w:cs="Calibri"/>
          <w:sz w:val="28"/>
          <w:szCs w:val="28"/>
        </w:rPr>
      </w:pPr>
    </w:p>
    <w:p w14:paraId="34FC4D39" w14:textId="77777777" w:rsidR="00AB078C" w:rsidRPr="006B70F4" w:rsidRDefault="003C1037" w:rsidP="00AB078C">
      <w:pPr>
        <w:tabs>
          <w:tab w:val="left" w:pos="90"/>
          <w:tab w:val="left" w:pos="360"/>
          <w:tab w:val="center" w:pos="7920"/>
          <w:tab w:val="right" w:pos="10080"/>
        </w:tabs>
        <w:rPr>
          <w:rFonts w:ascii="Calibri" w:hAnsi="Calibri" w:cs="Calibri"/>
          <w:sz w:val="28"/>
          <w:szCs w:val="28"/>
        </w:rPr>
      </w:pPr>
      <w:r>
        <w:rPr>
          <w:noProof/>
          <w:lang w:val="en-CA" w:eastAsia="en-CA"/>
        </w:rPr>
        <mc:AlternateContent>
          <mc:Choice Requires="wpg">
            <w:drawing>
              <wp:anchor distT="0" distB="0" distL="114300" distR="114300" simplePos="0" relativeHeight="251658240" behindDoc="0" locked="0" layoutInCell="1" allowOverlap="1" wp14:anchorId="3F5C4D0E" wp14:editId="5304D6B8">
                <wp:simplePos x="0" y="0"/>
                <wp:positionH relativeFrom="column">
                  <wp:posOffset>2286000</wp:posOffset>
                </wp:positionH>
                <wp:positionV relativeFrom="paragraph">
                  <wp:posOffset>0</wp:posOffset>
                </wp:positionV>
                <wp:extent cx="1371600" cy="1455420"/>
                <wp:effectExtent l="0" t="0" r="0" b="11430"/>
                <wp:wrapNone/>
                <wp:docPr id="49" name="Group 41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371600" cy="1455420"/>
                          <a:chOff x="3600" y="4583"/>
                          <a:chExt cx="2160" cy="2292"/>
                        </a:xfrm>
                      </wpg:grpSpPr>
                      <wpg:grpSp>
                        <wpg:cNvPr id="50" name="Group 4018"/>
                        <wpg:cNvGrpSpPr>
                          <a:grpSpLocks/>
                        </wpg:cNvGrpSpPr>
                        <wpg:grpSpPr bwMode="auto">
                          <a:xfrm>
                            <a:off x="3600" y="4583"/>
                            <a:ext cx="2160" cy="2160"/>
                            <a:chOff x="3600" y="6100"/>
                            <a:chExt cx="2160" cy="2160"/>
                          </a:xfrm>
                        </wpg:grpSpPr>
                        <wpg:grpSp>
                          <wpg:cNvPr id="51" name="Group 4019"/>
                          <wpg:cNvGrpSpPr>
                            <a:grpSpLocks/>
                          </wpg:cNvGrpSpPr>
                          <wpg:grpSpPr bwMode="auto">
                            <a:xfrm>
                              <a:off x="3600" y="6100"/>
                              <a:ext cx="2160" cy="2160"/>
                              <a:chOff x="3600" y="6100"/>
                              <a:chExt cx="2160" cy="2160"/>
                            </a:xfrm>
                          </wpg:grpSpPr>
                          <wpg:grpSp>
                            <wpg:cNvPr id="52" name="Group 4020"/>
                            <wpg:cNvGrpSpPr>
                              <a:grpSpLocks/>
                            </wpg:cNvGrpSpPr>
                            <wpg:grpSpPr bwMode="auto">
                              <a:xfrm flipH="1">
                                <a:off x="3816" y="6388"/>
                                <a:ext cx="1728" cy="1728"/>
                                <a:chOff x="2057" y="6033"/>
                                <a:chExt cx="1728" cy="1728"/>
                              </a:xfrm>
                            </wpg:grpSpPr>
                            <wps:wsp>
                              <wps:cNvPr id="53" name="AutoShape 402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057" y="6033"/>
                                  <a:ext cx="1728" cy="1728"/>
                                </a:xfrm>
                                <a:prstGeom prst="rtTriangl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4" name="Freeform 4022"/>
                              <wps:cNvSpPr>
                                <a:spLocks noChangeAspect="1"/>
                              </wps:cNvSpPr>
                              <wps:spPr bwMode="auto">
                                <a:xfrm flipH="1" flipV="1">
                                  <a:off x="2057" y="7617"/>
                                  <a:ext cx="144" cy="144"/>
                                </a:xfrm>
                                <a:custGeom>
                                  <a:avLst/>
                                  <a:gdLst>
                                    <a:gd name="T0" fmla="*/ 0 w 1728"/>
                                    <a:gd name="T1" fmla="*/ 0 h 1728"/>
                                    <a:gd name="T2" fmla="*/ 0 w 1728"/>
                                    <a:gd name="T3" fmla="*/ 1728 h 1728"/>
                                    <a:gd name="T4" fmla="*/ 1728 w 1728"/>
                                    <a:gd name="T5" fmla="*/ 1728 h 1728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1728" h="1728">
                                      <a:moveTo>
                                        <a:pt x="0" y="0"/>
                                      </a:moveTo>
                                      <a:lnTo>
                                        <a:pt x="0" y="1728"/>
                                      </a:lnTo>
                                      <a:lnTo>
                                        <a:pt x="1728" y="1728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55" name="Text Box 402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600" y="7972"/>
                                <a:ext cx="216" cy="28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292DE49F" w14:textId="77777777" w:rsidR="00912E83" w:rsidRPr="00F87798" w:rsidRDefault="00912E83" w:rsidP="00AB078C">
                                  <w:pPr>
                                    <w:tabs>
                                      <w:tab w:val="right" w:pos="10080"/>
                                    </w:tabs>
                                    <w:jc w:val="center"/>
                                    <w:rPr>
                                      <w:rFonts w:ascii="Calibri" w:hAnsi="Calibri" w:cs="Calibri"/>
                                      <w:noProof/>
                                      <w:szCs w:val="24"/>
                                      <w:lang w:val="en-CA"/>
                                    </w:rPr>
                                  </w:pPr>
                                  <w:r w:rsidRPr="00F87798">
                                    <w:rPr>
                                      <w:rFonts w:ascii="Calibri" w:hAnsi="Calibri" w:cs="Calibri"/>
                                      <w:szCs w:val="24"/>
                                      <w:lang w:val="en-CA"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56" name="Text Box 402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471" y="6100"/>
                                <a:ext cx="216" cy="28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37565299" w14:textId="77777777" w:rsidR="00912E83" w:rsidRPr="00F87798" w:rsidRDefault="00912E83" w:rsidP="00AB078C">
                                  <w:pPr>
                                    <w:tabs>
                                      <w:tab w:val="right" w:pos="10080"/>
                                    </w:tabs>
                                    <w:jc w:val="center"/>
                                    <w:rPr>
                                      <w:rFonts w:ascii="Calibri" w:hAnsi="Calibri" w:cs="Calibri"/>
                                      <w:noProof/>
                                      <w:szCs w:val="24"/>
                                      <w:lang w:val="en-CA"/>
                                    </w:rPr>
                                  </w:pPr>
                                  <w:r w:rsidRPr="00F87798">
                                    <w:rPr>
                                      <w:rFonts w:ascii="Calibri" w:hAnsi="Calibri" w:cs="Calibri"/>
                                      <w:szCs w:val="24"/>
                                      <w:lang w:val="en-CA"/>
                                    </w:rPr>
                                    <w:t>C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57" name="Text Box 402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544" y="7972"/>
                                <a:ext cx="216" cy="28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210DD862" w14:textId="77777777" w:rsidR="00912E83" w:rsidRPr="00F87798" w:rsidRDefault="00912E83" w:rsidP="00AB078C">
                                  <w:pPr>
                                    <w:tabs>
                                      <w:tab w:val="right" w:pos="10080"/>
                                    </w:tabs>
                                    <w:jc w:val="center"/>
                                    <w:rPr>
                                      <w:rFonts w:ascii="Calibri" w:hAnsi="Calibri" w:cs="Calibri"/>
                                      <w:noProof/>
                                      <w:szCs w:val="24"/>
                                      <w:lang w:val="en-CA"/>
                                    </w:rPr>
                                  </w:pPr>
                                  <w:r>
                                    <w:rPr>
                                      <w:rFonts w:ascii="Calibri" w:hAnsi="Calibri" w:cs="Calibri"/>
                                      <w:szCs w:val="24"/>
                                      <w:lang w:val="en-CA"/>
                                    </w:rPr>
                                    <w:t>D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</wpg:grpSp>
                        <wps:wsp>
                          <wps:cNvPr id="58" name="Text Box 402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544" y="7134"/>
                              <a:ext cx="216" cy="2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D021249" w14:textId="77777777" w:rsidR="00912E83" w:rsidRPr="006F67EE" w:rsidRDefault="00912E83" w:rsidP="00AB078C">
                                <w:pPr>
                                  <w:tabs>
                                    <w:tab w:val="right" w:pos="10080"/>
                                  </w:tabs>
                                  <w:jc w:val="center"/>
                                  <w:rPr>
                                    <w:rFonts w:ascii="Calibri" w:hAnsi="Calibri" w:cs="Calibri"/>
                                    <w:i/>
                                    <w:noProof/>
                                    <w:szCs w:val="24"/>
                                    <w:lang w:val="en-CA"/>
                                  </w:rPr>
                                </w:pPr>
                                <w:proofErr w:type="gramStart"/>
                                <w:r>
                                  <w:rPr>
                                    <w:rFonts w:ascii="Calibri" w:hAnsi="Calibri" w:cs="Calibri"/>
                                    <w:i/>
                                    <w:szCs w:val="24"/>
                                    <w:lang w:val="en-CA"/>
                                  </w:rPr>
                                  <w:t>h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59" name="Text Box 402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442" y="7016"/>
                              <a:ext cx="216" cy="2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709BA90" w14:textId="77777777" w:rsidR="00912E83" w:rsidRPr="006F67EE" w:rsidRDefault="00912E83" w:rsidP="00AB078C">
                                <w:pPr>
                                  <w:tabs>
                                    <w:tab w:val="right" w:pos="10080"/>
                                  </w:tabs>
                                  <w:jc w:val="center"/>
                                  <w:rPr>
                                    <w:rFonts w:ascii="Calibri" w:hAnsi="Calibri" w:cs="Calibri"/>
                                    <w:i/>
                                    <w:noProof/>
                                    <w:szCs w:val="24"/>
                                    <w:lang w:val="en-CA"/>
                                  </w:rPr>
                                </w:pPr>
                                <w:proofErr w:type="gramStart"/>
                                <w:r>
                                  <w:rPr>
                                    <w:rFonts w:ascii="Calibri" w:hAnsi="Calibri" w:cs="Calibri"/>
                                    <w:i/>
                                    <w:szCs w:val="24"/>
                                    <w:lang w:val="en-CA"/>
                                  </w:rPr>
                                  <w:t>b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</wpg:grpSp>
                      <wps:wsp>
                        <wps:cNvPr id="60" name="Text Box 4168"/>
                        <wps:cNvSpPr txBox="1">
                          <a:spLocks noChangeArrowheads="1"/>
                        </wps:cNvSpPr>
                        <wps:spPr bwMode="auto">
                          <a:xfrm>
                            <a:off x="4626" y="6599"/>
                            <a:ext cx="163" cy="2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4EDB87F" w14:textId="77777777" w:rsidR="00912E83" w:rsidRPr="001618BD" w:rsidRDefault="00912E83" w:rsidP="00AB078C">
                              <w:pPr>
                                <w:tabs>
                                  <w:tab w:val="right" w:pos="10080"/>
                                </w:tabs>
                                <w:rPr>
                                  <w:i/>
                                  <w:szCs w:val="24"/>
                                </w:rPr>
                              </w:pPr>
                              <w:proofErr w:type="gramStart"/>
                              <w:r w:rsidRPr="001618BD">
                                <w:rPr>
                                  <w:i/>
                                  <w:szCs w:val="24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F5C4D0E" id="Group 4169" o:spid="_x0000_s1053" style="position:absolute;margin-left:180pt;margin-top:0;width:108pt;height:114.6pt;z-index:251658240" coordorigin="3600,4583" coordsize="2160,229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">
                <v:group id="Group 4018" o:spid="_x0000_s1054" style="position:absolute;left:3600;top:4583;width:2160;height:2160" coordorigin="3600,6100" coordsize="2160,21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e1d72sEAAADbAAAADwAA&#10;AAAAAAAAAAAAAACqAgAAZHJzL2Rvd25yZXYueG1sUEsFBgAAAAAEAAQA+gAAAJgDAAAAAA==&#10;">
                  <v:group id="Group 4019" o:spid="_x0000_s1055" style="position:absolute;left:3600;top:6100;width:2160;height:2160" coordorigin="3600,6100" coordsize="2160,21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UG95BwwAAANsAAAAP&#10;AAAAAAAAAAAAAAAAAKoCAABkcnMvZG93bnJldi54bWxQSwUGAAAAAAQABAD6AAAAmgMAAAAA&#10;">
                    <v:group id="Group 4020" o:spid="_x0000_s1056" style="position:absolute;left:3816;top:6388;width:1728;height:1728;flip:x" coordorigin="2057,6033" coordsize="1728,172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GHiQcwwAAANsAAAAP&#10;AAAAAAAAAAAAAAAAAKoCAABkcnMvZG93bnJldi54bWxQSwUGAAAAAAQABAD6AAAAmgMAAAAA&#10;">
                      <v:shapetype id="_x0000_t6" coordsize="21600,21600" o:spt="6" path="m,l,21600r21600,xe">
                        <v:stroke joinstyle="miter"/>
                        <v:path gradientshapeok="t" o:connecttype="custom" o:connectlocs="0,0;0,10800;0,21600;10800,21600;21600,21600;10800,10800" textboxrect="1800,12600,12600,19800"/>
                      </v:shapetype>
                      <v:shape id="AutoShape 4021" o:spid="_x0000_s1057" type="#_x0000_t6" style="position:absolute;left:2057;top:6033;width:1728;height:17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s6uucYA&#10;AADbAAAADwAAAGRycy9kb3ducmV2LnhtbESP3WrCQBSE7wXfYTmF3ohutCiSuglaEAql1j+Q3h2y&#10;p0kwezbNbpP07buC0MthZr5hVmlvKtFS40rLCqaTCARxZnXJuYLzaTtegnAeWWNlmRT8koM0GQ5W&#10;GGvb8YHao89FgLCLUUHhfR1L6bKCDLqJrYmD92Ubgz7IJpe6wS7ATSVnUbSQBksOCwXW9FJQdj3+&#10;GAUb/9ZH21n3vd9tPi/75XuLOPpQ6vGhXz+D8NT7//C9/aoVzJ/g9iX8AJn8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gs6uucYAAADbAAAADwAAAAAAAAAAAAAAAACYAgAAZHJz&#10;L2Rvd25yZXYueG1sUEsFBgAAAAAEAAQA9QAAAIsDAAAAAA==&#10;" filled="f"/>
                      <v:shape id="Freeform 4022" o:spid="_x0000_s1058" style="position:absolute;left:2057;top:7617;width:144;height:144;flip:x y;visibility:visible;mso-wrap-style:square;v-text-anchor:top" coordsize="1728,172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NT7lsUA&#10;AADbAAAADwAAAGRycy9kb3ducmV2LnhtbESPQWvCQBSE7wX/w/IEL6VuKraU6CqtIFHEglHvr9nX&#10;bDD7Ns2uGv+9Wyj0OMzMN8x03tlaXKj1lWMFz8MEBHHhdMWlgsN++fQGwgdkjbVjUnAjD/NZ72GK&#10;qXZX3tElD6WIEPYpKjAhNKmUvjBk0Q9dQxy9b9daDFG2pdQtXiPc1nKUJK/SYsVxwWBDC0PFKT9b&#10;BfkCV+a43ayzXXbjx9On+fnKPpQa9Lv3CYhAXfgP/7VXWsHLGH6/xB8gZ3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01PuWxQAAANsAAAAPAAAAAAAAAAAAAAAAAJgCAABkcnMv&#10;ZG93bnJldi54bWxQSwUGAAAAAAQABAD1AAAAigMAAAAA&#10;" path="m,l,1728r1728,e" filled="f">
                        <v:path arrowok="t" o:connecttype="custom" o:connectlocs="0,0;0,144;144,144" o:connectangles="0,0,0"/>
                        <o:lock v:ext="edit" aspectratio="t"/>
                      </v:shape>
                    </v:group>
                    <v:shape id="Text Box 4023" o:spid="_x0000_s1059" type="#_x0000_t202" style="position:absolute;left:3600;top:7972;width:216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yS478UA&#10;AADbAAAADwAAAGRycy9kb3ducmV2LnhtbESPQWvCQBSE7wX/w/KE3pqNBaVGNyKlhUJBGuPB4zP7&#10;TJZk36bZrab/3i0UPA4z8w2z3oy2ExcavHGsYJakIIgrpw3XCg7l+9MLCB+QNXaOScEvedjkk4c1&#10;ZtpduaDLPtQiQthnqKAJoc+k9FVDFn3ieuLond1gMUQ51FIPeI1w28nnNF1Ii4bjQoM9vTZUtfsf&#10;q2B75OLNfO9OX8W5MGW5TPlz0Sr1OB23KxCBxnAP/7c/tIL5HP6+xB8g8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TJLjvxQAAANsAAAAPAAAAAAAAAAAAAAAAAJgCAABkcnMv&#10;ZG93bnJldi54bWxQSwUGAAAAAAQABAD1AAAAigMAAAAA&#10;" filled="f" stroked="f">
                      <v:textbox inset="0,0,0,0">
                        <w:txbxContent>
                          <w:p w14:paraId="292DE49F" w14:textId="77777777" w:rsidR="00912E83" w:rsidRPr="00F87798" w:rsidRDefault="00912E83" w:rsidP="00AB078C">
                            <w:pPr>
                              <w:tabs>
                                <w:tab w:val="right" w:pos="10080"/>
                              </w:tabs>
                              <w:jc w:val="center"/>
                              <w:rPr>
                                <w:rFonts w:ascii="Calibri" w:hAnsi="Calibri" w:cs="Calibri"/>
                                <w:noProof/>
                                <w:szCs w:val="24"/>
                                <w:lang w:val="en-CA"/>
                              </w:rPr>
                            </w:pPr>
                            <w:r w:rsidRPr="00F87798">
                              <w:rPr>
                                <w:rFonts w:ascii="Calibri" w:hAnsi="Calibri" w:cs="Calibri"/>
                                <w:szCs w:val="24"/>
                                <w:lang w:val="en-CA"/>
                              </w:rPr>
                              <w:t>A</w:t>
                            </w:r>
                          </w:p>
                        </w:txbxContent>
                      </v:textbox>
                    </v:shape>
                    <v:shape id="Text Box 4024" o:spid="_x0000_s1060" type="#_x0000_t202" style="position:absolute;left:5471;top:6100;width:216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/YmmMQA&#10;AADbAAAADwAAAGRycy9kb3ducmV2LnhtbESPQWvCQBSE7wX/w/KE3urGQkMb3YhIC0KhGOPB4zP7&#10;kixm36bZVdN/3xUKPQ4z8w2zXI22E1cavHGsYD5LQBBXThtuFBzKj6dXED4ga+wck4If8rDKJw9L&#10;zLS7cUHXfWhEhLDPUEEbQp9J6auWLPqZ64mjV7vBYohyaKQe8BbhtpPPSZJKi4bjQos9bVqqzvuL&#10;VbA+cvFuvr9Ou6IuTFm+JfyZnpV6nI7rBYhAY/gP/7W3WsFLCvcv8QfI/B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P2JpjEAAAA2wAAAA8AAAAAAAAAAAAAAAAAmAIAAGRycy9k&#10;b3ducmV2LnhtbFBLBQYAAAAABAAEAPUAAACJAwAAAAA=&#10;" filled="f" stroked="f">
                      <v:textbox inset="0,0,0,0">
                        <w:txbxContent>
                          <w:p w14:paraId="37565299" w14:textId="77777777" w:rsidR="00912E83" w:rsidRPr="00F87798" w:rsidRDefault="00912E83" w:rsidP="00AB078C">
                            <w:pPr>
                              <w:tabs>
                                <w:tab w:val="right" w:pos="10080"/>
                              </w:tabs>
                              <w:jc w:val="center"/>
                              <w:rPr>
                                <w:rFonts w:ascii="Calibri" w:hAnsi="Calibri" w:cs="Calibri"/>
                                <w:noProof/>
                                <w:szCs w:val="24"/>
                                <w:lang w:val="en-CA"/>
                              </w:rPr>
                            </w:pPr>
                            <w:r w:rsidRPr="00F87798">
                              <w:rPr>
                                <w:rFonts w:ascii="Calibri" w:hAnsi="Calibri" w:cs="Calibri"/>
                                <w:szCs w:val="24"/>
                                <w:lang w:val="en-CA"/>
                              </w:rPr>
                              <w:t>C</w:t>
                            </w:r>
                          </w:p>
                        </w:txbxContent>
                      </v:textbox>
                    </v:shape>
                    <v:shape id="Text Box 4025" o:spid="_x0000_s1061" type="#_x0000_t202" style="position:absolute;left:5544;top:7972;width:216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LqDA8UA&#10;AADbAAAADwAAAGRycy9kb3ducmV2LnhtbESPQWvCQBSE70L/w/IK3nRTQW3TrCKlhYJQjOmhx9fs&#10;S7KYfRuzW43/visIHoeZ+YbJ1oNtxYl6bxwreJomIIhLpw3XCr6Lj8kzCB+QNbaOScGFPKxXD6MM&#10;U+3OnNNpH2oRIexTVNCE0KVS+rIhi37qOuLoVa63GKLsa6l7PEe4beUsSRbSouG40GBHbw2Vh/2f&#10;VbD54fzdHL9+d3mVm6J4SXi7OCg1fhw2ryACDeEevrU/tYL5Eq5f4g+Qq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MuoMDxQAAANsAAAAPAAAAAAAAAAAAAAAAAJgCAABkcnMv&#10;ZG93bnJldi54bWxQSwUGAAAAAAQABAD1AAAAigMAAAAA&#10;" filled="f" stroked="f">
                      <v:textbox inset="0,0,0,0">
                        <w:txbxContent>
                          <w:p w14:paraId="210DD862" w14:textId="77777777" w:rsidR="00912E83" w:rsidRPr="00F87798" w:rsidRDefault="00912E83" w:rsidP="00AB078C">
                            <w:pPr>
                              <w:tabs>
                                <w:tab w:val="right" w:pos="10080"/>
                              </w:tabs>
                              <w:jc w:val="center"/>
                              <w:rPr>
                                <w:rFonts w:ascii="Calibri" w:hAnsi="Calibri" w:cs="Calibri"/>
                                <w:noProof/>
                                <w:szCs w:val="24"/>
                                <w:lang w:val="en-CA"/>
                              </w:rPr>
                            </w:pPr>
                            <w:r>
                              <w:rPr>
                                <w:rFonts w:ascii="Calibri" w:hAnsi="Calibri" w:cs="Calibri"/>
                                <w:szCs w:val="24"/>
                                <w:lang w:val="en-CA"/>
                              </w:rPr>
                              <w:t>D</w:t>
                            </w:r>
                          </w:p>
                        </w:txbxContent>
                      </v:textbox>
                    </v:shape>
                  </v:group>
                  <v:shape id="Text Box 4026" o:spid="_x0000_s1062" type="#_x0000_t202" style="position:absolute;left:5544;top:7134;width:216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SUXccAA&#10;AADbAAAADwAAAGRycy9kb3ducmV2LnhtbERPTYvCMBC9L/gfwgje1tQFZa1GEXFBWBBrPXgcm7EN&#10;NpPaRO3+e3MQ9vh43/NlZ2vxoNYbxwpGwwQEceG04VLBMf/5/AbhA7LG2jEp+CMPy0XvY46pdk/O&#10;6HEIpYgh7FNUUIXQpFL6oiKLfuga4shdXGsxRNiWUrf4jOG2ll9JMpEWDceGChtaV1RcD3erYHXi&#10;bGNuu/M+u2Qmz6cJ/06uSg363WoGIlAX/sVv91YrGMex8Uv8AXLx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fSUXccAAAADbAAAADwAAAAAAAAAAAAAAAACYAgAAZHJzL2Rvd25y&#10;ZXYueG1sUEsFBgAAAAAEAAQA9QAAAIUDAAAAAA==&#10;" filled="f" stroked="f">
                    <v:textbox inset="0,0,0,0">
                      <w:txbxContent>
                        <w:p w14:paraId="5D021249" w14:textId="77777777" w:rsidR="00912E83" w:rsidRPr="006F67EE" w:rsidRDefault="00912E83" w:rsidP="00AB078C">
                          <w:pPr>
                            <w:tabs>
                              <w:tab w:val="right" w:pos="10080"/>
                            </w:tabs>
                            <w:jc w:val="center"/>
                            <w:rPr>
                              <w:rFonts w:ascii="Calibri" w:hAnsi="Calibri" w:cs="Calibri"/>
                              <w:i/>
                              <w:noProof/>
                              <w:szCs w:val="24"/>
                              <w:lang w:val="en-CA"/>
                            </w:rPr>
                          </w:pPr>
                          <w:proofErr w:type="gramStart"/>
                          <w:r>
                            <w:rPr>
                              <w:rFonts w:ascii="Calibri" w:hAnsi="Calibri" w:cs="Calibri"/>
                              <w:i/>
                              <w:szCs w:val="24"/>
                              <w:lang w:val="en-CA"/>
                            </w:rPr>
                            <w:t>h</w:t>
                          </w:r>
                          <w:proofErr w:type="gramEnd"/>
                        </w:p>
                      </w:txbxContent>
                    </v:textbox>
                  </v:shape>
                  <v:shape id="Text Box 4027" o:spid="_x0000_s1063" type="#_x0000_t202" style="position:absolute;left:4442;top:7016;width:216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mmy6sMA&#10;AADbAAAADwAAAGRycy9kb3ducmV2LnhtbESPQWvCQBSE7wX/w/IK3uqmglJTVxFREIRijAePr9ln&#10;sph9G7Orxn/fFQoeh5n5hpnOO1uLG7XeOFbwOUhAEBdOGy4VHPL1xxcIH5A11o5JwYM8zGe9tymm&#10;2t05o9s+lCJC2KeooAqhSaX0RUUW/cA1xNE7udZiiLItpW7xHuG2lsMkGUuLhuNChQ0tKyrO+6tV&#10;sDhytjKXn99ddspMnk8S3o7PSvXfu8U3iEBdeIX/2xutYDSB55f4A+Ts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mmy6sMAAADbAAAADwAAAAAAAAAAAAAAAACYAgAAZHJzL2Rv&#10;d25yZXYueG1sUEsFBgAAAAAEAAQA9QAAAIgDAAAAAA==&#10;" filled="f" stroked="f">
                    <v:textbox inset="0,0,0,0">
                      <w:txbxContent>
                        <w:p w14:paraId="7709BA90" w14:textId="77777777" w:rsidR="00912E83" w:rsidRPr="006F67EE" w:rsidRDefault="00912E83" w:rsidP="00AB078C">
                          <w:pPr>
                            <w:tabs>
                              <w:tab w:val="right" w:pos="10080"/>
                            </w:tabs>
                            <w:jc w:val="center"/>
                            <w:rPr>
                              <w:rFonts w:ascii="Calibri" w:hAnsi="Calibri" w:cs="Calibri"/>
                              <w:i/>
                              <w:noProof/>
                              <w:szCs w:val="24"/>
                              <w:lang w:val="en-CA"/>
                            </w:rPr>
                          </w:pPr>
                          <w:proofErr w:type="gramStart"/>
                          <w:r>
                            <w:rPr>
                              <w:rFonts w:ascii="Calibri" w:hAnsi="Calibri" w:cs="Calibri"/>
                              <w:i/>
                              <w:szCs w:val="24"/>
                              <w:lang w:val="en-CA"/>
                            </w:rPr>
                            <w:t>b</w:t>
                          </w:r>
                          <w:proofErr w:type="gramEnd"/>
                        </w:p>
                      </w:txbxContent>
                    </v:textbox>
                  </v:shape>
                </v:group>
                <v:shape id="Text Box 4168" o:spid="_x0000_s1064" type="#_x0000_t202" style="position:absolute;left:4626;top:6599;width:163;height:27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+yxdL4A&#10;AADbAAAADwAAAGRycy9kb3ducmV2LnhtbERPTYvCMBC9C/6HMII3m+4eVLqmZRGExZuuCN6GZmzK&#10;NpOSxNr+e3NY8Ph437tqtJ0YyIfWsYKPLAdBXDvdcqPg8ntYbUGEiKyxc0wKJgpQlfPZDgvtnnyi&#10;4RwbkUI4FKjAxNgXUobakMWQuZ44cXfnLcYEfSO1x2cKt538zPO1tNhyajDY095Q/Xd+WAWb8eqo&#10;D7Sn232ovWmnbXeclFouxu8vEJHG+Bb/u3+0gnVan76kHyDLFw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FPssXS+AAAA2wAAAA8AAAAAAAAAAAAAAAAAmAIAAGRycy9kb3ducmV2&#10;LnhtbFBLBQYAAAAABAAEAPUAAACDAwAAAAA=&#10;" filled="f" stroked="f">
                  <v:textbox style="mso-fit-shape-to-text:t" inset="0,0,0,0">
                    <w:txbxContent>
                      <w:p w14:paraId="04EDB87F" w14:textId="77777777" w:rsidR="00912E83" w:rsidRPr="001618BD" w:rsidRDefault="00912E83" w:rsidP="00AB078C">
                        <w:pPr>
                          <w:tabs>
                            <w:tab w:val="right" w:pos="10080"/>
                          </w:tabs>
                          <w:rPr>
                            <w:i/>
                            <w:szCs w:val="24"/>
                          </w:rPr>
                        </w:pPr>
                        <w:proofErr w:type="gramStart"/>
                        <w:r w:rsidRPr="001618BD">
                          <w:rPr>
                            <w:i/>
                            <w:szCs w:val="24"/>
                          </w:rPr>
                          <w:t>x</w:t>
                        </w:r>
                        <w:proofErr w:type="gramEnd"/>
                      </w:p>
                    </w:txbxContent>
                  </v:textbox>
                </v:shape>
              </v:group>
            </w:pict>
          </mc:Fallback>
        </mc:AlternateContent>
      </w:r>
      <w:r w:rsidR="00AB078C" w:rsidRPr="006B70F4">
        <w:rPr>
          <w:rFonts w:ascii="Calibri" w:hAnsi="Calibri" w:cs="Calibri"/>
          <w:sz w:val="28"/>
          <w:szCs w:val="28"/>
        </w:rPr>
        <w:tab/>
      </w:r>
      <w:r w:rsidR="00AB078C" w:rsidRPr="006B70F4">
        <w:rPr>
          <w:rFonts w:ascii="Calibri" w:hAnsi="Calibri" w:cs="Calibri"/>
          <w:sz w:val="28"/>
          <w:szCs w:val="28"/>
        </w:rPr>
        <w:sym w:font="Symbol" w:char="F0B7"/>
      </w:r>
      <w:r w:rsidR="00AB078C" w:rsidRPr="006B70F4">
        <w:rPr>
          <w:rFonts w:ascii="Calibri" w:hAnsi="Calibri" w:cs="Calibri"/>
          <w:sz w:val="28"/>
          <w:szCs w:val="28"/>
        </w:rPr>
        <w:tab/>
        <w:t xml:space="preserve">In </w:t>
      </w:r>
      <w:r w:rsidR="00AB078C" w:rsidRPr="006B70F4">
        <w:rPr>
          <w:rFonts w:ascii="Calibri" w:hAnsi="Calibri" w:cs="Calibri"/>
          <w:sz w:val="28"/>
          <w:szCs w:val="28"/>
        </w:rPr>
        <w:sym w:font="Symbol" w:char="F044"/>
      </w:r>
      <w:r w:rsidR="00AB078C">
        <w:rPr>
          <w:rFonts w:ascii="Calibri" w:hAnsi="Calibri" w:cs="Calibri"/>
          <w:sz w:val="28"/>
          <w:szCs w:val="28"/>
        </w:rPr>
        <w:t>ACD</w:t>
      </w:r>
    </w:p>
    <w:p w14:paraId="4E2B542E" w14:textId="77777777" w:rsidR="00AB078C" w:rsidRDefault="00AB078C" w:rsidP="00AB078C">
      <w:pPr>
        <w:tabs>
          <w:tab w:val="right" w:pos="2430"/>
          <w:tab w:val="left" w:pos="2520"/>
          <w:tab w:val="center" w:pos="7920"/>
          <w:tab w:val="right" w:pos="10080"/>
        </w:tabs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/>
          <w:sz w:val="28"/>
          <w:szCs w:val="28"/>
        </w:rPr>
        <w:tab/>
      </w:r>
      <w:proofErr w:type="gramStart"/>
      <w:r>
        <w:rPr>
          <w:rFonts w:ascii="Calibri" w:hAnsi="Calibri" w:cs="Calibri"/>
          <w:sz w:val="28"/>
          <w:szCs w:val="28"/>
        </w:rPr>
        <w:t>cos</w:t>
      </w:r>
      <w:proofErr w:type="gramEnd"/>
      <w:r w:rsidRPr="006F67EE">
        <w:rPr>
          <w:rFonts w:ascii="Calibri" w:hAnsi="Calibri" w:cs="Calibri"/>
          <w:sz w:val="16"/>
          <w:szCs w:val="16"/>
        </w:rPr>
        <w:t> </w:t>
      </w:r>
      <w:r>
        <w:rPr>
          <w:rFonts w:ascii="Calibri" w:hAnsi="Calibri" w:cs="Calibri"/>
          <w:sz w:val="28"/>
          <w:szCs w:val="28"/>
        </w:rPr>
        <w:t>A</w:t>
      </w:r>
      <w:r>
        <w:rPr>
          <w:rFonts w:ascii="Calibri" w:hAnsi="Calibri" w:cs="Calibri"/>
          <w:sz w:val="28"/>
          <w:szCs w:val="28"/>
        </w:rPr>
        <w:tab/>
        <w:t>= </w:t>
      </w:r>
      <w:r w:rsidRPr="006F67EE">
        <w:rPr>
          <w:rFonts w:ascii="Calibri" w:hAnsi="Calibri" w:cs="Calibri"/>
          <w:position w:val="-22"/>
          <w:sz w:val="28"/>
          <w:szCs w:val="28"/>
        </w:rPr>
        <w:object w:dxaOrig="260" w:dyaOrig="580" w14:anchorId="7BAE395E">
          <v:shape id="_x0000_i1025" type="#_x0000_t75" style="width:13.2pt;height:29.05pt" o:ole="">
            <v:imagedata r:id="rId1954" o:title=""/>
          </v:shape>
          <o:OLEObject Type="Embed" ProgID="Equation.DSMT4" ShapeID="_x0000_i1025" DrawAspect="Content" ObjectID="_1494930455" r:id="rId1955"/>
        </w:object>
      </w:r>
      <w:r w:rsidRPr="00DD7401">
        <w:rPr>
          <w:rFonts w:ascii="Calibri" w:hAnsi="Calibri" w:cs="Calibri"/>
          <w:sz w:val="28"/>
          <w:szCs w:val="28"/>
        </w:rPr>
        <w:t xml:space="preserve"> </w:t>
      </w:r>
      <w:r>
        <w:rPr>
          <w:rFonts w:ascii="Calibri" w:hAnsi="Calibri" w:cs="Calibri"/>
          <w:sz w:val="28"/>
          <w:szCs w:val="28"/>
        </w:rPr>
        <w:tab/>
        <w:t>and</w:t>
      </w:r>
    </w:p>
    <w:p w14:paraId="6F4945B2" w14:textId="77777777" w:rsidR="00AB078C" w:rsidRPr="001618BD" w:rsidRDefault="00AB078C" w:rsidP="00AB078C">
      <w:pPr>
        <w:tabs>
          <w:tab w:val="right" w:pos="2430"/>
          <w:tab w:val="left" w:pos="2520"/>
          <w:tab w:val="center" w:pos="7920"/>
          <w:tab w:val="right" w:pos="10080"/>
        </w:tabs>
        <w:spacing w:before="120"/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/>
          <w:sz w:val="28"/>
          <w:szCs w:val="28"/>
        </w:rPr>
        <w:tab/>
      </w:r>
      <w:r>
        <w:rPr>
          <w:rFonts w:ascii="Calibri" w:hAnsi="Calibri" w:cs="Calibri"/>
          <w:i/>
          <w:sz w:val="28"/>
          <w:szCs w:val="28"/>
        </w:rPr>
        <w:t>b</w:t>
      </w:r>
      <w:r>
        <w:rPr>
          <w:rFonts w:ascii="Calibri" w:hAnsi="Calibri" w:cs="Calibri"/>
          <w:sz w:val="28"/>
          <w:szCs w:val="28"/>
        </w:rPr>
        <w:t> (cos</w:t>
      </w:r>
      <w:r w:rsidRPr="00DD7401">
        <w:rPr>
          <w:rFonts w:ascii="Calibri" w:hAnsi="Calibri" w:cs="Calibri"/>
          <w:sz w:val="16"/>
          <w:szCs w:val="16"/>
        </w:rPr>
        <w:t> </w:t>
      </w:r>
      <w:r>
        <w:rPr>
          <w:rFonts w:ascii="Calibri" w:hAnsi="Calibri" w:cs="Calibri"/>
          <w:sz w:val="28"/>
          <w:szCs w:val="28"/>
        </w:rPr>
        <w:t>A)</w:t>
      </w:r>
      <w:r>
        <w:rPr>
          <w:rFonts w:ascii="Calibri" w:hAnsi="Calibri" w:cs="Calibri"/>
          <w:sz w:val="28"/>
          <w:szCs w:val="28"/>
        </w:rPr>
        <w:tab/>
        <w:t>=  </w:t>
      </w:r>
      <w:r>
        <w:rPr>
          <w:i/>
          <w:sz w:val="28"/>
          <w:szCs w:val="28"/>
        </w:rPr>
        <w:t>x</w:t>
      </w:r>
      <w:r>
        <w:rPr>
          <w:rFonts w:ascii="Calibri" w:hAnsi="Calibri" w:cs="Calibri"/>
          <w:sz w:val="28"/>
          <w:szCs w:val="28"/>
        </w:rPr>
        <w:tab/>
        <w:t>the Pythagorean Theorem gives</w:t>
      </w:r>
    </w:p>
    <w:p w14:paraId="6903A776" w14:textId="77777777" w:rsidR="00AB078C" w:rsidRDefault="00AB078C" w:rsidP="00AB078C">
      <w:pPr>
        <w:tabs>
          <w:tab w:val="right" w:pos="1350"/>
          <w:tab w:val="left" w:pos="1440"/>
          <w:tab w:val="center" w:pos="7920"/>
          <w:tab w:val="right" w:pos="10080"/>
        </w:tabs>
        <w:rPr>
          <w:rFonts w:ascii="Calibri" w:hAnsi="Calibri" w:cs="Calibri"/>
          <w:sz w:val="28"/>
          <w:szCs w:val="28"/>
        </w:rPr>
      </w:pPr>
    </w:p>
    <w:p w14:paraId="4C3C45FD" w14:textId="77777777" w:rsidR="00AB078C" w:rsidRPr="001618BD" w:rsidRDefault="00AB078C" w:rsidP="00AB078C">
      <w:pPr>
        <w:tabs>
          <w:tab w:val="right" w:pos="1710"/>
          <w:tab w:val="left" w:pos="1800"/>
          <w:tab w:val="center" w:pos="7920"/>
          <w:tab w:val="right" w:pos="10080"/>
        </w:tabs>
        <w:rPr>
          <w:rFonts w:ascii="Calibri" w:hAnsi="Calibri" w:cs="Calibri"/>
          <w:sz w:val="28"/>
          <w:szCs w:val="28"/>
          <w:lang w:val="en-CA"/>
        </w:rPr>
      </w:pPr>
      <w:r>
        <w:rPr>
          <w:rFonts w:ascii="Calibri" w:hAnsi="Calibri" w:cs="Calibri"/>
          <w:sz w:val="28"/>
          <w:szCs w:val="28"/>
        </w:rPr>
        <w:tab/>
      </w:r>
      <w:r>
        <w:rPr>
          <w:i/>
          <w:sz w:val="28"/>
          <w:szCs w:val="28"/>
        </w:rPr>
        <w:t>x</w:t>
      </w:r>
      <w:r>
        <w:rPr>
          <w:rFonts w:ascii="Calibri" w:hAnsi="Calibri" w:cs="Calibri"/>
          <w:sz w:val="28"/>
          <w:szCs w:val="28"/>
        </w:rPr>
        <w:tab/>
        <w:t>=  </w:t>
      </w:r>
      <w:r>
        <w:rPr>
          <w:rFonts w:ascii="Calibri" w:hAnsi="Calibri" w:cs="Calibri"/>
          <w:i/>
          <w:sz w:val="28"/>
          <w:szCs w:val="28"/>
        </w:rPr>
        <w:t>b</w:t>
      </w:r>
      <w:r>
        <w:rPr>
          <w:rFonts w:ascii="Calibri" w:hAnsi="Calibri" w:cs="Calibri"/>
          <w:sz w:val="28"/>
          <w:szCs w:val="28"/>
        </w:rPr>
        <w:t> cos</w:t>
      </w:r>
      <w:r w:rsidRPr="00DD7401">
        <w:rPr>
          <w:rFonts w:ascii="Calibri" w:hAnsi="Calibri" w:cs="Calibri"/>
          <w:sz w:val="16"/>
          <w:szCs w:val="16"/>
        </w:rPr>
        <w:t> </w:t>
      </w:r>
      <w:r>
        <w:rPr>
          <w:rFonts w:ascii="Calibri" w:hAnsi="Calibri" w:cs="Calibri"/>
          <w:sz w:val="28"/>
          <w:szCs w:val="28"/>
        </w:rPr>
        <w:t>A</w:t>
      </w:r>
      <w:r w:rsidRPr="00DD7401">
        <w:rPr>
          <w:rFonts w:ascii="Calibri" w:hAnsi="Calibri" w:cs="Calibri"/>
          <w:sz w:val="28"/>
          <w:szCs w:val="28"/>
        </w:rPr>
        <w:t xml:space="preserve"> </w:t>
      </w:r>
      <w:r>
        <w:rPr>
          <w:rFonts w:ascii="Calibri" w:hAnsi="Calibri" w:cs="Calibri"/>
          <w:sz w:val="28"/>
          <w:szCs w:val="28"/>
        </w:rPr>
        <w:tab/>
        <w:t> </w:t>
      </w:r>
      <w:r>
        <w:rPr>
          <w:rFonts w:ascii="Calibri" w:hAnsi="Calibri" w:cs="Calibri"/>
          <w:i/>
          <w:sz w:val="28"/>
          <w:szCs w:val="28"/>
        </w:rPr>
        <w:t>b</w:t>
      </w:r>
      <w:r w:rsidRPr="001618BD">
        <w:rPr>
          <w:rFonts w:ascii="Calibri" w:hAnsi="Calibri" w:cs="Calibri"/>
          <w:sz w:val="28"/>
          <w:szCs w:val="28"/>
          <w:vertAlign w:val="superscript"/>
        </w:rPr>
        <w:t>2</w:t>
      </w:r>
      <w:r>
        <w:rPr>
          <w:rFonts w:ascii="Calibri" w:hAnsi="Calibri" w:cs="Calibri"/>
          <w:sz w:val="28"/>
          <w:szCs w:val="28"/>
          <w:lang w:val="en-CA"/>
        </w:rPr>
        <w:t>  =  </w:t>
      </w:r>
      <w:r>
        <w:rPr>
          <w:rFonts w:ascii="Calibri" w:hAnsi="Calibri" w:cs="Calibri"/>
          <w:i/>
          <w:sz w:val="28"/>
          <w:szCs w:val="28"/>
          <w:lang w:val="en-CA"/>
        </w:rPr>
        <w:t>h</w:t>
      </w:r>
      <w:r w:rsidRPr="001618BD">
        <w:rPr>
          <w:rFonts w:ascii="Calibri" w:hAnsi="Calibri" w:cs="Calibri"/>
          <w:sz w:val="28"/>
          <w:szCs w:val="28"/>
          <w:vertAlign w:val="superscript"/>
          <w:lang w:val="en-CA"/>
        </w:rPr>
        <w:t>2</w:t>
      </w:r>
      <w:r>
        <w:rPr>
          <w:rFonts w:ascii="Calibri" w:hAnsi="Calibri" w:cs="Calibri"/>
          <w:sz w:val="28"/>
          <w:szCs w:val="28"/>
        </w:rPr>
        <w:t>  +  </w:t>
      </w:r>
      <w:r w:rsidRPr="001618BD">
        <w:rPr>
          <w:i/>
          <w:sz w:val="28"/>
          <w:szCs w:val="28"/>
          <w:lang w:val="en-CA"/>
        </w:rPr>
        <w:t>x</w:t>
      </w:r>
      <w:r w:rsidRPr="001618BD">
        <w:rPr>
          <w:rFonts w:ascii="Calibri" w:hAnsi="Calibri" w:cs="Calibri"/>
          <w:sz w:val="28"/>
          <w:szCs w:val="28"/>
          <w:vertAlign w:val="superscript"/>
          <w:lang w:val="en-CA"/>
        </w:rPr>
        <w:t>2</w:t>
      </w:r>
      <w:r>
        <w:rPr>
          <w:rFonts w:ascii="Calibri" w:hAnsi="Calibri" w:cs="Calibri"/>
          <w:sz w:val="28"/>
          <w:szCs w:val="28"/>
          <w:lang w:val="en-CA"/>
        </w:rPr>
        <w:t>  </w:t>
      </w:r>
    </w:p>
    <w:p w14:paraId="3F55D8DF" w14:textId="77777777" w:rsidR="00AB078C" w:rsidRDefault="00AB078C" w:rsidP="00AB078C">
      <w:pPr>
        <w:tabs>
          <w:tab w:val="right" w:pos="10080"/>
        </w:tabs>
        <w:rPr>
          <w:rFonts w:ascii="Calibri" w:hAnsi="Calibri" w:cs="Calibri"/>
          <w:sz w:val="28"/>
          <w:szCs w:val="28"/>
        </w:rPr>
      </w:pPr>
    </w:p>
    <w:p w14:paraId="5B6DB44F" w14:textId="77777777" w:rsidR="00AB078C" w:rsidRPr="006B70F4" w:rsidRDefault="00AB078C" w:rsidP="00AB078C">
      <w:pPr>
        <w:tabs>
          <w:tab w:val="left" w:pos="90"/>
          <w:tab w:val="left" w:pos="360"/>
          <w:tab w:val="left" w:pos="1800"/>
          <w:tab w:val="right" w:pos="7110"/>
          <w:tab w:val="left" w:pos="7200"/>
          <w:tab w:val="right" w:pos="10080"/>
        </w:tabs>
        <w:rPr>
          <w:rFonts w:ascii="Calibri" w:hAnsi="Calibri" w:cs="Calibri"/>
          <w:sz w:val="28"/>
          <w:szCs w:val="28"/>
        </w:rPr>
      </w:pPr>
      <w:r w:rsidRPr="006B70F4">
        <w:rPr>
          <w:rFonts w:ascii="Calibri" w:hAnsi="Calibri" w:cs="Calibri"/>
          <w:sz w:val="28"/>
          <w:szCs w:val="28"/>
        </w:rPr>
        <w:tab/>
      </w:r>
      <w:r w:rsidRPr="006B70F4">
        <w:rPr>
          <w:rFonts w:ascii="Calibri" w:hAnsi="Calibri" w:cs="Calibri"/>
          <w:sz w:val="28"/>
          <w:szCs w:val="28"/>
        </w:rPr>
        <w:sym w:font="Symbol" w:char="F0B7"/>
      </w:r>
      <w:r w:rsidRPr="006B70F4">
        <w:rPr>
          <w:rFonts w:ascii="Calibri" w:hAnsi="Calibri" w:cs="Calibri"/>
          <w:sz w:val="28"/>
          <w:szCs w:val="28"/>
        </w:rPr>
        <w:tab/>
        <w:t xml:space="preserve">In </w:t>
      </w:r>
      <w:r w:rsidRPr="006B70F4">
        <w:rPr>
          <w:rFonts w:ascii="Calibri" w:hAnsi="Calibri" w:cs="Calibri"/>
          <w:sz w:val="28"/>
          <w:szCs w:val="28"/>
        </w:rPr>
        <w:sym w:font="Symbol" w:char="F044"/>
      </w:r>
      <w:r>
        <w:rPr>
          <w:rFonts w:ascii="Calibri" w:hAnsi="Calibri" w:cs="Calibri"/>
          <w:sz w:val="28"/>
          <w:szCs w:val="28"/>
        </w:rPr>
        <w:t>B</w:t>
      </w:r>
      <w:r w:rsidRPr="006B70F4">
        <w:rPr>
          <w:rFonts w:ascii="Calibri" w:hAnsi="Calibri" w:cs="Calibri"/>
          <w:sz w:val="28"/>
          <w:szCs w:val="28"/>
        </w:rPr>
        <w:t>CD</w:t>
      </w:r>
      <w:r>
        <w:rPr>
          <w:rFonts w:ascii="Calibri" w:hAnsi="Calibri" w:cs="Calibri"/>
          <w:sz w:val="28"/>
          <w:szCs w:val="28"/>
        </w:rPr>
        <w:tab/>
      </w:r>
      <w:r w:rsidRPr="0097252D">
        <w:rPr>
          <w:rFonts w:ascii="Calibri" w:hAnsi="Calibri" w:cs="Calibri"/>
          <w:sz w:val="28"/>
          <w:szCs w:val="28"/>
        </w:rPr>
        <w:t>The Pythagorean Theorem gives</w:t>
      </w:r>
      <w:r>
        <w:rPr>
          <w:rFonts w:ascii="Calibri" w:hAnsi="Calibri" w:cs="Calibri"/>
          <w:sz w:val="28"/>
          <w:szCs w:val="28"/>
        </w:rPr>
        <w:tab/>
      </w:r>
      <w:r>
        <w:rPr>
          <w:rFonts w:ascii="Calibri" w:hAnsi="Calibri" w:cs="Calibri"/>
          <w:i/>
          <w:sz w:val="28"/>
          <w:szCs w:val="28"/>
        </w:rPr>
        <w:t>a</w:t>
      </w:r>
      <w:r w:rsidRPr="0097252D">
        <w:rPr>
          <w:rFonts w:ascii="Calibri" w:hAnsi="Calibri" w:cs="Calibri"/>
          <w:sz w:val="28"/>
          <w:szCs w:val="28"/>
          <w:vertAlign w:val="superscript"/>
        </w:rPr>
        <w:t>2</w:t>
      </w:r>
      <w:r>
        <w:rPr>
          <w:rFonts w:ascii="Calibri" w:hAnsi="Calibri" w:cs="Calibri"/>
          <w:sz w:val="28"/>
          <w:szCs w:val="28"/>
          <w:lang w:val="en-CA"/>
        </w:rPr>
        <w:t> </w:t>
      </w:r>
      <w:r>
        <w:rPr>
          <w:rFonts w:ascii="Calibri" w:hAnsi="Calibri" w:cs="Calibri"/>
          <w:sz w:val="28"/>
          <w:szCs w:val="28"/>
          <w:lang w:val="en-CA"/>
        </w:rPr>
        <w:tab/>
      </w:r>
      <w:r w:rsidRPr="0097252D">
        <w:rPr>
          <w:rFonts w:ascii="Calibri" w:hAnsi="Calibri" w:cs="Calibri"/>
          <w:sz w:val="28"/>
          <w:szCs w:val="28"/>
          <w:lang w:val="en-CA"/>
        </w:rPr>
        <w:t>=  </w:t>
      </w:r>
      <w:r w:rsidRPr="0097252D">
        <w:rPr>
          <w:rFonts w:ascii="Calibri" w:hAnsi="Calibri" w:cs="Calibri"/>
          <w:i/>
          <w:sz w:val="28"/>
          <w:szCs w:val="28"/>
        </w:rPr>
        <w:t>h</w:t>
      </w:r>
      <w:r w:rsidRPr="0097252D">
        <w:rPr>
          <w:rFonts w:ascii="Calibri" w:hAnsi="Calibri" w:cs="Calibri"/>
          <w:sz w:val="28"/>
          <w:szCs w:val="28"/>
          <w:vertAlign w:val="superscript"/>
        </w:rPr>
        <w:t>2</w:t>
      </w:r>
      <w:r w:rsidRPr="0097252D">
        <w:rPr>
          <w:rFonts w:ascii="Calibri" w:hAnsi="Calibri" w:cs="Calibri"/>
          <w:sz w:val="28"/>
          <w:szCs w:val="28"/>
        </w:rPr>
        <w:t>  +  </w:t>
      </w:r>
      <w:r>
        <w:rPr>
          <w:rFonts w:ascii="Calibri" w:hAnsi="Calibri" w:cs="Calibri"/>
          <w:sz w:val="28"/>
          <w:szCs w:val="28"/>
        </w:rPr>
        <w:t>(</w:t>
      </w:r>
      <w:r w:rsidRPr="0097252D">
        <w:rPr>
          <w:rFonts w:ascii="Calibri" w:hAnsi="Calibri" w:cs="Calibri"/>
          <w:i/>
          <w:sz w:val="28"/>
          <w:szCs w:val="28"/>
        </w:rPr>
        <w:t>c</w:t>
      </w:r>
      <w:r>
        <w:rPr>
          <w:rFonts w:ascii="Calibri" w:hAnsi="Calibri" w:cs="Calibri"/>
          <w:sz w:val="28"/>
          <w:szCs w:val="28"/>
        </w:rPr>
        <w:t> </w:t>
      </w:r>
      <w:r>
        <w:rPr>
          <w:rFonts w:ascii="Calibri" w:hAnsi="Calibri" w:cs="Calibri"/>
          <w:sz w:val="28"/>
          <w:szCs w:val="28"/>
        </w:rPr>
        <w:sym w:font="Symbol" w:char="F02D"/>
      </w:r>
      <w:r>
        <w:rPr>
          <w:rFonts w:ascii="Calibri" w:hAnsi="Calibri" w:cs="Calibri"/>
          <w:sz w:val="28"/>
          <w:szCs w:val="28"/>
        </w:rPr>
        <w:t> </w:t>
      </w:r>
      <w:r w:rsidRPr="0097252D">
        <w:rPr>
          <w:i/>
          <w:sz w:val="28"/>
          <w:szCs w:val="28"/>
        </w:rPr>
        <w:t>x</w:t>
      </w:r>
      <w:r>
        <w:rPr>
          <w:rFonts w:ascii="Calibri" w:hAnsi="Calibri"/>
          <w:sz w:val="28"/>
          <w:szCs w:val="28"/>
          <w:lang w:val="en-CA"/>
        </w:rPr>
        <w:t>)</w:t>
      </w:r>
      <w:r w:rsidRPr="0097252D">
        <w:rPr>
          <w:rFonts w:ascii="Calibri" w:hAnsi="Calibri" w:cs="Calibri"/>
          <w:sz w:val="28"/>
          <w:szCs w:val="28"/>
          <w:vertAlign w:val="superscript"/>
          <w:lang w:val="en-CA"/>
        </w:rPr>
        <w:t>2</w:t>
      </w:r>
      <w:r w:rsidRPr="0097252D">
        <w:rPr>
          <w:rFonts w:ascii="Calibri" w:hAnsi="Calibri" w:cs="Calibri"/>
          <w:sz w:val="28"/>
          <w:szCs w:val="28"/>
          <w:lang w:val="en-CA"/>
        </w:rPr>
        <w:t> </w:t>
      </w:r>
    </w:p>
    <w:p w14:paraId="1AAB179D" w14:textId="77777777" w:rsidR="00AB078C" w:rsidRDefault="003C1037" w:rsidP="00AB078C">
      <w:pPr>
        <w:tabs>
          <w:tab w:val="right" w:pos="7110"/>
          <w:tab w:val="left" w:pos="7200"/>
          <w:tab w:val="right" w:pos="10080"/>
        </w:tabs>
        <w:spacing w:before="60"/>
        <w:rPr>
          <w:rFonts w:ascii="Calibri" w:hAnsi="Calibri" w:cs="Calibri"/>
          <w:sz w:val="28"/>
          <w:szCs w:val="28"/>
          <w:lang w:val="en-CA"/>
        </w:rPr>
      </w:pPr>
      <w:r>
        <w:rPr>
          <w:noProof/>
          <w:lang w:val="en-CA" w:eastAsia="en-CA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65DBB3E5" wp14:editId="389155FF">
                <wp:simplePos x="0" y="0"/>
                <wp:positionH relativeFrom="column">
                  <wp:posOffset>2286000</wp:posOffset>
                </wp:positionH>
                <wp:positionV relativeFrom="paragraph">
                  <wp:posOffset>91440</wp:posOffset>
                </wp:positionV>
                <wp:extent cx="731520" cy="1474470"/>
                <wp:effectExtent l="0" t="0" r="11430" b="11430"/>
                <wp:wrapNone/>
                <wp:docPr id="37" name="Group 419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31520" cy="1474470"/>
                          <a:chOff x="1080" y="8047"/>
                          <a:chExt cx="1152" cy="2322"/>
                        </a:xfrm>
                      </wpg:grpSpPr>
                      <wpg:grpSp>
                        <wpg:cNvPr id="38" name="Group 4007"/>
                        <wpg:cNvGrpSpPr>
                          <a:grpSpLocks/>
                        </wpg:cNvGrpSpPr>
                        <wpg:grpSpPr bwMode="auto">
                          <a:xfrm>
                            <a:off x="1080" y="8047"/>
                            <a:ext cx="1152" cy="2160"/>
                            <a:chOff x="9720" y="6100"/>
                            <a:chExt cx="1152" cy="2160"/>
                          </a:xfrm>
                        </wpg:grpSpPr>
                        <wpg:grpSp>
                          <wpg:cNvPr id="39" name="Group 4008"/>
                          <wpg:cNvGrpSpPr>
                            <a:grpSpLocks/>
                          </wpg:cNvGrpSpPr>
                          <wpg:grpSpPr bwMode="auto">
                            <a:xfrm>
                              <a:off x="9720" y="6100"/>
                              <a:ext cx="1152" cy="2160"/>
                              <a:chOff x="4497" y="5942"/>
                              <a:chExt cx="1152" cy="2160"/>
                            </a:xfrm>
                          </wpg:grpSpPr>
                          <wpg:grpSp>
                            <wpg:cNvPr id="40" name="Group 4009"/>
                            <wpg:cNvGrpSpPr>
                              <a:grpSpLocks/>
                            </wpg:cNvGrpSpPr>
                            <wpg:grpSpPr bwMode="auto">
                              <a:xfrm flipH="1">
                                <a:off x="4713" y="6230"/>
                                <a:ext cx="720" cy="1728"/>
                                <a:chOff x="4713" y="6230"/>
                                <a:chExt cx="720" cy="1728"/>
                              </a:xfrm>
                            </wpg:grpSpPr>
                            <wps:wsp>
                              <wps:cNvPr id="41" name="AutoShape 4010"/>
                              <wps:cNvSpPr>
                                <a:spLocks noChangeArrowheads="1"/>
                              </wps:cNvSpPr>
                              <wps:spPr bwMode="auto">
                                <a:xfrm flipH="1">
                                  <a:off x="4713" y="6230"/>
                                  <a:ext cx="720" cy="1728"/>
                                </a:xfrm>
                                <a:prstGeom prst="rtTriangl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2" name="Freeform 4011"/>
                              <wps:cNvSpPr>
                                <a:spLocks noChangeAspect="1"/>
                              </wps:cNvSpPr>
                              <wps:spPr bwMode="auto">
                                <a:xfrm flipV="1">
                                  <a:off x="5289" y="7814"/>
                                  <a:ext cx="144" cy="144"/>
                                </a:xfrm>
                                <a:custGeom>
                                  <a:avLst/>
                                  <a:gdLst>
                                    <a:gd name="T0" fmla="*/ 0 w 1728"/>
                                    <a:gd name="T1" fmla="*/ 0 h 1728"/>
                                    <a:gd name="T2" fmla="*/ 0 w 1728"/>
                                    <a:gd name="T3" fmla="*/ 1728 h 1728"/>
                                    <a:gd name="T4" fmla="*/ 1728 w 1728"/>
                                    <a:gd name="T5" fmla="*/ 1728 h 1728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1728" h="1728">
                                      <a:moveTo>
                                        <a:pt x="0" y="0"/>
                                      </a:moveTo>
                                      <a:lnTo>
                                        <a:pt x="0" y="1728"/>
                                      </a:lnTo>
                                      <a:lnTo>
                                        <a:pt x="1728" y="1728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43" name="Text Box 401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568" y="5942"/>
                                <a:ext cx="216" cy="28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5554C3E7" w14:textId="77777777" w:rsidR="00912E83" w:rsidRPr="00F87798" w:rsidRDefault="00912E83" w:rsidP="00AB078C">
                                  <w:pPr>
                                    <w:tabs>
                                      <w:tab w:val="right" w:pos="10080"/>
                                    </w:tabs>
                                    <w:jc w:val="center"/>
                                    <w:rPr>
                                      <w:rFonts w:ascii="Calibri" w:hAnsi="Calibri" w:cs="Calibri"/>
                                      <w:noProof/>
                                      <w:szCs w:val="24"/>
                                      <w:lang w:val="en-CA"/>
                                    </w:rPr>
                                  </w:pPr>
                                  <w:r w:rsidRPr="00F87798">
                                    <w:rPr>
                                      <w:rFonts w:ascii="Calibri" w:hAnsi="Calibri" w:cs="Calibri"/>
                                      <w:szCs w:val="24"/>
                                      <w:lang w:val="en-CA"/>
                                    </w:rPr>
                                    <w:t>C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44" name="Text Box 401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497" y="7814"/>
                                <a:ext cx="216" cy="28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16F82144" w14:textId="77777777" w:rsidR="00912E83" w:rsidRPr="00F87798" w:rsidRDefault="00912E83" w:rsidP="00AB078C">
                                  <w:pPr>
                                    <w:tabs>
                                      <w:tab w:val="right" w:pos="10080"/>
                                    </w:tabs>
                                    <w:jc w:val="center"/>
                                    <w:rPr>
                                      <w:rFonts w:ascii="Calibri" w:hAnsi="Calibri" w:cs="Calibri"/>
                                      <w:noProof/>
                                      <w:szCs w:val="24"/>
                                      <w:lang w:val="en-CA"/>
                                    </w:rPr>
                                  </w:pPr>
                                  <w:r>
                                    <w:rPr>
                                      <w:rFonts w:ascii="Calibri" w:hAnsi="Calibri" w:cs="Calibri"/>
                                      <w:szCs w:val="24"/>
                                      <w:lang w:val="en-CA"/>
                                    </w:rPr>
                                    <w:t>D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45" name="Text Box 401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433" y="7814"/>
                                <a:ext cx="216" cy="28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2FD31A3D" w14:textId="77777777" w:rsidR="00912E83" w:rsidRPr="00F87798" w:rsidRDefault="00912E83" w:rsidP="00AB078C">
                                  <w:pPr>
                                    <w:tabs>
                                      <w:tab w:val="right" w:pos="10080"/>
                                    </w:tabs>
                                    <w:jc w:val="center"/>
                                    <w:rPr>
                                      <w:rFonts w:ascii="Calibri" w:hAnsi="Calibri" w:cs="Calibri"/>
                                      <w:noProof/>
                                      <w:szCs w:val="24"/>
                                      <w:lang w:val="en-CA"/>
                                    </w:rPr>
                                  </w:pPr>
                                  <w:r>
                                    <w:rPr>
                                      <w:rFonts w:ascii="Calibri" w:hAnsi="Calibri" w:cs="Calibri"/>
                                      <w:szCs w:val="24"/>
                                      <w:lang w:val="en-CA"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</wpg:grpSp>
                        <wps:wsp>
                          <wps:cNvPr id="46" name="Text Box 401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720" y="7134"/>
                              <a:ext cx="216" cy="2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0DAF6C2" w14:textId="77777777" w:rsidR="00912E83" w:rsidRPr="006F67EE" w:rsidRDefault="00912E83" w:rsidP="00AB078C">
                                <w:pPr>
                                  <w:tabs>
                                    <w:tab w:val="right" w:pos="10080"/>
                                  </w:tabs>
                                  <w:jc w:val="center"/>
                                  <w:rPr>
                                    <w:rFonts w:ascii="Calibri" w:hAnsi="Calibri" w:cs="Calibri"/>
                                    <w:i/>
                                    <w:noProof/>
                                    <w:szCs w:val="24"/>
                                    <w:lang w:val="en-CA"/>
                                  </w:rPr>
                                </w:pPr>
                                <w:proofErr w:type="gramStart"/>
                                <w:r>
                                  <w:rPr>
                                    <w:rFonts w:ascii="Calibri" w:hAnsi="Calibri" w:cs="Calibri"/>
                                    <w:i/>
                                    <w:szCs w:val="24"/>
                                    <w:lang w:val="en-CA"/>
                                  </w:rPr>
                                  <w:t>h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47" name="Text Box 401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336" y="7087"/>
                              <a:ext cx="216" cy="2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7425A8E" w14:textId="77777777" w:rsidR="00912E83" w:rsidRPr="006F67EE" w:rsidRDefault="00912E83" w:rsidP="00AB078C">
                                <w:pPr>
                                  <w:tabs>
                                    <w:tab w:val="right" w:pos="10080"/>
                                  </w:tabs>
                                  <w:jc w:val="center"/>
                                  <w:rPr>
                                    <w:rFonts w:ascii="Calibri" w:hAnsi="Calibri" w:cs="Calibri"/>
                                    <w:i/>
                                    <w:noProof/>
                                    <w:szCs w:val="24"/>
                                    <w:lang w:val="en-CA"/>
                                  </w:rPr>
                                </w:pPr>
                                <w:proofErr w:type="gramStart"/>
                                <w:r>
                                  <w:rPr>
                                    <w:rFonts w:ascii="Calibri" w:hAnsi="Calibri" w:cs="Calibri"/>
                                    <w:i/>
                                    <w:szCs w:val="24"/>
                                    <w:lang w:val="en-CA"/>
                                  </w:rPr>
                                  <w:t>a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</wpg:grpSp>
                      <wps:wsp>
                        <wps:cNvPr id="48" name="Text Box 4192"/>
                        <wps:cNvSpPr txBox="1">
                          <a:spLocks noChangeArrowheads="1"/>
                        </wps:cNvSpPr>
                        <wps:spPr bwMode="auto">
                          <a:xfrm>
                            <a:off x="1433" y="10063"/>
                            <a:ext cx="503" cy="30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69E9735" w14:textId="77777777" w:rsidR="00912E83" w:rsidRPr="003745A7" w:rsidRDefault="00912E83" w:rsidP="00AB078C">
                              <w:pPr>
                                <w:tabs>
                                  <w:tab w:val="right" w:pos="1350"/>
                                  <w:tab w:val="left" w:pos="1440"/>
                                  <w:tab w:val="right" w:pos="7110"/>
                                  <w:tab w:val="left" w:pos="7200"/>
                                  <w:tab w:val="right" w:pos="10080"/>
                                </w:tabs>
                                <w:rPr>
                                  <w:rFonts w:ascii="Calibri" w:hAnsi="Calibri" w:cs="Calibri"/>
                                  <w:i/>
                                  <w:szCs w:val="24"/>
                                </w:rPr>
                              </w:pPr>
                              <w:r w:rsidRPr="0097252D">
                                <w:rPr>
                                  <w:rFonts w:ascii="Calibri" w:hAnsi="Calibri" w:cs="Calibri"/>
                                  <w:i/>
                                  <w:szCs w:val="24"/>
                                </w:rPr>
                                <w:t>c</w:t>
                              </w:r>
                              <w:r w:rsidRPr="0097252D">
                                <w:rPr>
                                  <w:rFonts w:ascii="Calibri" w:hAnsi="Calibri" w:cs="Calibri"/>
                                  <w:szCs w:val="24"/>
                                </w:rPr>
                                <w:t> </w:t>
                              </w:r>
                              <w:r w:rsidRPr="0097252D">
                                <w:rPr>
                                  <w:rFonts w:ascii="Calibri" w:hAnsi="Calibri" w:cs="Calibri"/>
                                  <w:szCs w:val="24"/>
                                </w:rPr>
                                <w:sym w:font="Symbol" w:char="F02D"/>
                              </w:r>
                              <w:r w:rsidRPr="0097252D">
                                <w:rPr>
                                  <w:rFonts w:ascii="Calibri" w:hAnsi="Calibri" w:cs="Calibri"/>
                                  <w:szCs w:val="24"/>
                                </w:rPr>
                                <w:t> </w:t>
                              </w:r>
                              <w:r w:rsidRPr="0097252D">
                                <w:rPr>
                                  <w:i/>
                                  <w:szCs w:val="24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5DBB3E5" id="Group 4193" o:spid="_x0000_s1065" style="position:absolute;margin-left:180pt;margin-top:7.2pt;width:57.6pt;height:116.1pt;z-index:251659264" coordorigin="1080,8047" coordsize="1152,232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">
                <v:group id="Group 4007" o:spid="_x0000_s1066" style="position:absolute;left:1080;top:8047;width:1152;height:2160" coordorigin="9720,6100" coordsize="1152,21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Fj+knzCAAAA2wAAAA8A&#10;AAAAAAAAAAAAAAAAqgIAAGRycy9kb3ducmV2LnhtbFBLBQYAAAAABAAEAPoAAACZAwAAAAA=&#10;">
                  <v:group id="Group 4008" o:spid="_x0000_s1067" style="position:absolute;left:9720;top:6100;width:1152;height:2160" coordorigin="4497,5942" coordsize="1152,21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7I358QAAADbAAAADwAAAGRycy9kb3ducmV2LnhtbESPT4vCMBTE7wt+h/AE&#10;b2taxUWrUURc8SCCf0C8PZpnW2xeSpNt67ffLAh7HGbmN8xi1ZlSNFS7wrKCeBiBIE6tLjhTcL18&#10;f05BOI+ssbRMCl7kYLXsfSww0bblEzVnn4kAYZeggtz7KpHSpTkZdENbEQfvYWuDPsg6k7rGNsBN&#10;KUdR9CUNFhwWcqxok1P6PP8YBbsW2/U43jaH52Pzul8mx9shJqUG/W49B+Gp8//hd3uvFYxn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N7I358QAAADbAAAA&#10;DwAAAAAAAAAAAAAAAACqAgAAZHJzL2Rvd25yZXYueG1sUEsFBgAAAAAEAAQA+gAAAJsDAAAAAA==&#10;">
                    <v:group id="Group 4009" o:spid="_x0000_s1068" style="position:absolute;left:4713;top:6230;width:720;height:1728;flip:x" coordorigin="4713,6230" coordsize="720,172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">
                      <v:shape id="AutoShape 4010" o:spid="_x0000_s1069" type="#_x0000_t6" style="position:absolute;left:4713;top:6230;width:720;height:1728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fW8EMQA&#10;AADbAAAADwAAAGRycy9kb3ducmV2LnhtbESPUWvCMBSF34X9h3CFvchMHduQaipT2NjDGNTtB1ya&#10;26a0uYlN1PrvzUDw8XDO+Q5nvRltL040hNaxgsU8A0FcOd1yo+Dv9+NpCSJEZI29Y1JwoQCb4mGy&#10;xly7M5d02sdGJAiHHBWYGH0uZagMWQxz54mTV7vBYkxyaKQe8JzgtpfPWfYmLbacFgx62hmquv3R&#10;Kti9lp/lUvvy0NXm5/A9q7e+l0o9Tsf3FYhIY7yHb+0vreBlAf9f0g+QxR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H1vBDEAAAA2wAAAA8AAAAAAAAAAAAAAAAAmAIAAGRycy9k&#10;b3ducmV2LnhtbFBLBQYAAAAABAAEAPUAAACJAwAAAAA=&#10;" filled="f"/>
                      <v:shape id="Freeform 4011" o:spid="_x0000_s1070" style="position:absolute;left:5289;top:7814;width:144;height:144;flip:y;visibility:visible;mso-wrap-style:square;v-text-anchor:top" coordsize="1728,172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gS54cMA&#10;AADbAAAADwAAAGRycy9kb3ducmV2LnhtbESPwWrDMBBE74X8g9hAb40cU9riRAmhkJJLD02T+9ba&#10;WMbSypWU2P77qlDocZiZN8x6OzorbhRi61nBclGAIK69brlRcPrcP7yAiAlZo/VMCiaKsN3M7tZY&#10;aT/wB92OqREZwrFCBSalvpIy1oYcxoXvibN38cFhyjI0UgccMtxZWRbFk3TYcl4w2NOrobo7Xp0C&#10;G553k38vl9/nwU6Hr7fOxK5T6n4+7lYgEo3pP/zXPmgFjyX8fsk/QG5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gS54cMAAADbAAAADwAAAAAAAAAAAAAAAACYAgAAZHJzL2Rv&#10;d25yZXYueG1sUEsFBgAAAAAEAAQA9QAAAIgDAAAAAA==&#10;" path="m,l,1728r1728,e" filled="f">
                        <v:path arrowok="t" o:connecttype="custom" o:connectlocs="0,0;0,144;144,144" o:connectangles="0,0,0"/>
                        <o:lock v:ext="edit" aspectratio="t"/>
                      </v:shape>
                    </v:group>
                    <v:shape id="Text Box 4012" o:spid="_x0000_s1071" type="#_x0000_t202" style="position:absolute;left:4568;top:5942;width:216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lgT3cQA&#10;AADbAAAADwAAAGRycy9kb3ducmV2LnhtbESPQWvCQBSE7wX/w/KE3urGtohGVxFREAqlMR48PrPP&#10;ZDH7Ns2uGv+9Wyh4HGbmG2a26GwtrtR641jBcJCAIC6cNlwq2OebtzEIH5A11o5JwZ08LOa9lxmm&#10;2t04o+sulCJC2KeooAqhSaX0RUUW/cA1xNE7udZiiLItpW7xFuG2lu9JMpIWDceFChtaVVScdxer&#10;YHngbG1+v48/2SkzeT5J+Gt0Vuq13y2nIAJ14Rn+b2+1gs8P+PsSf4Cc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ZYE93EAAAA2wAAAA8AAAAAAAAAAAAAAAAAmAIAAGRycy9k&#10;b3ducmV2LnhtbFBLBQYAAAAABAAEAPUAAACJAwAAAAA=&#10;" filled="f" stroked="f">
                      <v:textbox inset="0,0,0,0">
                        <w:txbxContent>
                          <w:p w14:paraId="5554C3E7" w14:textId="77777777" w:rsidR="00912E83" w:rsidRPr="00F87798" w:rsidRDefault="00912E83" w:rsidP="00AB078C">
                            <w:pPr>
                              <w:tabs>
                                <w:tab w:val="right" w:pos="10080"/>
                              </w:tabs>
                              <w:jc w:val="center"/>
                              <w:rPr>
                                <w:rFonts w:ascii="Calibri" w:hAnsi="Calibri" w:cs="Calibri"/>
                                <w:noProof/>
                                <w:szCs w:val="24"/>
                                <w:lang w:val="en-CA"/>
                              </w:rPr>
                            </w:pPr>
                            <w:r w:rsidRPr="00F87798">
                              <w:rPr>
                                <w:rFonts w:ascii="Calibri" w:hAnsi="Calibri" w:cs="Calibri"/>
                                <w:szCs w:val="24"/>
                                <w:lang w:val="en-CA"/>
                              </w:rPr>
                              <w:t>C</w:t>
                            </w:r>
                          </w:p>
                        </w:txbxContent>
                      </v:textbox>
                    </v:shape>
                    <v:shape id="Text Box 4013" o:spid="_x0000_s1072" type="#_x0000_t202" style="position:absolute;left:4497;top:7814;width:216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bGLqcUA&#10;AADbAAAADwAAAGRycy9kb3ducmV2LnhtbESPQWvCQBSE7wX/w/KE3pqNRaRGNyKlhUJBGuPB4zP7&#10;TJZk36bZrab/3i0UPA4z8w2z3oy2ExcavHGsYJakIIgrpw3XCg7l+9MLCB+QNXaOScEvedjkk4c1&#10;ZtpduaDLPtQiQthnqKAJoc+k9FVDFn3ieuLond1gMUQ51FIPeI1w28nnNF1Ii4bjQoM9vTZUtfsf&#10;q2B75OLNfO9OX8W5MGW5TPlz0Sr1OB23KxCBxnAP/7c/tIL5HP6+xB8g8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5sYupxQAAANsAAAAPAAAAAAAAAAAAAAAAAJgCAABkcnMv&#10;ZG93bnJldi54bWxQSwUGAAAAAAQABAD1AAAAigMAAAAA&#10;" filled="f" stroked="f">
                      <v:textbox inset="0,0,0,0">
                        <w:txbxContent>
                          <w:p w14:paraId="16F82144" w14:textId="77777777" w:rsidR="00912E83" w:rsidRPr="00F87798" w:rsidRDefault="00912E83" w:rsidP="00AB078C">
                            <w:pPr>
                              <w:tabs>
                                <w:tab w:val="right" w:pos="10080"/>
                              </w:tabs>
                              <w:jc w:val="center"/>
                              <w:rPr>
                                <w:rFonts w:ascii="Calibri" w:hAnsi="Calibri" w:cs="Calibri"/>
                                <w:noProof/>
                                <w:szCs w:val="24"/>
                                <w:lang w:val="en-CA"/>
                              </w:rPr>
                            </w:pPr>
                            <w:r>
                              <w:rPr>
                                <w:rFonts w:ascii="Calibri" w:hAnsi="Calibri" w:cs="Calibri"/>
                                <w:szCs w:val="24"/>
                                <w:lang w:val="en-CA"/>
                              </w:rPr>
                              <w:t>D</w:t>
                            </w:r>
                          </w:p>
                        </w:txbxContent>
                      </v:textbox>
                    </v:shape>
                    <v:shape id="Text Box 4014" o:spid="_x0000_s1073" type="#_x0000_t202" style="position:absolute;left:5433;top:7814;width:216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v0uMsQA&#10;AADbAAAADwAAAGRycy9kb3ducmV2LnhtbESPQWvCQBSE7wX/w/KE3urG0opGVxFREAqlMR48PrPP&#10;ZDH7Ns2uGv+9Wyh4HGbmG2a26GwtrtR641jBcJCAIC6cNlwq2OebtzEIH5A11o5JwZ08LOa9lxmm&#10;2t04o+sulCJC2KeooAqhSaX0RUUW/cA1xNE7udZiiLItpW7xFuG2lu9JMpIWDceFChtaVVScdxer&#10;YHngbG1+v48/2SkzeT5J+Gt0Vuq13y2nIAJ14Rn+b2+1go9P+PsSf4Cc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b9LjLEAAAA2wAAAA8AAAAAAAAAAAAAAAAAmAIAAGRycy9k&#10;b3ducmV2LnhtbFBLBQYAAAAABAAEAPUAAACJAwAAAAA=&#10;" filled="f" stroked="f">
                      <v:textbox inset="0,0,0,0">
                        <w:txbxContent>
                          <w:p w14:paraId="2FD31A3D" w14:textId="77777777" w:rsidR="00912E83" w:rsidRPr="00F87798" w:rsidRDefault="00912E83" w:rsidP="00AB078C">
                            <w:pPr>
                              <w:tabs>
                                <w:tab w:val="right" w:pos="10080"/>
                              </w:tabs>
                              <w:jc w:val="center"/>
                              <w:rPr>
                                <w:rFonts w:ascii="Calibri" w:hAnsi="Calibri" w:cs="Calibri"/>
                                <w:noProof/>
                                <w:szCs w:val="24"/>
                                <w:lang w:val="en-CA"/>
                              </w:rPr>
                            </w:pPr>
                            <w:r>
                              <w:rPr>
                                <w:rFonts w:ascii="Calibri" w:hAnsi="Calibri" w:cs="Calibri"/>
                                <w:szCs w:val="24"/>
                                <w:lang w:val="en-CA"/>
                              </w:rPr>
                              <w:t>B</w:t>
                            </w:r>
                          </w:p>
                        </w:txbxContent>
                      </v:textbox>
                    </v:shape>
                  </v:group>
                  <v:shape id="Text Box 4015" o:spid="_x0000_s1074" type="#_x0000_t202" style="position:absolute;left:9720;top:7134;width:216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i+wRcQA&#10;AADbAAAADwAAAGRycy9kb3ducmV2LnhtbESPQWvCQBSE7wX/w/KE3urGUkIb3YhIC0KhGOPB4zP7&#10;kixm36bZVdN/3xUKPQ4z8w2zXI22E1cavHGsYD5LQBBXThtuFBzKj6dXED4ga+wck4If8rDKJw9L&#10;zLS7cUHXfWhEhLDPUEEbQp9J6auWLPqZ64mjV7vBYohyaKQe8BbhtpPPSZJKi4bjQos9bVqqzvuL&#10;VbA+cvFuvr9Ou6IuTFm+JfyZnpV6nI7rBYhAY/gP/7W3WsFLCvcv8QfI/B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YvsEXEAAAA2wAAAA8AAAAAAAAAAAAAAAAAmAIAAGRycy9k&#10;b3ducmV2LnhtbFBLBQYAAAAABAAEAPUAAACJAwAAAAA=&#10;" filled="f" stroked="f">
                    <v:textbox inset="0,0,0,0">
                      <w:txbxContent>
                        <w:p w14:paraId="00DAF6C2" w14:textId="77777777" w:rsidR="00912E83" w:rsidRPr="006F67EE" w:rsidRDefault="00912E83" w:rsidP="00AB078C">
                          <w:pPr>
                            <w:tabs>
                              <w:tab w:val="right" w:pos="10080"/>
                            </w:tabs>
                            <w:jc w:val="center"/>
                            <w:rPr>
                              <w:rFonts w:ascii="Calibri" w:hAnsi="Calibri" w:cs="Calibri"/>
                              <w:i/>
                              <w:noProof/>
                              <w:szCs w:val="24"/>
                              <w:lang w:val="en-CA"/>
                            </w:rPr>
                          </w:pPr>
                          <w:proofErr w:type="gramStart"/>
                          <w:r>
                            <w:rPr>
                              <w:rFonts w:ascii="Calibri" w:hAnsi="Calibri" w:cs="Calibri"/>
                              <w:i/>
                              <w:szCs w:val="24"/>
                              <w:lang w:val="en-CA"/>
                            </w:rPr>
                            <w:t>h</w:t>
                          </w:r>
                          <w:proofErr w:type="gramEnd"/>
                        </w:p>
                      </w:txbxContent>
                    </v:textbox>
                  </v:shape>
                  <v:shape id="Text Box 4016" o:spid="_x0000_s1075" type="#_x0000_t202" style="position:absolute;left:10336;top:7087;width:216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WMV3sUA&#10;AADbAAAADwAAAGRycy9kb3ducmV2LnhtbESPQWvCQBSE70L/w/IK3nRTEW3TrCKlhYJQjOmhx9fs&#10;S7KYfRuzW43/visIHoeZ+YbJ1oNtxYl6bxwreJomIIhLpw3XCr6Lj8kzCB+QNbaOScGFPKxXD6MM&#10;U+3OnNNpH2oRIexTVNCE0KVS+rIhi37qOuLoVa63GKLsa6l7PEe4beUsSRbSouG40GBHbw2Vh/2f&#10;VbD54fzdHL9+d3mVm6J4SXi7OCg1fhw2ryACDeEevrU/tYL5Eq5f4g+Qq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JYxXexQAAANsAAAAPAAAAAAAAAAAAAAAAAJgCAABkcnMv&#10;ZG93bnJldi54bWxQSwUGAAAAAAQABAD1AAAAigMAAAAA&#10;" filled="f" stroked="f">
                    <v:textbox inset="0,0,0,0">
                      <w:txbxContent>
                        <w:p w14:paraId="07425A8E" w14:textId="77777777" w:rsidR="00912E83" w:rsidRPr="006F67EE" w:rsidRDefault="00912E83" w:rsidP="00AB078C">
                          <w:pPr>
                            <w:tabs>
                              <w:tab w:val="right" w:pos="10080"/>
                            </w:tabs>
                            <w:jc w:val="center"/>
                            <w:rPr>
                              <w:rFonts w:ascii="Calibri" w:hAnsi="Calibri" w:cs="Calibri"/>
                              <w:i/>
                              <w:noProof/>
                              <w:szCs w:val="24"/>
                              <w:lang w:val="en-CA"/>
                            </w:rPr>
                          </w:pPr>
                          <w:proofErr w:type="gramStart"/>
                          <w:r>
                            <w:rPr>
                              <w:rFonts w:ascii="Calibri" w:hAnsi="Calibri" w:cs="Calibri"/>
                              <w:i/>
                              <w:szCs w:val="24"/>
                              <w:lang w:val="en-CA"/>
                            </w:rPr>
                            <w:t>a</w:t>
                          </w:r>
                          <w:proofErr w:type="gramEnd"/>
                        </w:p>
                      </w:txbxContent>
                    </v:textbox>
                  </v:shape>
                </v:group>
                <v:shape id="Text Box 4192" o:spid="_x0000_s1076" type="#_x0000_t202" style="position:absolute;left:1433;top:10063;width:503;height:30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i/hEr8A&#10;AADbAAAADwAAAGRycy9kb3ducmV2LnhtbERPW2vCMBR+H/gfwhH2tqaOsZVqFBEGY29eEHw7JMem&#10;2JyUJNb235uHwR4/vvtqM7pODBRi61nBoihBEGtvWm4UnI7fbxWImJANdp5JwUQRNuvZywpr4x+8&#10;p+GQGpFDONaowKbU11JGbclhLHxPnLmrDw5ThqGRJuAjh7tOvpflp3TYcm6w2NPOkr4d7k7B13j2&#10;1Efa0eU66GDbqep+J6Ve5+N2CSLRmP7Ff+4fo+Ajj81f8g+Q6yc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mL+ESvwAAANsAAAAPAAAAAAAAAAAAAAAAAJgCAABkcnMvZG93bnJl&#10;di54bWxQSwUGAAAAAAQABAD1AAAAhAMAAAAA&#10;" filled="f" stroked="f">
                  <v:textbox style="mso-fit-shape-to-text:t" inset="0,0,0,0">
                    <w:txbxContent>
                      <w:p w14:paraId="569E9735" w14:textId="77777777" w:rsidR="00912E83" w:rsidRPr="003745A7" w:rsidRDefault="00912E83" w:rsidP="00AB078C">
                        <w:pPr>
                          <w:tabs>
                            <w:tab w:val="right" w:pos="1350"/>
                            <w:tab w:val="left" w:pos="1440"/>
                            <w:tab w:val="right" w:pos="7110"/>
                            <w:tab w:val="left" w:pos="7200"/>
                            <w:tab w:val="right" w:pos="10080"/>
                          </w:tabs>
                          <w:rPr>
                            <w:rFonts w:ascii="Calibri" w:hAnsi="Calibri" w:cs="Calibri"/>
                            <w:i/>
                            <w:szCs w:val="24"/>
                          </w:rPr>
                        </w:pPr>
                        <w:r w:rsidRPr="0097252D">
                          <w:rPr>
                            <w:rFonts w:ascii="Calibri" w:hAnsi="Calibri" w:cs="Calibri"/>
                            <w:i/>
                            <w:szCs w:val="24"/>
                          </w:rPr>
                          <w:t>c</w:t>
                        </w:r>
                        <w:r w:rsidRPr="0097252D">
                          <w:rPr>
                            <w:rFonts w:ascii="Calibri" w:hAnsi="Calibri" w:cs="Calibri"/>
                            <w:szCs w:val="24"/>
                          </w:rPr>
                          <w:t> </w:t>
                        </w:r>
                        <w:r w:rsidRPr="0097252D">
                          <w:rPr>
                            <w:rFonts w:ascii="Calibri" w:hAnsi="Calibri" w:cs="Calibri"/>
                            <w:szCs w:val="24"/>
                          </w:rPr>
                          <w:sym w:font="Symbol" w:char="F02D"/>
                        </w:r>
                        <w:r w:rsidRPr="0097252D">
                          <w:rPr>
                            <w:rFonts w:ascii="Calibri" w:hAnsi="Calibri" w:cs="Calibri"/>
                            <w:szCs w:val="24"/>
                          </w:rPr>
                          <w:t> </w:t>
                        </w:r>
                        <w:r w:rsidRPr="0097252D">
                          <w:rPr>
                            <w:i/>
                            <w:szCs w:val="24"/>
                          </w:rPr>
                          <w:t>x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AB078C">
        <w:rPr>
          <w:rFonts w:ascii="Calibri" w:hAnsi="Calibri" w:cs="Calibri"/>
          <w:sz w:val="28"/>
          <w:szCs w:val="28"/>
        </w:rPr>
        <w:tab/>
      </w:r>
      <w:r w:rsidR="00AB078C">
        <w:rPr>
          <w:rFonts w:ascii="Calibri" w:hAnsi="Calibri" w:cs="Calibri"/>
          <w:i/>
          <w:sz w:val="28"/>
          <w:szCs w:val="28"/>
        </w:rPr>
        <w:t>a</w:t>
      </w:r>
      <w:r w:rsidR="00AB078C" w:rsidRPr="0097252D">
        <w:rPr>
          <w:rFonts w:ascii="Calibri" w:hAnsi="Calibri" w:cs="Calibri"/>
          <w:sz w:val="28"/>
          <w:szCs w:val="28"/>
          <w:vertAlign w:val="superscript"/>
        </w:rPr>
        <w:t>2</w:t>
      </w:r>
      <w:r w:rsidR="00AB078C">
        <w:rPr>
          <w:rFonts w:ascii="Calibri" w:hAnsi="Calibri" w:cs="Calibri"/>
          <w:sz w:val="28"/>
          <w:szCs w:val="28"/>
          <w:lang w:val="en-CA"/>
        </w:rPr>
        <w:t> </w:t>
      </w:r>
      <w:r w:rsidR="00AB078C">
        <w:rPr>
          <w:rFonts w:ascii="Calibri" w:hAnsi="Calibri" w:cs="Calibri"/>
          <w:sz w:val="28"/>
          <w:szCs w:val="28"/>
          <w:lang w:val="en-CA"/>
        </w:rPr>
        <w:tab/>
      </w:r>
      <w:r w:rsidR="00AB078C" w:rsidRPr="0097252D">
        <w:rPr>
          <w:rFonts w:ascii="Calibri" w:hAnsi="Calibri" w:cs="Calibri"/>
          <w:sz w:val="28"/>
          <w:szCs w:val="28"/>
          <w:lang w:val="en-CA"/>
        </w:rPr>
        <w:t>=  </w:t>
      </w:r>
      <w:r w:rsidR="00AB078C" w:rsidRPr="0097252D">
        <w:rPr>
          <w:rFonts w:ascii="Calibri" w:hAnsi="Calibri" w:cs="Calibri"/>
          <w:i/>
          <w:sz w:val="28"/>
          <w:szCs w:val="28"/>
        </w:rPr>
        <w:t>h</w:t>
      </w:r>
      <w:r w:rsidR="00AB078C" w:rsidRPr="0097252D">
        <w:rPr>
          <w:rFonts w:ascii="Calibri" w:hAnsi="Calibri" w:cs="Calibri"/>
          <w:sz w:val="28"/>
          <w:szCs w:val="28"/>
          <w:vertAlign w:val="superscript"/>
        </w:rPr>
        <w:t>2</w:t>
      </w:r>
      <w:r w:rsidR="00AB078C" w:rsidRPr="0097252D">
        <w:rPr>
          <w:rFonts w:ascii="Calibri" w:hAnsi="Calibri" w:cs="Calibri"/>
          <w:sz w:val="28"/>
          <w:szCs w:val="28"/>
        </w:rPr>
        <w:t>  +  </w:t>
      </w:r>
      <w:r w:rsidR="00AB078C">
        <w:rPr>
          <w:rFonts w:ascii="Calibri" w:hAnsi="Calibri" w:cs="Calibri"/>
          <w:i/>
          <w:sz w:val="28"/>
          <w:szCs w:val="28"/>
        </w:rPr>
        <w:t>c</w:t>
      </w:r>
      <w:r w:rsidR="00AB078C" w:rsidRPr="0097252D">
        <w:rPr>
          <w:rFonts w:ascii="Calibri" w:hAnsi="Calibri" w:cs="Calibri"/>
          <w:sz w:val="28"/>
          <w:szCs w:val="28"/>
          <w:vertAlign w:val="superscript"/>
        </w:rPr>
        <w:t>2</w:t>
      </w:r>
      <w:r w:rsidR="00AB078C">
        <w:rPr>
          <w:rFonts w:ascii="Calibri" w:hAnsi="Calibri" w:cs="Calibri"/>
          <w:sz w:val="28"/>
          <w:szCs w:val="28"/>
        </w:rPr>
        <w:t>  </w:t>
      </w:r>
      <w:r w:rsidR="00AB078C">
        <w:rPr>
          <w:rFonts w:ascii="Calibri" w:hAnsi="Calibri" w:cs="Calibri"/>
          <w:sz w:val="28"/>
          <w:szCs w:val="28"/>
        </w:rPr>
        <w:sym w:font="Symbol" w:char="F02D"/>
      </w:r>
      <w:r w:rsidR="00AB078C">
        <w:rPr>
          <w:rFonts w:ascii="Calibri" w:hAnsi="Calibri" w:cs="Calibri"/>
          <w:sz w:val="28"/>
          <w:szCs w:val="28"/>
        </w:rPr>
        <w:t>  2</w:t>
      </w:r>
      <w:r w:rsidR="00AB078C" w:rsidRPr="0097252D">
        <w:rPr>
          <w:rFonts w:ascii="Calibri" w:hAnsi="Calibri" w:cs="Calibri"/>
          <w:i/>
          <w:sz w:val="28"/>
          <w:szCs w:val="28"/>
        </w:rPr>
        <w:t>c</w:t>
      </w:r>
      <w:r w:rsidR="00AB078C" w:rsidRPr="0097252D">
        <w:rPr>
          <w:i/>
          <w:sz w:val="28"/>
          <w:szCs w:val="28"/>
        </w:rPr>
        <w:t>x</w:t>
      </w:r>
      <w:r w:rsidR="00AB078C">
        <w:rPr>
          <w:rFonts w:ascii="Calibri" w:hAnsi="Calibri" w:cs="Calibri"/>
          <w:sz w:val="28"/>
          <w:szCs w:val="28"/>
        </w:rPr>
        <w:t>  +  </w:t>
      </w:r>
      <w:r w:rsidR="00AB078C" w:rsidRPr="0097252D">
        <w:rPr>
          <w:i/>
          <w:sz w:val="28"/>
          <w:szCs w:val="28"/>
        </w:rPr>
        <w:t>x</w:t>
      </w:r>
      <w:r w:rsidR="00AB078C" w:rsidRPr="0097252D">
        <w:rPr>
          <w:rFonts w:ascii="Calibri" w:hAnsi="Calibri" w:cs="Calibri"/>
          <w:sz w:val="28"/>
          <w:szCs w:val="28"/>
          <w:vertAlign w:val="superscript"/>
          <w:lang w:val="en-CA"/>
        </w:rPr>
        <w:t>2</w:t>
      </w:r>
      <w:r w:rsidR="00AB078C" w:rsidRPr="0097252D">
        <w:rPr>
          <w:rFonts w:ascii="Calibri" w:hAnsi="Calibri" w:cs="Calibri"/>
          <w:sz w:val="28"/>
          <w:szCs w:val="28"/>
          <w:lang w:val="en-CA"/>
        </w:rPr>
        <w:t> </w:t>
      </w:r>
    </w:p>
    <w:p w14:paraId="30B59E81" w14:textId="77777777" w:rsidR="00AB078C" w:rsidRDefault="00AB078C" w:rsidP="00AB078C">
      <w:pPr>
        <w:tabs>
          <w:tab w:val="right" w:pos="7110"/>
          <w:tab w:val="left" w:pos="7200"/>
          <w:tab w:val="right" w:pos="10080"/>
        </w:tabs>
        <w:spacing w:before="60"/>
        <w:rPr>
          <w:rFonts w:ascii="Calibri" w:hAnsi="Calibri" w:cs="Calibri"/>
          <w:sz w:val="28"/>
          <w:szCs w:val="28"/>
          <w:lang w:val="en-CA"/>
        </w:rPr>
      </w:pPr>
      <w:r>
        <w:rPr>
          <w:rFonts w:ascii="Calibri" w:hAnsi="Calibri" w:cs="Calibri"/>
          <w:sz w:val="28"/>
          <w:szCs w:val="28"/>
          <w:lang w:val="en-CA"/>
        </w:rPr>
        <w:tab/>
      </w:r>
      <w:r>
        <w:rPr>
          <w:rFonts w:ascii="Calibri" w:hAnsi="Calibri" w:cs="Calibri"/>
          <w:i/>
          <w:sz w:val="28"/>
          <w:szCs w:val="28"/>
        </w:rPr>
        <w:t>a</w:t>
      </w:r>
      <w:r w:rsidRPr="0097252D">
        <w:rPr>
          <w:rFonts w:ascii="Calibri" w:hAnsi="Calibri" w:cs="Calibri"/>
          <w:sz w:val="28"/>
          <w:szCs w:val="28"/>
          <w:vertAlign w:val="superscript"/>
        </w:rPr>
        <w:t>2</w:t>
      </w:r>
      <w:r>
        <w:rPr>
          <w:rFonts w:ascii="Calibri" w:hAnsi="Calibri" w:cs="Calibri"/>
          <w:sz w:val="28"/>
          <w:szCs w:val="28"/>
          <w:lang w:val="en-CA"/>
        </w:rPr>
        <w:t> </w:t>
      </w:r>
      <w:r>
        <w:rPr>
          <w:rFonts w:ascii="Calibri" w:hAnsi="Calibri" w:cs="Calibri"/>
          <w:sz w:val="28"/>
          <w:szCs w:val="28"/>
          <w:lang w:val="en-CA"/>
        </w:rPr>
        <w:tab/>
      </w:r>
      <w:r w:rsidRPr="0097252D">
        <w:rPr>
          <w:rFonts w:ascii="Calibri" w:hAnsi="Calibri" w:cs="Calibri"/>
          <w:sz w:val="28"/>
          <w:szCs w:val="28"/>
          <w:lang w:val="en-CA"/>
        </w:rPr>
        <w:t>=  </w:t>
      </w:r>
      <w:r w:rsidRPr="0097252D">
        <w:rPr>
          <w:rFonts w:ascii="Calibri" w:hAnsi="Calibri" w:cs="Calibri"/>
          <w:i/>
          <w:sz w:val="28"/>
          <w:szCs w:val="28"/>
        </w:rPr>
        <w:t>h</w:t>
      </w:r>
      <w:r w:rsidRPr="0097252D">
        <w:rPr>
          <w:rFonts w:ascii="Calibri" w:hAnsi="Calibri" w:cs="Calibri"/>
          <w:sz w:val="28"/>
          <w:szCs w:val="28"/>
          <w:vertAlign w:val="superscript"/>
        </w:rPr>
        <w:t>2</w:t>
      </w:r>
      <w:r>
        <w:rPr>
          <w:rFonts w:ascii="Calibri" w:hAnsi="Calibri" w:cs="Calibri"/>
          <w:sz w:val="28"/>
          <w:szCs w:val="28"/>
        </w:rPr>
        <w:t>  +  </w:t>
      </w:r>
      <w:r w:rsidRPr="0097252D">
        <w:rPr>
          <w:i/>
          <w:sz w:val="28"/>
          <w:szCs w:val="28"/>
        </w:rPr>
        <w:t>x</w:t>
      </w:r>
      <w:r w:rsidRPr="0097252D">
        <w:rPr>
          <w:rFonts w:ascii="Calibri" w:hAnsi="Calibri" w:cs="Calibri"/>
          <w:sz w:val="28"/>
          <w:szCs w:val="28"/>
          <w:vertAlign w:val="superscript"/>
          <w:lang w:val="en-CA"/>
        </w:rPr>
        <w:t>2</w:t>
      </w:r>
      <w:r w:rsidRPr="0097252D">
        <w:rPr>
          <w:rFonts w:ascii="Calibri" w:hAnsi="Calibri" w:cs="Calibri"/>
          <w:sz w:val="28"/>
          <w:szCs w:val="28"/>
        </w:rPr>
        <w:t>  +  </w:t>
      </w:r>
      <w:r>
        <w:rPr>
          <w:rFonts w:ascii="Calibri" w:hAnsi="Calibri" w:cs="Calibri"/>
          <w:i/>
          <w:sz w:val="28"/>
          <w:szCs w:val="28"/>
        </w:rPr>
        <w:t>c</w:t>
      </w:r>
      <w:r w:rsidRPr="0097252D">
        <w:rPr>
          <w:rFonts w:ascii="Calibri" w:hAnsi="Calibri" w:cs="Calibri"/>
          <w:sz w:val="28"/>
          <w:szCs w:val="28"/>
          <w:vertAlign w:val="superscript"/>
        </w:rPr>
        <w:t>2</w:t>
      </w:r>
      <w:r>
        <w:rPr>
          <w:rFonts w:ascii="Calibri" w:hAnsi="Calibri" w:cs="Calibri"/>
          <w:sz w:val="28"/>
          <w:szCs w:val="28"/>
        </w:rPr>
        <w:t>  </w:t>
      </w:r>
      <w:r>
        <w:rPr>
          <w:rFonts w:ascii="Calibri" w:hAnsi="Calibri" w:cs="Calibri"/>
          <w:sz w:val="28"/>
          <w:szCs w:val="28"/>
        </w:rPr>
        <w:sym w:font="Symbol" w:char="F02D"/>
      </w:r>
      <w:r>
        <w:rPr>
          <w:rFonts w:ascii="Calibri" w:hAnsi="Calibri" w:cs="Calibri"/>
          <w:sz w:val="28"/>
          <w:szCs w:val="28"/>
        </w:rPr>
        <w:t>  2</w:t>
      </w:r>
      <w:r w:rsidRPr="0097252D">
        <w:rPr>
          <w:rFonts w:ascii="Calibri" w:hAnsi="Calibri" w:cs="Calibri"/>
          <w:i/>
          <w:sz w:val="28"/>
          <w:szCs w:val="28"/>
        </w:rPr>
        <w:t>c</w:t>
      </w:r>
      <w:r w:rsidRPr="0097252D">
        <w:rPr>
          <w:i/>
          <w:sz w:val="28"/>
          <w:szCs w:val="28"/>
        </w:rPr>
        <w:t>x</w:t>
      </w:r>
      <w:r>
        <w:rPr>
          <w:rFonts w:ascii="Calibri" w:hAnsi="Calibri" w:cs="Calibri"/>
          <w:sz w:val="28"/>
          <w:szCs w:val="28"/>
        </w:rPr>
        <w:t> </w:t>
      </w:r>
    </w:p>
    <w:p w14:paraId="428E84BE" w14:textId="77777777" w:rsidR="00AB078C" w:rsidRDefault="00AB078C" w:rsidP="00AB078C">
      <w:pPr>
        <w:tabs>
          <w:tab w:val="right" w:pos="7110"/>
          <w:tab w:val="left" w:pos="7200"/>
          <w:tab w:val="right" w:pos="10080"/>
        </w:tabs>
        <w:spacing w:before="60"/>
        <w:rPr>
          <w:rFonts w:ascii="Calibri" w:hAnsi="Calibri" w:cs="Calibri"/>
          <w:sz w:val="28"/>
          <w:szCs w:val="28"/>
          <w:lang w:val="en-CA"/>
        </w:rPr>
      </w:pPr>
      <w:r>
        <w:rPr>
          <w:rFonts w:ascii="Calibri" w:hAnsi="Calibri" w:cs="Calibri"/>
          <w:sz w:val="28"/>
          <w:szCs w:val="28"/>
          <w:lang w:val="en-CA"/>
        </w:rPr>
        <w:tab/>
      </w:r>
      <w:r>
        <w:rPr>
          <w:rFonts w:ascii="Calibri" w:hAnsi="Calibri" w:cs="Calibri"/>
          <w:i/>
          <w:sz w:val="28"/>
          <w:szCs w:val="28"/>
        </w:rPr>
        <w:t>a</w:t>
      </w:r>
      <w:r w:rsidRPr="0097252D">
        <w:rPr>
          <w:rFonts w:ascii="Calibri" w:hAnsi="Calibri" w:cs="Calibri"/>
          <w:sz w:val="28"/>
          <w:szCs w:val="28"/>
          <w:vertAlign w:val="superscript"/>
        </w:rPr>
        <w:t>2</w:t>
      </w:r>
      <w:r>
        <w:rPr>
          <w:rFonts w:ascii="Calibri" w:hAnsi="Calibri" w:cs="Calibri"/>
          <w:sz w:val="28"/>
          <w:szCs w:val="28"/>
          <w:lang w:val="en-CA"/>
        </w:rPr>
        <w:t> </w:t>
      </w:r>
      <w:r>
        <w:rPr>
          <w:rFonts w:ascii="Calibri" w:hAnsi="Calibri" w:cs="Calibri"/>
          <w:sz w:val="28"/>
          <w:szCs w:val="28"/>
          <w:lang w:val="en-CA"/>
        </w:rPr>
        <w:tab/>
      </w:r>
      <w:r w:rsidRPr="0097252D">
        <w:rPr>
          <w:rFonts w:ascii="Calibri" w:hAnsi="Calibri" w:cs="Calibri"/>
          <w:sz w:val="28"/>
          <w:szCs w:val="28"/>
          <w:lang w:val="en-CA"/>
        </w:rPr>
        <w:t>= </w:t>
      </w:r>
      <w:r>
        <w:rPr>
          <w:rFonts w:ascii="Calibri" w:hAnsi="Calibri" w:cs="Calibri"/>
          <w:sz w:val="28"/>
          <w:szCs w:val="28"/>
          <w:lang w:val="en-CA"/>
        </w:rPr>
        <w:t>     </w:t>
      </w:r>
      <w:r w:rsidRPr="0097252D">
        <w:rPr>
          <w:rFonts w:ascii="Calibri" w:hAnsi="Calibri" w:cs="Calibri"/>
          <w:sz w:val="28"/>
          <w:szCs w:val="28"/>
          <w:lang w:val="en-CA"/>
        </w:rPr>
        <w:t> </w:t>
      </w:r>
      <w:r>
        <w:rPr>
          <w:rFonts w:ascii="Calibri" w:hAnsi="Calibri" w:cs="Calibri"/>
          <w:i/>
          <w:sz w:val="28"/>
          <w:szCs w:val="28"/>
        </w:rPr>
        <w:t>b</w:t>
      </w:r>
      <w:r w:rsidRPr="0097252D">
        <w:rPr>
          <w:rFonts w:ascii="Calibri" w:hAnsi="Calibri" w:cs="Calibri"/>
          <w:sz w:val="28"/>
          <w:szCs w:val="28"/>
          <w:vertAlign w:val="superscript"/>
        </w:rPr>
        <w:t>2</w:t>
      </w:r>
      <w:r w:rsidRPr="0097252D">
        <w:rPr>
          <w:rFonts w:ascii="Calibri" w:hAnsi="Calibri" w:cs="Calibri"/>
          <w:sz w:val="28"/>
          <w:szCs w:val="28"/>
        </w:rPr>
        <w:t> </w:t>
      </w:r>
      <w:r>
        <w:rPr>
          <w:rFonts w:ascii="Calibri" w:hAnsi="Calibri" w:cs="Calibri"/>
          <w:sz w:val="28"/>
          <w:szCs w:val="28"/>
        </w:rPr>
        <w:t>    </w:t>
      </w:r>
      <w:r w:rsidRPr="0097252D">
        <w:rPr>
          <w:rFonts w:ascii="Calibri" w:hAnsi="Calibri" w:cs="Calibri"/>
          <w:sz w:val="28"/>
          <w:szCs w:val="28"/>
        </w:rPr>
        <w:t> +  </w:t>
      </w:r>
      <w:r>
        <w:rPr>
          <w:rFonts w:ascii="Calibri" w:hAnsi="Calibri" w:cs="Calibri"/>
          <w:i/>
          <w:sz w:val="28"/>
          <w:szCs w:val="28"/>
        </w:rPr>
        <w:t>c</w:t>
      </w:r>
      <w:r w:rsidRPr="0097252D">
        <w:rPr>
          <w:rFonts w:ascii="Calibri" w:hAnsi="Calibri" w:cs="Calibri"/>
          <w:sz w:val="28"/>
          <w:szCs w:val="28"/>
          <w:vertAlign w:val="superscript"/>
        </w:rPr>
        <w:t>2</w:t>
      </w:r>
      <w:r>
        <w:rPr>
          <w:rFonts w:ascii="Calibri" w:hAnsi="Calibri" w:cs="Calibri"/>
          <w:sz w:val="28"/>
          <w:szCs w:val="28"/>
        </w:rPr>
        <w:t>  </w:t>
      </w:r>
      <w:r>
        <w:rPr>
          <w:rFonts w:ascii="Calibri" w:hAnsi="Calibri" w:cs="Calibri"/>
          <w:sz w:val="28"/>
          <w:szCs w:val="28"/>
        </w:rPr>
        <w:sym w:font="Symbol" w:char="F02D"/>
      </w:r>
      <w:r>
        <w:rPr>
          <w:rFonts w:ascii="Calibri" w:hAnsi="Calibri" w:cs="Calibri"/>
          <w:sz w:val="28"/>
          <w:szCs w:val="28"/>
        </w:rPr>
        <w:t>  2</w:t>
      </w:r>
      <w:r w:rsidRPr="0097252D">
        <w:rPr>
          <w:rFonts w:ascii="Calibri" w:hAnsi="Calibri" w:cs="Calibri"/>
          <w:i/>
          <w:sz w:val="28"/>
          <w:szCs w:val="28"/>
        </w:rPr>
        <w:t>c</w:t>
      </w:r>
      <w:r w:rsidRPr="0097252D">
        <w:rPr>
          <w:i/>
          <w:sz w:val="28"/>
          <w:szCs w:val="28"/>
        </w:rPr>
        <w:t>x</w:t>
      </w:r>
      <w:r>
        <w:rPr>
          <w:rFonts w:ascii="Calibri" w:hAnsi="Calibri" w:cs="Calibri"/>
          <w:sz w:val="28"/>
          <w:szCs w:val="28"/>
        </w:rPr>
        <w:t> </w:t>
      </w:r>
    </w:p>
    <w:p w14:paraId="70874A9B" w14:textId="77777777" w:rsidR="00AB078C" w:rsidRDefault="00AB078C" w:rsidP="00AB078C">
      <w:pPr>
        <w:tabs>
          <w:tab w:val="right" w:pos="7110"/>
          <w:tab w:val="left" w:pos="7200"/>
          <w:tab w:val="right" w:pos="10080"/>
        </w:tabs>
        <w:spacing w:before="60"/>
        <w:rPr>
          <w:rFonts w:ascii="Calibri" w:hAnsi="Calibri" w:cs="Calibri"/>
          <w:sz w:val="28"/>
          <w:szCs w:val="28"/>
          <w:lang w:val="en-CA"/>
        </w:rPr>
      </w:pPr>
      <w:r>
        <w:rPr>
          <w:rFonts w:ascii="Calibri" w:hAnsi="Calibri" w:cs="Calibri"/>
          <w:sz w:val="28"/>
          <w:szCs w:val="28"/>
          <w:lang w:val="en-CA"/>
        </w:rPr>
        <w:tab/>
      </w:r>
      <w:r>
        <w:rPr>
          <w:rFonts w:ascii="Calibri" w:hAnsi="Calibri" w:cs="Calibri"/>
          <w:i/>
          <w:sz w:val="28"/>
          <w:szCs w:val="28"/>
        </w:rPr>
        <w:t>a</w:t>
      </w:r>
      <w:r w:rsidRPr="0097252D">
        <w:rPr>
          <w:rFonts w:ascii="Calibri" w:hAnsi="Calibri" w:cs="Calibri"/>
          <w:sz w:val="28"/>
          <w:szCs w:val="28"/>
          <w:vertAlign w:val="superscript"/>
        </w:rPr>
        <w:t>2</w:t>
      </w:r>
      <w:r>
        <w:rPr>
          <w:rFonts w:ascii="Calibri" w:hAnsi="Calibri" w:cs="Calibri"/>
          <w:sz w:val="28"/>
          <w:szCs w:val="28"/>
          <w:lang w:val="en-CA"/>
        </w:rPr>
        <w:t> </w:t>
      </w:r>
      <w:r>
        <w:rPr>
          <w:rFonts w:ascii="Calibri" w:hAnsi="Calibri" w:cs="Calibri"/>
          <w:sz w:val="28"/>
          <w:szCs w:val="28"/>
          <w:lang w:val="en-CA"/>
        </w:rPr>
        <w:tab/>
      </w:r>
      <w:r w:rsidRPr="0097252D">
        <w:rPr>
          <w:rFonts w:ascii="Calibri" w:hAnsi="Calibri" w:cs="Calibri"/>
          <w:sz w:val="28"/>
          <w:szCs w:val="28"/>
          <w:lang w:val="en-CA"/>
        </w:rPr>
        <w:t>= </w:t>
      </w:r>
      <w:r>
        <w:rPr>
          <w:rFonts w:ascii="Calibri" w:hAnsi="Calibri" w:cs="Calibri"/>
          <w:sz w:val="28"/>
          <w:szCs w:val="28"/>
          <w:lang w:val="en-CA"/>
        </w:rPr>
        <w:t> </w:t>
      </w:r>
      <w:r>
        <w:rPr>
          <w:rFonts w:ascii="Calibri" w:hAnsi="Calibri" w:cs="Calibri"/>
          <w:i/>
          <w:sz w:val="28"/>
          <w:szCs w:val="28"/>
        </w:rPr>
        <w:t>b</w:t>
      </w:r>
      <w:r w:rsidRPr="0097252D">
        <w:rPr>
          <w:rFonts w:ascii="Calibri" w:hAnsi="Calibri" w:cs="Calibri"/>
          <w:sz w:val="28"/>
          <w:szCs w:val="28"/>
          <w:vertAlign w:val="superscript"/>
        </w:rPr>
        <w:t>2</w:t>
      </w:r>
      <w:r w:rsidRPr="0097252D">
        <w:rPr>
          <w:rFonts w:ascii="Calibri" w:hAnsi="Calibri" w:cs="Calibri"/>
          <w:sz w:val="28"/>
          <w:szCs w:val="28"/>
        </w:rPr>
        <w:t> </w:t>
      </w:r>
      <w:r>
        <w:rPr>
          <w:rFonts w:ascii="Calibri" w:hAnsi="Calibri" w:cs="Calibri"/>
          <w:sz w:val="28"/>
          <w:szCs w:val="28"/>
        </w:rPr>
        <w:t> </w:t>
      </w:r>
      <w:r w:rsidRPr="0097252D">
        <w:rPr>
          <w:rFonts w:ascii="Calibri" w:hAnsi="Calibri" w:cs="Calibri"/>
          <w:sz w:val="28"/>
          <w:szCs w:val="28"/>
        </w:rPr>
        <w:t>+  </w:t>
      </w:r>
      <w:r>
        <w:rPr>
          <w:rFonts w:ascii="Calibri" w:hAnsi="Calibri" w:cs="Calibri"/>
          <w:i/>
          <w:sz w:val="28"/>
          <w:szCs w:val="28"/>
        </w:rPr>
        <w:t>c</w:t>
      </w:r>
      <w:r w:rsidRPr="0097252D">
        <w:rPr>
          <w:rFonts w:ascii="Calibri" w:hAnsi="Calibri" w:cs="Calibri"/>
          <w:sz w:val="28"/>
          <w:szCs w:val="28"/>
          <w:vertAlign w:val="superscript"/>
        </w:rPr>
        <w:t>2</w:t>
      </w:r>
      <w:r>
        <w:rPr>
          <w:rFonts w:ascii="Calibri" w:hAnsi="Calibri" w:cs="Calibri"/>
          <w:sz w:val="28"/>
          <w:szCs w:val="28"/>
        </w:rPr>
        <w:t>  </w:t>
      </w:r>
      <w:r>
        <w:rPr>
          <w:rFonts w:ascii="Calibri" w:hAnsi="Calibri" w:cs="Calibri"/>
          <w:sz w:val="28"/>
          <w:szCs w:val="28"/>
        </w:rPr>
        <w:sym w:font="Symbol" w:char="F02D"/>
      </w:r>
      <w:r>
        <w:rPr>
          <w:rFonts w:ascii="Calibri" w:hAnsi="Calibri" w:cs="Calibri"/>
          <w:sz w:val="28"/>
          <w:szCs w:val="28"/>
        </w:rPr>
        <w:t>  2</w:t>
      </w:r>
      <w:r w:rsidRPr="0097252D">
        <w:rPr>
          <w:rFonts w:ascii="Calibri" w:hAnsi="Calibri" w:cs="Calibri"/>
          <w:i/>
          <w:sz w:val="28"/>
          <w:szCs w:val="28"/>
        </w:rPr>
        <w:t>c</w:t>
      </w:r>
      <w:r>
        <w:rPr>
          <w:rFonts w:ascii="Calibri" w:hAnsi="Calibri" w:cs="Calibri"/>
          <w:sz w:val="28"/>
          <w:szCs w:val="28"/>
        </w:rPr>
        <w:t>(</w:t>
      </w:r>
      <w:r>
        <w:rPr>
          <w:rFonts w:ascii="Calibri" w:hAnsi="Calibri" w:cs="Calibri"/>
          <w:i/>
          <w:sz w:val="28"/>
          <w:szCs w:val="28"/>
        </w:rPr>
        <w:t>b</w:t>
      </w:r>
      <w:r w:rsidRPr="00D80364">
        <w:rPr>
          <w:rFonts w:ascii="Calibri" w:hAnsi="Calibri" w:cs="Calibri"/>
          <w:sz w:val="28"/>
          <w:szCs w:val="28"/>
        </w:rPr>
        <w:t> cos</w:t>
      </w:r>
      <w:r w:rsidRPr="00D80364">
        <w:rPr>
          <w:rFonts w:ascii="Calibri" w:hAnsi="Calibri" w:cs="Calibri"/>
          <w:sz w:val="16"/>
          <w:szCs w:val="16"/>
        </w:rPr>
        <w:t> </w:t>
      </w:r>
      <w:r w:rsidRPr="00D80364">
        <w:rPr>
          <w:rFonts w:ascii="Calibri" w:hAnsi="Calibri" w:cs="Calibri"/>
          <w:sz w:val="28"/>
          <w:szCs w:val="28"/>
        </w:rPr>
        <w:t>A)</w:t>
      </w:r>
    </w:p>
    <w:p w14:paraId="1146177E" w14:textId="77777777" w:rsidR="00AB078C" w:rsidRDefault="00AB078C" w:rsidP="00AB078C">
      <w:pPr>
        <w:tabs>
          <w:tab w:val="right" w:pos="10080"/>
        </w:tabs>
        <w:rPr>
          <w:rFonts w:ascii="Calibri" w:hAnsi="Calibri" w:cs="Calibri"/>
          <w:sz w:val="28"/>
          <w:szCs w:val="28"/>
        </w:rPr>
      </w:pPr>
    </w:p>
    <w:p w14:paraId="490007ED" w14:textId="77777777" w:rsidR="00AB078C" w:rsidRDefault="00AB078C" w:rsidP="00AB078C">
      <w:pPr>
        <w:tabs>
          <w:tab w:val="right" w:pos="7110"/>
          <w:tab w:val="left" w:pos="7200"/>
          <w:tab w:val="right" w:pos="10080"/>
        </w:tabs>
        <w:spacing w:before="60"/>
        <w:rPr>
          <w:rFonts w:ascii="Calibri" w:hAnsi="Calibri" w:cs="Calibri"/>
          <w:sz w:val="28"/>
          <w:szCs w:val="28"/>
          <w:lang w:val="en-CA"/>
        </w:rPr>
      </w:pPr>
      <w:r>
        <w:rPr>
          <w:rFonts w:ascii="Calibri" w:hAnsi="Calibri" w:cs="Calibri"/>
          <w:sz w:val="28"/>
          <w:szCs w:val="28"/>
          <w:lang w:val="en-CA"/>
        </w:rPr>
        <w:tab/>
      </w:r>
      <w:r>
        <w:rPr>
          <w:rFonts w:ascii="Calibri" w:hAnsi="Calibri" w:cs="Calibri"/>
          <w:i/>
          <w:sz w:val="28"/>
          <w:szCs w:val="28"/>
        </w:rPr>
        <w:t>a</w:t>
      </w:r>
      <w:r w:rsidRPr="0097252D">
        <w:rPr>
          <w:rFonts w:ascii="Calibri" w:hAnsi="Calibri" w:cs="Calibri"/>
          <w:sz w:val="28"/>
          <w:szCs w:val="28"/>
          <w:vertAlign w:val="superscript"/>
        </w:rPr>
        <w:t>2</w:t>
      </w:r>
      <w:r>
        <w:rPr>
          <w:rFonts w:ascii="Calibri" w:hAnsi="Calibri" w:cs="Calibri"/>
          <w:sz w:val="28"/>
          <w:szCs w:val="28"/>
          <w:lang w:val="en-CA"/>
        </w:rPr>
        <w:t> </w:t>
      </w:r>
      <w:r>
        <w:rPr>
          <w:rFonts w:ascii="Calibri" w:hAnsi="Calibri" w:cs="Calibri"/>
          <w:sz w:val="28"/>
          <w:szCs w:val="28"/>
          <w:lang w:val="en-CA"/>
        </w:rPr>
        <w:tab/>
      </w:r>
      <w:r w:rsidRPr="0097252D">
        <w:rPr>
          <w:rFonts w:ascii="Calibri" w:hAnsi="Calibri" w:cs="Calibri"/>
          <w:sz w:val="28"/>
          <w:szCs w:val="28"/>
          <w:lang w:val="en-CA"/>
        </w:rPr>
        <w:t>= </w:t>
      </w:r>
      <w:r>
        <w:rPr>
          <w:rFonts w:ascii="Calibri" w:hAnsi="Calibri" w:cs="Calibri"/>
          <w:sz w:val="28"/>
          <w:szCs w:val="28"/>
          <w:lang w:val="en-CA"/>
        </w:rPr>
        <w:t> </w:t>
      </w:r>
      <w:r>
        <w:rPr>
          <w:rFonts w:ascii="Calibri" w:hAnsi="Calibri" w:cs="Calibri"/>
          <w:i/>
          <w:sz w:val="28"/>
          <w:szCs w:val="28"/>
        </w:rPr>
        <w:t>b</w:t>
      </w:r>
      <w:r w:rsidRPr="0097252D">
        <w:rPr>
          <w:rFonts w:ascii="Calibri" w:hAnsi="Calibri" w:cs="Calibri"/>
          <w:sz w:val="28"/>
          <w:szCs w:val="28"/>
          <w:vertAlign w:val="superscript"/>
        </w:rPr>
        <w:t>2</w:t>
      </w:r>
      <w:r w:rsidRPr="0097252D">
        <w:rPr>
          <w:rFonts w:ascii="Calibri" w:hAnsi="Calibri" w:cs="Calibri"/>
          <w:sz w:val="28"/>
          <w:szCs w:val="28"/>
        </w:rPr>
        <w:t> </w:t>
      </w:r>
      <w:r>
        <w:rPr>
          <w:rFonts w:ascii="Calibri" w:hAnsi="Calibri" w:cs="Calibri"/>
          <w:sz w:val="28"/>
          <w:szCs w:val="28"/>
        </w:rPr>
        <w:t> </w:t>
      </w:r>
      <w:r w:rsidRPr="0097252D">
        <w:rPr>
          <w:rFonts w:ascii="Calibri" w:hAnsi="Calibri" w:cs="Calibri"/>
          <w:sz w:val="28"/>
          <w:szCs w:val="28"/>
        </w:rPr>
        <w:t>+  </w:t>
      </w:r>
      <w:r>
        <w:rPr>
          <w:rFonts w:ascii="Calibri" w:hAnsi="Calibri" w:cs="Calibri"/>
          <w:i/>
          <w:sz w:val="28"/>
          <w:szCs w:val="28"/>
        </w:rPr>
        <w:t>c</w:t>
      </w:r>
      <w:r w:rsidRPr="0097252D">
        <w:rPr>
          <w:rFonts w:ascii="Calibri" w:hAnsi="Calibri" w:cs="Calibri"/>
          <w:sz w:val="28"/>
          <w:szCs w:val="28"/>
          <w:vertAlign w:val="superscript"/>
        </w:rPr>
        <w:t>2</w:t>
      </w:r>
      <w:r>
        <w:rPr>
          <w:rFonts w:ascii="Calibri" w:hAnsi="Calibri" w:cs="Calibri"/>
          <w:sz w:val="28"/>
          <w:szCs w:val="28"/>
        </w:rPr>
        <w:t>  </w:t>
      </w:r>
      <w:r>
        <w:rPr>
          <w:rFonts w:ascii="Calibri" w:hAnsi="Calibri" w:cs="Calibri"/>
          <w:sz w:val="28"/>
          <w:szCs w:val="28"/>
        </w:rPr>
        <w:sym w:font="Symbol" w:char="F02D"/>
      </w:r>
      <w:r>
        <w:rPr>
          <w:rFonts w:ascii="Calibri" w:hAnsi="Calibri" w:cs="Calibri"/>
          <w:sz w:val="28"/>
          <w:szCs w:val="28"/>
        </w:rPr>
        <w:t>  2</w:t>
      </w:r>
      <w:r>
        <w:rPr>
          <w:rFonts w:ascii="Calibri" w:hAnsi="Calibri" w:cs="Calibri"/>
          <w:i/>
          <w:sz w:val="28"/>
          <w:szCs w:val="28"/>
        </w:rPr>
        <w:t>bc</w:t>
      </w:r>
      <w:r w:rsidRPr="00D80364">
        <w:rPr>
          <w:rFonts w:ascii="Calibri" w:hAnsi="Calibri" w:cs="Calibri"/>
          <w:sz w:val="28"/>
          <w:szCs w:val="28"/>
        </w:rPr>
        <w:t> cos</w:t>
      </w:r>
      <w:r w:rsidRPr="00D80364">
        <w:rPr>
          <w:rFonts w:ascii="Calibri" w:hAnsi="Calibri" w:cs="Calibri"/>
          <w:sz w:val="16"/>
          <w:szCs w:val="16"/>
        </w:rPr>
        <w:t> </w:t>
      </w:r>
      <w:r w:rsidRPr="00D80364">
        <w:rPr>
          <w:rFonts w:ascii="Calibri" w:hAnsi="Calibri" w:cs="Calibri"/>
          <w:sz w:val="28"/>
          <w:szCs w:val="28"/>
        </w:rPr>
        <w:t>A</w:t>
      </w:r>
    </w:p>
    <w:p w14:paraId="213CF00F" w14:textId="77777777" w:rsidR="00AB078C" w:rsidRDefault="00AB078C" w:rsidP="00AB078C">
      <w:pPr>
        <w:tabs>
          <w:tab w:val="right" w:pos="7110"/>
          <w:tab w:val="left" w:pos="7200"/>
          <w:tab w:val="right" w:pos="10080"/>
        </w:tabs>
        <w:spacing w:before="120"/>
        <w:ind w:left="1800"/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/>
          <w:sz w:val="28"/>
          <w:szCs w:val="28"/>
        </w:rPr>
        <w:t>Similarly</w:t>
      </w:r>
      <w:r w:rsidRPr="00522EB9">
        <w:rPr>
          <w:rFonts w:ascii="Calibri" w:hAnsi="Calibri" w:cs="Calibri"/>
          <w:sz w:val="28"/>
          <w:szCs w:val="28"/>
          <w:lang w:val="en-CA"/>
        </w:rPr>
        <w:t xml:space="preserve"> </w:t>
      </w:r>
      <w:r>
        <w:rPr>
          <w:rFonts w:ascii="Calibri" w:hAnsi="Calibri" w:cs="Calibri"/>
          <w:sz w:val="28"/>
          <w:szCs w:val="28"/>
          <w:lang w:val="en-CA"/>
        </w:rPr>
        <w:tab/>
      </w:r>
      <w:r>
        <w:rPr>
          <w:rFonts w:ascii="Calibri" w:hAnsi="Calibri" w:cs="Calibri"/>
          <w:i/>
          <w:sz w:val="28"/>
          <w:szCs w:val="28"/>
        </w:rPr>
        <w:t>b</w:t>
      </w:r>
      <w:r w:rsidRPr="0097252D">
        <w:rPr>
          <w:rFonts w:ascii="Calibri" w:hAnsi="Calibri" w:cs="Calibri"/>
          <w:sz w:val="28"/>
          <w:szCs w:val="28"/>
          <w:vertAlign w:val="superscript"/>
        </w:rPr>
        <w:t>2</w:t>
      </w:r>
      <w:r>
        <w:rPr>
          <w:rFonts w:ascii="Calibri" w:hAnsi="Calibri" w:cs="Calibri"/>
          <w:sz w:val="28"/>
          <w:szCs w:val="28"/>
          <w:lang w:val="en-CA"/>
        </w:rPr>
        <w:t> </w:t>
      </w:r>
      <w:r>
        <w:rPr>
          <w:rFonts w:ascii="Calibri" w:hAnsi="Calibri" w:cs="Calibri"/>
          <w:sz w:val="28"/>
          <w:szCs w:val="28"/>
          <w:lang w:val="en-CA"/>
        </w:rPr>
        <w:tab/>
      </w:r>
      <w:r w:rsidRPr="0097252D">
        <w:rPr>
          <w:rFonts w:ascii="Calibri" w:hAnsi="Calibri" w:cs="Calibri"/>
          <w:sz w:val="28"/>
          <w:szCs w:val="28"/>
          <w:lang w:val="en-CA"/>
        </w:rPr>
        <w:t>= </w:t>
      </w:r>
      <w:r>
        <w:rPr>
          <w:rFonts w:ascii="Calibri" w:hAnsi="Calibri" w:cs="Calibri"/>
          <w:sz w:val="28"/>
          <w:szCs w:val="28"/>
          <w:lang w:val="en-CA"/>
        </w:rPr>
        <w:t> </w:t>
      </w:r>
      <w:r>
        <w:rPr>
          <w:rFonts w:ascii="Calibri" w:hAnsi="Calibri" w:cs="Calibri"/>
          <w:i/>
          <w:sz w:val="28"/>
          <w:szCs w:val="28"/>
        </w:rPr>
        <w:t>a</w:t>
      </w:r>
      <w:r w:rsidRPr="0097252D">
        <w:rPr>
          <w:rFonts w:ascii="Calibri" w:hAnsi="Calibri" w:cs="Calibri"/>
          <w:sz w:val="28"/>
          <w:szCs w:val="28"/>
          <w:vertAlign w:val="superscript"/>
        </w:rPr>
        <w:t>2</w:t>
      </w:r>
      <w:r w:rsidRPr="0097252D">
        <w:rPr>
          <w:rFonts w:ascii="Calibri" w:hAnsi="Calibri" w:cs="Calibri"/>
          <w:sz w:val="28"/>
          <w:szCs w:val="28"/>
        </w:rPr>
        <w:t> </w:t>
      </w:r>
      <w:r>
        <w:rPr>
          <w:rFonts w:ascii="Calibri" w:hAnsi="Calibri" w:cs="Calibri"/>
          <w:sz w:val="28"/>
          <w:szCs w:val="28"/>
        </w:rPr>
        <w:t> </w:t>
      </w:r>
      <w:r w:rsidRPr="0097252D">
        <w:rPr>
          <w:rFonts w:ascii="Calibri" w:hAnsi="Calibri" w:cs="Calibri"/>
          <w:sz w:val="28"/>
          <w:szCs w:val="28"/>
        </w:rPr>
        <w:t>+  </w:t>
      </w:r>
      <w:r>
        <w:rPr>
          <w:rFonts w:ascii="Calibri" w:hAnsi="Calibri" w:cs="Calibri"/>
          <w:i/>
          <w:sz w:val="28"/>
          <w:szCs w:val="28"/>
        </w:rPr>
        <w:t>c</w:t>
      </w:r>
      <w:r w:rsidRPr="0097252D">
        <w:rPr>
          <w:rFonts w:ascii="Calibri" w:hAnsi="Calibri" w:cs="Calibri"/>
          <w:sz w:val="28"/>
          <w:szCs w:val="28"/>
          <w:vertAlign w:val="superscript"/>
        </w:rPr>
        <w:t>2</w:t>
      </w:r>
      <w:r>
        <w:rPr>
          <w:rFonts w:ascii="Calibri" w:hAnsi="Calibri" w:cs="Calibri"/>
          <w:sz w:val="28"/>
          <w:szCs w:val="28"/>
        </w:rPr>
        <w:t>  </w:t>
      </w:r>
      <w:r>
        <w:rPr>
          <w:rFonts w:ascii="Calibri" w:hAnsi="Calibri" w:cs="Calibri"/>
          <w:sz w:val="28"/>
          <w:szCs w:val="28"/>
        </w:rPr>
        <w:sym w:font="Symbol" w:char="F02D"/>
      </w:r>
      <w:r>
        <w:rPr>
          <w:rFonts w:ascii="Calibri" w:hAnsi="Calibri" w:cs="Calibri"/>
          <w:sz w:val="28"/>
          <w:szCs w:val="28"/>
        </w:rPr>
        <w:t>  2</w:t>
      </w:r>
      <w:r>
        <w:rPr>
          <w:rFonts w:ascii="Calibri" w:hAnsi="Calibri" w:cs="Calibri"/>
          <w:i/>
          <w:sz w:val="28"/>
          <w:szCs w:val="28"/>
        </w:rPr>
        <w:t>ac</w:t>
      </w:r>
      <w:r w:rsidRPr="00D80364">
        <w:rPr>
          <w:rFonts w:ascii="Calibri" w:hAnsi="Calibri" w:cs="Calibri"/>
          <w:sz w:val="28"/>
          <w:szCs w:val="28"/>
        </w:rPr>
        <w:t> cos</w:t>
      </w:r>
      <w:r w:rsidRPr="00D80364">
        <w:rPr>
          <w:rFonts w:ascii="Calibri" w:hAnsi="Calibri" w:cs="Calibri"/>
          <w:sz w:val="16"/>
          <w:szCs w:val="16"/>
        </w:rPr>
        <w:t> </w:t>
      </w:r>
      <w:r>
        <w:rPr>
          <w:rFonts w:ascii="Calibri" w:hAnsi="Calibri" w:cs="Calibri"/>
          <w:sz w:val="28"/>
          <w:szCs w:val="28"/>
        </w:rPr>
        <w:t>B</w:t>
      </w:r>
    </w:p>
    <w:p w14:paraId="39D22493" w14:textId="77777777" w:rsidR="00AB078C" w:rsidRDefault="00AB078C" w:rsidP="00AB078C">
      <w:pPr>
        <w:tabs>
          <w:tab w:val="right" w:pos="7110"/>
          <w:tab w:val="left" w:pos="7200"/>
          <w:tab w:val="right" w:pos="10080"/>
        </w:tabs>
        <w:spacing w:before="120"/>
        <w:ind w:left="1800"/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/>
          <w:sz w:val="28"/>
          <w:szCs w:val="28"/>
        </w:rPr>
        <w:t>and</w:t>
      </w:r>
      <w:r w:rsidRPr="00522EB9">
        <w:rPr>
          <w:rFonts w:ascii="Calibri" w:hAnsi="Calibri" w:cs="Calibri"/>
          <w:sz w:val="28"/>
          <w:szCs w:val="28"/>
          <w:lang w:val="en-CA"/>
        </w:rPr>
        <w:t xml:space="preserve"> </w:t>
      </w:r>
      <w:r>
        <w:rPr>
          <w:rFonts w:ascii="Calibri" w:hAnsi="Calibri" w:cs="Calibri"/>
          <w:sz w:val="28"/>
          <w:szCs w:val="28"/>
          <w:lang w:val="en-CA"/>
        </w:rPr>
        <w:tab/>
      </w:r>
      <w:r>
        <w:rPr>
          <w:rFonts w:ascii="Calibri" w:hAnsi="Calibri" w:cs="Calibri"/>
          <w:i/>
          <w:sz w:val="28"/>
          <w:szCs w:val="28"/>
        </w:rPr>
        <w:t>c</w:t>
      </w:r>
      <w:r w:rsidRPr="0097252D">
        <w:rPr>
          <w:rFonts w:ascii="Calibri" w:hAnsi="Calibri" w:cs="Calibri"/>
          <w:sz w:val="28"/>
          <w:szCs w:val="28"/>
          <w:vertAlign w:val="superscript"/>
        </w:rPr>
        <w:t>2</w:t>
      </w:r>
      <w:r>
        <w:rPr>
          <w:rFonts w:ascii="Calibri" w:hAnsi="Calibri" w:cs="Calibri"/>
          <w:sz w:val="28"/>
          <w:szCs w:val="28"/>
          <w:lang w:val="en-CA"/>
        </w:rPr>
        <w:t> </w:t>
      </w:r>
      <w:r>
        <w:rPr>
          <w:rFonts w:ascii="Calibri" w:hAnsi="Calibri" w:cs="Calibri"/>
          <w:sz w:val="28"/>
          <w:szCs w:val="28"/>
          <w:lang w:val="en-CA"/>
        </w:rPr>
        <w:tab/>
      </w:r>
      <w:r w:rsidRPr="0097252D">
        <w:rPr>
          <w:rFonts w:ascii="Calibri" w:hAnsi="Calibri" w:cs="Calibri"/>
          <w:sz w:val="28"/>
          <w:szCs w:val="28"/>
          <w:lang w:val="en-CA"/>
        </w:rPr>
        <w:t>= </w:t>
      </w:r>
      <w:r>
        <w:rPr>
          <w:rFonts w:ascii="Calibri" w:hAnsi="Calibri" w:cs="Calibri"/>
          <w:sz w:val="28"/>
          <w:szCs w:val="28"/>
          <w:lang w:val="en-CA"/>
        </w:rPr>
        <w:t> </w:t>
      </w:r>
      <w:r>
        <w:rPr>
          <w:rFonts w:ascii="Calibri" w:hAnsi="Calibri" w:cs="Calibri"/>
          <w:i/>
          <w:sz w:val="28"/>
          <w:szCs w:val="28"/>
        </w:rPr>
        <w:t>a</w:t>
      </w:r>
      <w:r w:rsidRPr="0097252D">
        <w:rPr>
          <w:rFonts w:ascii="Calibri" w:hAnsi="Calibri" w:cs="Calibri"/>
          <w:sz w:val="28"/>
          <w:szCs w:val="28"/>
          <w:vertAlign w:val="superscript"/>
        </w:rPr>
        <w:t>2</w:t>
      </w:r>
      <w:r w:rsidRPr="0097252D">
        <w:rPr>
          <w:rFonts w:ascii="Calibri" w:hAnsi="Calibri" w:cs="Calibri"/>
          <w:sz w:val="28"/>
          <w:szCs w:val="28"/>
        </w:rPr>
        <w:t> </w:t>
      </w:r>
      <w:r>
        <w:rPr>
          <w:rFonts w:ascii="Calibri" w:hAnsi="Calibri" w:cs="Calibri"/>
          <w:sz w:val="28"/>
          <w:szCs w:val="28"/>
        </w:rPr>
        <w:t> </w:t>
      </w:r>
      <w:r w:rsidRPr="0097252D">
        <w:rPr>
          <w:rFonts w:ascii="Calibri" w:hAnsi="Calibri" w:cs="Calibri"/>
          <w:sz w:val="28"/>
          <w:szCs w:val="28"/>
        </w:rPr>
        <w:t>+  </w:t>
      </w:r>
      <w:r>
        <w:rPr>
          <w:rFonts w:ascii="Calibri" w:hAnsi="Calibri" w:cs="Calibri"/>
          <w:i/>
          <w:sz w:val="28"/>
          <w:szCs w:val="28"/>
        </w:rPr>
        <w:t>b</w:t>
      </w:r>
      <w:r w:rsidRPr="0097252D">
        <w:rPr>
          <w:rFonts w:ascii="Calibri" w:hAnsi="Calibri" w:cs="Calibri"/>
          <w:sz w:val="28"/>
          <w:szCs w:val="28"/>
          <w:vertAlign w:val="superscript"/>
        </w:rPr>
        <w:t>2</w:t>
      </w:r>
      <w:r>
        <w:rPr>
          <w:rFonts w:ascii="Calibri" w:hAnsi="Calibri" w:cs="Calibri"/>
          <w:sz w:val="28"/>
          <w:szCs w:val="28"/>
        </w:rPr>
        <w:t>  </w:t>
      </w:r>
      <w:r>
        <w:rPr>
          <w:rFonts w:ascii="Calibri" w:hAnsi="Calibri" w:cs="Calibri"/>
          <w:sz w:val="28"/>
          <w:szCs w:val="28"/>
        </w:rPr>
        <w:sym w:font="Symbol" w:char="F02D"/>
      </w:r>
      <w:r>
        <w:rPr>
          <w:rFonts w:ascii="Calibri" w:hAnsi="Calibri" w:cs="Calibri"/>
          <w:sz w:val="28"/>
          <w:szCs w:val="28"/>
        </w:rPr>
        <w:t>  2</w:t>
      </w:r>
      <w:r>
        <w:rPr>
          <w:rFonts w:ascii="Calibri" w:hAnsi="Calibri" w:cs="Calibri"/>
          <w:i/>
          <w:sz w:val="28"/>
          <w:szCs w:val="28"/>
        </w:rPr>
        <w:t>ab</w:t>
      </w:r>
      <w:r w:rsidRPr="00D80364">
        <w:rPr>
          <w:rFonts w:ascii="Calibri" w:hAnsi="Calibri" w:cs="Calibri"/>
          <w:sz w:val="28"/>
          <w:szCs w:val="28"/>
        </w:rPr>
        <w:t> cos</w:t>
      </w:r>
      <w:r w:rsidRPr="00D80364">
        <w:rPr>
          <w:rFonts w:ascii="Calibri" w:hAnsi="Calibri" w:cs="Calibri"/>
          <w:sz w:val="16"/>
          <w:szCs w:val="16"/>
        </w:rPr>
        <w:t> </w:t>
      </w:r>
      <w:r>
        <w:rPr>
          <w:rFonts w:ascii="Calibri" w:hAnsi="Calibri" w:cs="Calibri"/>
          <w:sz w:val="28"/>
          <w:szCs w:val="28"/>
        </w:rPr>
        <w:t>C</w:t>
      </w:r>
    </w:p>
    <w:p w14:paraId="4DD1ECEC" w14:textId="77777777" w:rsidR="00AB078C" w:rsidRDefault="00AB078C" w:rsidP="00FF6E6B">
      <w:pPr>
        <w:tabs>
          <w:tab w:val="left" w:pos="1260"/>
          <w:tab w:val="right" w:pos="10080"/>
        </w:tabs>
        <w:spacing w:before="120"/>
        <w:ind w:left="1260" w:right="3330" w:hanging="1260"/>
        <w:rPr>
          <w:rFonts w:ascii="Calibri" w:hAnsi="Calibri" w:cs="Calibri"/>
          <w:sz w:val="28"/>
          <w:szCs w:val="28"/>
        </w:rPr>
      </w:pPr>
    </w:p>
    <w:p w14:paraId="097B0B8E" w14:textId="77777777" w:rsidR="00FF6E6B" w:rsidRPr="002A5240" w:rsidRDefault="00FF6E6B" w:rsidP="00FF6E6B">
      <w:pPr>
        <w:tabs>
          <w:tab w:val="left" w:pos="1260"/>
          <w:tab w:val="right" w:pos="10080"/>
        </w:tabs>
        <w:spacing w:before="120"/>
        <w:ind w:left="1260" w:right="3330" w:hanging="1260"/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/>
          <w:sz w:val="28"/>
          <w:szCs w:val="28"/>
        </w:rPr>
        <w:t>solution:</w:t>
      </w:r>
      <w:r>
        <w:rPr>
          <w:rFonts w:ascii="Calibri" w:hAnsi="Calibri" w:cs="Calibri"/>
          <w:sz w:val="28"/>
          <w:szCs w:val="28"/>
        </w:rPr>
        <w:tab/>
        <w:t xml:space="preserve">In </w:t>
      </w:r>
      <w:r>
        <w:rPr>
          <w:rFonts w:ascii="Calibri" w:hAnsi="Calibri" w:cs="Calibri"/>
          <w:sz w:val="28"/>
          <w:szCs w:val="28"/>
        </w:rPr>
        <w:sym w:font="Symbol" w:char="F044"/>
      </w:r>
      <w:r>
        <w:rPr>
          <w:rFonts w:ascii="Calibri" w:hAnsi="Calibri" w:cs="Calibri"/>
          <w:sz w:val="28"/>
          <w:szCs w:val="28"/>
        </w:rPr>
        <w:t xml:space="preserve">ABC, </w:t>
      </w:r>
      <w:r>
        <w:rPr>
          <w:rFonts w:ascii="Calibri" w:hAnsi="Calibri" w:cs="Calibri"/>
          <w:sz w:val="28"/>
          <w:szCs w:val="28"/>
        </w:rPr>
        <w:sym w:font="Symbol" w:char="F0D0"/>
      </w:r>
      <w:r>
        <w:rPr>
          <w:rFonts w:ascii="Calibri" w:hAnsi="Calibri" w:cs="Calibri"/>
          <w:sz w:val="28"/>
          <w:szCs w:val="28"/>
        </w:rPr>
        <w:t>C = 30</w:t>
      </w:r>
      <w:r>
        <w:rPr>
          <w:rFonts w:ascii="Calibri" w:hAnsi="Calibri" w:cs="Calibri"/>
          <w:sz w:val="28"/>
          <w:szCs w:val="28"/>
        </w:rPr>
        <w:sym w:font="Symbol" w:char="F0B0"/>
      </w:r>
      <w:r>
        <w:rPr>
          <w:rFonts w:ascii="Calibri" w:hAnsi="Calibri" w:cs="Calibri"/>
          <w:sz w:val="28"/>
          <w:szCs w:val="28"/>
        </w:rPr>
        <w:t xml:space="preserve">, </w:t>
      </w:r>
      <w:r>
        <w:rPr>
          <w:rFonts w:ascii="Calibri" w:hAnsi="Calibri" w:cs="Calibri"/>
          <w:i/>
          <w:sz w:val="28"/>
          <w:szCs w:val="28"/>
        </w:rPr>
        <w:t>a</w:t>
      </w:r>
      <w:r>
        <w:rPr>
          <w:rFonts w:ascii="Calibri" w:hAnsi="Calibri" w:cs="Calibri"/>
          <w:sz w:val="28"/>
          <w:szCs w:val="28"/>
        </w:rPr>
        <w:t xml:space="preserve"> = 30 cm, and </w:t>
      </w:r>
      <w:r>
        <w:rPr>
          <w:rFonts w:ascii="Calibri" w:hAnsi="Calibri" w:cs="Calibri"/>
          <w:i/>
          <w:sz w:val="28"/>
          <w:szCs w:val="28"/>
        </w:rPr>
        <w:t>b</w:t>
      </w:r>
      <w:r>
        <w:rPr>
          <w:rFonts w:ascii="Calibri" w:hAnsi="Calibri" w:cs="Calibri"/>
          <w:sz w:val="28"/>
          <w:szCs w:val="28"/>
        </w:rPr>
        <w:t xml:space="preserve"> = 50 cm.  Find </w:t>
      </w:r>
      <w:r>
        <w:rPr>
          <w:rFonts w:ascii="Calibri" w:hAnsi="Calibri" w:cs="Calibri"/>
          <w:i/>
          <w:sz w:val="28"/>
          <w:szCs w:val="28"/>
        </w:rPr>
        <w:t>c</w:t>
      </w:r>
      <w:r>
        <w:rPr>
          <w:rFonts w:ascii="Calibri" w:hAnsi="Calibri" w:cs="Calibri"/>
          <w:sz w:val="28"/>
          <w:szCs w:val="28"/>
        </w:rPr>
        <w:t xml:space="preserve"> to the nearest hundredth of a centimetre.</w:t>
      </w:r>
    </w:p>
    <w:p w14:paraId="5076F6B0" w14:textId="77777777" w:rsidR="00FF6E6B" w:rsidRDefault="00FF6E6B" w:rsidP="00FF6E6B">
      <w:pPr>
        <w:numPr>
          <w:ilvl w:val="0"/>
          <w:numId w:val="9"/>
        </w:numPr>
        <w:tabs>
          <w:tab w:val="left" w:pos="1440"/>
          <w:tab w:val="right" w:pos="10080"/>
        </w:tabs>
        <w:spacing w:before="120"/>
        <w:ind w:left="1440" w:hanging="270"/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/>
          <w:sz w:val="28"/>
          <w:szCs w:val="28"/>
        </w:rPr>
        <w:t>Draw a labelled diagram.</w:t>
      </w:r>
    </w:p>
    <w:p w14:paraId="7EE2AF4D" w14:textId="77777777" w:rsidR="00FF6E6B" w:rsidRDefault="00FF6E6B" w:rsidP="00FF6E6B">
      <w:pPr>
        <w:numPr>
          <w:ilvl w:val="0"/>
          <w:numId w:val="9"/>
        </w:numPr>
        <w:tabs>
          <w:tab w:val="left" w:pos="1440"/>
          <w:tab w:val="right" w:pos="6390"/>
          <w:tab w:val="left" w:pos="6480"/>
          <w:tab w:val="right" w:pos="10080"/>
        </w:tabs>
        <w:spacing w:before="120"/>
        <w:ind w:left="1440" w:hanging="270"/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/>
          <w:sz w:val="28"/>
          <w:szCs w:val="28"/>
        </w:rPr>
        <w:sym w:font="Symbol" w:char="F0D0"/>
      </w:r>
      <w:r>
        <w:rPr>
          <w:rFonts w:ascii="Calibri" w:hAnsi="Calibri" w:cs="Calibri"/>
          <w:sz w:val="28"/>
          <w:szCs w:val="28"/>
        </w:rPr>
        <w:t>C must be used,  so the formula used is</w:t>
      </w:r>
    </w:p>
    <w:p w14:paraId="596C165B" w14:textId="77777777" w:rsidR="00FF6E6B" w:rsidRDefault="00FF6E6B" w:rsidP="00FF6E6B">
      <w:pPr>
        <w:tabs>
          <w:tab w:val="right" w:pos="5670"/>
          <w:tab w:val="left" w:pos="5760"/>
          <w:tab w:val="right" w:pos="10080"/>
        </w:tabs>
        <w:spacing w:before="60"/>
        <w:ind w:left="1440"/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/>
          <w:sz w:val="28"/>
          <w:szCs w:val="28"/>
        </w:rPr>
        <w:tab/>
      </w:r>
      <w:r>
        <w:rPr>
          <w:rFonts w:ascii="Calibri" w:hAnsi="Calibri" w:cs="Calibri"/>
          <w:i/>
          <w:sz w:val="28"/>
          <w:szCs w:val="28"/>
        </w:rPr>
        <w:t>c</w:t>
      </w:r>
      <w:r w:rsidRPr="0097252D">
        <w:rPr>
          <w:rFonts w:ascii="Calibri" w:hAnsi="Calibri" w:cs="Calibri"/>
          <w:sz w:val="28"/>
          <w:szCs w:val="28"/>
          <w:vertAlign w:val="superscript"/>
        </w:rPr>
        <w:t>2</w:t>
      </w:r>
      <w:r>
        <w:rPr>
          <w:rFonts w:ascii="Calibri" w:hAnsi="Calibri" w:cs="Calibri"/>
          <w:sz w:val="28"/>
          <w:szCs w:val="28"/>
          <w:lang w:val="en-CA"/>
        </w:rPr>
        <w:t> </w:t>
      </w:r>
      <w:r>
        <w:rPr>
          <w:rFonts w:ascii="Calibri" w:hAnsi="Calibri" w:cs="Calibri"/>
          <w:sz w:val="28"/>
          <w:szCs w:val="28"/>
          <w:lang w:val="en-CA"/>
        </w:rPr>
        <w:tab/>
      </w:r>
      <w:r w:rsidRPr="0097252D">
        <w:rPr>
          <w:rFonts w:ascii="Calibri" w:hAnsi="Calibri" w:cs="Calibri"/>
          <w:sz w:val="28"/>
          <w:szCs w:val="28"/>
          <w:lang w:val="en-CA"/>
        </w:rPr>
        <w:t>= </w:t>
      </w:r>
      <w:r>
        <w:rPr>
          <w:rFonts w:ascii="Calibri" w:hAnsi="Calibri" w:cs="Calibri"/>
          <w:sz w:val="28"/>
          <w:szCs w:val="28"/>
          <w:lang w:val="en-CA"/>
        </w:rPr>
        <w:t>   </w:t>
      </w:r>
      <w:r>
        <w:rPr>
          <w:rFonts w:ascii="Calibri" w:hAnsi="Calibri" w:cs="Calibri"/>
          <w:i/>
          <w:sz w:val="28"/>
          <w:szCs w:val="28"/>
        </w:rPr>
        <w:t>a</w:t>
      </w:r>
      <w:r w:rsidRPr="0097252D">
        <w:rPr>
          <w:rFonts w:ascii="Calibri" w:hAnsi="Calibri" w:cs="Calibri"/>
          <w:sz w:val="28"/>
          <w:szCs w:val="28"/>
          <w:vertAlign w:val="superscript"/>
        </w:rPr>
        <w:t>2</w:t>
      </w:r>
      <w:r w:rsidRPr="0097252D">
        <w:rPr>
          <w:rFonts w:ascii="Calibri" w:hAnsi="Calibri" w:cs="Calibri"/>
          <w:sz w:val="28"/>
          <w:szCs w:val="28"/>
        </w:rPr>
        <w:t> </w:t>
      </w:r>
      <w:r>
        <w:rPr>
          <w:rFonts w:ascii="Calibri" w:hAnsi="Calibri" w:cs="Calibri"/>
          <w:sz w:val="28"/>
          <w:szCs w:val="28"/>
        </w:rPr>
        <w:t>  </w:t>
      </w:r>
      <w:r w:rsidRPr="0097252D">
        <w:rPr>
          <w:rFonts w:ascii="Calibri" w:hAnsi="Calibri" w:cs="Calibri"/>
          <w:sz w:val="28"/>
          <w:szCs w:val="28"/>
        </w:rPr>
        <w:t>+</w:t>
      </w:r>
      <w:r>
        <w:rPr>
          <w:rFonts w:ascii="Calibri" w:hAnsi="Calibri" w:cs="Calibri"/>
          <w:sz w:val="28"/>
          <w:szCs w:val="28"/>
        </w:rPr>
        <w:t>   </w:t>
      </w:r>
      <w:r>
        <w:rPr>
          <w:rFonts w:ascii="Calibri" w:hAnsi="Calibri" w:cs="Calibri"/>
          <w:i/>
          <w:sz w:val="28"/>
          <w:szCs w:val="28"/>
        </w:rPr>
        <w:t>b</w:t>
      </w:r>
      <w:r w:rsidRPr="0097252D">
        <w:rPr>
          <w:rFonts w:ascii="Calibri" w:hAnsi="Calibri" w:cs="Calibri"/>
          <w:sz w:val="28"/>
          <w:szCs w:val="28"/>
          <w:vertAlign w:val="superscript"/>
        </w:rPr>
        <w:t>2</w:t>
      </w:r>
      <w:r>
        <w:rPr>
          <w:rFonts w:ascii="Calibri" w:hAnsi="Calibri" w:cs="Calibri"/>
          <w:sz w:val="28"/>
          <w:szCs w:val="28"/>
        </w:rPr>
        <w:t>   </w:t>
      </w:r>
      <w:r>
        <w:rPr>
          <w:rFonts w:ascii="Calibri" w:hAnsi="Calibri" w:cs="Calibri"/>
          <w:sz w:val="28"/>
          <w:szCs w:val="28"/>
        </w:rPr>
        <w:sym w:font="Symbol" w:char="F02D"/>
      </w:r>
      <w:r>
        <w:rPr>
          <w:rFonts w:ascii="Calibri" w:hAnsi="Calibri" w:cs="Calibri"/>
          <w:sz w:val="28"/>
          <w:szCs w:val="28"/>
        </w:rPr>
        <w:t>   2</w:t>
      </w:r>
      <w:r>
        <w:rPr>
          <w:rFonts w:ascii="Calibri" w:hAnsi="Calibri" w:cs="Calibri"/>
          <w:i/>
          <w:sz w:val="28"/>
          <w:szCs w:val="28"/>
        </w:rPr>
        <w:t>ab</w:t>
      </w:r>
      <w:r w:rsidRPr="00D80364">
        <w:rPr>
          <w:rFonts w:ascii="Calibri" w:hAnsi="Calibri" w:cs="Calibri"/>
          <w:sz w:val="28"/>
          <w:szCs w:val="28"/>
        </w:rPr>
        <w:t> cos</w:t>
      </w:r>
      <w:r w:rsidRPr="00D80364">
        <w:rPr>
          <w:rFonts w:ascii="Calibri" w:hAnsi="Calibri" w:cs="Calibri"/>
          <w:sz w:val="16"/>
          <w:szCs w:val="16"/>
        </w:rPr>
        <w:t> </w:t>
      </w:r>
      <w:r>
        <w:rPr>
          <w:rFonts w:ascii="Calibri" w:hAnsi="Calibri" w:cs="Calibri"/>
          <w:sz w:val="28"/>
          <w:szCs w:val="28"/>
        </w:rPr>
        <w:t>C</w:t>
      </w:r>
    </w:p>
    <w:p w14:paraId="22A284CA" w14:textId="77777777" w:rsidR="00FF6E6B" w:rsidRDefault="00FF6E6B" w:rsidP="00FF6E6B">
      <w:pPr>
        <w:tabs>
          <w:tab w:val="right" w:pos="5670"/>
          <w:tab w:val="left" w:pos="5760"/>
          <w:tab w:val="right" w:pos="10080"/>
        </w:tabs>
        <w:spacing w:before="60"/>
        <w:ind w:left="1440"/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/>
          <w:sz w:val="28"/>
          <w:szCs w:val="28"/>
          <w:lang w:val="en-CA"/>
        </w:rPr>
        <w:tab/>
      </w:r>
      <w:r>
        <w:rPr>
          <w:rFonts w:ascii="Calibri" w:hAnsi="Calibri" w:cs="Calibri"/>
          <w:i/>
          <w:sz w:val="28"/>
          <w:szCs w:val="28"/>
        </w:rPr>
        <w:t>c</w:t>
      </w:r>
      <w:r w:rsidRPr="0097252D">
        <w:rPr>
          <w:rFonts w:ascii="Calibri" w:hAnsi="Calibri" w:cs="Calibri"/>
          <w:sz w:val="28"/>
          <w:szCs w:val="28"/>
          <w:vertAlign w:val="superscript"/>
        </w:rPr>
        <w:t>2</w:t>
      </w:r>
      <w:r>
        <w:rPr>
          <w:rFonts w:ascii="Calibri" w:hAnsi="Calibri" w:cs="Calibri"/>
          <w:sz w:val="28"/>
          <w:szCs w:val="28"/>
          <w:lang w:val="en-CA"/>
        </w:rPr>
        <w:t> </w:t>
      </w:r>
      <w:r>
        <w:rPr>
          <w:rFonts w:ascii="Calibri" w:hAnsi="Calibri" w:cs="Calibri"/>
          <w:sz w:val="28"/>
          <w:szCs w:val="28"/>
          <w:lang w:val="en-CA"/>
        </w:rPr>
        <w:tab/>
      </w:r>
      <w:r w:rsidRPr="0097252D">
        <w:rPr>
          <w:rFonts w:ascii="Calibri" w:hAnsi="Calibri" w:cs="Calibri"/>
          <w:sz w:val="28"/>
          <w:szCs w:val="28"/>
          <w:lang w:val="en-CA"/>
        </w:rPr>
        <w:t>= </w:t>
      </w:r>
      <w:r>
        <w:rPr>
          <w:rFonts w:ascii="Calibri" w:hAnsi="Calibri" w:cs="Calibri"/>
          <w:sz w:val="28"/>
          <w:szCs w:val="28"/>
          <w:lang w:val="en-CA"/>
        </w:rPr>
        <w:t> (30)</w:t>
      </w:r>
      <w:r w:rsidRPr="0097252D">
        <w:rPr>
          <w:rFonts w:ascii="Calibri" w:hAnsi="Calibri" w:cs="Calibri"/>
          <w:sz w:val="28"/>
          <w:szCs w:val="28"/>
          <w:vertAlign w:val="superscript"/>
        </w:rPr>
        <w:t>2</w:t>
      </w:r>
      <w:r w:rsidRPr="0097252D">
        <w:rPr>
          <w:rFonts w:ascii="Calibri" w:hAnsi="Calibri" w:cs="Calibri"/>
          <w:sz w:val="28"/>
          <w:szCs w:val="28"/>
        </w:rPr>
        <w:t> </w:t>
      </w:r>
      <w:r>
        <w:rPr>
          <w:rFonts w:ascii="Calibri" w:hAnsi="Calibri" w:cs="Calibri"/>
          <w:sz w:val="28"/>
          <w:szCs w:val="28"/>
        </w:rPr>
        <w:t> </w:t>
      </w:r>
      <w:r w:rsidRPr="0097252D">
        <w:rPr>
          <w:rFonts w:ascii="Calibri" w:hAnsi="Calibri" w:cs="Calibri"/>
          <w:sz w:val="28"/>
          <w:szCs w:val="28"/>
        </w:rPr>
        <w:t>+</w:t>
      </w:r>
      <w:r>
        <w:rPr>
          <w:rFonts w:ascii="Calibri" w:hAnsi="Calibri" w:cs="Calibri"/>
          <w:sz w:val="28"/>
          <w:szCs w:val="28"/>
        </w:rPr>
        <w:t> </w:t>
      </w:r>
      <w:r w:rsidRPr="0097252D">
        <w:rPr>
          <w:rFonts w:ascii="Calibri" w:hAnsi="Calibri" w:cs="Calibri"/>
          <w:sz w:val="28"/>
          <w:szCs w:val="28"/>
        </w:rPr>
        <w:t> </w:t>
      </w:r>
      <w:r>
        <w:rPr>
          <w:rFonts w:ascii="Calibri" w:hAnsi="Calibri" w:cs="Calibri"/>
          <w:sz w:val="28"/>
          <w:szCs w:val="28"/>
        </w:rPr>
        <w:t>(50)</w:t>
      </w:r>
      <w:r w:rsidRPr="0097252D">
        <w:rPr>
          <w:rFonts w:ascii="Calibri" w:hAnsi="Calibri" w:cs="Calibri"/>
          <w:sz w:val="28"/>
          <w:szCs w:val="28"/>
          <w:vertAlign w:val="superscript"/>
        </w:rPr>
        <w:t>2</w:t>
      </w:r>
      <w:r>
        <w:rPr>
          <w:rFonts w:ascii="Calibri" w:hAnsi="Calibri" w:cs="Calibri"/>
          <w:sz w:val="28"/>
          <w:szCs w:val="28"/>
        </w:rPr>
        <w:t>  </w:t>
      </w:r>
      <w:r>
        <w:rPr>
          <w:rFonts w:ascii="Calibri" w:hAnsi="Calibri" w:cs="Calibri"/>
          <w:sz w:val="28"/>
          <w:szCs w:val="28"/>
        </w:rPr>
        <w:sym w:font="Symbol" w:char="F02D"/>
      </w:r>
      <w:r>
        <w:rPr>
          <w:rFonts w:ascii="Calibri" w:hAnsi="Calibri" w:cs="Calibri"/>
          <w:sz w:val="28"/>
          <w:szCs w:val="28"/>
        </w:rPr>
        <w:t>  2(30)(50) </w:t>
      </w:r>
      <w:r w:rsidRPr="00D80364">
        <w:rPr>
          <w:rFonts w:ascii="Calibri" w:hAnsi="Calibri" w:cs="Calibri"/>
          <w:sz w:val="28"/>
          <w:szCs w:val="28"/>
        </w:rPr>
        <w:t>cos</w:t>
      </w:r>
      <w:r w:rsidRPr="00FC3BDD">
        <w:rPr>
          <w:rFonts w:ascii="Calibri" w:hAnsi="Calibri" w:cs="Calibri"/>
          <w:sz w:val="16"/>
          <w:szCs w:val="16"/>
        </w:rPr>
        <w:t> </w:t>
      </w:r>
      <w:r>
        <w:rPr>
          <w:rFonts w:ascii="Calibri" w:hAnsi="Calibri" w:cs="Calibri"/>
          <w:sz w:val="28"/>
          <w:szCs w:val="28"/>
        </w:rPr>
        <w:t>30</w:t>
      </w:r>
      <w:r>
        <w:rPr>
          <w:rFonts w:ascii="Calibri" w:hAnsi="Calibri" w:cs="Calibri"/>
          <w:sz w:val="28"/>
          <w:szCs w:val="28"/>
        </w:rPr>
        <w:sym w:font="Symbol" w:char="F0B0"/>
      </w:r>
    </w:p>
    <w:p w14:paraId="4FCD0A28" w14:textId="77777777" w:rsidR="00FF6E6B" w:rsidRDefault="00FF6E6B" w:rsidP="00FF6E6B">
      <w:pPr>
        <w:tabs>
          <w:tab w:val="right" w:pos="5670"/>
          <w:tab w:val="left" w:pos="5760"/>
          <w:tab w:val="right" w:pos="10080"/>
        </w:tabs>
        <w:spacing w:before="60"/>
        <w:ind w:left="1440"/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/>
          <w:sz w:val="28"/>
          <w:szCs w:val="28"/>
          <w:lang w:val="en-CA"/>
        </w:rPr>
        <w:tab/>
      </w:r>
      <w:r>
        <w:rPr>
          <w:rFonts w:ascii="Calibri" w:hAnsi="Calibri" w:cs="Calibri"/>
          <w:i/>
          <w:sz w:val="28"/>
          <w:szCs w:val="28"/>
        </w:rPr>
        <w:t>c</w:t>
      </w:r>
      <w:r w:rsidRPr="0097252D">
        <w:rPr>
          <w:rFonts w:ascii="Calibri" w:hAnsi="Calibri" w:cs="Calibri"/>
          <w:sz w:val="28"/>
          <w:szCs w:val="28"/>
          <w:vertAlign w:val="superscript"/>
        </w:rPr>
        <w:t>2</w:t>
      </w:r>
      <w:r>
        <w:rPr>
          <w:rFonts w:ascii="Calibri" w:hAnsi="Calibri" w:cs="Calibri"/>
          <w:sz w:val="28"/>
          <w:szCs w:val="28"/>
          <w:lang w:val="en-CA"/>
        </w:rPr>
        <w:t> </w:t>
      </w:r>
      <w:r>
        <w:rPr>
          <w:rFonts w:ascii="Calibri" w:hAnsi="Calibri" w:cs="Calibri"/>
          <w:sz w:val="28"/>
          <w:szCs w:val="28"/>
          <w:lang w:val="en-CA"/>
        </w:rPr>
        <w:tab/>
      </w:r>
      <w:r w:rsidRPr="0097252D">
        <w:rPr>
          <w:rFonts w:ascii="Calibri" w:hAnsi="Calibri" w:cs="Calibri"/>
          <w:sz w:val="28"/>
          <w:szCs w:val="28"/>
          <w:lang w:val="en-CA"/>
        </w:rPr>
        <w:t>= </w:t>
      </w:r>
      <w:r>
        <w:rPr>
          <w:rFonts w:ascii="Calibri" w:hAnsi="Calibri" w:cs="Calibri"/>
          <w:sz w:val="28"/>
          <w:szCs w:val="28"/>
          <w:lang w:val="en-CA"/>
        </w:rPr>
        <w:t> 900</w:t>
      </w:r>
      <w:r w:rsidRPr="0097252D">
        <w:rPr>
          <w:rFonts w:ascii="Calibri" w:hAnsi="Calibri" w:cs="Calibri"/>
          <w:sz w:val="28"/>
          <w:szCs w:val="28"/>
        </w:rPr>
        <w:t> </w:t>
      </w:r>
      <w:r>
        <w:rPr>
          <w:rFonts w:ascii="Calibri" w:hAnsi="Calibri" w:cs="Calibri"/>
          <w:sz w:val="28"/>
          <w:szCs w:val="28"/>
        </w:rPr>
        <w:t> </w:t>
      </w:r>
      <w:r w:rsidRPr="0097252D">
        <w:rPr>
          <w:rFonts w:ascii="Calibri" w:hAnsi="Calibri" w:cs="Calibri"/>
          <w:sz w:val="28"/>
          <w:szCs w:val="28"/>
        </w:rPr>
        <w:t>+</w:t>
      </w:r>
      <w:r>
        <w:rPr>
          <w:rFonts w:ascii="Calibri" w:hAnsi="Calibri" w:cs="Calibri"/>
          <w:sz w:val="28"/>
          <w:szCs w:val="28"/>
        </w:rPr>
        <w:t> </w:t>
      </w:r>
      <w:r w:rsidRPr="0097252D">
        <w:rPr>
          <w:rFonts w:ascii="Calibri" w:hAnsi="Calibri" w:cs="Calibri"/>
          <w:sz w:val="28"/>
          <w:szCs w:val="28"/>
        </w:rPr>
        <w:t> </w:t>
      </w:r>
      <w:r>
        <w:rPr>
          <w:rFonts w:ascii="Calibri" w:hAnsi="Calibri" w:cs="Calibri"/>
          <w:sz w:val="28"/>
          <w:szCs w:val="28"/>
        </w:rPr>
        <w:t>2500  </w:t>
      </w:r>
      <w:r>
        <w:rPr>
          <w:rFonts w:ascii="Calibri" w:hAnsi="Calibri" w:cs="Calibri"/>
          <w:sz w:val="28"/>
          <w:szCs w:val="28"/>
        </w:rPr>
        <w:sym w:font="Symbol" w:char="F02D"/>
      </w:r>
      <w:r>
        <w:rPr>
          <w:rFonts w:ascii="Calibri" w:hAnsi="Calibri" w:cs="Calibri"/>
          <w:sz w:val="28"/>
          <w:szCs w:val="28"/>
        </w:rPr>
        <w:t xml:space="preserve">  3000 </w:t>
      </w:r>
      <w:r w:rsidRPr="00D80364">
        <w:rPr>
          <w:rFonts w:ascii="Calibri" w:hAnsi="Calibri" w:cs="Calibri"/>
          <w:sz w:val="28"/>
          <w:szCs w:val="28"/>
        </w:rPr>
        <w:t>cos</w:t>
      </w:r>
      <w:r w:rsidRPr="00FC3BDD">
        <w:rPr>
          <w:rFonts w:ascii="Calibri" w:hAnsi="Calibri" w:cs="Calibri"/>
          <w:sz w:val="16"/>
          <w:szCs w:val="16"/>
        </w:rPr>
        <w:t> </w:t>
      </w:r>
      <w:r>
        <w:rPr>
          <w:rFonts w:ascii="Calibri" w:hAnsi="Calibri" w:cs="Calibri"/>
          <w:sz w:val="28"/>
          <w:szCs w:val="28"/>
        </w:rPr>
        <w:t>30</w:t>
      </w:r>
      <w:r>
        <w:rPr>
          <w:rFonts w:ascii="Calibri" w:hAnsi="Calibri" w:cs="Calibri"/>
          <w:sz w:val="28"/>
          <w:szCs w:val="28"/>
        </w:rPr>
        <w:sym w:font="Symbol" w:char="F0B0"/>
      </w:r>
    </w:p>
    <w:p w14:paraId="080B7308" w14:textId="77777777" w:rsidR="00FF6E6B" w:rsidRDefault="00FF6E6B" w:rsidP="00FF6E6B">
      <w:pPr>
        <w:tabs>
          <w:tab w:val="right" w:pos="5670"/>
          <w:tab w:val="left" w:pos="5760"/>
          <w:tab w:val="right" w:pos="10080"/>
        </w:tabs>
        <w:spacing w:before="60"/>
        <w:ind w:left="1440"/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/>
          <w:sz w:val="28"/>
          <w:szCs w:val="28"/>
          <w:lang w:val="en-CA"/>
        </w:rPr>
        <w:tab/>
      </w:r>
      <w:r>
        <w:rPr>
          <w:rFonts w:ascii="Calibri" w:hAnsi="Calibri" w:cs="Calibri"/>
          <w:i/>
          <w:sz w:val="28"/>
          <w:szCs w:val="28"/>
        </w:rPr>
        <w:t>c</w:t>
      </w:r>
      <w:r w:rsidRPr="0097252D">
        <w:rPr>
          <w:rFonts w:ascii="Calibri" w:hAnsi="Calibri" w:cs="Calibri"/>
          <w:sz w:val="28"/>
          <w:szCs w:val="28"/>
          <w:vertAlign w:val="superscript"/>
        </w:rPr>
        <w:t>2</w:t>
      </w:r>
      <w:r>
        <w:rPr>
          <w:rFonts w:ascii="Calibri" w:hAnsi="Calibri" w:cs="Calibri"/>
          <w:sz w:val="28"/>
          <w:szCs w:val="28"/>
          <w:lang w:val="en-CA"/>
        </w:rPr>
        <w:t> </w:t>
      </w:r>
      <w:r>
        <w:rPr>
          <w:rFonts w:ascii="Calibri" w:hAnsi="Calibri" w:cs="Calibri"/>
          <w:sz w:val="28"/>
          <w:szCs w:val="28"/>
          <w:lang w:val="en-CA"/>
        </w:rPr>
        <w:tab/>
      </w:r>
      <w:r>
        <w:rPr>
          <w:rFonts w:ascii="Calibri" w:hAnsi="Calibri" w:cs="Calibri"/>
          <w:sz w:val="28"/>
          <w:szCs w:val="28"/>
          <w:lang w:val="en-CA"/>
        </w:rPr>
        <w:sym w:font="Symbol" w:char="F0BB"/>
      </w:r>
      <w:r w:rsidRPr="0097252D">
        <w:rPr>
          <w:rFonts w:ascii="Calibri" w:hAnsi="Calibri" w:cs="Calibri"/>
          <w:sz w:val="28"/>
          <w:szCs w:val="28"/>
          <w:lang w:val="en-CA"/>
        </w:rPr>
        <w:t> </w:t>
      </w:r>
      <w:r>
        <w:rPr>
          <w:rFonts w:ascii="Calibri" w:hAnsi="Calibri" w:cs="Calibri"/>
          <w:sz w:val="28"/>
          <w:szCs w:val="28"/>
          <w:lang w:val="en-CA"/>
        </w:rPr>
        <w:t> 801.923</w:t>
      </w:r>
      <w:r w:rsidRPr="00592BE6">
        <w:rPr>
          <w:rFonts w:ascii="Calibri" w:hAnsi="Calibri" w:cs="Calibri"/>
          <w:sz w:val="16"/>
          <w:szCs w:val="16"/>
          <w:lang w:val="en-CA"/>
        </w:rPr>
        <w:t> </w:t>
      </w:r>
      <w:r>
        <w:rPr>
          <w:rFonts w:ascii="Calibri" w:hAnsi="Calibri" w:cs="Calibri"/>
          <w:sz w:val="28"/>
          <w:szCs w:val="28"/>
          <w:lang w:val="en-CA"/>
        </w:rPr>
        <w:t>789</w:t>
      </w:r>
    </w:p>
    <w:p w14:paraId="3A48ACDC" w14:textId="77777777" w:rsidR="00FF6E6B" w:rsidRDefault="00FF6E6B" w:rsidP="00FF6E6B">
      <w:pPr>
        <w:tabs>
          <w:tab w:val="right" w:pos="5670"/>
          <w:tab w:val="left" w:pos="5760"/>
          <w:tab w:val="right" w:pos="10080"/>
        </w:tabs>
        <w:spacing w:before="60"/>
        <w:ind w:left="1440"/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/>
          <w:sz w:val="28"/>
          <w:szCs w:val="28"/>
          <w:lang w:val="en-CA"/>
        </w:rPr>
        <w:tab/>
      </w:r>
      <w:r>
        <w:rPr>
          <w:rFonts w:ascii="Calibri" w:hAnsi="Calibri" w:cs="Calibri"/>
          <w:i/>
          <w:sz w:val="28"/>
          <w:szCs w:val="28"/>
        </w:rPr>
        <w:t>c</w:t>
      </w:r>
      <w:r>
        <w:rPr>
          <w:rFonts w:ascii="Calibri" w:hAnsi="Calibri" w:cs="Calibri"/>
          <w:sz w:val="28"/>
          <w:szCs w:val="28"/>
        </w:rPr>
        <w:t> </w:t>
      </w:r>
      <w:r>
        <w:rPr>
          <w:rFonts w:ascii="Calibri" w:hAnsi="Calibri" w:cs="Calibri"/>
          <w:sz w:val="28"/>
          <w:szCs w:val="28"/>
          <w:lang w:val="en-CA"/>
        </w:rPr>
        <w:t> </w:t>
      </w:r>
      <w:r>
        <w:rPr>
          <w:rFonts w:ascii="Calibri" w:hAnsi="Calibri" w:cs="Calibri"/>
          <w:sz w:val="28"/>
          <w:szCs w:val="28"/>
          <w:lang w:val="en-CA"/>
        </w:rPr>
        <w:tab/>
      </w:r>
      <w:r>
        <w:rPr>
          <w:rFonts w:ascii="Calibri" w:hAnsi="Calibri" w:cs="Calibri"/>
          <w:sz w:val="28"/>
          <w:szCs w:val="28"/>
          <w:lang w:val="en-CA"/>
        </w:rPr>
        <w:sym w:font="Symbol" w:char="F0BB"/>
      </w:r>
      <w:r w:rsidRPr="0097252D">
        <w:rPr>
          <w:rFonts w:ascii="Calibri" w:hAnsi="Calibri" w:cs="Calibri"/>
          <w:sz w:val="28"/>
          <w:szCs w:val="28"/>
          <w:lang w:val="en-CA"/>
        </w:rPr>
        <w:t> </w:t>
      </w:r>
      <w:r>
        <w:rPr>
          <w:rFonts w:ascii="Calibri" w:hAnsi="Calibri" w:cs="Calibri"/>
          <w:sz w:val="28"/>
          <w:szCs w:val="28"/>
          <w:lang w:val="en-CA"/>
        </w:rPr>
        <w:t> 28.318</w:t>
      </w:r>
      <w:r w:rsidRPr="00592BE6">
        <w:rPr>
          <w:rFonts w:ascii="Calibri" w:hAnsi="Calibri" w:cs="Calibri"/>
          <w:sz w:val="16"/>
          <w:szCs w:val="16"/>
          <w:lang w:val="en-CA"/>
        </w:rPr>
        <w:t> </w:t>
      </w:r>
      <w:r>
        <w:rPr>
          <w:rFonts w:ascii="Calibri" w:hAnsi="Calibri" w:cs="Calibri"/>
          <w:sz w:val="28"/>
          <w:szCs w:val="28"/>
          <w:lang w:val="en-CA"/>
        </w:rPr>
        <w:t>259</w:t>
      </w:r>
    </w:p>
    <w:p w14:paraId="111C3B2F" w14:textId="77777777" w:rsidR="00FF6E6B" w:rsidRDefault="00FF6E6B" w:rsidP="00FF6E6B">
      <w:pPr>
        <w:tabs>
          <w:tab w:val="right" w:pos="10080"/>
        </w:tabs>
        <w:spacing w:before="120"/>
        <w:ind w:left="1260"/>
        <w:rPr>
          <w:rFonts w:ascii="Calibri" w:hAnsi="Calibri" w:cs="Calibri"/>
          <w:sz w:val="28"/>
          <w:szCs w:val="28"/>
          <w:u w:val="single"/>
        </w:rPr>
      </w:pPr>
      <w:r>
        <w:rPr>
          <w:rFonts w:ascii="Calibri" w:hAnsi="Calibri" w:cs="Calibri"/>
          <w:sz w:val="28"/>
          <w:szCs w:val="28"/>
          <w:u w:val="single"/>
        </w:rPr>
        <w:t xml:space="preserve">Answer:     </w:t>
      </w:r>
      <w:r>
        <w:rPr>
          <w:rFonts w:ascii="Calibri" w:hAnsi="Calibri" w:cs="Calibri"/>
          <w:i/>
          <w:sz w:val="28"/>
          <w:szCs w:val="28"/>
          <w:u w:val="single"/>
        </w:rPr>
        <w:t>c</w:t>
      </w:r>
      <w:r>
        <w:rPr>
          <w:rFonts w:ascii="Calibri" w:hAnsi="Calibri" w:cs="Calibri"/>
          <w:sz w:val="28"/>
          <w:szCs w:val="28"/>
          <w:u w:val="single"/>
        </w:rPr>
        <w:t> </w:t>
      </w:r>
      <w:r>
        <w:rPr>
          <w:rFonts w:ascii="Calibri" w:hAnsi="Calibri" w:cs="Calibri"/>
          <w:sz w:val="28"/>
          <w:szCs w:val="28"/>
          <w:u w:val="single"/>
        </w:rPr>
        <w:sym w:font="Symbol" w:char="F0BB"/>
      </w:r>
      <w:r>
        <w:rPr>
          <w:rFonts w:ascii="Calibri" w:hAnsi="Calibri" w:cs="Calibri"/>
          <w:sz w:val="28"/>
          <w:szCs w:val="28"/>
          <w:u w:val="single"/>
        </w:rPr>
        <w:t>  28.32 cm</w:t>
      </w:r>
      <w:r>
        <w:rPr>
          <w:rFonts w:ascii="Calibri" w:hAnsi="Calibri" w:cs="Calibri"/>
          <w:sz w:val="28"/>
          <w:szCs w:val="28"/>
          <w:u w:val="single"/>
        </w:rPr>
        <w:tab/>
      </w:r>
    </w:p>
    <w:p w14:paraId="03172397" w14:textId="77777777" w:rsidR="0041454E" w:rsidRPr="002A5240" w:rsidRDefault="003C1037" w:rsidP="0041454E">
      <w:pPr>
        <w:tabs>
          <w:tab w:val="left" w:pos="1260"/>
          <w:tab w:val="right" w:pos="10080"/>
        </w:tabs>
        <w:spacing w:before="120"/>
        <w:ind w:left="1260" w:right="-90" w:hanging="1260"/>
        <w:rPr>
          <w:rFonts w:ascii="Calibri" w:hAnsi="Calibri" w:cs="Calibri"/>
          <w:sz w:val="28"/>
          <w:szCs w:val="28"/>
        </w:rPr>
      </w:pPr>
      <w:r>
        <w:rPr>
          <w:noProof/>
          <w:lang w:val="en-CA" w:eastAsia="en-CA"/>
        </w:rPr>
        <w:lastRenderedPageBreak/>
        <mc:AlternateContent>
          <mc:Choice Requires="wpg">
            <w:drawing>
              <wp:anchor distT="0" distB="0" distL="114300" distR="114300" simplePos="0" relativeHeight="251660288" behindDoc="0" locked="0" layoutInCell="1" allowOverlap="1" wp14:anchorId="3A9CF081" wp14:editId="31C348AD">
                <wp:simplePos x="0" y="0"/>
                <wp:positionH relativeFrom="column">
                  <wp:posOffset>4663440</wp:posOffset>
                </wp:positionH>
                <wp:positionV relativeFrom="paragraph">
                  <wp:posOffset>320040</wp:posOffset>
                </wp:positionV>
                <wp:extent cx="1737360" cy="1098550"/>
                <wp:effectExtent l="0" t="0" r="0" b="0"/>
                <wp:wrapNone/>
                <wp:docPr id="10" name="Group 42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737360" cy="1098550"/>
                          <a:chOff x="8424" y="7304"/>
                          <a:chExt cx="2736" cy="1730"/>
                        </a:xfrm>
                      </wpg:grpSpPr>
                      <wps:wsp>
                        <wps:cNvPr id="11" name="Freeform 4218"/>
                        <wps:cNvSpPr>
                          <a:spLocks/>
                        </wps:cNvSpPr>
                        <wps:spPr bwMode="auto">
                          <a:xfrm>
                            <a:off x="8640" y="7592"/>
                            <a:ext cx="2304" cy="1154"/>
                          </a:xfrm>
                          <a:custGeom>
                            <a:avLst/>
                            <a:gdLst>
                              <a:gd name="T0" fmla="*/ 734 w 1857"/>
                              <a:gd name="T1" fmla="*/ 0 h 936"/>
                              <a:gd name="T2" fmla="*/ 0 w 1857"/>
                              <a:gd name="T3" fmla="*/ 936 h 936"/>
                              <a:gd name="T4" fmla="*/ 1857 w 1857"/>
                              <a:gd name="T5" fmla="*/ 936 h 936"/>
                              <a:gd name="T6" fmla="*/ 734 w 1857"/>
                              <a:gd name="T7" fmla="*/ 0 h 93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1857" h="936">
                                <a:moveTo>
                                  <a:pt x="734" y="0"/>
                                </a:moveTo>
                                <a:lnTo>
                                  <a:pt x="0" y="936"/>
                                </a:lnTo>
                                <a:lnTo>
                                  <a:pt x="1857" y="936"/>
                                </a:lnTo>
                                <a:lnTo>
                                  <a:pt x="734" y="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" name="Text Box 4219"/>
                        <wps:cNvSpPr txBox="1">
                          <a:spLocks noChangeArrowheads="1"/>
                        </wps:cNvSpPr>
                        <wps:spPr bwMode="auto">
                          <a:xfrm>
                            <a:off x="8424" y="7916"/>
                            <a:ext cx="720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C0CD25E" w14:textId="77777777" w:rsidR="00912E83" w:rsidRPr="00E94CE7" w:rsidRDefault="00912E83" w:rsidP="0041454E">
                              <w:pPr>
                                <w:tabs>
                                  <w:tab w:val="right" w:pos="10080"/>
                                </w:tabs>
                                <w:rPr>
                                  <w:rFonts w:ascii="Calibri" w:hAnsi="Calibri" w:cs="Calibri"/>
                                  <w:noProof/>
                                  <w:szCs w:val="24"/>
                                  <w:lang w:val="en-CA"/>
                                </w:rPr>
                              </w:pPr>
                              <w:r>
                                <w:rPr>
                                  <w:rFonts w:ascii="Calibri" w:hAnsi="Calibri" w:cs="Calibri"/>
                                  <w:i/>
                                  <w:szCs w:val="24"/>
                                  <w:lang w:val="en-CA"/>
                                </w:rPr>
                                <w:t>y</w:t>
                              </w:r>
                              <w:r w:rsidRPr="000B2E3A">
                                <w:rPr>
                                  <w:rFonts w:ascii="Calibri" w:hAnsi="Calibri" w:cs="Calibri"/>
                                  <w:szCs w:val="24"/>
                                  <w:lang w:val="en-CA"/>
                                </w:rPr>
                                <w:t> </w:t>
                              </w:r>
                              <w:r>
                                <w:rPr>
                                  <w:rFonts w:ascii="Calibri" w:hAnsi="Calibri" w:cs="Calibri"/>
                                  <w:szCs w:val="24"/>
                                  <w:lang w:val="en-CA"/>
                                </w:rPr>
                                <w:t>= 9.3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3" name="Text Box 4220"/>
                        <wps:cNvSpPr txBox="1">
                          <a:spLocks noChangeArrowheads="1"/>
                        </wps:cNvSpPr>
                        <wps:spPr bwMode="auto">
                          <a:xfrm>
                            <a:off x="9462" y="7304"/>
                            <a:ext cx="216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0E655AE" w14:textId="77777777" w:rsidR="00912E83" w:rsidRPr="00F87798" w:rsidRDefault="00912E83" w:rsidP="0041454E">
                              <w:pPr>
                                <w:tabs>
                                  <w:tab w:val="right" w:pos="10080"/>
                                </w:tabs>
                                <w:jc w:val="center"/>
                                <w:rPr>
                                  <w:rFonts w:ascii="Calibri" w:hAnsi="Calibri" w:cs="Calibri"/>
                                  <w:noProof/>
                                  <w:szCs w:val="24"/>
                                  <w:lang w:val="en-CA"/>
                                </w:rPr>
                              </w:pPr>
                              <w:r>
                                <w:rPr>
                                  <w:rFonts w:ascii="Calibri" w:hAnsi="Calibri" w:cs="Calibri"/>
                                  <w:szCs w:val="24"/>
                                  <w:lang w:val="en-CA"/>
                                </w:rPr>
                                <w:t>Z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4" name="Text Box 4221"/>
                        <wps:cNvSpPr txBox="1">
                          <a:spLocks noChangeArrowheads="1"/>
                        </wps:cNvSpPr>
                        <wps:spPr bwMode="auto">
                          <a:xfrm>
                            <a:off x="8424" y="8623"/>
                            <a:ext cx="216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FAF2FB8" w14:textId="77777777" w:rsidR="00912E83" w:rsidRPr="00F87798" w:rsidRDefault="00912E83" w:rsidP="0041454E">
                              <w:pPr>
                                <w:tabs>
                                  <w:tab w:val="right" w:pos="10080"/>
                                </w:tabs>
                                <w:jc w:val="center"/>
                                <w:rPr>
                                  <w:rFonts w:ascii="Calibri" w:hAnsi="Calibri" w:cs="Calibri"/>
                                  <w:noProof/>
                                  <w:szCs w:val="24"/>
                                  <w:lang w:val="en-CA"/>
                                </w:rPr>
                              </w:pPr>
                              <w:r>
                                <w:rPr>
                                  <w:rFonts w:ascii="Calibri" w:hAnsi="Calibri" w:cs="Calibri"/>
                                  <w:szCs w:val="24"/>
                                  <w:lang w:val="en-CA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5" name="Text Box 4222"/>
                        <wps:cNvSpPr txBox="1">
                          <a:spLocks noChangeArrowheads="1"/>
                        </wps:cNvSpPr>
                        <wps:spPr bwMode="auto">
                          <a:xfrm>
                            <a:off x="10944" y="8623"/>
                            <a:ext cx="216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D76CCC4" w14:textId="77777777" w:rsidR="00912E83" w:rsidRPr="000B2E3A" w:rsidRDefault="00912E83" w:rsidP="0041454E">
                              <w:pPr>
                                <w:tabs>
                                  <w:tab w:val="right" w:pos="10080"/>
                                </w:tabs>
                                <w:jc w:val="center"/>
                                <w:rPr>
                                  <w:rFonts w:ascii="Calibri" w:hAnsi="Calibri" w:cs="Calibri"/>
                                  <w:noProof/>
                                  <w:szCs w:val="24"/>
                                  <w:lang w:val="en-CA"/>
                                </w:rPr>
                              </w:pPr>
                              <w:r>
                                <w:rPr>
                                  <w:rFonts w:ascii="Calibri" w:hAnsi="Calibri" w:cs="Calibri"/>
                                  <w:szCs w:val="24"/>
                                  <w:lang w:val="en-CA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6" name="Text Box 4223"/>
                        <wps:cNvSpPr txBox="1">
                          <a:spLocks noChangeArrowheads="1"/>
                        </wps:cNvSpPr>
                        <wps:spPr bwMode="auto">
                          <a:xfrm>
                            <a:off x="9462" y="7640"/>
                            <a:ext cx="216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AB1822B" w14:textId="77777777" w:rsidR="00912E83" w:rsidRPr="00D87B70" w:rsidRDefault="00912E83" w:rsidP="0041454E">
                              <w:pPr>
                                <w:tabs>
                                  <w:tab w:val="right" w:pos="10080"/>
                                </w:tabs>
                                <w:jc w:val="center"/>
                                <w:rPr>
                                  <w:rFonts w:ascii="Calibri" w:hAnsi="Calibri" w:cs="Calibri"/>
                                  <w:b/>
                                  <w:noProof/>
                                  <w:color w:val="FF0000"/>
                                  <w:szCs w:val="24"/>
                                  <w:lang w:val="en-CA"/>
                                </w:rPr>
                              </w:pPr>
                              <w:r w:rsidRPr="00D87B70">
                                <w:rPr>
                                  <w:rFonts w:ascii="Calibri" w:hAnsi="Calibri" w:cs="Calibri"/>
                                  <w:b/>
                                  <w:color w:val="FF0000"/>
                                  <w:szCs w:val="24"/>
                                  <w:lang w:val="en-CA"/>
                                </w:rPr>
                                <w:t>?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7" name="Text Box 4224"/>
                        <wps:cNvSpPr txBox="1">
                          <a:spLocks noChangeArrowheads="1"/>
                        </wps:cNvSpPr>
                        <wps:spPr bwMode="auto">
                          <a:xfrm>
                            <a:off x="10296" y="7916"/>
                            <a:ext cx="864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A910019" w14:textId="77777777" w:rsidR="00912E83" w:rsidRPr="00E94CE7" w:rsidRDefault="00912E83" w:rsidP="0041454E">
                              <w:pPr>
                                <w:tabs>
                                  <w:tab w:val="right" w:pos="10080"/>
                                </w:tabs>
                                <w:jc w:val="center"/>
                                <w:rPr>
                                  <w:rFonts w:ascii="Calibri" w:hAnsi="Calibri" w:cs="Calibri"/>
                                  <w:noProof/>
                                  <w:szCs w:val="24"/>
                                  <w:lang w:val="en-CA"/>
                                </w:rPr>
                              </w:pPr>
                              <w:r>
                                <w:rPr>
                                  <w:rFonts w:ascii="Calibri" w:hAnsi="Calibri" w:cs="Calibri"/>
                                  <w:i/>
                                  <w:szCs w:val="24"/>
                                  <w:lang w:val="en-CA"/>
                                </w:rPr>
                                <w:t>x</w:t>
                              </w:r>
                              <w:r w:rsidRPr="00E94CE7">
                                <w:rPr>
                                  <w:rFonts w:ascii="Calibri" w:hAnsi="Calibri" w:cs="Calibri"/>
                                  <w:szCs w:val="24"/>
                                  <w:lang w:val="en-CA"/>
                                </w:rPr>
                                <w:t xml:space="preserve"> </w:t>
                              </w:r>
                              <w:r>
                                <w:rPr>
                                  <w:rFonts w:ascii="Calibri" w:hAnsi="Calibri" w:cs="Calibri"/>
                                  <w:szCs w:val="24"/>
                                  <w:lang w:val="en-CA"/>
                                </w:rPr>
                                <w:t>= 11.5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8" name="Text Box 4225"/>
                        <wps:cNvSpPr txBox="1">
                          <a:spLocks noChangeArrowheads="1"/>
                        </wps:cNvSpPr>
                        <wps:spPr bwMode="auto">
                          <a:xfrm>
                            <a:off x="9360" y="8746"/>
                            <a:ext cx="864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DAC3DE8" w14:textId="77777777" w:rsidR="00912E83" w:rsidRPr="00E94CE7" w:rsidRDefault="00912E83" w:rsidP="0041454E">
                              <w:pPr>
                                <w:tabs>
                                  <w:tab w:val="right" w:pos="10080"/>
                                </w:tabs>
                                <w:jc w:val="center"/>
                                <w:rPr>
                                  <w:rFonts w:ascii="Calibri" w:hAnsi="Calibri" w:cs="Calibri"/>
                                  <w:noProof/>
                                  <w:szCs w:val="24"/>
                                  <w:lang w:val="en-CA"/>
                                </w:rPr>
                              </w:pPr>
                              <w:r>
                                <w:rPr>
                                  <w:rFonts w:ascii="Calibri" w:hAnsi="Calibri" w:cs="Calibri"/>
                                  <w:i/>
                                  <w:szCs w:val="24"/>
                                  <w:lang w:val="en-CA"/>
                                </w:rPr>
                                <w:t>z</w:t>
                              </w:r>
                              <w:r w:rsidRPr="000B2E3A">
                                <w:rPr>
                                  <w:rFonts w:ascii="Calibri" w:hAnsi="Calibri" w:cs="Calibri"/>
                                  <w:szCs w:val="24"/>
                                  <w:lang w:val="en-CA"/>
                                </w:rPr>
                                <w:t> </w:t>
                              </w:r>
                              <w:r>
                                <w:rPr>
                                  <w:rFonts w:ascii="Calibri" w:hAnsi="Calibri" w:cs="Calibri"/>
                                  <w:szCs w:val="24"/>
                                  <w:lang w:val="en-CA"/>
                                </w:rPr>
                                <w:t>= 16.9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A9CF081" id="Group 4217" o:spid="_x0000_s1077" style="position:absolute;left:0;text-align:left;margin-left:367.2pt;margin-top:25.2pt;width:136.8pt;height:86.5pt;z-index:251660288" coordorigin="8424,7304" coordsize="2736,173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">
                <v:shape id="Freeform 4218" o:spid="_x0000_s1078" style="position:absolute;left:8640;top:7592;width:2304;height:1154;visibility:visible;mso-wrap-style:square;v-text-anchor:top" coordsize="1857,93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" path="m734,l,936r1857,l734,xe" filled="f">
                  <v:path arrowok="t" o:connecttype="custom" o:connectlocs="911,0;0,1154;2304,1154;911,0" o:connectangles="0,0,0,0"/>
                </v:shape>
                <v:shape id="Text Box 4219" o:spid="_x0000_s1079" type="#_x0000_t202" style="position:absolute;left:8424;top:7916;width:720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qeZW8EA&#10;AADbAAAADwAAAGRycy9kb3ducmV2LnhtbERPTYvCMBC9C/sfwizsTVM9iHaNIrKCICzWevA424xt&#10;sJl0m6j13xtB8DaP9zmzRWdrcaXWG8cKhoMEBHHhtOFSwSFf9ycgfEDWWDsmBXfysJh/9GaYanfj&#10;jK77UIoYwj5FBVUITSqlLyqy6AeuIY7cybUWQ4RtKXWLtxhuazlKkrG0aDg2VNjQqqLivL9YBcsj&#10;Zz/m//dvl50yk+fThLfjs1Jfn93yG0SgLrzFL/dGx/kjeP4SD5DzB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qnmVvBAAAA2wAAAA8AAAAAAAAAAAAAAAAAmAIAAGRycy9kb3du&#10;cmV2LnhtbFBLBQYAAAAABAAEAPUAAACGAwAAAAA=&#10;" filled="f" stroked="f">
                  <v:textbox inset="0,0,0,0">
                    <w:txbxContent>
                      <w:p w14:paraId="4C0CD25E" w14:textId="77777777" w:rsidR="00912E83" w:rsidRPr="00E94CE7" w:rsidRDefault="00912E83" w:rsidP="0041454E">
                        <w:pPr>
                          <w:tabs>
                            <w:tab w:val="right" w:pos="10080"/>
                          </w:tabs>
                          <w:rPr>
                            <w:rFonts w:ascii="Calibri" w:hAnsi="Calibri" w:cs="Calibri"/>
                            <w:noProof/>
                            <w:szCs w:val="24"/>
                            <w:lang w:val="en-CA"/>
                          </w:rPr>
                        </w:pPr>
                        <w:r>
                          <w:rPr>
                            <w:rFonts w:ascii="Calibri" w:hAnsi="Calibri" w:cs="Calibri"/>
                            <w:i/>
                            <w:szCs w:val="24"/>
                            <w:lang w:val="en-CA"/>
                          </w:rPr>
                          <w:t>y</w:t>
                        </w:r>
                        <w:r w:rsidRPr="000B2E3A">
                          <w:rPr>
                            <w:rFonts w:ascii="Calibri" w:hAnsi="Calibri" w:cs="Calibri"/>
                            <w:szCs w:val="24"/>
                            <w:lang w:val="en-CA"/>
                          </w:rPr>
                          <w:t> </w:t>
                        </w:r>
                        <w:r>
                          <w:rPr>
                            <w:rFonts w:ascii="Calibri" w:hAnsi="Calibri" w:cs="Calibri"/>
                            <w:szCs w:val="24"/>
                            <w:lang w:val="en-CA"/>
                          </w:rPr>
                          <w:t>= 9.3</w:t>
                        </w:r>
                      </w:p>
                    </w:txbxContent>
                  </v:textbox>
                </v:shape>
                <v:shape id="Text Box 4220" o:spid="_x0000_s1080" type="#_x0000_t202" style="position:absolute;left:9462;top:7304;width:216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es8wMEA&#10;AADbAAAADwAAAGRycy9kb3ducmV2LnhtbERPTYvCMBC9L/gfwgje1tQVZK1GEXFhQVis9eBxbMY2&#10;2Exqk9X67zfCgrd5vM+ZLztbixu13jhWMBomIIgLpw2XCg751/snCB+QNdaOScGDPCwXvbc5ptrd&#10;OaPbPpQihrBPUUEVQpNK6YuKLPqha4gjd3atxRBhW0rd4j2G21p+JMlEWjQcGypsaF1Rcdn/WgWr&#10;I2cbc/057bJzZvJ8mvB2clFq0O9WMxCBuvAS/7u/dZw/hucv8QC5+A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XrPMDBAAAA2wAAAA8AAAAAAAAAAAAAAAAAmAIAAGRycy9kb3du&#10;cmV2LnhtbFBLBQYAAAAABAAEAPUAAACGAwAAAAA=&#10;" filled="f" stroked="f">
                  <v:textbox inset="0,0,0,0">
                    <w:txbxContent>
                      <w:p w14:paraId="50E655AE" w14:textId="77777777" w:rsidR="00912E83" w:rsidRPr="00F87798" w:rsidRDefault="00912E83" w:rsidP="0041454E">
                        <w:pPr>
                          <w:tabs>
                            <w:tab w:val="right" w:pos="10080"/>
                          </w:tabs>
                          <w:jc w:val="center"/>
                          <w:rPr>
                            <w:rFonts w:ascii="Calibri" w:hAnsi="Calibri" w:cs="Calibri"/>
                            <w:noProof/>
                            <w:szCs w:val="24"/>
                            <w:lang w:val="en-CA"/>
                          </w:rPr>
                        </w:pPr>
                        <w:r>
                          <w:rPr>
                            <w:rFonts w:ascii="Calibri" w:hAnsi="Calibri" w:cs="Calibri"/>
                            <w:szCs w:val="24"/>
                            <w:lang w:val="en-CA"/>
                          </w:rPr>
                          <w:t>Z</w:t>
                        </w:r>
                      </w:p>
                    </w:txbxContent>
                  </v:textbox>
                </v:shape>
                <v:shape id="Text Box 4221" o:spid="_x0000_s1081" type="#_x0000_t202" style="position:absolute;left:8424;top:8623;width:216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gKktMEA&#10;AADbAAAADwAAAGRycy9kb3ducmV2LnhtbERPTYvCMBC9L/gfwgje1tRFZK1GEXFhQVis9eBxbMY2&#10;2Exqk9X67zfCgrd5vM+ZLztbixu13jhWMBomIIgLpw2XCg751/snCB+QNdaOScGDPCwXvbc5ptrd&#10;OaPbPpQihrBPUUEVQpNK6YuKLPqha4gjd3atxRBhW0rd4j2G21p+JMlEWjQcGypsaF1Rcdn/WgWr&#10;I2cbc/057bJzZvJ8mvB2clFq0O9WMxCBuvAS/7u/dZw/hucv8QC5+A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oCpLTBAAAA2wAAAA8AAAAAAAAAAAAAAAAAmAIAAGRycy9kb3du&#10;cmV2LnhtbFBLBQYAAAAABAAEAPUAAACGAwAAAAA=&#10;" filled="f" stroked="f">
                  <v:textbox inset="0,0,0,0">
                    <w:txbxContent>
                      <w:p w14:paraId="3FAF2FB8" w14:textId="77777777" w:rsidR="00912E83" w:rsidRPr="00F87798" w:rsidRDefault="00912E83" w:rsidP="0041454E">
                        <w:pPr>
                          <w:tabs>
                            <w:tab w:val="right" w:pos="10080"/>
                          </w:tabs>
                          <w:jc w:val="center"/>
                          <w:rPr>
                            <w:rFonts w:ascii="Calibri" w:hAnsi="Calibri" w:cs="Calibri"/>
                            <w:noProof/>
                            <w:szCs w:val="24"/>
                            <w:lang w:val="en-CA"/>
                          </w:rPr>
                        </w:pPr>
                        <w:r>
                          <w:rPr>
                            <w:rFonts w:ascii="Calibri" w:hAnsi="Calibri" w:cs="Calibri"/>
                            <w:szCs w:val="24"/>
                            <w:lang w:val="en-CA"/>
                          </w:rPr>
                          <w:t>X</w:t>
                        </w:r>
                      </w:p>
                    </w:txbxContent>
                  </v:textbox>
                </v:shape>
                <v:shape id="Text Box 4222" o:spid="_x0000_s1082" type="#_x0000_t202" style="position:absolute;left:10944;top:8623;width:216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U4BL8EA&#10;AADbAAAADwAAAGRycy9kb3ducmV2LnhtbERPTYvCMBC9L/gfwgje1tQFZa1GEXFhQVis9eBxbMY2&#10;2Exqk9X67zfCgrd5vM+ZLztbixu13jhWMBomIIgLpw2XCg751/snCB+QNdaOScGDPCwXvbc5ptrd&#10;OaPbPpQihrBPUUEVQpNK6YuKLPqha4gjd3atxRBhW0rd4j2G21p+JMlEWjQcGypsaF1Rcdn/WgWr&#10;I2cbc/057bJzZvJ8mvB2clFq0O9WMxCBuvAS/7u/dZw/hucv8QC5+A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VOAS/BAAAA2wAAAA8AAAAAAAAAAAAAAAAAmAIAAGRycy9kb3du&#10;cmV2LnhtbFBLBQYAAAAABAAEAPUAAACGAwAAAAA=&#10;" filled="f" stroked="f">
                  <v:textbox inset="0,0,0,0">
                    <w:txbxContent>
                      <w:p w14:paraId="5D76CCC4" w14:textId="77777777" w:rsidR="00912E83" w:rsidRPr="000B2E3A" w:rsidRDefault="00912E83" w:rsidP="0041454E">
                        <w:pPr>
                          <w:tabs>
                            <w:tab w:val="right" w:pos="10080"/>
                          </w:tabs>
                          <w:jc w:val="center"/>
                          <w:rPr>
                            <w:rFonts w:ascii="Calibri" w:hAnsi="Calibri" w:cs="Calibri"/>
                            <w:noProof/>
                            <w:szCs w:val="24"/>
                            <w:lang w:val="en-CA"/>
                          </w:rPr>
                        </w:pPr>
                        <w:r>
                          <w:rPr>
                            <w:rFonts w:ascii="Calibri" w:hAnsi="Calibri" w:cs="Calibri"/>
                            <w:szCs w:val="24"/>
                            <w:lang w:val="en-CA"/>
                          </w:rPr>
                          <w:t>Y</w:t>
                        </w:r>
                      </w:p>
                    </w:txbxContent>
                  </v:textbox>
                </v:shape>
                <v:shape id="Text Box 4223" o:spid="_x0000_s1083" type="#_x0000_t202" style="position:absolute;left:9462;top:7640;width:216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ZyfWMEA&#10;AADbAAAADwAAAGRycy9kb3ducmV2LnhtbERPTYvCMBC9L/gfwix4W9P1UNxqFFlcEASx1oPH2WZs&#10;g82k20St/94Iwt7m8T5ntuhtI67UeeNYwecoAUFcOm24UnAofj4mIHxA1tg4JgV38rCYD95mmGl3&#10;45yu+1CJGMI+QwV1CG0mpS9rsuhHriWO3Ml1FkOEXSV1h7cYbhs5TpJUWjQcG2ps6bum8ry/WAXL&#10;I+cr87f93eWn3BTFV8Kb9KzU8L1fTkEE6sO/+OVe6zg/hecv8QA5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Wcn1jBAAAA2wAAAA8AAAAAAAAAAAAAAAAAmAIAAGRycy9kb3du&#10;cmV2LnhtbFBLBQYAAAAABAAEAPUAAACGAwAAAAA=&#10;" filled="f" stroked="f">
                  <v:textbox inset="0,0,0,0">
                    <w:txbxContent>
                      <w:p w14:paraId="0AB1822B" w14:textId="77777777" w:rsidR="00912E83" w:rsidRPr="00D87B70" w:rsidRDefault="00912E83" w:rsidP="0041454E">
                        <w:pPr>
                          <w:tabs>
                            <w:tab w:val="right" w:pos="10080"/>
                          </w:tabs>
                          <w:jc w:val="center"/>
                          <w:rPr>
                            <w:rFonts w:ascii="Calibri" w:hAnsi="Calibri" w:cs="Calibri"/>
                            <w:b/>
                            <w:noProof/>
                            <w:color w:val="FF0000"/>
                            <w:szCs w:val="24"/>
                            <w:lang w:val="en-CA"/>
                          </w:rPr>
                        </w:pPr>
                        <w:r w:rsidRPr="00D87B70">
                          <w:rPr>
                            <w:rFonts w:ascii="Calibri" w:hAnsi="Calibri" w:cs="Calibri"/>
                            <w:b/>
                            <w:color w:val="FF0000"/>
                            <w:szCs w:val="24"/>
                            <w:lang w:val="en-CA"/>
                          </w:rPr>
                          <w:t>?</w:t>
                        </w:r>
                      </w:p>
                    </w:txbxContent>
                  </v:textbox>
                </v:shape>
                <v:shape id="Text Box 4224" o:spid="_x0000_s1084" type="#_x0000_t202" style="position:absolute;left:10296;top:7916;width:864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tA6w8EA&#10;AADbAAAADwAAAGRycy9kb3ducmV2LnhtbERPTYvCMBC9L/gfwgh7W1M9uLvVKCIKwoJY68Hj2Ixt&#10;sJnUJmr99xthYW/zeJ8znXe2FndqvXGsYDhIQBAXThsuFRzy9ccXCB+QNdaOScGTPMxnvbcppto9&#10;OKP7PpQihrBPUUEVQpNK6YuKLPqBa4gjd3atxRBhW0rd4iOG21qOkmQsLRqODRU2tKyouOxvVsHi&#10;yNnKXLenXXbOTJ5/J/wzvij13u8WExCBuvAv/nNvdJz/Ca9f4gFy9g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rQOsPBAAAA2wAAAA8AAAAAAAAAAAAAAAAAmAIAAGRycy9kb3du&#10;cmV2LnhtbFBLBQYAAAAABAAEAPUAAACGAwAAAAA=&#10;" filled="f" stroked="f">
                  <v:textbox inset="0,0,0,0">
                    <w:txbxContent>
                      <w:p w14:paraId="3A910019" w14:textId="77777777" w:rsidR="00912E83" w:rsidRPr="00E94CE7" w:rsidRDefault="00912E83" w:rsidP="0041454E">
                        <w:pPr>
                          <w:tabs>
                            <w:tab w:val="right" w:pos="10080"/>
                          </w:tabs>
                          <w:jc w:val="center"/>
                          <w:rPr>
                            <w:rFonts w:ascii="Calibri" w:hAnsi="Calibri" w:cs="Calibri"/>
                            <w:noProof/>
                            <w:szCs w:val="24"/>
                            <w:lang w:val="en-CA"/>
                          </w:rPr>
                        </w:pPr>
                        <w:r>
                          <w:rPr>
                            <w:rFonts w:ascii="Calibri" w:hAnsi="Calibri" w:cs="Calibri"/>
                            <w:i/>
                            <w:szCs w:val="24"/>
                            <w:lang w:val="en-CA"/>
                          </w:rPr>
                          <w:t>x</w:t>
                        </w:r>
                        <w:r w:rsidRPr="00E94CE7">
                          <w:rPr>
                            <w:rFonts w:ascii="Calibri" w:hAnsi="Calibri" w:cs="Calibri"/>
                            <w:szCs w:val="24"/>
                            <w:lang w:val="en-CA"/>
                          </w:rPr>
                          <w:t xml:space="preserve"> </w:t>
                        </w:r>
                        <w:r>
                          <w:rPr>
                            <w:rFonts w:ascii="Calibri" w:hAnsi="Calibri" w:cs="Calibri"/>
                            <w:szCs w:val="24"/>
                            <w:lang w:val="en-CA"/>
                          </w:rPr>
                          <w:t>= 11.5</w:t>
                        </w:r>
                      </w:p>
                    </w:txbxContent>
                  </v:textbox>
                </v:shape>
                <v:shape id="Text Box 4225" o:spid="_x0000_s1085" type="#_x0000_t202" style="position:absolute;left:9360;top:8746;width:864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0+uscQA&#10;AADbAAAADwAAAGRycy9kb3ducmV2LnhtbESPQWvCQBCF7wX/wzKCt7ppD6Kpq0ixIAilMT30OM2O&#10;yWJ2NmZXTf995yB4m+G9ee+b5XrwrbpSH11gAy/TDBRxFazj2sB3+fE8BxUTssU2MBn4owjr1ehp&#10;ibkNNy7oeki1khCOORpoUupyrWPVkMc4DR2xaMfQe0yy9rW2Pd4k3Lf6Nctm2qNjaWiwo/eGqtPh&#10;4g1sfrjYuvPn71dxLFxZLjLez07GTMbD5g1UoiE9zPfrnRV8gZVfZAC9+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tPrrHEAAAA2wAAAA8AAAAAAAAAAAAAAAAAmAIAAGRycy9k&#10;b3ducmV2LnhtbFBLBQYAAAAABAAEAPUAAACJAwAAAAA=&#10;" filled="f" stroked="f">
                  <v:textbox inset="0,0,0,0">
                    <w:txbxContent>
                      <w:p w14:paraId="6DAC3DE8" w14:textId="77777777" w:rsidR="00912E83" w:rsidRPr="00E94CE7" w:rsidRDefault="00912E83" w:rsidP="0041454E">
                        <w:pPr>
                          <w:tabs>
                            <w:tab w:val="right" w:pos="10080"/>
                          </w:tabs>
                          <w:jc w:val="center"/>
                          <w:rPr>
                            <w:rFonts w:ascii="Calibri" w:hAnsi="Calibri" w:cs="Calibri"/>
                            <w:noProof/>
                            <w:szCs w:val="24"/>
                            <w:lang w:val="en-CA"/>
                          </w:rPr>
                        </w:pPr>
                        <w:r>
                          <w:rPr>
                            <w:rFonts w:ascii="Calibri" w:hAnsi="Calibri" w:cs="Calibri"/>
                            <w:i/>
                            <w:szCs w:val="24"/>
                            <w:lang w:val="en-CA"/>
                          </w:rPr>
                          <w:t>z</w:t>
                        </w:r>
                        <w:r w:rsidRPr="000B2E3A">
                          <w:rPr>
                            <w:rFonts w:ascii="Calibri" w:hAnsi="Calibri" w:cs="Calibri"/>
                            <w:szCs w:val="24"/>
                            <w:lang w:val="en-CA"/>
                          </w:rPr>
                          <w:t> </w:t>
                        </w:r>
                        <w:r>
                          <w:rPr>
                            <w:rFonts w:ascii="Calibri" w:hAnsi="Calibri" w:cs="Calibri"/>
                            <w:szCs w:val="24"/>
                            <w:lang w:val="en-CA"/>
                          </w:rPr>
                          <w:t>= 16.9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41454E">
        <w:rPr>
          <w:rFonts w:ascii="Calibri" w:hAnsi="Calibri" w:cs="Calibri"/>
          <w:sz w:val="28"/>
          <w:szCs w:val="28"/>
        </w:rPr>
        <w:t>solution:</w:t>
      </w:r>
      <w:r w:rsidR="0041454E">
        <w:rPr>
          <w:rFonts w:ascii="Calibri" w:hAnsi="Calibri" w:cs="Calibri"/>
          <w:sz w:val="28"/>
          <w:szCs w:val="28"/>
        </w:rPr>
        <w:tab/>
        <w:t xml:space="preserve">In </w:t>
      </w:r>
      <w:r w:rsidR="0041454E">
        <w:rPr>
          <w:rFonts w:ascii="Calibri" w:hAnsi="Calibri" w:cs="Calibri"/>
          <w:sz w:val="28"/>
          <w:szCs w:val="28"/>
        </w:rPr>
        <w:sym w:font="Symbol" w:char="F044"/>
      </w:r>
      <w:r w:rsidR="0041454E">
        <w:rPr>
          <w:rFonts w:ascii="Calibri" w:hAnsi="Calibri" w:cs="Calibri"/>
          <w:sz w:val="28"/>
          <w:szCs w:val="28"/>
        </w:rPr>
        <w:t xml:space="preserve">XYZ, </w:t>
      </w:r>
      <w:r w:rsidR="0041454E">
        <w:rPr>
          <w:rFonts w:ascii="Calibri" w:hAnsi="Calibri" w:cs="Calibri"/>
          <w:i/>
          <w:sz w:val="28"/>
          <w:szCs w:val="28"/>
        </w:rPr>
        <w:t>x</w:t>
      </w:r>
      <w:r w:rsidR="0041454E">
        <w:rPr>
          <w:rFonts w:ascii="Calibri" w:hAnsi="Calibri" w:cs="Calibri"/>
          <w:sz w:val="28"/>
          <w:szCs w:val="28"/>
        </w:rPr>
        <w:t> = 11.5,</w:t>
      </w:r>
      <w:r w:rsidR="0041454E" w:rsidRPr="00592BE6">
        <w:rPr>
          <w:rFonts w:ascii="Calibri" w:hAnsi="Calibri" w:cs="Calibri"/>
          <w:i/>
          <w:sz w:val="28"/>
          <w:szCs w:val="28"/>
        </w:rPr>
        <w:t xml:space="preserve"> </w:t>
      </w:r>
      <w:r w:rsidR="0041454E">
        <w:rPr>
          <w:rFonts w:ascii="Calibri" w:hAnsi="Calibri" w:cs="Calibri"/>
          <w:i/>
          <w:sz w:val="28"/>
          <w:szCs w:val="28"/>
        </w:rPr>
        <w:t>y</w:t>
      </w:r>
      <w:r w:rsidR="0041454E">
        <w:rPr>
          <w:rFonts w:ascii="Calibri" w:hAnsi="Calibri" w:cs="Calibri"/>
          <w:sz w:val="28"/>
          <w:szCs w:val="28"/>
        </w:rPr>
        <w:t xml:space="preserve"> = 9.3, and </w:t>
      </w:r>
      <w:r w:rsidR="0041454E">
        <w:rPr>
          <w:rFonts w:ascii="Calibri" w:hAnsi="Calibri" w:cs="Calibri"/>
          <w:i/>
          <w:sz w:val="28"/>
          <w:szCs w:val="28"/>
        </w:rPr>
        <w:t>z</w:t>
      </w:r>
      <w:r w:rsidR="0041454E">
        <w:rPr>
          <w:rFonts w:ascii="Calibri" w:hAnsi="Calibri" w:cs="Calibri"/>
          <w:sz w:val="28"/>
          <w:szCs w:val="28"/>
        </w:rPr>
        <w:t> = 16.9. Find the largest angle to the nearest degree.</w:t>
      </w:r>
    </w:p>
    <w:p w14:paraId="29BCFD19" w14:textId="77777777" w:rsidR="0041454E" w:rsidRDefault="0041454E" w:rsidP="0041454E">
      <w:pPr>
        <w:numPr>
          <w:ilvl w:val="0"/>
          <w:numId w:val="9"/>
        </w:numPr>
        <w:tabs>
          <w:tab w:val="left" w:pos="1440"/>
          <w:tab w:val="right" w:pos="10080"/>
        </w:tabs>
        <w:spacing w:before="120"/>
        <w:ind w:left="1440" w:hanging="270"/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/>
          <w:sz w:val="28"/>
          <w:szCs w:val="28"/>
        </w:rPr>
        <w:t>Draw a labelled diagram.</w:t>
      </w:r>
    </w:p>
    <w:p w14:paraId="52466620" w14:textId="77777777" w:rsidR="0041454E" w:rsidRDefault="0041454E" w:rsidP="0041454E">
      <w:pPr>
        <w:numPr>
          <w:ilvl w:val="0"/>
          <w:numId w:val="9"/>
        </w:numPr>
        <w:tabs>
          <w:tab w:val="left" w:pos="1440"/>
          <w:tab w:val="right" w:pos="7200"/>
        </w:tabs>
        <w:spacing w:before="120"/>
        <w:ind w:left="1440" w:right="2880" w:hanging="270"/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/>
          <w:sz w:val="28"/>
          <w:szCs w:val="28"/>
        </w:rPr>
        <w:t xml:space="preserve">The largest angle will be opposite the longest side. </w:t>
      </w:r>
      <w:r>
        <w:rPr>
          <w:rFonts w:ascii="Calibri" w:hAnsi="Calibri" w:cs="Calibri"/>
          <w:i/>
          <w:sz w:val="28"/>
          <w:szCs w:val="28"/>
        </w:rPr>
        <w:t>z</w:t>
      </w:r>
      <w:r>
        <w:rPr>
          <w:rFonts w:ascii="Calibri" w:hAnsi="Calibri" w:cs="Calibri"/>
          <w:sz w:val="28"/>
          <w:szCs w:val="28"/>
        </w:rPr>
        <w:t xml:space="preserve"> is the longest side; </w:t>
      </w:r>
      <w:r>
        <w:rPr>
          <w:rFonts w:ascii="Calibri" w:hAnsi="Calibri" w:cs="Calibri"/>
          <w:sz w:val="28"/>
          <w:szCs w:val="28"/>
        </w:rPr>
        <w:sym w:font="Symbol" w:char="F0D0"/>
      </w:r>
      <w:r>
        <w:rPr>
          <w:rFonts w:ascii="Calibri" w:hAnsi="Calibri" w:cs="Calibri"/>
          <w:sz w:val="28"/>
          <w:szCs w:val="28"/>
        </w:rPr>
        <w:t>Z is the largest angle.</w:t>
      </w:r>
    </w:p>
    <w:p w14:paraId="71C8B363" w14:textId="77777777" w:rsidR="0041454E" w:rsidRPr="003444A0" w:rsidRDefault="0041454E" w:rsidP="0041454E">
      <w:pPr>
        <w:numPr>
          <w:ilvl w:val="0"/>
          <w:numId w:val="9"/>
        </w:numPr>
        <w:tabs>
          <w:tab w:val="left" w:pos="1440"/>
          <w:tab w:val="right" w:pos="8910"/>
          <w:tab w:val="left" w:pos="9000"/>
          <w:tab w:val="right" w:pos="10080"/>
        </w:tabs>
        <w:spacing w:before="120"/>
        <w:ind w:left="1440" w:hanging="270"/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/>
          <w:sz w:val="28"/>
          <w:szCs w:val="28"/>
        </w:rPr>
        <w:t xml:space="preserve">To find </w:t>
      </w:r>
      <w:r>
        <w:rPr>
          <w:rFonts w:ascii="Calibri" w:hAnsi="Calibri" w:cs="Calibri"/>
          <w:sz w:val="28"/>
          <w:szCs w:val="28"/>
        </w:rPr>
        <w:sym w:font="Symbol" w:char="F0D0"/>
      </w:r>
      <w:r>
        <w:rPr>
          <w:rFonts w:ascii="Calibri" w:hAnsi="Calibri" w:cs="Calibri"/>
          <w:sz w:val="28"/>
          <w:szCs w:val="28"/>
        </w:rPr>
        <w:t xml:space="preserve">Z in </w:t>
      </w:r>
      <w:r>
        <w:rPr>
          <w:rFonts w:ascii="Calibri" w:hAnsi="Calibri" w:cs="Calibri"/>
          <w:sz w:val="28"/>
          <w:szCs w:val="28"/>
        </w:rPr>
        <w:sym w:font="Symbol" w:char="F044"/>
      </w:r>
      <w:r>
        <w:rPr>
          <w:rFonts w:ascii="Calibri" w:hAnsi="Calibri" w:cs="Calibri"/>
          <w:sz w:val="28"/>
          <w:szCs w:val="28"/>
        </w:rPr>
        <w:t>XYZ, the formula used must be</w:t>
      </w:r>
    </w:p>
    <w:p w14:paraId="3B96CE08" w14:textId="77777777" w:rsidR="0041454E" w:rsidRDefault="0041454E" w:rsidP="0041454E">
      <w:pPr>
        <w:tabs>
          <w:tab w:val="right" w:pos="5670"/>
          <w:tab w:val="left" w:pos="5760"/>
          <w:tab w:val="right" w:pos="10080"/>
        </w:tabs>
        <w:spacing w:before="60"/>
        <w:ind w:left="1440"/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/>
          <w:sz w:val="28"/>
          <w:szCs w:val="28"/>
        </w:rPr>
        <w:tab/>
      </w:r>
      <w:r>
        <w:rPr>
          <w:rFonts w:ascii="Calibri" w:hAnsi="Calibri" w:cs="Calibri"/>
          <w:i/>
          <w:sz w:val="28"/>
          <w:szCs w:val="28"/>
        </w:rPr>
        <w:t>z</w:t>
      </w:r>
      <w:r w:rsidRPr="0097252D">
        <w:rPr>
          <w:rFonts w:ascii="Calibri" w:hAnsi="Calibri" w:cs="Calibri"/>
          <w:sz w:val="28"/>
          <w:szCs w:val="28"/>
          <w:vertAlign w:val="superscript"/>
        </w:rPr>
        <w:t>2</w:t>
      </w:r>
      <w:r>
        <w:rPr>
          <w:rFonts w:ascii="Calibri" w:hAnsi="Calibri" w:cs="Calibri"/>
          <w:sz w:val="28"/>
          <w:szCs w:val="28"/>
          <w:lang w:val="en-CA"/>
        </w:rPr>
        <w:t> </w:t>
      </w:r>
      <w:r>
        <w:rPr>
          <w:rFonts w:ascii="Calibri" w:hAnsi="Calibri" w:cs="Calibri"/>
          <w:sz w:val="28"/>
          <w:szCs w:val="28"/>
          <w:lang w:val="en-CA"/>
        </w:rPr>
        <w:tab/>
      </w:r>
      <w:r w:rsidRPr="0097252D">
        <w:rPr>
          <w:rFonts w:ascii="Calibri" w:hAnsi="Calibri" w:cs="Calibri"/>
          <w:sz w:val="28"/>
          <w:szCs w:val="28"/>
          <w:lang w:val="en-CA"/>
        </w:rPr>
        <w:t>= </w:t>
      </w:r>
      <w:r>
        <w:rPr>
          <w:rFonts w:ascii="Calibri" w:hAnsi="Calibri" w:cs="Calibri"/>
          <w:sz w:val="28"/>
          <w:szCs w:val="28"/>
          <w:lang w:val="en-CA"/>
        </w:rPr>
        <w:t> </w:t>
      </w:r>
      <w:r>
        <w:rPr>
          <w:rFonts w:ascii="Calibri" w:hAnsi="Calibri" w:cs="Calibri"/>
          <w:i/>
          <w:sz w:val="28"/>
          <w:szCs w:val="28"/>
        </w:rPr>
        <w:t>x</w:t>
      </w:r>
      <w:r w:rsidRPr="0097252D">
        <w:rPr>
          <w:rFonts w:ascii="Calibri" w:hAnsi="Calibri" w:cs="Calibri"/>
          <w:sz w:val="28"/>
          <w:szCs w:val="28"/>
          <w:vertAlign w:val="superscript"/>
        </w:rPr>
        <w:t>2</w:t>
      </w:r>
      <w:r w:rsidRPr="0097252D">
        <w:rPr>
          <w:rFonts w:ascii="Calibri" w:hAnsi="Calibri" w:cs="Calibri"/>
          <w:sz w:val="28"/>
          <w:szCs w:val="28"/>
        </w:rPr>
        <w:t> </w:t>
      </w:r>
      <w:r>
        <w:rPr>
          <w:rFonts w:ascii="Calibri" w:hAnsi="Calibri" w:cs="Calibri"/>
          <w:sz w:val="28"/>
          <w:szCs w:val="28"/>
        </w:rPr>
        <w:t> </w:t>
      </w:r>
      <w:r w:rsidRPr="0097252D">
        <w:rPr>
          <w:rFonts w:ascii="Calibri" w:hAnsi="Calibri" w:cs="Calibri"/>
          <w:sz w:val="28"/>
          <w:szCs w:val="28"/>
        </w:rPr>
        <w:t>+</w:t>
      </w:r>
      <w:r>
        <w:rPr>
          <w:rFonts w:ascii="Calibri" w:hAnsi="Calibri" w:cs="Calibri"/>
          <w:sz w:val="28"/>
          <w:szCs w:val="28"/>
        </w:rPr>
        <w:t>  </w:t>
      </w:r>
      <w:r>
        <w:rPr>
          <w:rFonts w:ascii="Calibri" w:hAnsi="Calibri" w:cs="Calibri"/>
          <w:i/>
          <w:sz w:val="28"/>
          <w:szCs w:val="28"/>
        </w:rPr>
        <w:t>y</w:t>
      </w:r>
      <w:r w:rsidRPr="0097252D">
        <w:rPr>
          <w:rFonts w:ascii="Calibri" w:hAnsi="Calibri" w:cs="Calibri"/>
          <w:sz w:val="28"/>
          <w:szCs w:val="28"/>
          <w:vertAlign w:val="superscript"/>
        </w:rPr>
        <w:t>2</w:t>
      </w:r>
      <w:r>
        <w:rPr>
          <w:rFonts w:ascii="Calibri" w:hAnsi="Calibri" w:cs="Calibri"/>
          <w:sz w:val="28"/>
          <w:szCs w:val="28"/>
        </w:rPr>
        <w:t>  </w:t>
      </w:r>
      <w:r>
        <w:rPr>
          <w:rFonts w:ascii="Calibri" w:hAnsi="Calibri" w:cs="Calibri"/>
          <w:sz w:val="28"/>
          <w:szCs w:val="28"/>
        </w:rPr>
        <w:sym w:font="Symbol" w:char="F02D"/>
      </w:r>
      <w:r>
        <w:rPr>
          <w:rFonts w:ascii="Calibri" w:hAnsi="Calibri" w:cs="Calibri"/>
          <w:sz w:val="28"/>
          <w:szCs w:val="28"/>
        </w:rPr>
        <w:t>  2</w:t>
      </w:r>
      <w:r>
        <w:rPr>
          <w:rFonts w:ascii="Calibri" w:hAnsi="Calibri" w:cs="Calibri"/>
          <w:i/>
          <w:sz w:val="28"/>
          <w:szCs w:val="28"/>
        </w:rPr>
        <w:t>xy</w:t>
      </w:r>
      <w:r w:rsidRPr="00D80364">
        <w:rPr>
          <w:rFonts w:ascii="Calibri" w:hAnsi="Calibri" w:cs="Calibri"/>
          <w:sz w:val="28"/>
          <w:szCs w:val="28"/>
        </w:rPr>
        <w:t> cos</w:t>
      </w:r>
      <w:r w:rsidRPr="00D80364">
        <w:rPr>
          <w:rFonts w:ascii="Calibri" w:hAnsi="Calibri" w:cs="Calibri"/>
          <w:sz w:val="16"/>
          <w:szCs w:val="16"/>
        </w:rPr>
        <w:t> </w:t>
      </w:r>
      <w:r>
        <w:rPr>
          <w:rFonts w:ascii="Calibri" w:hAnsi="Calibri" w:cs="Calibri"/>
          <w:sz w:val="28"/>
          <w:szCs w:val="28"/>
        </w:rPr>
        <w:t>Z</w:t>
      </w:r>
    </w:p>
    <w:p w14:paraId="236AE67E" w14:textId="77777777" w:rsidR="0041454E" w:rsidRDefault="0041454E" w:rsidP="0041454E">
      <w:pPr>
        <w:tabs>
          <w:tab w:val="right" w:pos="5670"/>
          <w:tab w:val="left" w:pos="5760"/>
          <w:tab w:val="right" w:pos="10080"/>
        </w:tabs>
        <w:ind w:left="1440"/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/>
          <w:sz w:val="28"/>
          <w:szCs w:val="28"/>
          <w:lang w:val="en-CA"/>
        </w:rPr>
        <w:tab/>
      </w:r>
      <w:proofErr w:type="gramStart"/>
      <w:r w:rsidRPr="00D80364">
        <w:rPr>
          <w:rFonts w:ascii="Calibri" w:hAnsi="Calibri" w:cs="Calibri"/>
          <w:sz w:val="28"/>
          <w:szCs w:val="28"/>
        </w:rPr>
        <w:t>cos</w:t>
      </w:r>
      <w:proofErr w:type="gramEnd"/>
      <w:r w:rsidRPr="00D80364">
        <w:rPr>
          <w:rFonts w:ascii="Calibri" w:hAnsi="Calibri" w:cs="Calibri"/>
          <w:sz w:val="16"/>
          <w:szCs w:val="16"/>
        </w:rPr>
        <w:t> </w:t>
      </w:r>
      <w:r>
        <w:rPr>
          <w:rFonts w:ascii="Calibri" w:hAnsi="Calibri" w:cs="Calibri"/>
          <w:sz w:val="28"/>
          <w:szCs w:val="28"/>
        </w:rPr>
        <w:t>Z</w:t>
      </w:r>
      <w:r>
        <w:rPr>
          <w:rFonts w:ascii="Calibri" w:hAnsi="Calibri" w:cs="Calibri"/>
          <w:sz w:val="28"/>
          <w:szCs w:val="28"/>
          <w:lang w:val="en-CA"/>
        </w:rPr>
        <w:t> </w:t>
      </w:r>
      <w:r>
        <w:rPr>
          <w:rFonts w:ascii="Calibri" w:hAnsi="Calibri" w:cs="Calibri"/>
          <w:sz w:val="28"/>
          <w:szCs w:val="28"/>
          <w:lang w:val="en-CA"/>
        </w:rPr>
        <w:tab/>
      </w:r>
      <w:r w:rsidRPr="0097252D">
        <w:rPr>
          <w:rFonts w:ascii="Calibri" w:hAnsi="Calibri" w:cs="Calibri"/>
          <w:sz w:val="28"/>
          <w:szCs w:val="28"/>
          <w:lang w:val="en-CA"/>
        </w:rPr>
        <w:t>= </w:t>
      </w:r>
      <w:r>
        <w:rPr>
          <w:rFonts w:ascii="Calibri" w:hAnsi="Calibri" w:cs="Calibri"/>
          <w:sz w:val="28"/>
          <w:szCs w:val="28"/>
          <w:lang w:val="en-CA"/>
        </w:rPr>
        <w:t> </w:t>
      </w:r>
      <w:r w:rsidRPr="000B2E3A">
        <w:rPr>
          <w:rFonts w:ascii="Calibri" w:hAnsi="Calibri" w:cs="Calibri"/>
          <w:position w:val="-28"/>
          <w:sz w:val="28"/>
          <w:szCs w:val="28"/>
        </w:rPr>
        <w:object w:dxaOrig="1500" w:dyaOrig="780" w14:anchorId="2BC7D716">
          <v:shape id="_x0000_i1026" type="#_x0000_t75" style="width:75.3pt;height:38.95pt" o:ole="">
            <v:imagedata r:id="rId1956" o:title=""/>
          </v:shape>
          <o:OLEObject Type="Embed" ProgID="Equation.DSMT4" ShapeID="_x0000_i1026" DrawAspect="Content" ObjectID="_1494930456" r:id="rId1957"/>
        </w:object>
      </w:r>
      <w:r>
        <w:rPr>
          <w:rFonts w:ascii="Calibri" w:hAnsi="Calibri" w:cs="Calibri"/>
          <w:sz w:val="28"/>
          <w:szCs w:val="28"/>
          <w:lang w:val="en-CA"/>
        </w:rPr>
        <w:t xml:space="preserve"> </w:t>
      </w:r>
    </w:p>
    <w:p w14:paraId="57194497" w14:textId="77777777" w:rsidR="0041454E" w:rsidRDefault="0041454E" w:rsidP="0041454E">
      <w:pPr>
        <w:tabs>
          <w:tab w:val="right" w:pos="5670"/>
          <w:tab w:val="left" w:pos="5760"/>
          <w:tab w:val="right" w:pos="10080"/>
        </w:tabs>
        <w:ind w:left="1440"/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/>
          <w:sz w:val="28"/>
          <w:szCs w:val="28"/>
          <w:lang w:val="en-CA"/>
        </w:rPr>
        <w:tab/>
      </w:r>
      <w:r>
        <w:rPr>
          <w:rFonts w:ascii="Calibri" w:hAnsi="Calibri" w:cs="Calibri"/>
          <w:sz w:val="28"/>
          <w:szCs w:val="28"/>
        </w:rPr>
        <w:t>Z</w:t>
      </w:r>
      <w:r>
        <w:rPr>
          <w:rFonts w:ascii="Calibri" w:hAnsi="Calibri" w:cs="Calibri"/>
          <w:sz w:val="28"/>
          <w:szCs w:val="28"/>
          <w:lang w:val="en-CA"/>
        </w:rPr>
        <w:t> </w:t>
      </w:r>
      <w:r>
        <w:rPr>
          <w:rFonts w:ascii="Calibri" w:hAnsi="Calibri" w:cs="Calibri"/>
          <w:sz w:val="28"/>
          <w:szCs w:val="28"/>
          <w:lang w:val="en-CA"/>
        </w:rPr>
        <w:tab/>
      </w:r>
      <w:r w:rsidRPr="0097252D">
        <w:rPr>
          <w:rFonts w:ascii="Calibri" w:hAnsi="Calibri" w:cs="Calibri"/>
          <w:sz w:val="28"/>
          <w:szCs w:val="28"/>
          <w:lang w:val="en-CA"/>
        </w:rPr>
        <w:t>= </w:t>
      </w:r>
      <w:r>
        <w:rPr>
          <w:rFonts w:ascii="Calibri" w:hAnsi="Calibri" w:cs="Calibri"/>
          <w:sz w:val="28"/>
          <w:szCs w:val="28"/>
          <w:lang w:val="en-CA"/>
        </w:rPr>
        <w:t> </w:t>
      </w:r>
      <w:r w:rsidRPr="000B2E3A">
        <w:rPr>
          <w:rFonts w:ascii="Calibri" w:hAnsi="Calibri" w:cs="Calibri"/>
          <w:position w:val="-34"/>
          <w:sz w:val="28"/>
          <w:szCs w:val="28"/>
        </w:rPr>
        <w:object w:dxaOrig="2420" w:dyaOrig="820" w14:anchorId="2C933059">
          <v:shape id="_x0000_i1027" type="#_x0000_t75" style="width:120.9pt;height:40.95pt" o:ole="">
            <v:imagedata r:id="rId1958" o:title=""/>
          </v:shape>
          <o:OLEObject Type="Embed" ProgID="Equation.DSMT4" ShapeID="_x0000_i1027" DrawAspect="Content" ObjectID="_1494930457" r:id="rId1959"/>
        </w:object>
      </w:r>
      <w:r>
        <w:rPr>
          <w:rFonts w:ascii="Calibri" w:hAnsi="Calibri" w:cs="Calibri"/>
          <w:sz w:val="28"/>
          <w:szCs w:val="28"/>
          <w:lang w:val="en-CA"/>
        </w:rPr>
        <w:t xml:space="preserve"> </w:t>
      </w:r>
    </w:p>
    <w:p w14:paraId="7F69465E" w14:textId="77777777" w:rsidR="0041454E" w:rsidRDefault="0041454E" w:rsidP="0041454E">
      <w:pPr>
        <w:tabs>
          <w:tab w:val="right" w:pos="5670"/>
          <w:tab w:val="left" w:pos="5760"/>
          <w:tab w:val="right" w:pos="10080"/>
        </w:tabs>
        <w:ind w:left="1440"/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/>
          <w:sz w:val="28"/>
          <w:szCs w:val="28"/>
          <w:lang w:val="en-CA"/>
        </w:rPr>
        <w:tab/>
      </w:r>
      <w:r>
        <w:rPr>
          <w:rFonts w:ascii="Calibri" w:hAnsi="Calibri" w:cs="Calibri"/>
          <w:sz w:val="28"/>
          <w:szCs w:val="28"/>
        </w:rPr>
        <w:t>Z</w:t>
      </w:r>
      <w:r>
        <w:rPr>
          <w:rFonts w:ascii="Calibri" w:hAnsi="Calibri" w:cs="Calibri"/>
          <w:sz w:val="28"/>
          <w:szCs w:val="28"/>
          <w:lang w:val="en-CA"/>
        </w:rPr>
        <w:t> </w:t>
      </w:r>
      <w:r>
        <w:rPr>
          <w:rFonts w:ascii="Calibri" w:hAnsi="Calibri" w:cs="Calibri"/>
          <w:sz w:val="28"/>
          <w:szCs w:val="28"/>
          <w:lang w:val="en-CA"/>
        </w:rPr>
        <w:tab/>
      </w:r>
      <w:r w:rsidRPr="0097252D">
        <w:rPr>
          <w:rFonts w:ascii="Calibri" w:hAnsi="Calibri" w:cs="Calibri"/>
          <w:sz w:val="28"/>
          <w:szCs w:val="28"/>
          <w:lang w:val="en-CA"/>
        </w:rPr>
        <w:t>= </w:t>
      </w:r>
      <w:r>
        <w:rPr>
          <w:rFonts w:ascii="Calibri" w:hAnsi="Calibri" w:cs="Calibri"/>
          <w:sz w:val="28"/>
          <w:szCs w:val="28"/>
          <w:lang w:val="en-CA"/>
        </w:rPr>
        <w:t> </w:t>
      </w:r>
      <w:r w:rsidRPr="007A3641">
        <w:rPr>
          <w:rFonts w:ascii="Calibri" w:hAnsi="Calibri" w:cs="Calibri"/>
          <w:position w:val="-34"/>
          <w:sz w:val="28"/>
          <w:szCs w:val="28"/>
        </w:rPr>
        <w:object w:dxaOrig="3879" w:dyaOrig="820" w14:anchorId="25B29981">
          <v:shape id="_x0000_i1028" type="#_x0000_t75" style="width:194.2pt;height:40.95pt" o:ole="">
            <v:imagedata r:id="rId1960" o:title=""/>
          </v:shape>
          <o:OLEObject Type="Embed" ProgID="Equation.DSMT4" ShapeID="_x0000_i1028" DrawAspect="Content" ObjectID="_1494930458" r:id="rId1961"/>
        </w:object>
      </w:r>
      <w:r>
        <w:rPr>
          <w:rFonts w:ascii="Calibri" w:hAnsi="Calibri" w:cs="Calibri"/>
          <w:sz w:val="28"/>
          <w:szCs w:val="28"/>
          <w:lang w:val="en-CA"/>
        </w:rPr>
        <w:t xml:space="preserve"> </w:t>
      </w:r>
    </w:p>
    <w:p w14:paraId="04BD8B79" w14:textId="77777777" w:rsidR="0041454E" w:rsidRDefault="0041454E" w:rsidP="0041454E">
      <w:pPr>
        <w:tabs>
          <w:tab w:val="right" w:pos="5670"/>
          <w:tab w:val="left" w:pos="5760"/>
          <w:tab w:val="right" w:pos="10080"/>
        </w:tabs>
        <w:ind w:left="1440"/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/>
          <w:sz w:val="28"/>
          <w:szCs w:val="28"/>
          <w:lang w:val="en-CA"/>
        </w:rPr>
        <w:tab/>
      </w:r>
      <w:r>
        <w:rPr>
          <w:rFonts w:ascii="Calibri" w:hAnsi="Calibri" w:cs="Calibri"/>
          <w:sz w:val="28"/>
          <w:szCs w:val="28"/>
        </w:rPr>
        <w:t>Z</w:t>
      </w:r>
      <w:r>
        <w:rPr>
          <w:rFonts w:ascii="Calibri" w:hAnsi="Calibri" w:cs="Calibri"/>
          <w:sz w:val="28"/>
          <w:szCs w:val="28"/>
          <w:lang w:val="en-CA"/>
        </w:rPr>
        <w:t> </w:t>
      </w:r>
      <w:r>
        <w:rPr>
          <w:rFonts w:ascii="Calibri" w:hAnsi="Calibri" w:cs="Calibri"/>
          <w:sz w:val="28"/>
          <w:szCs w:val="28"/>
          <w:lang w:val="en-CA"/>
        </w:rPr>
        <w:tab/>
      </w:r>
      <w:r w:rsidRPr="0097252D">
        <w:rPr>
          <w:rFonts w:ascii="Calibri" w:hAnsi="Calibri" w:cs="Calibri"/>
          <w:sz w:val="28"/>
          <w:szCs w:val="28"/>
          <w:lang w:val="en-CA"/>
        </w:rPr>
        <w:t>= </w:t>
      </w:r>
      <w:r>
        <w:rPr>
          <w:rFonts w:ascii="Calibri" w:hAnsi="Calibri" w:cs="Calibri"/>
          <w:sz w:val="28"/>
          <w:szCs w:val="28"/>
          <w:lang w:val="en-CA"/>
        </w:rPr>
        <w:t> </w:t>
      </w:r>
      <w:r>
        <w:rPr>
          <w:rFonts w:ascii="Calibri" w:hAnsi="Calibri" w:cs="Calibri"/>
          <w:sz w:val="28"/>
          <w:szCs w:val="28"/>
        </w:rPr>
        <w:t>cos</w:t>
      </w:r>
      <w:r w:rsidRPr="00BF614F">
        <w:rPr>
          <w:rFonts w:ascii="Calibri" w:hAnsi="Calibri" w:cs="Calibri"/>
          <w:sz w:val="32"/>
          <w:szCs w:val="32"/>
          <w:vertAlign w:val="superscript"/>
        </w:rPr>
        <w:sym w:font="Symbol" w:char="F02D"/>
      </w:r>
      <w:r w:rsidRPr="00BF614F">
        <w:rPr>
          <w:rFonts w:ascii="Calibri" w:hAnsi="Calibri" w:cs="Calibri"/>
          <w:sz w:val="32"/>
          <w:szCs w:val="32"/>
          <w:vertAlign w:val="superscript"/>
        </w:rPr>
        <w:t>1</w:t>
      </w:r>
      <w:r>
        <w:rPr>
          <w:rFonts w:ascii="Calibri" w:hAnsi="Calibri" w:cs="Calibri"/>
          <w:sz w:val="32"/>
          <w:szCs w:val="32"/>
          <w:vertAlign w:val="superscript"/>
        </w:rPr>
        <w:t> </w:t>
      </w:r>
      <w:r>
        <w:rPr>
          <w:rFonts w:ascii="Calibri" w:hAnsi="Calibri" w:cs="Calibri"/>
          <w:sz w:val="28"/>
          <w:szCs w:val="28"/>
        </w:rPr>
        <w:t>(</w:t>
      </w:r>
      <w:r w:rsidRPr="00BF614F">
        <w:rPr>
          <w:rFonts w:ascii="Calibri" w:hAnsi="Calibri" w:cs="Calibri"/>
          <w:sz w:val="16"/>
          <w:szCs w:val="16"/>
        </w:rPr>
        <w:t> </w:t>
      </w:r>
      <w:r>
        <w:rPr>
          <w:rFonts w:ascii="Calibri" w:hAnsi="Calibri" w:cs="Calibri"/>
          <w:sz w:val="28"/>
          <w:szCs w:val="28"/>
        </w:rPr>
        <w:sym w:font="Symbol" w:char="F02D"/>
      </w:r>
      <w:r>
        <w:rPr>
          <w:rFonts w:ascii="Calibri" w:hAnsi="Calibri" w:cs="Calibri"/>
          <w:sz w:val="28"/>
          <w:szCs w:val="28"/>
        </w:rPr>
        <w:t>0.312</w:t>
      </w:r>
      <w:r w:rsidRPr="00BF614F">
        <w:rPr>
          <w:rFonts w:ascii="Calibri" w:hAnsi="Calibri" w:cs="Calibri"/>
          <w:sz w:val="16"/>
          <w:szCs w:val="16"/>
        </w:rPr>
        <w:t> </w:t>
      </w:r>
      <w:r>
        <w:rPr>
          <w:rFonts w:ascii="Calibri" w:hAnsi="Calibri" w:cs="Calibri"/>
          <w:sz w:val="28"/>
          <w:szCs w:val="28"/>
        </w:rPr>
        <w:t>622</w:t>
      </w:r>
      <w:r w:rsidRPr="00BF614F">
        <w:rPr>
          <w:rFonts w:ascii="Calibri" w:hAnsi="Calibri" w:cs="Calibri"/>
          <w:sz w:val="16"/>
          <w:szCs w:val="16"/>
        </w:rPr>
        <w:t> </w:t>
      </w:r>
      <w:r>
        <w:rPr>
          <w:rFonts w:ascii="Calibri" w:hAnsi="Calibri" w:cs="Calibri"/>
          <w:sz w:val="28"/>
          <w:szCs w:val="28"/>
        </w:rPr>
        <w:t>72</w:t>
      </w:r>
      <w:r w:rsidRPr="00BF614F">
        <w:rPr>
          <w:rFonts w:ascii="Calibri" w:hAnsi="Calibri" w:cs="Calibri"/>
          <w:sz w:val="16"/>
          <w:szCs w:val="16"/>
        </w:rPr>
        <w:t xml:space="preserve"> </w:t>
      </w:r>
      <w:r>
        <w:rPr>
          <w:rFonts w:ascii="Calibri" w:hAnsi="Calibri" w:cs="Calibri"/>
          <w:sz w:val="28"/>
          <w:szCs w:val="28"/>
        </w:rPr>
        <w:t>)</w:t>
      </w:r>
    </w:p>
    <w:p w14:paraId="769C563A" w14:textId="77777777" w:rsidR="0041454E" w:rsidRDefault="0041454E" w:rsidP="0041454E">
      <w:pPr>
        <w:tabs>
          <w:tab w:val="right" w:pos="5670"/>
          <w:tab w:val="left" w:pos="5760"/>
          <w:tab w:val="right" w:pos="10080"/>
        </w:tabs>
        <w:spacing w:before="60"/>
        <w:ind w:left="1440"/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/>
          <w:sz w:val="28"/>
          <w:szCs w:val="28"/>
          <w:lang w:val="en-CA"/>
        </w:rPr>
        <w:tab/>
      </w:r>
      <w:r>
        <w:rPr>
          <w:rFonts w:ascii="Calibri" w:hAnsi="Calibri" w:cs="Calibri"/>
          <w:sz w:val="28"/>
          <w:szCs w:val="28"/>
        </w:rPr>
        <w:t>Z</w:t>
      </w:r>
      <w:r>
        <w:rPr>
          <w:rFonts w:ascii="Calibri" w:hAnsi="Calibri" w:cs="Calibri"/>
          <w:sz w:val="28"/>
          <w:szCs w:val="28"/>
          <w:lang w:val="en-CA"/>
        </w:rPr>
        <w:t> </w:t>
      </w:r>
      <w:r>
        <w:rPr>
          <w:rFonts w:ascii="Calibri" w:hAnsi="Calibri" w:cs="Calibri"/>
          <w:sz w:val="28"/>
          <w:szCs w:val="28"/>
          <w:lang w:val="en-CA"/>
        </w:rPr>
        <w:tab/>
      </w:r>
      <w:r>
        <w:rPr>
          <w:rFonts w:ascii="Calibri" w:hAnsi="Calibri" w:cs="Calibri"/>
          <w:sz w:val="28"/>
          <w:szCs w:val="28"/>
          <w:lang w:val="en-CA"/>
        </w:rPr>
        <w:sym w:font="Symbol" w:char="F0BB"/>
      </w:r>
      <w:r w:rsidRPr="0097252D">
        <w:rPr>
          <w:rFonts w:ascii="Calibri" w:hAnsi="Calibri" w:cs="Calibri"/>
          <w:sz w:val="28"/>
          <w:szCs w:val="28"/>
          <w:lang w:val="en-CA"/>
        </w:rPr>
        <w:t> </w:t>
      </w:r>
      <w:r>
        <w:rPr>
          <w:rFonts w:ascii="Calibri" w:hAnsi="Calibri" w:cs="Calibri"/>
          <w:sz w:val="28"/>
          <w:szCs w:val="28"/>
          <w:lang w:val="en-CA"/>
        </w:rPr>
        <w:t> </w:t>
      </w:r>
      <w:r>
        <w:rPr>
          <w:rFonts w:ascii="Calibri" w:hAnsi="Calibri" w:cs="Calibri"/>
          <w:sz w:val="28"/>
          <w:szCs w:val="28"/>
        </w:rPr>
        <w:t>108.217</w:t>
      </w:r>
      <w:r w:rsidRPr="007A3641">
        <w:rPr>
          <w:rFonts w:ascii="Calibri" w:hAnsi="Calibri" w:cs="Calibri"/>
          <w:sz w:val="16"/>
          <w:szCs w:val="16"/>
        </w:rPr>
        <w:t> </w:t>
      </w:r>
      <w:r>
        <w:rPr>
          <w:rFonts w:ascii="Calibri" w:hAnsi="Calibri" w:cs="Calibri"/>
          <w:sz w:val="28"/>
          <w:szCs w:val="28"/>
        </w:rPr>
        <w:t>359</w:t>
      </w:r>
      <w:r>
        <w:rPr>
          <w:rFonts w:ascii="Calibri" w:hAnsi="Calibri" w:cs="Calibri"/>
          <w:sz w:val="28"/>
          <w:szCs w:val="28"/>
        </w:rPr>
        <w:sym w:font="Symbol" w:char="F0B0"/>
      </w:r>
      <w:r>
        <w:rPr>
          <w:rFonts w:ascii="Calibri" w:hAnsi="Calibri" w:cs="Calibri"/>
          <w:sz w:val="28"/>
          <w:szCs w:val="28"/>
          <w:lang w:val="en-CA"/>
        </w:rPr>
        <w:t xml:space="preserve"> </w:t>
      </w:r>
    </w:p>
    <w:p w14:paraId="66A4F4E4" w14:textId="77777777" w:rsidR="0041454E" w:rsidRPr="005D4A74" w:rsidRDefault="0041454E" w:rsidP="0041454E">
      <w:pPr>
        <w:tabs>
          <w:tab w:val="right" w:pos="10080"/>
        </w:tabs>
        <w:spacing w:before="120"/>
        <w:ind w:left="1260"/>
        <w:rPr>
          <w:rFonts w:ascii="Calibri" w:hAnsi="Calibri" w:cs="Calibri"/>
          <w:sz w:val="28"/>
          <w:szCs w:val="28"/>
          <w:u w:val="single"/>
        </w:rPr>
      </w:pPr>
      <w:r>
        <w:rPr>
          <w:rFonts w:ascii="Calibri" w:hAnsi="Calibri" w:cs="Calibri"/>
          <w:sz w:val="28"/>
          <w:szCs w:val="28"/>
          <w:u w:val="single"/>
        </w:rPr>
        <w:t xml:space="preserve">Answer:     </w:t>
      </w:r>
      <w:r>
        <w:rPr>
          <w:rFonts w:ascii="Calibri" w:hAnsi="Calibri" w:cs="Calibri"/>
          <w:sz w:val="28"/>
          <w:szCs w:val="28"/>
          <w:u w:val="single"/>
        </w:rPr>
        <w:sym w:font="Symbol" w:char="F0D0"/>
      </w:r>
      <w:r>
        <w:rPr>
          <w:rFonts w:ascii="Calibri" w:hAnsi="Calibri" w:cs="Calibri"/>
          <w:sz w:val="28"/>
          <w:szCs w:val="28"/>
          <w:u w:val="single"/>
        </w:rPr>
        <w:t>Z </w:t>
      </w:r>
      <w:r>
        <w:rPr>
          <w:rFonts w:ascii="Calibri" w:hAnsi="Calibri" w:cs="Calibri"/>
          <w:sz w:val="28"/>
          <w:szCs w:val="28"/>
          <w:u w:val="single"/>
        </w:rPr>
        <w:sym w:font="Symbol" w:char="F0BB"/>
      </w:r>
      <w:r>
        <w:rPr>
          <w:rFonts w:ascii="Calibri" w:hAnsi="Calibri" w:cs="Calibri"/>
          <w:sz w:val="28"/>
          <w:szCs w:val="28"/>
          <w:u w:val="single"/>
        </w:rPr>
        <w:t>  108</w:t>
      </w:r>
      <w:r>
        <w:rPr>
          <w:rFonts w:ascii="Calibri" w:hAnsi="Calibri" w:cs="Calibri"/>
          <w:sz w:val="28"/>
          <w:szCs w:val="28"/>
          <w:u w:val="single"/>
        </w:rPr>
        <w:sym w:font="Symbol" w:char="F0B0"/>
      </w:r>
      <w:r>
        <w:rPr>
          <w:rFonts w:ascii="Calibri" w:hAnsi="Calibri" w:cs="Calibri"/>
          <w:sz w:val="28"/>
          <w:szCs w:val="28"/>
          <w:u w:val="single"/>
        </w:rPr>
        <w:tab/>
      </w:r>
    </w:p>
    <w:p w14:paraId="6153B88D" w14:textId="77777777" w:rsidR="0041454E" w:rsidRPr="005D4A74" w:rsidRDefault="0041454E" w:rsidP="00FF6E6B">
      <w:pPr>
        <w:tabs>
          <w:tab w:val="right" w:pos="10080"/>
        </w:tabs>
        <w:spacing w:before="120"/>
        <w:ind w:left="1260"/>
        <w:rPr>
          <w:rFonts w:ascii="Calibri" w:hAnsi="Calibri" w:cs="Calibri"/>
          <w:sz w:val="28"/>
          <w:szCs w:val="28"/>
          <w:u w:val="single"/>
        </w:rPr>
      </w:pPr>
    </w:p>
    <w:p w14:paraId="63DBDE60" w14:textId="77777777" w:rsidR="00FF6E6B" w:rsidRDefault="00FF6E6B" w:rsidP="004135B7">
      <w:pPr>
        <w:tabs>
          <w:tab w:val="left" w:pos="1260"/>
          <w:tab w:val="right" w:pos="10080"/>
        </w:tabs>
        <w:ind w:left="1260" w:hanging="1260"/>
        <w:rPr>
          <w:rFonts w:ascii="Calibri" w:hAnsi="Calibri" w:cs="Calibri"/>
          <w:sz w:val="28"/>
          <w:szCs w:val="28"/>
        </w:rPr>
      </w:pPr>
    </w:p>
    <w:sectPr w:rsidR="00FF6E6B" w:rsidSect="004E3F7E">
      <w:headerReference w:type="even" r:id="rId1962"/>
      <w:headerReference w:type="default" r:id="rId1963"/>
      <w:headerReference w:type="first" r:id="rId1964"/>
      <w:pgSz w:w="12240" w:h="15840" w:code="1"/>
      <w:pgMar w:top="864" w:right="1080" w:bottom="432" w:left="1080" w:header="360" w:footer="360" w:gutter="0"/>
      <w:cols w:space="720"/>
      <w:titlePg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14E2B2CD" w14:textId="77777777" w:rsidR="00FF2600" w:rsidRDefault="00FF2600">
      <w:r>
        <w:separator/>
      </w:r>
    </w:p>
  </w:endnote>
  <w:endnote w:type="continuationSeparator" w:id="0">
    <w:p w14:paraId="0103D1A1" w14:textId="77777777" w:rsidR="00FF2600" w:rsidRDefault="00FF260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073F7040" w14:textId="77777777" w:rsidR="00FF2600" w:rsidRDefault="00FF2600">
      <w:r>
        <w:separator/>
      </w:r>
    </w:p>
  </w:footnote>
  <w:footnote w:type="continuationSeparator" w:id="0">
    <w:p w14:paraId="552A40DB" w14:textId="77777777" w:rsidR="00FF2600" w:rsidRDefault="00FF2600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1E38D00F" w14:textId="77777777" w:rsidR="00912E83" w:rsidRDefault="00912E83" w:rsidP="00401CE4">
    <w:pPr>
      <w:pStyle w:val="Header"/>
      <w:tabs>
        <w:tab w:val="clear" w:pos="4320"/>
        <w:tab w:val="clear" w:pos="8640"/>
        <w:tab w:val="right" w:pos="10089"/>
      </w:tabs>
      <w:rPr>
        <w:i/>
        <w:sz w:val="20"/>
        <w:u w:val="single"/>
      </w:rPr>
    </w:pPr>
    <w:r>
      <w:rPr>
        <w:i/>
        <w:sz w:val="20"/>
        <w:u w:val="single"/>
      </w:rPr>
      <w:t xml:space="preserve">Page </w:t>
    </w:r>
    <w:r>
      <w:rPr>
        <w:i/>
        <w:u w:val="single"/>
      </w:rPr>
      <w:fldChar w:fldCharType="begin"/>
    </w:r>
    <w:r>
      <w:rPr>
        <w:i/>
        <w:u w:val="single"/>
      </w:rPr>
      <w:instrText xml:space="preserve"> PAGE </w:instrText>
    </w:r>
    <w:r>
      <w:rPr>
        <w:i/>
        <w:u w:val="single"/>
      </w:rPr>
      <w:fldChar w:fldCharType="separate"/>
    </w:r>
    <w:r>
      <w:rPr>
        <w:i/>
        <w:noProof/>
        <w:u w:val="single"/>
      </w:rPr>
      <w:t>2</w:t>
    </w:r>
    <w:r>
      <w:rPr>
        <w:i/>
        <w:u w:val="single"/>
      </w:rPr>
      <w:fldChar w:fldCharType="end"/>
    </w:r>
    <w:r>
      <w:rPr>
        <w:i/>
        <w:sz w:val="20"/>
        <w:u w:val="single"/>
      </w:rPr>
      <w:t xml:space="preserve"> of </w:t>
    </w:r>
    <w:r>
      <w:rPr>
        <w:i/>
        <w:sz w:val="20"/>
        <w:u w:val="single"/>
      </w:rPr>
      <w:fldChar w:fldCharType="begin"/>
    </w:r>
    <w:r>
      <w:rPr>
        <w:i/>
        <w:sz w:val="20"/>
        <w:u w:val="single"/>
      </w:rPr>
      <w:instrText xml:space="preserve"> NUMPAGES </w:instrText>
    </w:r>
    <w:r>
      <w:rPr>
        <w:i/>
        <w:sz w:val="20"/>
        <w:u w:val="single"/>
      </w:rPr>
      <w:fldChar w:fldCharType="separate"/>
    </w:r>
    <w:r>
      <w:rPr>
        <w:i/>
        <w:noProof/>
        <w:sz w:val="20"/>
        <w:u w:val="single"/>
      </w:rPr>
      <w:t>5</w:t>
    </w:r>
    <w:r>
      <w:rPr>
        <w:i/>
        <w:sz w:val="20"/>
        <w:u w:val="single"/>
      </w:rPr>
      <w:fldChar w:fldCharType="end"/>
    </w:r>
    <w:r>
      <w:rPr>
        <w:i/>
        <w:sz w:val="20"/>
        <w:u w:val="single"/>
      </w:rPr>
      <w:tab/>
      <w:t>Chapter 1 -</w:t>
    </w:r>
    <w:r w:rsidRPr="00E71F98">
      <w:rPr>
        <w:i/>
        <w:sz w:val="20"/>
        <w:u w:val="single"/>
      </w:rPr>
      <w:fldChar w:fldCharType="begin"/>
    </w:r>
    <w:r w:rsidRPr="00E71F98">
      <w:rPr>
        <w:i/>
        <w:sz w:val="20"/>
        <w:u w:val="single"/>
      </w:rPr>
      <w:instrText xml:space="preserve"> FILENAME </w:instrText>
    </w:r>
    <w:r w:rsidRPr="00E71F98">
      <w:rPr>
        <w:i/>
        <w:sz w:val="20"/>
        <w:u w:val="single"/>
      </w:rPr>
      <w:fldChar w:fldCharType="separate"/>
    </w:r>
    <w:r>
      <w:rPr>
        <w:i/>
        <w:noProof/>
        <w:sz w:val="20"/>
        <w:u w:val="single"/>
      </w:rPr>
      <w:t>8-7 The Cosine Law MK</w:t>
    </w:r>
    <w:r w:rsidRPr="00E71F98">
      <w:rPr>
        <w:i/>
        <w:sz w:val="20"/>
        <w:u w:val="single"/>
      </w:rPr>
      <w:fldChar w:fldCharType="end"/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05817B15" w14:textId="4D4D5E79" w:rsidR="00912E83" w:rsidRPr="00F13FDB" w:rsidRDefault="00912E83" w:rsidP="00B34652">
    <w:pPr>
      <w:pStyle w:val="Header"/>
      <w:tabs>
        <w:tab w:val="clear" w:pos="4320"/>
        <w:tab w:val="clear" w:pos="8640"/>
        <w:tab w:val="right" w:pos="10080"/>
      </w:tabs>
      <w:rPr>
        <w:rFonts w:ascii="Calibri" w:hAnsi="Calibri"/>
        <w:i/>
        <w:sz w:val="20"/>
        <w:u w:val="single"/>
      </w:rPr>
    </w:pPr>
    <w:r>
      <w:rPr>
        <w:rFonts w:ascii="Calibri" w:hAnsi="Calibri"/>
        <w:i/>
        <w:sz w:val="20"/>
        <w:u w:val="single"/>
      </w:rPr>
      <w:t>Unit</w:t>
    </w:r>
    <w:r w:rsidRPr="00F13FDB">
      <w:rPr>
        <w:rFonts w:ascii="Calibri" w:hAnsi="Calibri"/>
        <w:i/>
        <w:sz w:val="20"/>
        <w:u w:val="single"/>
      </w:rPr>
      <w:t> </w:t>
    </w:r>
    <w:r>
      <w:rPr>
        <w:rFonts w:ascii="Calibri" w:hAnsi="Calibri"/>
        <w:i/>
        <w:sz w:val="20"/>
        <w:u w:val="single"/>
      </w:rPr>
      <w:t>8</w:t>
    </w:r>
    <w:r w:rsidRPr="00F13FDB">
      <w:rPr>
        <w:rFonts w:ascii="Calibri" w:hAnsi="Calibri"/>
        <w:i/>
        <w:sz w:val="20"/>
        <w:u w:val="single"/>
      </w:rPr>
      <w:t xml:space="preserve">: </w:t>
    </w:r>
    <w:r>
      <w:rPr>
        <w:rFonts w:ascii="Calibri" w:hAnsi="Calibri"/>
        <w:i/>
        <w:sz w:val="20"/>
        <w:u w:val="single"/>
      </w:rPr>
      <w:t>Day 7 notes – The Cosine Law</w:t>
    </w:r>
    <w:r w:rsidRPr="00F13FDB">
      <w:rPr>
        <w:rFonts w:ascii="Calibri" w:hAnsi="Calibri"/>
        <w:i/>
        <w:sz w:val="20"/>
        <w:u w:val="single"/>
      </w:rPr>
      <w:tab/>
      <w:t xml:space="preserve">Page </w:t>
    </w:r>
    <w:r w:rsidRPr="00F13FDB">
      <w:rPr>
        <w:rFonts w:ascii="Calibri" w:hAnsi="Calibri"/>
        <w:i/>
        <w:sz w:val="20"/>
        <w:u w:val="single"/>
      </w:rPr>
      <w:fldChar w:fldCharType="begin"/>
    </w:r>
    <w:r w:rsidRPr="00F13FDB">
      <w:rPr>
        <w:rFonts w:ascii="Calibri" w:hAnsi="Calibri"/>
        <w:i/>
        <w:sz w:val="20"/>
        <w:u w:val="single"/>
      </w:rPr>
      <w:instrText xml:space="preserve"> PAGE </w:instrText>
    </w:r>
    <w:r w:rsidRPr="00F13FDB">
      <w:rPr>
        <w:rFonts w:ascii="Calibri" w:hAnsi="Calibri"/>
        <w:i/>
        <w:sz w:val="20"/>
        <w:u w:val="single"/>
      </w:rPr>
      <w:fldChar w:fldCharType="separate"/>
    </w:r>
    <w:r w:rsidR="00E6579F">
      <w:rPr>
        <w:rFonts w:ascii="Calibri" w:hAnsi="Calibri"/>
        <w:i/>
        <w:noProof/>
        <w:sz w:val="20"/>
        <w:u w:val="single"/>
      </w:rPr>
      <w:t>6</w:t>
    </w:r>
    <w:r w:rsidRPr="00F13FDB">
      <w:rPr>
        <w:rFonts w:ascii="Calibri" w:hAnsi="Calibri"/>
        <w:i/>
        <w:sz w:val="20"/>
        <w:u w:val="single"/>
      </w:rPr>
      <w:fldChar w:fldCharType="end"/>
    </w:r>
    <w:r w:rsidRPr="00F13FDB">
      <w:rPr>
        <w:rFonts w:ascii="Calibri" w:hAnsi="Calibri"/>
        <w:i/>
        <w:sz w:val="16"/>
        <w:szCs w:val="16"/>
        <w:u w:val="single"/>
      </w:rPr>
      <w:t xml:space="preserve"> of </w:t>
    </w:r>
    <w:r>
      <w:rPr>
        <w:rFonts w:ascii="Calibri" w:hAnsi="Calibri"/>
        <w:i/>
        <w:sz w:val="16"/>
        <w:szCs w:val="16"/>
        <w:u w:val="single"/>
      </w:rPr>
      <w:t>3</w:t>
    </w:r>
  </w:p>
  <w:p w14:paraId="535B8076" w14:textId="77777777" w:rsidR="00912E83" w:rsidRPr="00805AEA" w:rsidRDefault="00912E83" w:rsidP="00B34652">
    <w:pPr>
      <w:pStyle w:val="Header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7F452839" w14:textId="77777777" w:rsidR="00912E83" w:rsidRPr="00F13FDB" w:rsidRDefault="00912E83" w:rsidP="00B34652">
    <w:pPr>
      <w:pStyle w:val="Heading1"/>
      <w:rPr>
        <w:rFonts w:ascii="Calibri" w:hAnsi="Calibri"/>
        <w:u w:val="none"/>
      </w:rPr>
    </w:pPr>
  </w:p>
  <w:p w14:paraId="1B250786" w14:textId="77777777" w:rsidR="00912E83" w:rsidRPr="00F13FDB" w:rsidRDefault="00912E83" w:rsidP="00B34652">
    <w:pPr>
      <w:pStyle w:val="Heading1"/>
      <w:rPr>
        <w:rFonts w:ascii="Calibri" w:hAnsi="Calibri"/>
      </w:rPr>
    </w:pPr>
    <w:r w:rsidRPr="00F13FDB">
      <w:rPr>
        <w:rFonts w:ascii="Calibri" w:hAnsi="Calibri"/>
      </w:rPr>
      <w:t>PRE-CALCULUS 11</w:t>
    </w:r>
    <w:r w:rsidRPr="00F13FDB">
      <w:rPr>
        <w:rFonts w:ascii="Calibri" w:hAnsi="Calibri"/>
      </w:rPr>
      <w:tab/>
    </w:r>
    <w:r>
      <w:rPr>
        <w:rFonts w:ascii="Calibri" w:hAnsi="Calibri"/>
      </w:rPr>
      <w:t xml:space="preserve">Unit 8 </w:t>
    </w:r>
    <w:r w:rsidRPr="00F13FDB">
      <w:rPr>
        <w:rFonts w:ascii="Calibri" w:hAnsi="Calibri"/>
      </w:rPr>
      <w:t>–</w:t>
    </w:r>
    <w:r>
      <w:rPr>
        <w:rFonts w:ascii="Calibri" w:hAnsi="Calibri"/>
      </w:rPr>
      <w:t xml:space="preserve"> </w:t>
    </w:r>
    <w:r w:rsidRPr="00F13FDB">
      <w:rPr>
        <w:rFonts w:ascii="Calibri" w:hAnsi="Calibri"/>
      </w:rPr>
      <w:t>Day </w:t>
    </w:r>
    <w:r>
      <w:rPr>
        <w:rFonts w:ascii="Calibri" w:hAnsi="Calibri"/>
      </w:rPr>
      <w:t>7:  THE COSINE LAW</w:t>
    </w:r>
  </w:p>
  <w:p w14:paraId="769E5A0C" w14:textId="77777777" w:rsidR="00912E83" w:rsidRDefault="00912E83" w:rsidP="00B34652">
    <w:pPr>
      <w:tabs>
        <w:tab w:val="right" w:pos="10080"/>
      </w:tabs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98858F5"/>
    <w:multiLevelType w:val="hybridMultilevel"/>
    <w:tmpl w:val="E4064E6E"/>
    <w:lvl w:ilvl="0" w:tplc="6B2E34E0">
      <w:start w:val="1"/>
      <w:numFmt w:val="bullet"/>
      <w:lvlText w:val="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  <w:sz w:val="20"/>
        <w:szCs w:val="20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BD73F61"/>
    <w:multiLevelType w:val="hybridMultilevel"/>
    <w:tmpl w:val="4F029524"/>
    <w:lvl w:ilvl="0" w:tplc="258A84C6">
      <w:start w:val="1"/>
      <w:numFmt w:val="bullet"/>
      <w:lvlText w:val="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34611F4A"/>
    <w:multiLevelType w:val="hybridMultilevel"/>
    <w:tmpl w:val="1BDE92D4"/>
    <w:lvl w:ilvl="0" w:tplc="100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1" w:tplc="10090003" w:tentative="1">
      <w:start w:val="1"/>
      <w:numFmt w:val="bullet"/>
      <w:lvlText w:val="o"/>
      <w:lvlJc w:val="left"/>
      <w:pPr>
        <w:ind w:left="288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360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432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504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576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648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720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7920" w:hanging="360"/>
      </w:pPr>
      <w:rPr>
        <w:rFonts w:ascii="Wingdings" w:hAnsi="Wingdings" w:hint="default"/>
      </w:rPr>
    </w:lvl>
  </w:abstractNum>
  <w:abstractNum w:abstractNumId="3" w15:restartNumberingAfterBreak="0">
    <w:nsid w:val="4D2B2CBC"/>
    <w:multiLevelType w:val="hybridMultilevel"/>
    <w:tmpl w:val="D81E9C76"/>
    <w:lvl w:ilvl="0" w:tplc="1009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10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527518A2"/>
    <w:multiLevelType w:val="hybridMultilevel"/>
    <w:tmpl w:val="892E2614"/>
    <w:lvl w:ilvl="0" w:tplc="258A84C6">
      <w:start w:val="1"/>
      <w:numFmt w:val="bullet"/>
      <w:lvlText w:val="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5BC434E3"/>
    <w:multiLevelType w:val="hybridMultilevel"/>
    <w:tmpl w:val="A44A29D4"/>
    <w:lvl w:ilvl="0" w:tplc="100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66C72341"/>
    <w:multiLevelType w:val="hybridMultilevel"/>
    <w:tmpl w:val="3A22A4C8"/>
    <w:lvl w:ilvl="0" w:tplc="10090001">
      <w:start w:val="1"/>
      <w:numFmt w:val="bullet"/>
      <w:lvlText w:val=""/>
      <w:lvlJc w:val="left"/>
      <w:pPr>
        <w:ind w:left="198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270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342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414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486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558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630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702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7740" w:hanging="360"/>
      </w:pPr>
      <w:rPr>
        <w:rFonts w:ascii="Wingdings" w:hAnsi="Wingdings" w:hint="default"/>
      </w:rPr>
    </w:lvl>
  </w:abstractNum>
  <w:abstractNum w:abstractNumId="7" w15:restartNumberingAfterBreak="0">
    <w:nsid w:val="686B1B8D"/>
    <w:multiLevelType w:val="hybridMultilevel"/>
    <w:tmpl w:val="88FCD230"/>
    <w:lvl w:ilvl="0" w:tplc="1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DD43927"/>
    <w:multiLevelType w:val="hybridMultilevel"/>
    <w:tmpl w:val="800856F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76600ACB"/>
    <w:multiLevelType w:val="hybridMultilevel"/>
    <w:tmpl w:val="9BC6A07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4"/>
  </w:num>
  <w:num w:numId="3">
    <w:abstractNumId w:val="3"/>
  </w:num>
  <w:num w:numId="4">
    <w:abstractNumId w:val="7"/>
  </w:num>
  <w:num w:numId="5">
    <w:abstractNumId w:val="6"/>
  </w:num>
  <w:num w:numId="6">
    <w:abstractNumId w:val="9"/>
  </w:num>
  <w:num w:numId="7">
    <w:abstractNumId w:val="0"/>
  </w:num>
  <w:num w:numId="8">
    <w:abstractNumId w:val="8"/>
  </w:num>
  <w:num w:numId="9">
    <w:abstractNumId w:val="5"/>
  </w:num>
  <w:num w:numId="10">
    <w:abstractNumId w:val="2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4"/>
  <w:embedSystemFonts/>
  <w:activeWritingStyle w:appName="MSWord" w:lang="en-GB" w:vendorID="64" w:dllVersion="131078" w:nlCheck="1" w:checkStyle="1"/>
  <w:activeWritingStyle w:appName="MSWord" w:lang="en-US" w:vendorID="64" w:dllVersion="131078" w:nlCheck="1" w:checkStyle="1"/>
  <w:activeWritingStyle w:appName="MSWord" w:lang="en-CA" w:vendorID="64" w:dllVersion="131078" w:nlCheck="1" w:checkStyle="1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49" style="mso-wrap-style:none" fillcolor="white">
      <v:fill color="white"/>
      <v:textbox style="mso-fit-shape-to-text:t"/>
      <o:colormru v:ext="edit" colors="#9cf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C3616"/>
    <w:rsid w:val="0000261A"/>
    <w:rsid w:val="00005211"/>
    <w:rsid w:val="000100CF"/>
    <w:rsid w:val="00011095"/>
    <w:rsid w:val="0001132D"/>
    <w:rsid w:val="000130D2"/>
    <w:rsid w:val="00017F83"/>
    <w:rsid w:val="00021A75"/>
    <w:rsid w:val="00024163"/>
    <w:rsid w:val="00025064"/>
    <w:rsid w:val="000331DA"/>
    <w:rsid w:val="0004039D"/>
    <w:rsid w:val="00046AA0"/>
    <w:rsid w:val="00052637"/>
    <w:rsid w:val="000539B2"/>
    <w:rsid w:val="000566EE"/>
    <w:rsid w:val="00057B1C"/>
    <w:rsid w:val="0006107A"/>
    <w:rsid w:val="00072A30"/>
    <w:rsid w:val="000744C5"/>
    <w:rsid w:val="00083149"/>
    <w:rsid w:val="00083609"/>
    <w:rsid w:val="0008433F"/>
    <w:rsid w:val="000869C2"/>
    <w:rsid w:val="000A0A52"/>
    <w:rsid w:val="000A3E47"/>
    <w:rsid w:val="000B2E3A"/>
    <w:rsid w:val="000C0DFD"/>
    <w:rsid w:val="000C469F"/>
    <w:rsid w:val="000C738D"/>
    <w:rsid w:val="000D1E52"/>
    <w:rsid w:val="000D2444"/>
    <w:rsid w:val="000E2329"/>
    <w:rsid w:val="000F10EB"/>
    <w:rsid w:val="000F3479"/>
    <w:rsid w:val="000F6129"/>
    <w:rsid w:val="000F7550"/>
    <w:rsid w:val="00102D1A"/>
    <w:rsid w:val="00104490"/>
    <w:rsid w:val="00107F81"/>
    <w:rsid w:val="001134CE"/>
    <w:rsid w:val="0011427A"/>
    <w:rsid w:val="00126C4D"/>
    <w:rsid w:val="00131C03"/>
    <w:rsid w:val="001350F8"/>
    <w:rsid w:val="00145D33"/>
    <w:rsid w:val="00155995"/>
    <w:rsid w:val="001601E9"/>
    <w:rsid w:val="001618BD"/>
    <w:rsid w:val="00164669"/>
    <w:rsid w:val="00165FD1"/>
    <w:rsid w:val="00166CF8"/>
    <w:rsid w:val="001702C9"/>
    <w:rsid w:val="00174677"/>
    <w:rsid w:val="001766D3"/>
    <w:rsid w:val="00180658"/>
    <w:rsid w:val="001814D5"/>
    <w:rsid w:val="00181F92"/>
    <w:rsid w:val="0018247E"/>
    <w:rsid w:val="00194F66"/>
    <w:rsid w:val="001959BA"/>
    <w:rsid w:val="001959D9"/>
    <w:rsid w:val="001A1547"/>
    <w:rsid w:val="001A57B3"/>
    <w:rsid w:val="001A79E5"/>
    <w:rsid w:val="001B3D12"/>
    <w:rsid w:val="001B7AA6"/>
    <w:rsid w:val="001C010E"/>
    <w:rsid w:val="001C32F0"/>
    <w:rsid w:val="001C59A5"/>
    <w:rsid w:val="001C6A05"/>
    <w:rsid w:val="001D3636"/>
    <w:rsid w:val="001D408C"/>
    <w:rsid w:val="001D45B9"/>
    <w:rsid w:val="001D5463"/>
    <w:rsid w:val="001D6ED0"/>
    <w:rsid w:val="001E2461"/>
    <w:rsid w:val="001E5A39"/>
    <w:rsid w:val="001F0A38"/>
    <w:rsid w:val="001F0B66"/>
    <w:rsid w:val="001F12D4"/>
    <w:rsid w:val="001F3CD3"/>
    <w:rsid w:val="001F795D"/>
    <w:rsid w:val="0020289C"/>
    <w:rsid w:val="0020792B"/>
    <w:rsid w:val="00213F86"/>
    <w:rsid w:val="002156B3"/>
    <w:rsid w:val="00220E9D"/>
    <w:rsid w:val="00222EC0"/>
    <w:rsid w:val="00225D9B"/>
    <w:rsid w:val="002275F0"/>
    <w:rsid w:val="002306C6"/>
    <w:rsid w:val="00231792"/>
    <w:rsid w:val="002408F2"/>
    <w:rsid w:val="00244E3C"/>
    <w:rsid w:val="00253E06"/>
    <w:rsid w:val="00254720"/>
    <w:rsid w:val="0026137D"/>
    <w:rsid w:val="00263804"/>
    <w:rsid w:val="002639A6"/>
    <w:rsid w:val="00264807"/>
    <w:rsid w:val="00271517"/>
    <w:rsid w:val="0027214E"/>
    <w:rsid w:val="002778CE"/>
    <w:rsid w:val="00281DBE"/>
    <w:rsid w:val="002850B1"/>
    <w:rsid w:val="002944E7"/>
    <w:rsid w:val="002A0DDE"/>
    <w:rsid w:val="002A2E19"/>
    <w:rsid w:val="002A347D"/>
    <w:rsid w:val="002A5240"/>
    <w:rsid w:val="002A7FED"/>
    <w:rsid w:val="002B04D5"/>
    <w:rsid w:val="002B23E0"/>
    <w:rsid w:val="002B253D"/>
    <w:rsid w:val="002B6B7E"/>
    <w:rsid w:val="002C44C8"/>
    <w:rsid w:val="002C6129"/>
    <w:rsid w:val="002D5CD9"/>
    <w:rsid w:val="002D6855"/>
    <w:rsid w:val="002E1E19"/>
    <w:rsid w:val="002E5B4B"/>
    <w:rsid w:val="00310C95"/>
    <w:rsid w:val="0032031B"/>
    <w:rsid w:val="003205B6"/>
    <w:rsid w:val="00333417"/>
    <w:rsid w:val="0033371C"/>
    <w:rsid w:val="00334DA0"/>
    <w:rsid w:val="00335B35"/>
    <w:rsid w:val="0034175D"/>
    <w:rsid w:val="003444A0"/>
    <w:rsid w:val="00344FB7"/>
    <w:rsid w:val="003570B5"/>
    <w:rsid w:val="0036269B"/>
    <w:rsid w:val="003628D7"/>
    <w:rsid w:val="00381C07"/>
    <w:rsid w:val="00383025"/>
    <w:rsid w:val="00385FB5"/>
    <w:rsid w:val="00394EB7"/>
    <w:rsid w:val="003952C4"/>
    <w:rsid w:val="003967DC"/>
    <w:rsid w:val="00396B6E"/>
    <w:rsid w:val="003B7171"/>
    <w:rsid w:val="003C058E"/>
    <w:rsid w:val="003C1037"/>
    <w:rsid w:val="003C5481"/>
    <w:rsid w:val="003D02F6"/>
    <w:rsid w:val="003D1DCF"/>
    <w:rsid w:val="003D2A67"/>
    <w:rsid w:val="003E33F4"/>
    <w:rsid w:val="00400632"/>
    <w:rsid w:val="00401CE4"/>
    <w:rsid w:val="00406091"/>
    <w:rsid w:val="00411974"/>
    <w:rsid w:val="004127EC"/>
    <w:rsid w:val="004132FA"/>
    <w:rsid w:val="004135B7"/>
    <w:rsid w:val="004142BB"/>
    <w:rsid w:val="0041454E"/>
    <w:rsid w:val="00416013"/>
    <w:rsid w:val="00421602"/>
    <w:rsid w:val="00422C83"/>
    <w:rsid w:val="00442200"/>
    <w:rsid w:val="00442ADC"/>
    <w:rsid w:val="004431D2"/>
    <w:rsid w:val="004457A1"/>
    <w:rsid w:val="0046276D"/>
    <w:rsid w:val="0046299D"/>
    <w:rsid w:val="00465F22"/>
    <w:rsid w:val="0047066D"/>
    <w:rsid w:val="004719B8"/>
    <w:rsid w:val="004723FC"/>
    <w:rsid w:val="00475C43"/>
    <w:rsid w:val="004945F6"/>
    <w:rsid w:val="00495346"/>
    <w:rsid w:val="00495449"/>
    <w:rsid w:val="00496CF8"/>
    <w:rsid w:val="004A4A2E"/>
    <w:rsid w:val="004B0B0E"/>
    <w:rsid w:val="004B0B82"/>
    <w:rsid w:val="004B1083"/>
    <w:rsid w:val="004B5A3B"/>
    <w:rsid w:val="004B6FC6"/>
    <w:rsid w:val="004C00B6"/>
    <w:rsid w:val="004C0613"/>
    <w:rsid w:val="004C1B59"/>
    <w:rsid w:val="004C1E5A"/>
    <w:rsid w:val="004D017D"/>
    <w:rsid w:val="004D0930"/>
    <w:rsid w:val="004D1A68"/>
    <w:rsid w:val="004D2CB0"/>
    <w:rsid w:val="004D3842"/>
    <w:rsid w:val="004D64EA"/>
    <w:rsid w:val="004E3F7E"/>
    <w:rsid w:val="004E4680"/>
    <w:rsid w:val="004E5B20"/>
    <w:rsid w:val="004E75EE"/>
    <w:rsid w:val="004F14AB"/>
    <w:rsid w:val="004F28F2"/>
    <w:rsid w:val="004F5011"/>
    <w:rsid w:val="0050293E"/>
    <w:rsid w:val="00511AAC"/>
    <w:rsid w:val="005130ED"/>
    <w:rsid w:val="00521C90"/>
    <w:rsid w:val="00522EB9"/>
    <w:rsid w:val="00525147"/>
    <w:rsid w:val="00525470"/>
    <w:rsid w:val="00530543"/>
    <w:rsid w:val="005358B4"/>
    <w:rsid w:val="00536CD2"/>
    <w:rsid w:val="00536FB1"/>
    <w:rsid w:val="005420FC"/>
    <w:rsid w:val="00542C46"/>
    <w:rsid w:val="00545280"/>
    <w:rsid w:val="005453FE"/>
    <w:rsid w:val="00546B4A"/>
    <w:rsid w:val="00551447"/>
    <w:rsid w:val="005631ED"/>
    <w:rsid w:val="00563633"/>
    <w:rsid w:val="005646BC"/>
    <w:rsid w:val="0057640B"/>
    <w:rsid w:val="00583713"/>
    <w:rsid w:val="00592BE6"/>
    <w:rsid w:val="00596355"/>
    <w:rsid w:val="005A7EBE"/>
    <w:rsid w:val="005C05CF"/>
    <w:rsid w:val="005C3F89"/>
    <w:rsid w:val="005C744B"/>
    <w:rsid w:val="005D0C42"/>
    <w:rsid w:val="005D4A74"/>
    <w:rsid w:val="005D6211"/>
    <w:rsid w:val="005E5AEB"/>
    <w:rsid w:val="005E6436"/>
    <w:rsid w:val="005E7041"/>
    <w:rsid w:val="005E72C3"/>
    <w:rsid w:val="005F235F"/>
    <w:rsid w:val="005F67FB"/>
    <w:rsid w:val="00600F5F"/>
    <w:rsid w:val="006030E8"/>
    <w:rsid w:val="006046C0"/>
    <w:rsid w:val="00604D1A"/>
    <w:rsid w:val="00612378"/>
    <w:rsid w:val="00613803"/>
    <w:rsid w:val="00615433"/>
    <w:rsid w:val="006257F5"/>
    <w:rsid w:val="00625E92"/>
    <w:rsid w:val="00630481"/>
    <w:rsid w:val="00633F5B"/>
    <w:rsid w:val="00634AE4"/>
    <w:rsid w:val="006359E2"/>
    <w:rsid w:val="00643598"/>
    <w:rsid w:val="00643B5F"/>
    <w:rsid w:val="00646CD7"/>
    <w:rsid w:val="00647216"/>
    <w:rsid w:val="00650A3B"/>
    <w:rsid w:val="00651D52"/>
    <w:rsid w:val="00652196"/>
    <w:rsid w:val="00654376"/>
    <w:rsid w:val="00656F53"/>
    <w:rsid w:val="00661E9B"/>
    <w:rsid w:val="00663E7A"/>
    <w:rsid w:val="00667434"/>
    <w:rsid w:val="00667AB2"/>
    <w:rsid w:val="00671C95"/>
    <w:rsid w:val="00673BD9"/>
    <w:rsid w:val="00681FF6"/>
    <w:rsid w:val="006A186C"/>
    <w:rsid w:val="006A3551"/>
    <w:rsid w:val="006A3605"/>
    <w:rsid w:val="006B0B07"/>
    <w:rsid w:val="006B1E61"/>
    <w:rsid w:val="006B58DA"/>
    <w:rsid w:val="006B6176"/>
    <w:rsid w:val="006B70F4"/>
    <w:rsid w:val="006C161B"/>
    <w:rsid w:val="006C1B57"/>
    <w:rsid w:val="006D0933"/>
    <w:rsid w:val="006D1900"/>
    <w:rsid w:val="006D1A24"/>
    <w:rsid w:val="006D1A6D"/>
    <w:rsid w:val="006E5AAD"/>
    <w:rsid w:val="006F032A"/>
    <w:rsid w:val="006F1008"/>
    <w:rsid w:val="006F4097"/>
    <w:rsid w:val="006F4E52"/>
    <w:rsid w:val="006F67EE"/>
    <w:rsid w:val="006F70DD"/>
    <w:rsid w:val="00706D76"/>
    <w:rsid w:val="00712AC4"/>
    <w:rsid w:val="007253DE"/>
    <w:rsid w:val="007260A2"/>
    <w:rsid w:val="0073272A"/>
    <w:rsid w:val="00735CCA"/>
    <w:rsid w:val="0073692C"/>
    <w:rsid w:val="00737D3C"/>
    <w:rsid w:val="007423E3"/>
    <w:rsid w:val="00751A97"/>
    <w:rsid w:val="00757493"/>
    <w:rsid w:val="0076395C"/>
    <w:rsid w:val="00777E3D"/>
    <w:rsid w:val="007802A5"/>
    <w:rsid w:val="00781CCD"/>
    <w:rsid w:val="00784E10"/>
    <w:rsid w:val="0079059A"/>
    <w:rsid w:val="007A00FF"/>
    <w:rsid w:val="007A3388"/>
    <w:rsid w:val="007A3641"/>
    <w:rsid w:val="007A456B"/>
    <w:rsid w:val="007A48B9"/>
    <w:rsid w:val="007A49EF"/>
    <w:rsid w:val="007A6223"/>
    <w:rsid w:val="007B017F"/>
    <w:rsid w:val="007B0518"/>
    <w:rsid w:val="007B4CCF"/>
    <w:rsid w:val="007B57A8"/>
    <w:rsid w:val="007B63D7"/>
    <w:rsid w:val="007C2838"/>
    <w:rsid w:val="007C521F"/>
    <w:rsid w:val="007D0BCA"/>
    <w:rsid w:val="007D4AE0"/>
    <w:rsid w:val="007D64C3"/>
    <w:rsid w:val="007E0BA9"/>
    <w:rsid w:val="007E7400"/>
    <w:rsid w:val="007E7EBD"/>
    <w:rsid w:val="007F2E32"/>
    <w:rsid w:val="007F690B"/>
    <w:rsid w:val="00805AEA"/>
    <w:rsid w:val="008122A1"/>
    <w:rsid w:val="00813730"/>
    <w:rsid w:val="00814630"/>
    <w:rsid w:val="00815C91"/>
    <w:rsid w:val="00816FAD"/>
    <w:rsid w:val="0082215E"/>
    <w:rsid w:val="008249C5"/>
    <w:rsid w:val="008262B4"/>
    <w:rsid w:val="00827068"/>
    <w:rsid w:val="00832D62"/>
    <w:rsid w:val="00832DF7"/>
    <w:rsid w:val="00833CBA"/>
    <w:rsid w:val="008347BE"/>
    <w:rsid w:val="00834C31"/>
    <w:rsid w:val="008445CA"/>
    <w:rsid w:val="008461A3"/>
    <w:rsid w:val="00847EA4"/>
    <w:rsid w:val="0086343E"/>
    <w:rsid w:val="008637D4"/>
    <w:rsid w:val="008711BF"/>
    <w:rsid w:val="00872676"/>
    <w:rsid w:val="00872EDB"/>
    <w:rsid w:val="00874DFB"/>
    <w:rsid w:val="00875101"/>
    <w:rsid w:val="00875FC6"/>
    <w:rsid w:val="00882545"/>
    <w:rsid w:val="0088327C"/>
    <w:rsid w:val="00883554"/>
    <w:rsid w:val="00896235"/>
    <w:rsid w:val="008A1F45"/>
    <w:rsid w:val="008A58E9"/>
    <w:rsid w:val="008B3F82"/>
    <w:rsid w:val="008B459B"/>
    <w:rsid w:val="008B5318"/>
    <w:rsid w:val="008C341E"/>
    <w:rsid w:val="008C3876"/>
    <w:rsid w:val="008C3B68"/>
    <w:rsid w:val="008C497C"/>
    <w:rsid w:val="008E2CCB"/>
    <w:rsid w:val="008F1BA3"/>
    <w:rsid w:val="008F2436"/>
    <w:rsid w:val="00912E83"/>
    <w:rsid w:val="00913A6B"/>
    <w:rsid w:val="009335AE"/>
    <w:rsid w:val="009340B9"/>
    <w:rsid w:val="00941362"/>
    <w:rsid w:val="00942AFC"/>
    <w:rsid w:val="0094669E"/>
    <w:rsid w:val="009521C0"/>
    <w:rsid w:val="009572EC"/>
    <w:rsid w:val="00957BFA"/>
    <w:rsid w:val="00957E80"/>
    <w:rsid w:val="009606E3"/>
    <w:rsid w:val="00967051"/>
    <w:rsid w:val="0097252D"/>
    <w:rsid w:val="00972848"/>
    <w:rsid w:val="009747E0"/>
    <w:rsid w:val="0097633E"/>
    <w:rsid w:val="009779E7"/>
    <w:rsid w:val="00981817"/>
    <w:rsid w:val="00991789"/>
    <w:rsid w:val="009937C0"/>
    <w:rsid w:val="00994D9A"/>
    <w:rsid w:val="009950AC"/>
    <w:rsid w:val="009A545E"/>
    <w:rsid w:val="009A5B51"/>
    <w:rsid w:val="009B0460"/>
    <w:rsid w:val="009B2741"/>
    <w:rsid w:val="009B3415"/>
    <w:rsid w:val="009B5EC3"/>
    <w:rsid w:val="009B6A80"/>
    <w:rsid w:val="009B6CF9"/>
    <w:rsid w:val="009B7B9C"/>
    <w:rsid w:val="009C2B82"/>
    <w:rsid w:val="009C3616"/>
    <w:rsid w:val="009D37E2"/>
    <w:rsid w:val="009E3044"/>
    <w:rsid w:val="009E546E"/>
    <w:rsid w:val="009F2638"/>
    <w:rsid w:val="009F3C7C"/>
    <w:rsid w:val="009F73C3"/>
    <w:rsid w:val="009F7ADA"/>
    <w:rsid w:val="00A06987"/>
    <w:rsid w:val="00A1074C"/>
    <w:rsid w:val="00A12F2D"/>
    <w:rsid w:val="00A20A82"/>
    <w:rsid w:val="00A22159"/>
    <w:rsid w:val="00A2217E"/>
    <w:rsid w:val="00A26F55"/>
    <w:rsid w:val="00A27105"/>
    <w:rsid w:val="00A303B7"/>
    <w:rsid w:val="00A33821"/>
    <w:rsid w:val="00A362B5"/>
    <w:rsid w:val="00A37F40"/>
    <w:rsid w:val="00A46DD0"/>
    <w:rsid w:val="00A57F86"/>
    <w:rsid w:val="00A64210"/>
    <w:rsid w:val="00A6728C"/>
    <w:rsid w:val="00A74162"/>
    <w:rsid w:val="00A85E56"/>
    <w:rsid w:val="00A942DD"/>
    <w:rsid w:val="00AA27B7"/>
    <w:rsid w:val="00AA4438"/>
    <w:rsid w:val="00AA5BF8"/>
    <w:rsid w:val="00AA5C46"/>
    <w:rsid w:val="00AA65DF"/>
    <w:rsid w:val="00AB0709"/>
    <w:rsid w:val="00AB078C"/>
    <w:rsid w:val="00AB641C"/>
    <w:rsid w:val="00AC14DE"/>
    <w:rsid w:val="00AC1B0F"/>
    <w:rsid w:val="00AC3CBE"/>
    <w:rsid w:val="00AC61AC"/>
    <w:rsid w:val="00AE03DF"/>
    <w:rsid w:val="00AE2AE3"/>
    <w:rsid w:val="00AE7FF8"/>
    <w:rsid w:val="00AF0F5D"/>
    <w:rsid w:val="00B03730"/>
    <w:rsid w:val="00B04F93"/>
    <w:rsid w:val="00B10B6B"/>
    <w:rsid w:val="00B11F7C"/>
    <w:rsid w:val="00B129A1"/>
    <w:rsid w:val="00B27D6D"/>
    <w:rsid w:val="00B31514"/>
    <w:rsid w:val="00B3308F"/>
    <w:rsid w:val="00B34652"/>
    <w:rsid w:val="00B3723B"/>
    <w:rsid w:val="00B37D25"/>
    <w:rsid w:val="00B430AD"/>
    <w:rsid w:val="00B43D3F"/>
    <w:rsid w:val="00B45615"/>
    <w:rsid w:val="00B51F06"/>
    <w:rsid w:val="00B53A43"/>
    <w:rsid w:val="00B57A13"/>
    <w:rsid w:val="00B608B0"/>
    <w:rsid w:val="00B61D34"/>
    <w:rsid w:val="00B6212B"/>
    <w:rsid w:val="00B66849"/>
    <w:rsid w:val="00B7227C"/>
    <w:rsid w:val="00B75D65"/>
    <w:rsid w:val="00B81A2E"/>
    <w:rsid w:val="00B84037"/>
    <w:rsid w:val="00B85056"/>
    <w:rsid w:val="00B86039"/>
    <w:rsid w:val="00B915B1"/>
    <w:rsid w:val="00B938AD"/>
    <w:rsid w:val="00B95C67"/>
    <w:rsid w:val="00B96F4D"/>
    <w:rsid w:val="00B97FAF"/>
    <w:rsid w:val="00BA028E"/>
    <w:rsid w:val="00BA5D2E"/>
    <w:rsid w:val="00BA6165"/>
    <w:rsid w:val="00BA7FD1"/>
    <w:rsid w:val="00BB0246"/>
    <w:rsid w:val="00BC21CD"/>
    <w:rsid w:val="00BC6E98"/>
    <w:rsid w:val="00BD1C2A"/>
    <w:rsid w:val="00BD7523"/>
    <w:rsid w:val="00BE4A2A"/>
    <w:rsid w:val="00BE669A"/>
    <w:rsid w:val="00BF4777"/>
    <w:rsid w:val="00BF614F"/>
    <w:rsid w:val="00C04B2F"/>
    <w:rsid w:val="00C13633"/>
    <w:rsid w:val="00C1568D"/>
    <w:rsid w:val="00C24791"/>
    <w:rsid w:val="00C3709D"/>
    <w:rsid w:val="00C46725"/>
    <w:rsid w:val="00C5113E"/>
    <w:rsid w:val="00C527C1"/>
    <w:rsid w:val="00C5646D"/>
    <w:rsid w:val="00C56712"/>
    <w:rsid w:val="00C56E68"/>
    <w:rsid w:val="00C658ED"/>
    <w:rsid w:val="00C669B3"/>
    <w:rsid w:val="00C7078C"/>
    <w:rsid w:val="00C7505C"/>
    <w:rsid w:val="00C7713F"/>
    <w:rsid w:val="00C8026E"/>
    <w:rsid w:val="00C821EB"/>
    <w:rsid w:val="00C822F5"/>
    <w:rsid w:val="00CA2FC8"/>
    <w:rsid w:val="00CA40B7"/>
    <w:rsid w:val="00CA54D4"/>
    <w:rsid w:val="00CB5C49"/>
    <w:rsid w:val="00CC754A"/>
    <w:rsid w:val="00CE32EB"/>
    <w:rsid w:val="00CE78CF"/>
    <w:rsid w:val="00CF12A1"/>
    <w:rsid w:val="00CF6EA3"/>
    <w:rsid w:val="00D01C15"/>
    <w:rsid w:val="00D035B7"/>
    <w:rsid w:val="00D06FE2"/>
    <w:rsid w:val="00D07D19"/>
    <w:rsid w:val="00D07F1D"/>
    <w:rsid w:val="00D111FA"/>
    <w:rsid w:val="00D21303"/>
    <w:rsid w:val="00D218DA"/>
    <w:rsid w:val="00D4096D"/>
    <w:rsid w:val="00D43BC1"/>
    <w:rsid w:val="00D45D5B"/>
    <w:rsid w:val="00D47016"/>
    <w:rsid w:val="00D5075A"/>
    <w:rsid w:val="00D74BE5"/>
    <w:rsid w:val="00D76388"/>
    <w:rsid w:val="00D80364"/>
    <w:rsid w:val="00D84166"/>
    <w:rsid w:val="00D84A5D"/>
    <w:rsid w:val="00D878AF"/>
    <w:rsid w:val="00D87B70"/>
    <w:rsid w:val="00D91722"/>
    <w:rsid w:val="00DB1B78"/>
    <w:rsid w:val="00DB647A"/>
    <w:rsid w:val="00DC1AE6"/>
    <w:rsid w:val="00DC3F2E"/>
    <w:rsid w:val="00DC4EB3"/>
    <w:rsid w:val="00DC671F"/>
    <w:rsid w:val="00DC6E7C"/>
    <w:rsid w:val="00DD23B3"/>
    <w:rsid w:val="00DD3297"/>
    <w:rsid w:val="00DD7401"/>
    <w:rsid w:val="00DE5008"/>
    <w:rsid w:val="00DE6A64"/>
    <w:rsid w:val="00DF2191"/>
    <w:rsid w:val="00E0441B"/>
    <w:rsid w:val="00E079ED"/>
    <w:rsid w:val="00E11100"/>
    <w:rsid w:val="00E17BE8"/>
    <w:rsid w:val="00E20600"/>
    <w:rsid w:val="00E2105B"/>
    <w:rsid w:val="00E32C58"/>
    <w:rsid w:val="00E33562"/>
    <w:rsid w:val="00E33687"/>
    <w:rsid w:val="00E34F9B"/>
    <w:rsid w:val="00E35586"/>
    <w:rsid w:val="00E370F0"/>
    <w:rsid w:val="00E4097A"/>
    <w:rsid w:val="00E42AFA"/>
    <w:rsid w:val="00E468D2"/>
    <w:rsid w:val="00E46CE0"/>
    <w:rsid w:val="00E47B19"/>
    <w:rsid w:val="00E5089B"/>
    <w:rsid w:val="00E57DF3"/>
    <w:rsid w:val="00E61494"/>
    <w:rsid w:val="00E62441"/>
    <w:rsid w:val="00E628CC"/>
    <w:rsid w:val="00E645E5"/>
    <w:rsid w:val="00E646C2"/>
    <w:rsid w:val="00E6579F"/>
    <w:rsid w:val="00E65E81"/>
    <w:rsid w:val="00E67584"/>
    <w:rsid w:val="00E7044C"/>
    <w:rsid w:val="00E7220D"/>
    <w:rsid w:val="00E72823"/>
    <w:rsid w:val="00E7517A"/>
    <w:rsid w:val="00E75871"/>
    <w:rsid w:val="00E771E0"/>
    <w:rsid w:val="00E93B7D"/>
    <w:rsid w:val="00E94CE7"/>
    <w:rsid w:val="00E97102"/>
    <w:rsid w:val="00EA28C5"/>
    <w:rsid w:val="00EA32C3"/>
    <w:rsid w:val="00EB362B"/>
    <w:rsid w:val="00EB3FD5"/>
    <w:rsid w:val="00EB6D21"/>
    <w:rsid w:val="00EB79EB"/>
    <w:rsid w:val="00EC2849"/>
    <w:rsid w:val="00EC4A9D"/>
    <w:rsid w:val="00EC52F3"/>
    <w:rsid w:val="00EC6AB2"/>
    <w:rsid w:val="00EC7BD1"/>
    <w:rsid w:val="00ED13E7"/>
    <w:rsid w:val="00EE4389"/>
    <w:rsid w:val="00EE60C0"/>
    <w:rsid w:val="00EF3836"/>
    <w:rsid w:val="00F005FD"/>
    <w:rsid w:val="00F00610"/>
    <w:rsid w:val="00F00C24"/>
    <w:rsid w:val="00F042C9"/>
    <w:rsid w:val="00F04D7A"/>
    <w:rsid w:val="00F07D89"/>
    <w:rsid w:val="00F13FDB"/>
    <w:rsid w:val="00F1529D"/>
    <w:rsid w:val="00F21F90"/>
    <w:rsid w:val="00F24EA1"/>
    <w:rsid w:val="00F342A7"/>
    <w:rsid w:val="00F34D64"/>
    <w:rsid w:val="00F36C53"/>
    <w:rsid w:val="00F40B34"/>
    <w:rsid w:val="00F50441"/>
    <w:rsid w:val="00F50575"/>
    <w:rsid w:val="00F51590"/>
    <w:rsid w:val="00F53E3E"/>
    <w:rsid w:val="00F54D4D"/>
    <w:rsid w:val="00F561C5"/>
    <w:rsid w:val="00F61627"/>
    <w:rsid w:val="00F66EB6"/>
    <w:rsid w:val="00F7018A"/>
    <w:rsid w:val="00F70205"/>
    <w:rsid w:val="00F75376"/>
    <w:rsid w:val="00F822DF"/>
    <w:rsid w:val="00F8253C"/>
    <w:rsid w:val="00F87798"/>
    <w:rsid w:val="00F90CDD"/>
    <w:rsid w:val="00F913FC"/>
    <w:rsid w:val="00F92C55"/>
    <w:rsid w:val="00F934DD"/>
    <w:rsid w:val="00F93B80"/>
    <w:rsid w:val="00F974A5"/>
    <w:rsid w:val="00FA63F9"/>
    <w:rsid w:val="00FA6BD9"/>
    <w:rsid w:val="00FA7388"/>
    <w:rsid w:val="00FB42FB"/>
    <w:rsid w:val="00FB4A0E"/>
    <w:rsid w:val="00FB4C63"/>
    <w:rsid w:val="00FB5ACA"/>
    <w:rsid w:val="00FB6887"/>
    <w:rsid w:val="00FB79A1"/>
    <w:rsid w:val="00FC2867"/>
    <w:rsid w:val="00FC3BDD"/>
    <w:rsid w:val="00FC4A60"/>
    <w:rsid w:val="00FC64AB"/>
    <w:rsid w:val="00FD0088"/>
    <w:rsid w:val="00FD37E7"/>
    <w:rsid w:val="00FD601B"/>
    <w:rsid w:val="00FE3987"/>
    <w:rsid w:val="00FF2600"/>
    <w:rsid w:val="00FF3E49"/>
    <w:rsid w:val="00FF6E6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style="mso-wrap-style:none" fillcolor="white">
      <v:fill color="white"/>
      <v:textbox style="mso-fit-shape-to-text:t"/>
      <o:colormru v:ext="edit" colors="#9cf"/>
    </o:shapedefaults>
    <o:shapelayout v:ext="edit">
      <o:idmap v:ext="edit" data="1"/>
    </o:shapelayout>
  </w:shapeDefaults>
  <w:decimalSymbol w:val="."/>
  <w:listSeparator w:val=","/>
  <w14:docId w14:val="37646C9F"/>
  <w15:chartTrackingRefBased/>
  <w15:docId w15:val="{3CCB76D3-F0DD-4D4B-BF32-92576A1C2E2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lang w:val="en-GB" w:eastAsia="en-US"/>
    </w:rPr>
  </w:style>
  <w:style w:type="paragraph" w:styleId="Heading1">
    <w:name w:val="heading 1"/>
    <w:basedOn w:val="Normal"/>
    <w:next w:val="Normal"/>
    <w:qFormat/>
    <w:pPr>
      <w:keepNext/>
      <w:tabs>
        <w:tab w:val="right" w:pos="10080"/>
      </w:tabs>
      <w:outlineLvl w:val="0"/>
    </w:pPr>
    <w:rPr>
      <w:u w:val="single"/>
    </w:rPr>
  </w:style>
  <w:style w:type="paragraph" w:styleId="Heading2">
    <w:name w:val="heading 2"/>
    <w:basedOn w:val="Normal"/>
    <w:next w:val="Normal"/>
    <w:qFormat/>
    <w:pPr>
      <w:keepNext/>
      <w:tabs>
        <w:tab w:val="right" w:pos="360"/>
        <w:tab w:val="left" w:pos="720"/>
        <w:tab w:val="right" w:pos="10080"/>
      </w:tabs>
      <w:ind w:left="720" w:hanging="720"/>
      <w:outlineLvl w:val="1"/>
    </w:pPr>
    <w:rPr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9572E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semiHidden/>
    <w:rsid w:val="00253E06"/>
    <w:rPr>
      <w:rFonts w:ascii="Tahoma" w:hAnsi="Tahoma" w:cs="Tahoma"/>
      <w:sz w:val="16"/>
      <w:szCs w:val="16"/>
    </w:rPr>
  </w:style>
  <w:style w:type="paragraph" w:styleId="Header">
    <w:name w:val="header"/>
    <w:basedOn w:val="Normal"/>
    <w:rsid w:val="009335AE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9335AE"/>
    <w:pPr>
      <w:tabs>
        <w:tab w:val="center" w:pos="4320"/>
        <w:tab w:val="right" w:pos="8640"/>
      </w:tabs>
    </w:pPr>
  </w:style>
  <w:style w:type="paragraph" w:styleId="BodyText">
    <w:name w:val="Body Text"/>
    <w:basedOn w:val="Normal"/>
    <w:link w:val="BodyTextChar"/>
    <w:rsid w:val="008347BE"/>
    <w:pPr>
      <w:jc w:val="right"/>
    </w:pPr>
    <w:rPr>
      <w:sz w:val="20"/>
      <w:lang w:val="en-CA"/>
    </w:rPr>
  </w:style>
  <w:style w:type="character" w:customStyle="1" w:styleId="BodyTextChar">
    <w:name w:val="Body Text Char"/>
    <w:link w:val="BodyText"/>
    <w:rsid w:val="008347BE"/>
    <w:rPr>
      <w:lang w:eastAsia="en-US"/>
    </w:rPr>
  </w:style>
  <w:style w:type="paragraph" w:styleId="ListParagraph">
    <w:name w:val="List Paragraph"/>
    <w:basedOn w:val="Normal"/>
    <w:uiPriority w:val="34"/>
    <w:qFormat/>
    <w:rsid w:val="000A3E47"/>
    <w:pPr>
      <w:ind w:left="720"/>
    </w:pPr>
  </w:style>
  <w:style w:type="paragraph" w:styleId="NoSpacing">
    <w:name w:val="No Spacing"/>
    <w:uiPriority w:val="1"/>
    <w:qFormat/>
    <w:rsid w:val="00DF2191"/>
    <w:rPr>
      <w:sz w:val="24"/>
      <w:lang w:val="en-GB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customXml" Target="ink/ink759.xml"/><Relationship Id="rId1827" Type="http://schemas.openxmlformats.org/officeDocument/2006/relationships/image" Target="media/image910.emf"/><Relationship Id="rId21" Type="http://schemas.openxmlformats.org/officeDocument/2006/relationships/customXml" Target="ink/ink8.xml"/><Relationship Id="rId170" Type="http://schemas.openxmlformats.org/officeDocument/2006/relationships/image" Target="media/image82.emf"/><Relationship Id="rId268" Type="http://schemas.openxmlformats.org/officeDocument/2006/relationships/image" Target="media/image131.emf"/><Relationship Id="rId475" Type="http://schemas.openxmlformats.org/officeDocument/2006/relationships/customXml" Target="ink/ink235.xml"/><Relationship Id="rId682" Type="http://schemas.openxmlformats.org/officeDocument/2006/relationships/image" Target="media/image338.emf"/><Relationship Id="rId128" Type="http://schemas.openxmlformats.org/officeDocument/2006/relationships/image" Target="media/image61.emf"/><Relationship Id="rId335" Type="http://schemas.openxmlformats.org/officeDocument/2006/relationships/customXml" Target="ink/ink165.xml"/><Relationship Id="rId542" Type="http://schemas.openxmlformats.org/officeDocument/2006/relationships/image" Target="media/image268.emf"/><Relationship Id="rId987" Type="http://schemas.openxmlformats.org/officeDocument/2006/relationships/image" Target="media/image490.emf"/><Relationship Id="rId1172" Type="http://schemas.openxmlformats.org/officeDocument/2006/relationships/customXml" Target="ink/ink584.xml"/><Relationship Id="rId402" Type="http://schemas.openxmlformats.org/officeDocument/2006/relationships/image" Target="media/image198.emf"/><Relationship Id="rId847" Type="http://schemas.openxmlformats.org/officeDocument/2006/relationships/image" Target="media/image420.emf"/><Relationship Id="rId1032" Type="http://schemas.openxmlformats.org/officeDocument/2006/relationships/customXml" Target="ink/ink514.xml"/><Relationship Id="rId1477" Type="http://schemas.openxmlformats.org/officeDocument/2006/relationships/image" Target="media/image735.emf"/><Relationship Id="rId1684" Type="http://schemas.openxmlformats.org/officeDocument/2006/relationships/customXml" Target="ink/ink840.xml"/><Relationship Id="rId1891" Type="http://schemas.openxmlformats.org/officeDocument/2006/relationships/image" Target="media/image942.emf"/><Relationship Id="rId707" Type="http://schemas.openxmlformats.org/officeDocument/2006/relationships/customXml" Target="ink/ink351.xml"/><Relationship Id="rId914" Type="http://schemas.openxmlformats.org/officeDocument/2006/relationships/customXml" Target="ink/ink455.xml"/><Relationship Id="rId1337" Type="http://schemas.openxmlformats.org/officeDocument/2006/relationships/image" Target="media/image665.emf"/><Relationship Id="rId1544" Type="http://schemas.openxmlformats.org/officeDocument/2006/relationships/customXml" Target="ink/ink770.xml"/><Relationship Id="rId1751" Type="http://schemas.openxmlformats.org/officeDocument/2006/relationships/image" Target="media/image872.emf"/><Relationship Id="rId43" Type="http://schemas.openxmlformats.org/officeDocument/2006/relationships/customXml" Target="ink/ink19.xml"/><Relationship Id="rId1404" Type="http://schemas.openxmlformats.org/officeDocument/2006/relationships/customXml" Target="ink/ink700.xml"/><Relationship Id="rId1611" Type="http://schemas.openxmlformats.org/officeDocument/2006/relationships/image" Target="media/image802.emf"/><Relationship Id="rId1849" Type="http://schemas.openxmlformats.org/officeDocument/2006/relationships/image" Target="media/image921.emf"/><Relationship Id="rId192" Type="http://schemas.openxmlformats.org/officeDocument/2006/relationships/image" Target="media/image93.emf"/><Relationship Id="rId1709" Type="http://schemas.openxmlformats.org/officeDocument/2006/relationships/image" Target="media/image851.emf"/><Relationship Id="rId1916" Type="http://schemas.openxmlformats.org/officeDocument/2006/relationships/customXml" Target="ink/ink956.xml"/><Relationship Id="rId497" Type="http://schemas.openxmlformats.org/officeDocument/2006/relationships/customXml" Target="ink/ink246.xml"/><Relationship Id="rId357" Type="http://schemas.openxmlformats.org/officeDocument/2006/relationships/customXml" Target="ink/ink176.xml"/><Relationship Id="rId1194" Type="http://schemas.openxmlformats.org/officeDocument/2006/relationships/customXml" Target="ink/ink595.xml"/><Relationship Id="rId217" Type="http://schemas.openxmlformats.org/officeDocument/2006/relationships/customXml" Target="ink/ink106.xml"/><Relationship Id="rId564" Type="http://schemas.openxmlformats.org/officeDocument/2006/relationships/image" Target="media/image279.emf"/><Relationship Id="rId771" Type="http://schemas.openxmlformats.org/officeDocument/2006/relationships/image" Target="media/image382.emf"/><Relationship Id="rId869" Type="http://schemas.openxmlformats.org/officeDocument/2006/relationships/image" Target="media/image431.emf"/><Relationship Id="rId1499" Type="http://schemas.openxmlformats.org/officeDocument/2006/relationships/image" Target="media/image746.emf"/><Relationship Id="rId424" Type="http://schemas.openxmlformats.org/officeDocument/2006/relationships/image" Target="media/image209.emf"/><Relationship Id="rId631" Type="http://schemas.openxmlformats.org/officeDocument/2006/relationships/customXml" Target="ink/ink313.xml"/><Relationship Id="rId729" Type="http://schemas.openxmlformats.org/officeDocument/2006/relationships/customXml" Target="ink/ink362.xml"/><Relationship Id="rId1054" Type="http://schemas.openxmlformats.org/officeDocument/2006/relationships/customXml" Target="ink/ink525.xml"/><Relationship Id="rId1261" Type="http://schemas.openxmlformats.org/officeDocument/2006/relationships/image" Target="media/image627.emf"/><Relationship Id="rId1359" Type="http://schemas.openxmlformats.org/officeDocument/2006/relationships/image" Target="media/image676.emf"/><Relationship Id="rId936" Type="http://schemas.openxmlformats.org/officeDocument/2006/relationships/customXml" Target="ink/ink466.xml"/><Relationship Id="rId1121" Type="http://schemas.openxmlformats.org/officeDocument/2006/relationships/image" Target="media/image557.emf"/><Relationship Id="rId1219" Type="http://schemas.openxmlformats.org/officeDocument/2006/relationships/image" Target="media/image606.emf"/><Relationship Id="rId1566" Type="http://schemas.openxmlformats.org/officeDocument/2006/relationships/customXml" Target="ink/ink781.xml"/><Relationship Id="rId1773" Type="http://schemas.openxmlformats.org/officeDocument/2006/relationships/image" Target="media/image883.emf"/><Relationship Id="rId65" Type="http://schemas.openxmlformats.org/officeDocument/2006/relationships/customXml" Target="ink/ink30.xml"/><Relationship Id="rId1426" Type="http://schemas.openxmlformats.org/officeDocument/2006/relationships/customXml" Target="ink/ink711.xml"/><Relationship Id="rId1633" Type="http://schemas.openxmlformats.org/officeDocument/2006/relationships/image" Target="media/image813.emf"/><Relationship Id="rId1840" Type="http://schemas.openxmlformats.org/officeDocument/2006/relationships/customXml" Target="ink/ink918.xml"/><Relationship Id="rId1700" Type="http://schemas.openxmlformats.org/officeDocument/2006/relationships/customXml" Target="ink/ink848.xml"/><Relationship Id="rId1938" Type="http://schemas.openxmlformats.org/officeDocument/2006/relationships/customXml" Target="ink/ink967.xml"/><Relationship Id="rId281" Type="http://schemas.openxmlformats.org/officeDocument/2006/relationships/customXml" Target="ink/ink138.xml"/><Relationship Id="rId141" Type="http://schemas.openxmlformats.org/officeDocument/2006/relationships/customXml" Target="ink/ink68.xml"/><Relationship Id="rId379" Type="http://schemas.openxmlformats.org/officeDocument/2006/relationships/customXml" Target="ink/ink187.xml"/><Relationship Id="rId586" Type="http://schemas.openxmlformats.org/officeDocument/2006/relationships/image" Target="media/image290.emf"/><Relationship Id="rId793" Type="http://schemas.openxmlformats.org/officeDocument/2006/relationships/image" Target="media/image393.emf"/><Relationship Id="rId7" Type="http://schemas.openxmlformats.org/officeDocument/2006/relationships/customXml" Target="ink/ink1.xml"/><Relationship Id="rId239" Type="http://schemas.openxmlformats.org/officeDocument/2006/relationships/customXml" Target="ink/ink117.xml"/><Relationship Id="rId446" Type="http://schemas.openxmlformats.org/officeDocument/2006/relationships/image" Target="media/image220.emf"/><Relationship Id="rId653" Type="http://schemas.openxmlformats.org/officeDocument/2006/relationships/customXml" Target="ink/ink324.xml"/><Relationship Id="rId1076" Type="http://schemas.openxmlformats.org/officeDocument/2006/relationships/customXml" Target="ink/ink536.xml"/><Relationship Id="rId1283" Type="http://schemas.openxmlformats.org/officeDocument/2006/relationships/image" Target="media/image638.emf"/><Relationship Id="rId1490" Type="http://schemas.openxmlformats.org/officeDocument/2006/relationships/customXml" Target="ink/ink743.xml"/><Relationship Id="rId306" Type="http://schemas.openxmlformats.org/officeDocument/2006/relationships/image" Target="media/image150.emf"/><Relationship Id="rId860" Type="http://schemas.openxmlformats.org/officeDocument/2006/relationships/customXml" Target="ink/ink428.xml"/><Relationship Id="rId958" Type="http://schemas.openxmlformats.org/officeDocument/2006/relationships/customXml" Target="ink/ink477.xml"/><Relationship Id="rId1143" Type="http://schemas.openxmlformats.org/officeDocument/2006/relationships/image" Target="media/image568.emf"/><Relationship Id="rId1588" Type="http://schemas.openxmlformats.org/officeDocument/2006/relationships/customXml" Target="ink/ink792.xml"/><Relationship Id="rId1795" Type="http://schemas.openxmlformats.org/officeDocument/2006/relationships/image" Target="media/image894.emf"/><Relationship Id="rId87" Type="http://schemas.openxmlformats.org/officeDocument/2006/relationships/customXml" Target="ink/ink41.xml"/><Relationship Id="rId513" Type="http://schemas.openxmlformats.org/officeDocument/2006/relationships/customXml" Target="ink/ink254.xml"/><Relationship Id="rId720" Type="http://schemas.openxmlformats.org/officeDocument/2006/relationships/image" Target="media/image357.emf"/><Relationship Id="rId818" Type="http://schemas.openxmlformats.org/officeDocument/2006/relationships/customXml" Target="ink/ink407.xml"/><Relationship Id="rId1350" Type="http://schemas.openxmlformats.org/officeDocument/2006/relationships/customXml" Target="ink/ink673.xml"/><Relationship Id="rId1448" Type="http://schemas.openxmlformats.org/officeDocument/2006/relationships/customXml" Target="ink/ink722.xml"/><Relationship Id="rId1655" Type="http://schemas.openxmlformats.org/officeDocument/2006/relationships/image" Target="media/image824.emf"/><Relationship Id="rId1003" Type="http://schemas.openxmlformats.org/officeDocument/2006/relationships/image" Target="media/image498.emf"/><Relationship Id="rId1210" Type="http://schemas.openxmlformats.org/officeDocument/2006/relationships/customXml" Target="ink/ink603.xml"/><Relationship Id="rId1308" Type="http://schemas.openxmlformats.org/officeDocument/2006/relationships/customXml" Target="ink/ink652.xml"/><Relationship Id="rId1862" Type="http://schemas.openxmlformats.org/officeDocument/2006/relationships/customXml" Target="ink/ink929.xml"/><Relationship Id="rId1515" Type="http://schemas.openxmlformats.org/officeDocument/2006/relationships/image" Target="media/image754.emf"/><Relationship Id="rId1722" Type="http://schemas.openxmlformats.org/officeDocument/2006/relationships/customXml" Target="ink/ink859.xml"/><Relationship Id="rId14" Type="http://schemas.openxmlformats.org/officeDocument/2006/relationships/image" Target="media/image4.emf"/><Relationship Id="rId163" Type="http://schemas.openxmlformats.org/officeDocument/2006/relationships/customXml" Target="ink/ink79.xml"/><Relationship Id="rId370" Type="http://schemas.openxmlformats.org/officeDocument/2006/relationships/image" Target="media/image182.emf"/><Relationship Id="rId230" Type="http://schemas.openxmlformats.org/officeDocument/2006/relationships/image" Target="media/image112.emf"/><Relationship Id="rId468" Type="http://schemas.openxmlformats.org/officeDocument/2006/relationships/image" Target="media/image231.emf"/><Relationship Id="rId675" Type="http://schemas.openxmlformats.org/officeDocument/2006/relationships/customXml" Target="ink/ink335.xml"/><Relationship Id="rId882" Type="http://schemas.openxmlformats.org/officeDocument/2006/relationships/customXml" Target="ink/ink439.xml"/><Relationship Id="rId1098" Type="http://schemas.openxmlformats.org/officeDocument/2006/relationships/customXml" Target="ink/ink547.xml"/><Relationship Id="rId328" Type="http://schemas.openxmlformats.org/officeDocument/2006/relationships/image" Target="media/image161.emf"/><Relationship Id="rId535" Type="http://schemas.openxmlformats.org/officeDocument/2006/relationships/customXml" Target="ink/ink265.xml"/><Relationship Id="rId742" Type="http://schemas.openxmlformats.org/officeDocument/2006/relationships/image" Target="media/image368.emf"/><Relationship Id="rId1165" Type="http://schemas.openxmlformats.org/officeDocument/2006/relationships/image" Target="media/image579.emf"/><Relationship Id="rId1372" Type="http://schemas.openxmlformats.org/officeDocument/2006/relationships/customXml" Target="ink/ink684.xml"/><Relationship Id="rId602" Type="http://schemas.openxmlformats.org/officeDocument/2006/relationships/image" Target="media/image298.emf"/><Relationship Id="rId1025" Type="http://schemas.openxmlformats.org/officeDocument/2006/relationships/image" Target="media/image509.emf"/><Relationship Id="rId1232" Type="http://schemas.openxmlformats.org/officeDocument/2006/relationships/customXml" Target="ink/ink614.xml"/><Relationship Id="rId1677" Type="http://schemas.openxmlformats.org/officeDocument/2006/relationships/image" Target="media/image835.emf"/><Relationship Id="rId1884" Type="http://schemas.openxmlformats.org/officeDocument/2006/relationships/customXml" Target="ink/ink940.xml"/><Relationship Id="rId907" Type="http://schemas.openxmlformats.org/officeDocument/2006/relationships/image" Target="media/image450.emf"/><Relationship Id="rId1537" Type="http://schemas.openxmlformats.org/officeDocument/2006/relationships/image" Target="media/image765.emf"/><Relationship Id="rId1744" Type="http://schemas.openxmlformats.org/officeDocument/2006/relationships/customXml" Target="ink/ink870.xml"/><Relationship Id="rId1951" Type="http://schemas.openxmlformats.org/officeDocument/2006/relationships/image" Target="media/image972.emf"/><Relationship Id="rId36" Type="http://schemas.openxmlformats.org/officeDocument/2006/relationships/image" Target="media/image15.emf"/><Relationship Id="rId1604" Type="http://schemas.openxmlformats.org/officeDocument/2006/relationships/customXml" Target="ink/ink800.xml"/><Relationship Id="rId185" Type="http://schemas.openxmlformats.org/officeDocument/2006/relationships/customXml" Target="ink/ink90.xml"/><Relationship Id="rId1811" Type="http://schemas.openxmlformats.org/officeDocument/2006/relationships/image" Target="media/image902.emf"/><Relationship Id="rId1909" Type="http://schemas.openxmlformats.org/officeDocument/2006/relationships/image" Target="media/image951.emf"/><Relationship Id="rId392" Type="http://schemas.openxmlformats.org/officeDocument/2006/relationships/image" Target="media/image193.emf"/><Relationship Id="rId697" Type="http://schemas.openxmlformats.org/officeDocument/2006/relationships/customXml" Target="ink/ink346.xml"/><Relationship Id="rId252" Type="http://schemas.openxmlformats.org/officeDocument/2006/relationships/image" Target="media/image123.emf"/><Relationship Id="rId1187" Type="http://schemas.openxmlformats.org/officeDocument/2006/relationships/image" Target="media/image590.emf"/><Relationship Id="rId112" Type="http://schemas.openxmlformats.org/officeDocument/2006/relationships/image" Target="media/image53.emf"/><Relationship Id="rId557" Type="http://schemas.openxmlformats.org/officeDocument/2006/relationships/customXml" Target="ink/ink276.xml"/><Relationship Id="rId764" Type="http://schemas.openxmlformats.org/officeDocument/2006/relationships/customXml" Target="ink/ink380.xml"/><Relationship Id="rId971" Type="http://schemas.openxmlformats.org/officeDocument/2006/relationships/image" Target="media/image482.emf"/><Relationship Id="rId1394" Type="http://schemas.openxmlformats.org/officeDocument/2006/relationships/customXml" Target="ink/ink695.xml"/><Relationship Id="rId1699" Type="http://schemas.openxmlformats.org/officeDocument/2006/relationships/image" Target="media/image846.emf"/><Relationship Id="rId417" Type="http://schemas.openxmlformats.org/officeDocument/2006/relationships/customXml" Target="ink/ink206.xml"/><Relationship Id="rId624" Type="http://schemas.openxmlformats.org/officeDocument/2006/relationships/image" Target="media/image309.emf"/><Relationship Id="rId831" Type="http://schemas.openxmlformats.org/officeDocument/2006/relationships/image" Target="media/image412.emf"/><Relationship Id="rId1047" Type="http://schemas.openxmlformats.org/officeDocument/2006/relationships/image" Target="media/image520.emf"/><Relationship Id="rId1254" Type="http://schemas.openxmlformats.org/officeDocument/2006/relationships/customXml" Target="ink/ink625.xml"/><Relationship Id="rId1461" Type="http://schemas.openxmlformats.org/officeDocument/2006/relationships/image" Target="media/image727.emf"/><Relationship Id="rId929" Type="http://schemas.openxmlformats.org/officeDocument/2006/relationships/image" Target="media/image461.emf"/><Relationship Id="rId1114" Type="http://schemas.openxmlformats.org/officeDocument/2006/relationships/customXml" Target="ink/ink555.xml"/><Relationship Id="rId1321" Type="http://schemas.openxmlformats.org/officeDocument/2006/relationships/image" Target="media/image657.emf"/><Relationship Id="rId1559" Type="http://schemas.openxmlformats.org/officeDocument/2006/relationships/image" Target="media/image776.emf"/><Relationship Id="rId1766" Type="http://schemas.openxmlformats.org/officeDocument/2006/relationships/customXml" Target="ink/ink881.xml"/><Relationship Id="rId58" Type="http://schemas.openxmlformats.org/officeDocument/2006/relationships/image" Target="media/image26.emf"/><Relationship Id="rId1419" Type="http://schemas.openxmlformats.org/officeDocument/2006/relationships/image" Target="media/image706.emf"/><Relationship Id="rId1626" Type="http://schemas.openxmlformats.org/officeDocument/2006/relationships/customXml" Target="ink/ink811.xml"/><Relationship Id="rId1833" Type="http://schemas.openxmlformats.org/officeDocument/2006/relationships/image" Target="media/image913.emf"/><Relationship Id="rId1900" Type="http://schemas.openxmlformats.org/officeDocument/2006/relationships/customXml" Target="ink/ink948.xml"/><Relationship Id="rId274" Type="http://schemas.openxmlformats.org/officeDocument/2006/relationships/image" Target="media/image134.emf"/><Relationship Id="rId481" Type="http://schemas.openxmlformats.org/officeDocument/2006/relationships/customXml" Target="ink/ink238.xml"/><Relationship Id="rId134" Type="http://schemas.openxmlformats.org/officeDocument/2006/relationships/image" Target="media/image64.emf"/><Relationship Id="rId579" Type="http://schemas.openxmlformats.org/officeDocument/2006/relationships/customXml" Target="ink/ink287.xml"/><Relationship Id="rId786" Type="http://schemas.openxmlformats.org/officeDocument/2006/relationships/customXml" Target="ink/ink391.xml"/><Relationship Id="rId993" Type="http://schemas.openxmlformats.org/officeDocument/2006/relationships/image" Target="media/image493.emf"/><Relationship Id="rId341" Type="http://schemas.openxmlformats.org/officeDocument/2006/relationships/customXml" Target="ink/ink168.xml"/><Relationship Id="rId439" Type="http://schemas.openxmlformats.org/officeDocument/2006/relationships/customXml" Target="ink/ink217.xml"/><Relationship Id="rId646" Type="http://schemas.openxmlformats.org/officeDocument/2006/relationships/image" Target="media/image320.emf"/><Relationship Id="rId1069" Type="http://schemas.openxmlformats.org/officeDocument/2006/relationships/image" Target="media/image531.emf"/><Relationship Id="rId1276" Type="http://schemas.openxmlformats.org/officeDocument/2006/relationships/customXml" Target="ink/ink636.xml"/><Relationship Id="rId1483" Type="http://schemas.openxmlformats.org/officeDocument/2006/relationships/image" Target="media/image738.emf"/><Relationship Id="rId201" Type="http://schemas.openxmlformats.org/officeDocument/2006/relationships/customXml" Target="ink/ink98.xml"/><Relationship Id="rId506" Type="http://schemas.openxmlformats.org/officeDocument/2006/relationships/image" Target="media/image250.emf"/><Relationship Id="rId853" Type="http://schemas.openxmlformats.org/officeDocument/2006/relationships/image" Target="media/image423.emf"/><Relationship Id="rId1136" Type="http://schemas.openxmlformats.org/officeDocument/2006/relationships/customXml" Target="ink/ink566.xml"/><Relationship Id="rId1690" Type="http://schemas.openxmlformats.org/officeDocument/2006/relationships/customXml" Target="ink/ink843.xml"/><Relationship Id="rId1788" Type="http://schemas.openxmlformats.org/officeDocument/2006/relationships/customXml" Target="ink/ink892.xml"/><Relationship Id="rId713" Type="http://schemas.openxmlformats.org/officeDocument/2006/relationships/customXml" Target="ink/ink354.xml"/><Relationship Id="rId920" Type="http://schemas.openxmlformats.org/officeDocument/2006/relationships/customXml" Target="ink/ink458.xml"/><Relationship Id="rId1343" Type="http://schemas.openxmlformats.org/officeDocument/2006/relationships/image" Target="media/image668.emf"/><Relationship Id="rId1550" Type="http://schemas.openxmlformats.org/officeDocument/2006/relationships/customXml" Target="ink/ink773.xml"/><Relationship Id="rId1648" Type="http://schemas.openxmlformats.org/officeDocument/2006/relationships/customXml" Target="ink/ink822.xml"/><Relationship Id="rId1203" Type="http://schemas.openxmlformats.org/officeDocument/2006/relationships/image" Target="media/image598.emf"/><Relationship Id="rId1410" Type="http://schemas.openxmlformats.org/officeDocument/2006/relationships/customXml" Target="ink/ink703.xml"/><Relationship Id="rId1508" Type="http://schemas.openxmlformats.org/officeDocument/2006/relationships/customXml" Target="ink/ink752.xml"/><Relationship Id="rId1855" Type="http://schemas.openxmlformats.org/officeDocument/2006/relationships/image" Target="media/image924.emf"/><Relationship Id="rId1715" Type="http://schemas.openxmlformats.org/officeDocument/2006/relationships/image" Target="media/image854.emf"/><Relationship Id="rId1922" Type="http://schemas.openxmlformats.org/officeDocument/2006/relationships/customXml" Target="ink/ink959.xml"/><Relationship Id="rId296" Type="http://schemas.openxmlformats.org/officeDocument/2006/relationships/image" Target="media/image145.emf"/><Relationship Id="rId156" Type="http://schemas.openxmlformats.org/officeDocument/2006/relationships/image" Target="media/image75.emf"/><Relationship Id="rId363" Type="http://schemas.openxmlformats.org/officeDocument/2006/relationships/customXml" Target="ink/ink179.xml"/><Relationship Id="rId570" Type="http://schemas.openxmlformats.org/officeDocument/2006/relationships/image" Target="media/image282.emf"/><Relationship Id="rId223" Type="http://schemas.openxmlformats.org/officeDocument/2006/relationships/customXml" Target="ink/ink109.xml"/><Relationship Id="rId430" Type="http://schemas.openxmlformats.org/officeDocument/2006/relationships/image" Target="media/image212.emf"/><Relationship Id="rId668" Type="http://schemas.openxmlformats.org/officeDocument/2006/relationships/image" Target="media/image331.emf"/><Relationship Id="rId875" Type="http://schemas.openxmlformats.org/officeDocument/2006/relationships/image" Target="media/image434.emf"/><Relationship Id="rId1060" Type="http://schemas.openxmlformats.org/officeDocument/2006/relationships/customXml" Target="ink/ink528.xml"/><Relationship Id="rId1298" Type="http://schemas.openxmlformats.org/officeDocument/2006/relationships/customXml" Target="ink/ink647.xml"/><Relationship Id="rId528" Type="http://schemas.openxmlformats.org/officeDocument/2006/relationships/image" Target="media/image261.emf"/><Relationship Id="rId735" Type="http://schemas.openxmlformats.org/officeDocument/2006/relationships/customXml" Target="ink/ink365.xml"/><Relationship Id="rId942" Type="http://schemas.openxmlformats.org/officeDocument/2006/relationships/customXml" Target="ink/ink469.xml"/><Relationship Id="rId1158" Type="http://schemas.openxmlformats.org/officeDocument/2006/relationships/customXml" Target="ink/ink577.xml"/><Relationship Id="rId1365" Type="http://schemas.openxmlformats.org/officeDocument/2006/relationships/image" Target="media/image679.emf"/><Relationship Id="rId1572" Type="http://schemas.openxmlformats.org/officeDocument/2006/relationships/customXml" Target="ink/ink784.xml"/><Relationship Id="rId1018" Type="http://schemas.openxmlformats.org/officeDocument/2006/relationships/customXml" Target="ink/ink507.xml"/><Relationship Id="rId1225" Type="http://schemas.openxmlformats.org/officeDocument/2006/relationships/image" Target="media/image609.emf"/><Relationship Id="rId1432" Type="http://schemas.openxmlformats.org/officeDocument/2006/relationships/customXml" Target="ink/ink714.xml"/><Relationship Id="rId1877" Type="http://schemas.openxmlformats.org/officeDocument/2006/relationships/image" Target="media/image935.emf"/><Relationship Id="rId71" Type="http://schemas.openxmlformats.org/officeDocument/2006/relationships/customXml" Target="ink/ink33.xml"/><Relationship Id="rId802" Type="http://schemas.openxmlformats.org/officeDocument/2006/relationships/customXml" Target="ink/ink399.xml"/><Relationship Id="rId1737" Type="http://schemas.openxmlformats.org/officeDocument/2006/relationships/image" Target="media/image865.emf"/><Relationship Id="rId1944" Type="http://schemas.openxmlformats.org/officeDocument/2006/relationships/customXml" Target="ink/ink970.xml"/><Relationship Id="rId29" Type="http://schemas.openxmlformats.org/officeDocument/2006/relationships/customXml" Target="ink/ink12.xml"/><Relationship Id="rId178" Type="http://schemas.openxmlformats.org/officeDocument/2006/relationships/image" Target="media/image86.emf"/><Relationship Id="rId1804" Type="http://schemas.openxmlformats.org/officeDocument/2006/relationships/customXml" Target="ink/ink900.xml"/><Relationship Id="rId385" Type="http://schemas.openxmlformats.org/officeDocument/2006/relationships/customXml" Target="ink/ink190.xml"/><Relationship Id="rId592" Type="http://schemas.openxmlformats.org/officeDocument/2006/relationships/image" Target="media/image293.emf"/><Relationship Id="rId245" Type="http://schemas.openxmlformats.org/officeDocument/2006/relationships/customXml" Target="ink/ink120.xml"/><Relationship Id="rId452" Type="http://schemas.openxmlformats.org/officeDocument/2006/relationships/image" Target="media/image223.emf"/><Relationship Id="rId897" Type="http://schemas.openxmlformats.org/officeDocument/2006/relationships/image" Target="media/image445.emf"/><Relationship Id="rId1082" Type="http://schemas.openxmlformats.org/officeDocument/2006/relationships/customXml" Target="ink/ink539.xml"/><Relationship Id="rId105" Type="http://schemas.openxmlformats.org/officeDocument/2006/relationships/customXml" Target="ink/ink50.xml"/><Relationship Id="rId312" Type="http://schemas.openxmlformats.org/officeDocument/2006/relationships/image" Target="media/image153.emf"/><Relationship Id="rId757" Type="http://schemas.openxmlformats.org/officeDocument/2006/relationships/customXml" Target="ink/ink376.xml"/><Relationship Id="rId964" Type="http://schemas.openxmlformats.org/officeDocument/2006/relationships/customXml" Target="ink/ink480.xml"/><Relationship Id="rId1387" Type="http://schemas.openxmlformats.org/officeDocument/2006/relationships/image" Target="media/image690.emf"/><Relationship Id="rId1594" Type="http://schemas.openxmlformats.org/officeDocument/2006/relationships/customXml" Target="ink/ink795.xml"/><Relationship Id="rId93" Type="http://schemas.openxmlformats.org/officeDocument/2006/relationships/customXml" Target="ink/ink44.xml"/><Relationship Id="rId617" Type="http://schemas.openxmlformats.org/officeDocument/2006/relationships/customXml" Target="ink/ink306.xml"/><Relationship Id="rId824" Type="http://schemas.openxmlformats.org/officeDocument/2006/relationships/customXml" Target="ink/ink410.xml"/><Relationship Id="rId1247" Type="http://schemas.openxmlformats.org/officeDocument/2006/relationships/image" Target="media/image620.emf"/><Relationship Id="rId1454" Type="http://schemas.openxmlformats.org/officeDocument/2006/relationships/customXml" Target="ink/ink725.xml"/><Relationship Id="rId1661" Type="http://schemas.openxmlformats.org/officeDocument/2006/relationships/image" Target="media/image827.emf"/><Relationship Id="rId1899" Type="http://schemas.openxmlformats.org/officeDocument/2006/relationships/image" Target="media/image946.emf"/><Relationship Id="rId1107" Type="http://schemas.openxmlformats.org/officeDocument/2006/relationships/image" Target="media/image550.emf"/><Relationship Id="rId1314" Type="http://schemas.openxmlformats.org/officeDocument/2006/relationships/customXml" Target="ink/ink655.xml"/><Relationship Id="rId1521" Type="http://schemas.openxmlformats.org/officeDocument/2006/relationships/image" Target="media/image757.emf"/><Relationship Id="rId1759" Type="http://schemas.openxmlformats.org/officeDocument/2006/relationships/image" Target="media/image876.emf"/><Relationship Id="rId1966" Type="http://schemas.openxmlformats.org/officeDocument/2006/relationships/theme" Target="theme/theme1.xml"/><Relationship Id="rId1619" Type="http://schemas.openxmlformats.org/officeDocument/2006/relationships/image" Target="media/image806.emf"/><Relationship Id="rId1826" Type="http://schemas.openxmlformats.org/officeDocument/2006/relationships/customXml" Target="ink/ink911.xml"/><Relationship Id="rId20" Type="http://schemas.openxmlformats.org/officeDocument/2006/relationships/image" Target="media/image7.emf"/><Relationship Id="rId267" Type="http://schemas.openxmlformats.org/officeDocument/2006/relationships/customXml" Target="ink/ink131.xml"/><Relationship Id="rId474" Type="http://schemas.openxmlformats.org/officeDocument/2006/relationships/image" Target="media/image234.emf"/><Relationship Id="rId127" Type="http://schemas.openxmlformats.org/officeDocument/2006/relationships/customXml" Target="ink/ink61.xml"/><Relationship Id="rId681" Type="http://schemas.openxmlformats.org/officeDocument/2006/relationships/customXml" Target="ink/ink338.xml"/><Relationship Id="rId779" Type="http://schemas.openxmlformats.org/officeDocument/2006/relationships/image" Target="media/image386.emf"/><Relationship Id="rId986" Type="http://schemas.openxmlformats.org/officeDocument/2006/relationships/customXml" Target="ink/ink491.xml"/><Relationship Id="rId334" Type="http://schemas.openxmlformats.org/officeDocument/2006/relationships/image" Target="media/image164.emf"/><Relationship Id="rId541" Type="http://schemas.openxmlformats.org/officeDocument/2006/relationships/customXml" Target="ink/ink268.xml"/><Relationship Id="rId639" Type="http://schemas.openxmlformats.org/officeDocument/2006/relationships/customXml" Target="ink/ink317.xml"/><Relationship Id="rId1171" Type="http://schemas.openxmlformats.org/officeDocument/2006/relationships/image" Target="media/image582.emf"/><Relationship Id="rId1269" Type="http://schemas.openxmlformats.org/officeDocument/2006/relationships/image" Target="media/image631.emf"/><Relationship Id="rId1476" Type="http://schemas.openxmlformats.org/officeDocument/2006/relationships/customXml" Target="ink/ink736.xml"/><Relationship Id="rId401" Type="http://schemas.openxmlformats.org/officeDocument/2006/relationships/customXml" Target="ink/ink198.xml"/><Relationship Id="rId846" Type="http://schemas.openxmlformats.org/officeDocument/2006/relationships/customXml" Target="ink/ink421.xml"/><Relationship Id="rId1031" Type="http://schemas.openxmlformats.org/officeDocument/2006/relationships/image" Target="media/image512.emf"/><Relationship Id="rId1129" Type="http://schemas.openxmlformats.org/officeDocument/2006/relationships/image" Target="media/image561.emf"/><Relationship Id="rId1683" Type="http://schemas.openxmlformats.org/officeDocument/2006/relationships/image" Target="media/image838.emf"/><Relationship Id="rId1890" Type="http://schemas.openxmlformats.org/officeDocument/2006/relationships/customXml" Target="ink/ink943.xml"/><Relationship Id="rId706" Type="http://schemas.openxmlformats.org/officeDocument/2006/relationships/image" Target="media/image350.emf"/><Relationship Id="rId913" Type="http://schemas.openxmlformats.org/officeDocument/2006/relationships/image" Target="media/image453.emf"/><Relationship Id="rId1336" Type="http://schemas.openxmlformats.org/officeDocument/2006/relationships/customXml" Target="ink/ink666.xml"/><Relationship Id="rId1543" Type="http://schemas.openxmlformats.org/officeDocument/2006/relationships/image" Target="media/image768.emf"/><Relationship Id="rId1750" Type="http://schemas.openxmlformats.org/officeDocument/2006/relationships/customXml" Target="ink/ink873.xml"/><Relationship Id="rId42" Type="http://schemas.openxmlformats.org/officeDocument/2006/relationships/image" Target="media/image18.emf"/><Relationship Id="rId1403" Type="http://schemas.openxmlformats.org/officeDocument/2006/relationships/image" Target="media/image698.emf"/><Relationship Id="rId1610" Type="http://schemas.openxmlformats.org/officeDocument/2006/relationships/customXml" Target="ink/ink803.xml"/><Relationship Id="rId1848" Type="http://schemas.openxmlformats.org/officeDocument/2006/relationships/customXml" Target="ink/ink922.xml"/><Relationship Id="rId191" Type="http://schemas.openxmlformats.org/officeDocument/2006/relationships/customXml" Target="ink/ink93.xml"/><Relationship Id="rId1708" Type="http://schemas.openxmlformats.org/officeDocument/2006/relationships/customXml" Target="ink/ink852.xml"/><Relationship Id="rId1915" Type="http://schemas.openxmlformats.org/officeDocument/2006/relationships/image" Target="media/image954.emf"/><Relationship Id="rId289" Type="http://schemas.openxmlformats.org/officeDocument/2006/relationships/customXml" Target="ink/ink142.xml"/><Relationship Id="rId496" Type="http://schemas.openxmlformats.org/officeDocument/2006/relationships/image" Target="media/image245.emf"/><Relationship Id="rId149" Type="http://schemas.openxmlformats.org/officeDocument/2006/relationships/customXml" Target="ink/ink72.xml"/><Relationship Id="rId356" Type="http://schemas.openxmlformats.org/officeDocument/2006/relationships/image" Target="media/image175.emf"/><Relationship Id="rId563" Type="http://schemas.openxmlformats.org/officeDocument/2006/relationships/customXml" Target="ink/ink279.xml"/><Relationship Id="rId770" Type="http://schemas.openxmlformats.org/officeDocument/2006/relationships/customXml" Target="ink/ink383.xml"/><Relationship Id="rId1193" Type="http://schemas.openxmlformats.org/officeDocument/2006/relationships/image" Target="media/image593.emf"/><Relationship Id="rId216" Type="http://schemas.openxmlformats.org/officeDocument/2006/relationships/image" Target="media/image105.emf"/><Relationship Id="rId423" Type="http://schemas.openxmlformats.org/officeDocument/2006/relationships/customXml" Target="ink/ink209.xml"/><Relationship Id="rId868" Type="http://schemas.openxmlformats.org/officeDocument/2006/relationships/customXml" Target="ink/ink432.xml"/><Relationship Id="rId1053" Type="http://schemas.openxmlformats.org/officeDocument/2006/relationships/image" Target="media/image523.emf"/><Relationship Id="rId1260" Type="http://schemas.openxmlformats.org/officeDocument/2006/relationships/customXml" Target="ink/ink628.xml"/><Relationship Id="rId1498" Type="http://schemas.openxmlformats.org/officeDocument/2006/relationships/customXml" Target="ink/ink747.xml"/><Relationship Id="rId630" Type="http://schemas.openxmlformats.org/officeDocument/2006/relationships/image" Target="media/image312.emf"/><Relationship Id="rId728" Type="http://schemas.openxmlformats.org/officeDocument/2006/relationships/image" Target="media/image361.emf"/><Relationship Id="rId935" Type="http://schemas.openxmlformats.org/officeDocument/2006/relationships/image" Target="media/image464.emf"/><Relationship Id="rId1358" Type="http://schemas.openxmlformats.org/officeDocument/2006/relationships/customXml" Target="ink/ink677.xml"/><Relationship Id="rId1565" Type="http://schemas.openxmlformats.org/officeDocument/2006/relationships/image" Target="media/image779.emf"/><Relationship Id="rId1772" Type="http://schemas.openxmlformats.org/officeDocument/2006/relationships/customXml" Target="ink/ink884.xml"/><Relationship Id="rId64" Type="http://schemas.openxmlformats.org/officeDocument/2006/relationships/image" Target="media/image29.emf"/><Relationship Id="rId1120" Type="http://schemas.openxmlformats.org/officeDocument/2006/relationships/customXml" Target="ink/ink558.xml"/><Relationship Id="rId1218" Type="http://schemas.openxmlformats.org/officeDocument/2006/relationships/customXml" Target="ink/ink607.xml"/><Relationship Id="rId1425" Type="http://schemas.openxmlformats.org/officeDocument/2006/relationships/image" Target="media/image709.emf"/><Relationship Id="rId227" Type="http://schemas.openxmlformats.org/officeDocument/2006/relationships/customXml" Target="ink/ink111.xml"/><Relationship Id="rId781" Type="http://schemas.openxmlformats.org/officeDocument/2006/relationships/image" Target="media/image387.emf"/><Relationship Id="rId879" Type="http://schemas.openxmlformats.org/officeDocument/2006/relationships/image" Target="media/image436.emf"/><Relationship Id="rId1632" Type="http://schemas.openxmlformats.org/officeDocument/2006/relationships/customXml" Target="ink/ink814.xml"/><Relationship Id="rId1937" Type="http://schemas.openxmlformats.org/officeDocument/2006/relationships/image" Target="media/image965.emf"/><Relationship Id="rId434" Type="http://schemas.openxmlformats.org/officeDocument/2006/relationships/image" Target="media/image214.emf"/><Relationship Id="rId641" Type="http://schemas.openxmlformats.org/officeDocument/2006/relationships/customXml" Target="ink/ink318.xml"/><Relationship Id="rId739" Type="http://schemas.openxmlformats.org/officeDocument/2006/relationships/customXml" Target="ink/ink367.xml"/><Relationship Id="rId1064" Type="http://schemas.openxmlformats.org/officeDocument/2006/relationships/customXml" Target="ink/ink530.xml"/><Relationship Id="rId1271" Type="http://schemas.openxmlformats.org/officeDocument/2006/relationships/image" Target="media/image632.emf"/><Relationship Id="rId1369" Type="http://schemas.openxmlformats.org/officeDocument/2006/relationships/image" Target="media/image681.emf"/><Relationship Id="rId1576" Type="http://schemas.openxmlformats.org/officeDocument/2006/relationships/customXml" Target="ink/ink786.xml"/><Relationship Id="rId280" Type="http://schemas.openxmlformats.org/officeDocument/2006/relationships/image" Target="media/image137.emf"/><Relationship Id="rId501" Type="http://schemas.openxmlformats.org/officeDocument/2006/relationships/customXml" Target="ink/ink248.xml"/><Relationship Id="rId946" Type="http://schemas.openxmlformats.org/officeDocument/2006/relationships/customXml" Target="ink/ink471.xml"/><Relationship Id="rId1131" Type="http://schemas.openxmlformats.org/officeDocument/2006/relationships/image" Target="media/image562.emf"/><Relationship Id="rId1229" Type="http://schemas.openxmlformats.org/officeDocument/2006/relationships/image" Target="media/image611.emf"/><Relationship Id="rId1783" Type="http://schemas.openxmlformats.org/officeDocument/2006/relationships/image" Target="media/image888.emf"/><Relationship Id="rId75" Type="http://schemas.openxmlformats.org/officeDocument/2006/relationships/customXml" Target="ink/ink35.xml"/><Relationship Id="rId140" Type="http://schemas.openxmlformats.org/officeDocument/2006/relationships/image" Target="media/image67.emf"/><Relationship Id="rId378" Type="http://schemas.openxmlformats.org/officeDocument/2006/relationships/image" Target="media/image186.emf"/><Relationship Id="rId585" Type="http://schemas.openxmlformats.org/officeDocument/2006/relationships/customXml" Target="ink/ink290.xml"/><Relationship Id="rId792" Type="http://schemas.openxmlformats.org/officeDocument/2006/relationships/customXml" Target="ink/ink394.xml"/><Relationship Id="rId806" Type="http://schemas.openxmlformats.org/officeDocument/2006/relationships/customXml" Target="ink/ink401.xml"/><Relationship Id="rId1436" Type="http://schemas.openxmlformats.org/officeDocument/2006/relationships/customXml" Target="ink/ink716.xml"/><Relationship Id="rId1643" Type="http://schemas.openxmlformats.org/officeDocument/2006/relationships/image" Target="media/image818.emf"/><Relationship Id="rId1850" Type="http://schemas.openxmlformats.org/officeDocument/2006/relationships/customXml" Target="ink/ink923.xml"/><Relationship Id="rId6" Type="http://schemas.openxmlformats.org/officeDocument/2006/relationships/endnotes" Target="endnotes.xml"/><Relationship Id="rId238" Type="http://schemas.openxmlformats.org/officeDocument/2006/relationships/image" Target="media/image116.emf"/><Relationship Id="rId445" Type="http://schemas.openxmlformats.org/officeDocument/2006/relationships/customXml" Target="ink/ink220.xml"/><Relationship Id="rId652" Type="http://schemas.openxmlformats.org/officeDocument/2006/relationships/image" Target="media/image323.emf"/><Relationship Id="rId1075" Type="http://schemas.openxmlformats.org/officeDocument/2006/relationships/image" Target="media/image534.emf"/><Relationship Id="rId1282" Type="http://schemas.openxmlformats.org/officeDocument/2006/relationships/customXml" Target="ink/ink639.xml"/><Relationship Id="rId1503" Type="http://schemas.openxmlformats.org/officeDocument/2006/relationships/image" Target="media/image748.emf"/><Relationship Id="rId1710" Type="http://schemas.openxmlformats.org/officeDocument/2006/relationships/customXml" Target="ink/ink853.xml"/><Relationship Id="rId1948" Type="http://schemas.openxmlformats.org/officeDocument/2006/relationships/customXml" Target="ink/ink972.xml"/><Relationship Id="rId291" Type="http://schemas.openxmlformats.org/officeDocument/2006/relationships/customXml" Target="ink/ink143.xml"/><Relationship Id="rId305" Type="http://schemas.openxmlformats.org/officeDocument/2006/relationships/customXml" Target="ink/ink150.xml"/><Relationship Id="rId512" Type="http://schemas.openxmlformats.org/officeDocument/2006/relationships/image" Target="media/image253.emf"/><Relationship Id="rId957" Type="http://schemas.openxmlformats.org/officeDocument/2006/relationships/image" Target="media/image475.emf"/><Relationship Id="rId1142" Type="http://schemas.openxmlformats.org/officeDocument/2006/relationships/customXml" Target="ink/ink569.xml"/><Relationship Id="rId1587" Type="http://schemas.openxmlformats.org/officeDocument/2006/relationships/image" Target="media/image790.emf"/><Relationship Id="rId1794" Type="http://schemas.openxmlformats.org/officeDocument/2006/relationships/customXml" Target="ink/ink895.xml"/><Relationship Id="rId1808" Type="http://schemas.openxmlformats.org/officeDocument/2006/relationships/customXml" Target="ink/ink902.xml"/><Relationship Id="rId86" Type="http://schemas.openxmlformats.org/officeDocument/2006/relationships/image" Target="media/image40.emf"/><Relationship Id="rId151" Type="http://schemas.openxmlformats.org/officeDocument/2006/relationships/customXml" Target="ink/ink73.xml"/><Relationship Id="rId389" Type="http://schemas.openxmlformats.org/officeDocument/2006/relationships/customXml" Target="ink/ink192.xml"/><Relationship Id="rId596" Type="http://schemas.openxmlformats.org/officeDocument/2006/relationships/image" Target="media/image295.emf"/><Relationship Id="rId817" Type="http://schemas.openxmlformats.org/officeDocument/2006/relationships/image" Target="media/image405.emf"/><Relationship Id="rId1002" Type="http://schemas.openxmlformats.org/officeDocument/2006/relationships/customXml" Target="ink/ink499.xml"/><Relationship Id="rId1447" Type="http://schemas.openxmlformats.org/officeDocument/2006/relationships/image" Target="media/image720.emf"/><Relationship Id="rId1654" Type="http://schemas.openxmlformats.org/officeDocument/2006/relationships/customXml" Target="ink/ink825.xml"/><Relationship Id="rId1861" Type="http://schemas.openxmlformats.org/officeDocument/2006/relationships/image" Target="media/image927.emf"/><Relationship Id="rId249" Type="http://schemas.openxmlformats.org/officeDocument/2006/relationships/customXml" Target="ink/ink122.xml"/><Relationship Id="rId456" Type="http://schemas.openxmlformats.org/officeDocument/2006/relationships/image" Target="media/image225.emf"/><Relationship Id="rId663" Type="http://schemas.openxmlformats.org/officeDocument/2006/relationships/customXml" Target="ink/ink329.xml"/><Relationship Id="rId870" Type="http://schemas.openxmlformats.org/officeDocument/2006/relationships/customXml" Target="ink/ink433.xml"/><Relationship Id="rId1086" Type="http://schemas.openxmlformats.org/officeDocument/2006/relationships/customXml" Target="ink/ink541.xml"/><Relationship Id="rId1293" Type="http://schemas.openxmlformats.org/officeDocument/2006/relationships/image" Target="media/image643.emf"/><Relationship Id="rId1307" Type="http://schemas.openxmlformats.org/officeDocument/2006/relationships/image" Target="media/image650.emf"/><Relationship Id="rId1514" Type="http://schemas.openxmlformats.org/officeDocument/2006/relationships/customXml" Target="ink/ink755.xml"/><Relationship Id="rId1721" Type="http://schemas.openxmlformats.org/officeDocument/2006/relationships/image" Target="media/image857.emf"/><Relationship Id="rId1959" Type="http://schemas.openxmlformats.org/officeDocument/2006/relationships/oleObject" Target="embeddings/oleObject3.bin"/><Relationship Id="rId13" Type="http://schemas.openxmlformats.org/officeDocument/2006/relationships/customXml" Target="ink/ink4.xml"/><Relationship Id="rId109" Type="http://schemas.openxmlformats.org/officeDocument/2006/relationships/customXml" Target="ink/ink52.xml"/><Relationship Id="rId316" Type="http://schemas.openxmlformats.org/officeDocument/2006/relationships/image" Target="media/image155.emf"/><Relationship Id="rId523" Type="http://schemas.openxmlformats.org/officeDocument/2006/relationships/customXml" Target="ink/ink259.xml"/><Relationship Id="rId968" Type="http://schemas.openxmlformats.org/officeDocument/2006/relationships/customXml" Target="ink/ink482.xml"/><Relationship Id="rId1153" Type="http://schemas.openxmlformats.org/officeDocument/2006/relationships/image" Target="media/image573.emf"/><Relationship Id="rId1598" Type="http://schemas.openxmlformats.org/officeDocument/2006/relationships/customXml" Target="ink/ink797.xml"/><Relationship Id="rId1819" Type="http://schemas.openxmlformats.org/officeDocument/2006/relationships/image" Target="media/image906.emf"/><Relationship Id="rId97" Type="http://schemas.openxmlformats.org/officeDocument/2006/relationships/customXml" Target="ink/ink46.xml"/><Relationship Id="rId730" Type="http://schemas.openxmlformats.org/officeDocument/2006/relationships/image" Target="media/image362.emf"/><Relationship Id="rId828" Type="http://schemas.openxmlformats.org/officeDocument/2006/relationships/customXml" Target="ink/ink412.xml"/><Relationship Id="rId1013" Type="http://schemas.openxmlformats.org/officeDocument/2006/relationships/image" Target="media/image503.emf"/><Relationship Id="rId1360" Type="http://schemas.openxmlformats.org/officeDocument/2006/relationships/customXml" Target="ink/ink678.xml"/><Relationship Id="rId1458" Type="http://schemas.openxmlformats.org/officeDocument/2006/relationships/customXml" Target="ink/ink727.xml"/><Relationship Id="rId1665" Type="http://schemas.openxmlformats.org/officeDocument/2006/relationships/image" Target="media/image829.emf"/><Relationship Id="rId1872" Type="http://schemas.openxmlformats.org/officeDocument/2006/relationships/customXml" Target="ink/ink934.xml"/><Relationship Id="rId162" Type="http://schemas.openxmlformats.org/officeDocument/2006/relationships/image" Target="media/image78.emf"/><Relationship Id="rId467" Type="http://schemas.openxmlformats.org/officeDocument/2006/relationships/customXml" Target="ink/ink231.xml"/><Relationship Id="rId1097" Type="http://schemas.openxmlformats.org/officeDocument/2006/relationships/image" Target="media/image545.emf"/><Relationship Id="rId1220" Type="http://schemas.openxmlformats.org/officeDocument/2006/relationships/customXml" Target="ink/ink608.xml"/><Relationship Id="rId1318" Type="http://schemas.openxmlformats.org/officeDocument/2006/relationships/customXml" Target="ink/ink657.xml"/><Relationship Id="rId1525" Type="http://schemas.openxmlformats.org/officeDocument/2006/relationships/image" Target="media/image759.emf"/><Relationship Id="rId674" Type="http://schemas.openxmlformats.org/officeDocument/2006/relationships/image" Target="media/image334.emf"/><Relationship Id="rId881" Type="http://schemas.openxmlformats.org/officeDocument/2006/relationships/image" Target="media/image437.emf"/><Relationship Id="rId979" Type="http://schemas.openxmlformats.org/officeDocument/2006/relationships/image" Target="media/image486.emf"/><Relationship Id="rId1732" Type="http://schemas.openxmlformats.org/officeDocument/2006/relationships/customXml" Target="ink/ink864.xml"/><Relationship Id="rId24" Type="http://schemas.openxmlformats.org/officeDocument/2006/relationships/image" Target="media/image9.emf"/><Relationship Id="rId327" Type="http://schemas.openxmlformats.org/officeDocument/2006/relationships/customXml" Target="ink/ink161.xml"/><Relationship Id="rId534" Type="http://schemas.openxmlformats.org/officeDocument/2006/relationships/image" Target="media/image264.emf"/><Relationship Id="rId741" Type="http://schemas.openxmlformats.org/officeDocument/2006/relationships/customXml" Target="ink/ink368.xml"/><Relationship Id="rId839" Type="http://schemas.openxmlformats.org/officeDocument/2006/relationships/image" Target="media/image416.emf"/><Relationship Id="rId1164" Type="http://schemas.openxmlformats.org/officeDocument/2006/relationships/customXml" Target="ink/ink580.xml"/><Relationship Id="rId1371" Type="http://schemas.openxmlformats.org/officeDocument/2006/relationships/image" Target="media/image682.emf"/><Relationship Id="rId1469" Type="http://schemas.openxmlformats.org/officeDocument/2006/relationships/image" Target="media/image731.emf"/><Relationship Id="rId173" Type="http://schemas.openxmlformats.org/officeDocument/2006/relationships/customXml" Target="ink/ink84.xml"/><Relationship Id="rId380" Type="http://schemas.openxmlformats.org/officeDocument/2006/relationships/image" Target="media/image187.emf"/><Relationship Id="rId601" Type="http://schemas.openxmlformats.org/officeDocument/2006/relationships/customXml" Target="ink/ink298.xml"/><Relationship Id="rId1024" Type="http://schemas.openxmlformats.org/officeDocument/2006/relationships/customXml" Target="ink/ink510.xml"/><Relationship Id="rId1231" Type="http://schemas.openxmlformats.org/officeDocument/2006/relationships/image" Target="media/image612.emf"/><Relationship Id="rId1676" Type="http://schemas.openxmlformats.org/officeDocument/2006/relationships/customXml" Target="ink/ink836.xml"/><Relationship Id="rId1883" Type="http://schemas.openxmlformats.org/officeDocument/2006/relationships/image" Target="media/image938.emf"/><Relationship Id="rId240" Type="http://schemas.openxmlformats.org/officeDocument/2006/relationships/image" Target="media/image117.emf"/><Relationship Id="rId478" Type="http://schemas.openxmlformats.org/officeDocument/2006/relationships/image" Target="media/image236.emf"/><Relationship Id="rId685" Type="http://schemas.openxmlformats.org/officeDocument/2006/relationships/customXml" Target="ink/ink340.xml"/><Relationship Id="rId892" Type="http://schemas.openxmlformats.org/officeDocument/2006/relationships/customXml" Target="ink/ink444.xml"/><Relationship Id="rId906" Type="http://schemas.openxmlformats.org/officeDocument/2006/relationships/customXml" Target="ink/ink451.xml"/><Relationship Id="rId1329" Type="http://schemas.openxmlformats.org/officeDocument/2006/relationships/image" Target="media/image661.emf"/><Relationship Id="rId1536" Type="http://schemas.openxmlformats.org/officeDocument/2006/relationships/customXml" Target="ink/ink766.xml"/><Relationship Id="rId1743" Type="http://schemas.openxmlformats.org/officeDocument/2006/relationships/image" Target="media/image868.emf"/><Relationship Id="rId1950" Type="http://schemas.openxmlformats.org/officeDocument/2006/relationships/customXml" Target="ink/ink973.xml"/><Relationship Id="rId35" Type="http://schemas.openxmlformats.org/officeDocument/2006/relationships/customXml" Target="ink/ink15.xml"/><Relationship Id="rId100" Type="http://schemas.openxmlformats.org/officeDocument/2006/relationships/image" Target="media/image47.emf"/><Relationship Id="rId338" Type="http://schemas.openxmlformats.org/officeDocument/2006/relationships/image" Target="media/image166.emf"/><Relationship Id="rId545" Type="http://schemas.openxmlformats.org/officeDocument/2006/relationships/customXml" Target="ink/ink270.xml"/><Relationship Id="rId752" Type="http://schemas.openxmlformats.org/officeDocument/2006/relationships/image" Target="media/image373.emf"/><Relationship Id="rId1175" Type="http://schemas.openxmlformats.org/officeDocument/2006/relationships/image" Target="media/image584.emf"/><Relationship Id="rId1382" Type="http://schemas.openxmlformats.org/officeDocument/2006/relationships/customXml" Target="ink/ink689.xml"/><Relationship Id="rId1603" Type="http://schemas.openxmlformats.org/officeDocument/2006/relationships/image" Target="media/image798.emf"/><Relationship Id="rId1810" Type="http://schemas.openxmlformats.org/officeDocument/2006/relationships/customXml" Target="ink/ink903.xml"/><Relationship Id="rId184" Type="http://schemas.openxmlformats.org/officeDocument/2006/relationships/image" Target="media/image89.emf"/><Relationship Id="rId391" Type="http://schemas.openxmlformats.org/officeDocument/2006/relationships/customXml" Target="ink/ink193.xml"/><Relationship Id="rId405" Type="http://schemas.openxmlformats.org/officeDocument/2006/relationships/customXml" Target="ink/ink200.xml"/><Relationship Id="rId612" Type="http://schemas.openxmlformats.org/officeDocument/2006/relationships/image" Target="media/image303.emf"/><Relationship Id="rId1035" Type="http://schemas.openxmlformats.org/officeDocument/2006/relationships/image" Target="media/image514.emf"/><Relationship Id="rId1242" Type="http://schemas.openxmlformats.org/officeDocument/2006/relationships/customXml" Target="ink/ink619.xml"/><Relationship Id="rId1687" Type="http://schemas.openxmlformats.org/officeDocument/2006/relationships/image" Target="media/image840.emf"/><Relationship Id="rId1894" Type="http://schemas.openxmlformats.org/officeDocument/2006/relationships/customXml" Target="ink/ink945.xml"/><Relationship Id="rId1908" Type="http://schemas.openxmlformats.org/officeDocument/2006/relationships/customXml" Target="ink/ink952.xml"/><Relationship Id="rId251" Type="http://schemas.openxmlformats.org/officeDocument/2006/relationships/customXml" Target="ink/ink123.xml"/><Relationship Id="rId489" Type="http://schemas.openxmlformats.org/officeDocument/2006/relationships/customXml" Target="ink/ink242.xml"/><Relationship Id="rId696" Type="http://schemas.openxmlformats.org/officeDocument/2006/relationships/image" Target="media/image345.emf"/><Relationship Id="rId917" Type="http://schemas.openxmlformats.org/officeDocument/2006/relationships/image" Target="media/image455.emf"/><Relationship Id="rId1102" Type="http://schemas.openxmlformats.org/officeDocument/2006/relationships/customXml" Target="ink/ink549.xml"/><Relationship Id="rId1547" Type="http://schemas.openxmlformats.org/officeDocument/2006/relationships/image" Target="media/image770.emf"/><Relationship Id="rId1754" Type="http://schemas.openxmlformats.org/officeDocument/2006/relationships/customXml" Target="ink/ink875.xml"/><Relationship Id="rId1961" Type="http://schemas.openxmlformats.org/officeDocument/2006/relationships/oleObject" Target="embeddings/oleObject4.bin"/><Relationship Id="rId46" Type="http://schemas.openxmlformats.org/officeDocument/2006/relationships/image" Target="media/image20.emf"/><Relationship Id="rId349" Type="http://schemas.openxmlformats.org/officeDocument/2006/relationships/customXml" Target="ink/ink172.xml"/><Relationship Id="rId556" Type="http://schemas.openxmlformats.org/officeDocument/2006/relationships/image" Target="media/image275.emf"/><Relationship Id="rId763" Type="http://schemas.openxmlformats.org/officeDocument/2006/relationships/customXml" Target="ink/ink379.xml"/><Relationship Id="rId1186" Type="http://schemas.openxmlformats.org/officeDocument/2006/relationships/customXml" Target="ink/ink591.xml"/><Relationship Id="rId1393" Type="http://schemas.openxmlformats.org/officeDocument/2006/relationships/image" Target="media/image693.emf"/><Relationship Id="rId1407" Type="http://schemas.openxmlformats.org/officeDocument/2006/relationships/image" Target="media/image700.emf"/><Relationship Id="rId1614" Type="http://schemas.openxmlformats.org/officeDocument/2006/relationships/customXml" Target="ink/ink805.xml"/><Relationship Id="rId1821" Type="http://schemas.openxmlformats.org/officeDocument/2006/relationships/image" Target="media/image907.emf"/><Relationship Id="rId111" Type="http://schemas.openxmlformats.org/officeDocument/2006/relationships/customXml" Target="ink/ink53.xml"/><Relationship Id="rId195" Type="http://schemas.openxmlformats.org/officeDocument/2006/relationships/customXml" Target="ink/ink95.xml"/><Relationship Id="rId209" Type="http://schemas.openxmlformats.org/officeDocument/2006/relationships/customXml" Target="ink/ink102.xml"/><Relationship Id="rId416" Type="http://schemas.openxmlformats.org/officeDocument/2006/relationships/image" Target="media/image205.emf"/><Relationship Id="rId970" Type="http://schemas.openxmlformats.org/officeDocument/2006/relationships/customXml" Target="ink/ink483.xml"/><Relationship Id="rId1046" Type="http://schemas.openxmlformats.org/officeDocument/2006/relationships/customXml" Target="ink/ink521.xml"/><Relationship Id="rId1253" Type="http://schemas.openxmlformats.org/officeDocument/2006/relationships/image" Target="media/image623.emf"/><Relationship Id="rId1698" Type="http://schemas.openxmlformats.org/officeDocument/2006/relationships/customXml" Target="ink/ink847.xml"/><Relationship Id="rId1919" Type="http://schemas.openxmlformats.org/officeDocument/2006/relationships/image" Target="media/image956.emf"/><Relationship Id="rId623" Type="http://schemas.openxmlformats.org/officeDocument/2006/relationships/customXml" Target="ink/ink309.xml"/><Relationship Id="rId830" Type="http://schemas.openxmlformats.org/officeDocument/2006/relationships/customXml" Target="ink/ink413.xml"/><Relationship Id="rId928" Type="http://schemas.openxmlformats.org/officeDocument/2006/relationships/customXml" Target="ink/ink462.xml"/><Relationship Id="rId1460" Type="http://schemas.openxmlformats.org/officeDocument/2006/relationships/customXml" Target="ink/ink728.xml"/><Relationship Id="rId1558" Type="http://schemas.openxmlformats.org/officeDocument/2006/relationships/customXml" Target="ink/ink777.xml"/><Relationship Id="rId1765" Type="http://schemas.openxmlformats.org/officeDocument/2006/relationships/image" Target="media/image879.emf"/><Relationship Id="rId57" Type="http://schemas.openxmlformats.org/officeDocument/2006/relationships/customXml" Target="ink/ink26.xml"/><Relationship Id="rId262" Type="http://schemas.openxmlformats.org/officeDocument/2006/relationships/image" Target="media/image128.emf"/><Relationship Id="rId567" Type="http://schemas.openxmlformats.org/officeDocument/2006/relationships/customXml" Target="ink/ink281.xml"/><Relationship Id="rId1113" Type="http://schemas.openxmlformats.org/officeDocument/2006/relationships/image" Target="media/image553.emf"/><Relationship Id="rId1197" Type="http://schemas.openxmlformats.org/officeDocument/2006/relationships/image" Target="media/image595.emf"/><Relationship Id="rId1320" Type="http://schemas.openxmlformats.org/officeDocument/2006/relationships/customXml" Target="ink/ink658.xml"/><Relationship Id="rId1418" Type="http://schemas.openxmlformats.org/officeDocument/2006/relationships/customXml" Target="ink/ink707.xml"/><Relationship Id="rId122" Type="http://schemas.openxmlformats.org/officeDocument/2006/relationships/image" Target="media/image58.emf"/><Relationship Id="rId774" Type="http://schemas.openxmlformats.org/officeDocument/2006/relationships/customXml" Target="ink/ink385.xml"/><Relationship Id="rId981" Type="http://schemas.openxmlformats.org/officeDocument/2006/relationships/image" Target="media/image487.emf"/><Relationship Id="rId1057" Type="http://schemas.openxmlformats.org/officeDocument/2006/relationships/image" Target="media/image525.emf"/><Relationship Id="rId1625" Type="http://schemas.openxmlformats.org/officeDocument/2006/relationships/image" Target="media/image809.emf"/><Relationship Id="rId1832" Type="http://schemas.openxmlformats.org/officeDocument/2006/relationships/customXml" Target="ink/ink914.xml"/><Relationship Id="rId427" Type="http://schemas.openxmlformats.org/officeDocument/2006/relationships/customXml" Target="ink/ink211.xml"/><Relationship Id="rId634" Type="http://schemas.openxmlformats.org/officeDocument/2006/relationships/image" Target="media/image314.emf"/><Relationship Id="rId841" Type="http://schemas.openxmlformats.org/officeDocument/2006/relationships/image" Target="media/image417.emf"/><Relationship Id="rId1264" Type="http://schemas.openxmlformats.org/officeDocument/2006/relationships/customXml" Target="ink/ink630.xml"/><Relationship Id="rId1471" Type="http://schemas.openxmlformats.org/officeDocument/2006/relationships/image" Target="media/image732.emf"/><Relationship Id="rId1569" Type="http://schemas.openxmlformats.org/officeDocument/2006/relationships/image" Target="media/image781.emf"/><Relationship Id="rId273" Type="http://schemas.openxmlformats.org/officeDocument/2006/relationships/customXml" Target="ink/ink134.xml"/><Relationship Id="rId480" Type="http://schemas.openxmlformats.org/officeDocument/2006/relationships/image" Target="media/image237.emf"/><Relationship Id="rId701" Type="http://schemas.openxmlformats.org/officeDocument/2006/relationships/customXml" Target="ink/ink348.xml"/><Relationship Id="rId939" Type="http://schemas.openxmlformats.org/officeDocument/2006/relationships/image" Target="media/image466.emf"/><Relationship Id="rId1124" Type="http://schemas.openxmlformats.org/officeDocument/2006/relationships/customXml" Target="ink/ink560.xml"/><Relationship Id="rId1331" Type="http://schemas.openxmlformats.org/officeDocument/2006/relationships/image" Target="media/image662.emf"/><Relationship Id="rId1776" Type="http://schemas.openxmlformats.org/officeDocument/2006/relationships/customXml" Target="ink/ink886.xml"/><Relationship Id="rId68" Type="http://schemas.openxmlformats.org/officeDocument/2006/relationships/image" Target="media/image31.emf"/><Relationship Id="rId133" Type="http://schemas.openxmlformats.org/officeDocument/2006/relationships/customXml" Target="ink/ink64.xml"/><Relationship Id="rId340" Type="http://schemas.openxmlformats.org/officeDocument/2006/relationships/image" Target="media/image167.emf"/><Relationship Id="rId578" Type="http://schemas.openxmlformats.org/officeDocument/2006/relationships/image" Target="media/image286.emf"/><Relationship Id="rId785" Type="http://schemas.openxmlformats.org/officeDocument/2006/relationships/image" Target="media/image389.emf"/><Relationship Id="rId992" Type="http://schemas.openxmlformats.org/officeDocument/2006/relationships/customXml" Target="ink/ink494.xml"/><Relationship Id="rId1429" Type="http://schemas.openxmlformats.org/officeDocument/2006/relationships/image" Target="media/image711.emf"/><Relationship Id="rId1636" Type="http://schemas.openxmlformats.org/officeDocument/2006/relationships/customXml" Target="ink/ink816.xml"/><Relationship Id="rId1843" Type="http://schemas.openxmlformats.org/officeDocument/2006/relationships/image" Target="media/image918.emf"/><Relationship Id="rId200" Type="http://schemas.openxmlformats.org/officeDocument/2006/relationships/image" Target="media/image97.emf"/><Relationship Id="rId438" Type="http://schemas.openxmlformats.org/officeDocument/2006/relationships/image" Target="media/image216.emf"/><Relationship Id="rId645" Type="http://schemas.openxmlformats.org/officeDocument/2006/relationships/customXml" Target="ink/ink320.xml"/><Relationship Id="rId852" Type="http://schemas.openxmlformats.org/officeDocument/2006/relationships/customXml" Target="ink/ink424.xml"/><Relationship Id="rId1068" Type="http://schemas.openxmlformats.org/officeDocument/2006/relationships/customXml" Target="ink/ink532.xml"/><Relationship Id="rId1275" Type="http://schemas.openxmlformats.org/officeDocument/2006/relationships/image" Target="media/image634.emf"/><Relationship Id="rId1482" Type="http://schemas.openxmlformats.org/officeDocument/2006/relationships/customXml" Target="ink/ink739.xml"/><Relationship Id="rId1703" Type="http://schemas.openxmlformats.org/officeDocument/2006/relationships/image" Target="media/image848.emf"/><Relationship Id="rId1910" Type="http://schemas.openxmlformats.org/officeDocument/2006/relationships/customXml" Target="ink/ink953.xml"/><Relationship Id="rId284" Type="http://schemas.openxmlformats.org/officeDocument/2006/relationships/image" Target="media/image139.emf"/><Relationship Id="rId491" Type="http://schemas.openxmlformats.org/officeDocument/2006/relationships/customXml" Target="ink/ink243.xml"/><Relationship Id="rId505" Type="http://schemas.openxmlformats.org/officeDocument/2006/relationships/customXml" Target="ink/ink250.xml"/><Relationship Id="rId712" Type="http://schemas.openxmlformats.org/officeDocument/2006/relationships/image" Target="media/image353.emf"/><Relationship Id="rId1135" Type="http://schemas.openxmlformats.org/officeDocument/2006/relationships/image" Target="media/image564.emf"/><Relationship Id="rId1342" Type="http://schemas.openxmlformats.org/officeDocument/2006/relationships/customXml" Target="ink/ink669.xml"/><Relationship Id="rId1787" Type="http://schemas.openxmlformats.org/officeDocument/2006/relationships/image" Target="media/image890.emf"/><Relationship Id="rId79" Type="http://schemas.openxmlformats.org/officeDocument/2006/relationships/customXml" Target="ink/ink37.xml"/><Relationship Id="rId144" Type="http://schemas.openxmlformats.org/officeDocument/2006/relationships/image" Target="media/image69.emf"/><Relationship Id="rId589" Type="http://schemas.openxmlformats.org/officeDocument/2006/relationships/customXml" Target="ink/ink292.xml"/><Relationship Id="rId796" Type="http://schemas.openxmlformats.org/officeDocument/2006/relationships/customXml" Target="ink/ink396.xml"/><Relationship Id="rId1202" Type="http://schemas.openxmlformats.org/officeDocument/2006/relationships/customXml" Target="ink/ink599.xml"/><Relationship Id="rId1647" Type="http://schemas.openxmlformats.org/officeDocument/2006/relationships/image" Target="media/image820.emf"/><Relationship Id="rId1854" Type="http://schemas.openxmlformats.org/officeDocument/2006/relationships/customXml" Target="ink/ink925.xml"/><Relationship Id="rId351" Type="http://schemas.openxmlformats.org/officeDocument/2006/relationships/customXml" Target="ink/ink173.xml"/><Relationship Id="rId449" Type="http://schemas.openxmlformats.org/officeDocument/2006/relationships/customXml" Target="ink/ink222.xml"/><Relationship Id="rId656" Type="http://schemas.openxmlformats.org/officeDocument/2006/relationships/image" Target="media/image325.emf"/><Relationship Id="rId863" Type="http://schemas.openxmlformats.org/officeDocument/2006/relationships/image" Target="media/image428.emf"/><Relationship Id="rId1079" Type="http://schemas.openxmlformats.org/officeDocument/2006/relationships/image" Target="media/image536.emf"/><Relationship Id="rId1286" Type="http://schemas.openxmlformats.org/officeDocument/2006/relationships/customXml" Target="ink/ink641.xml"/><Relationship Id="rId1493" Type="http://schemas.openxmlformats.org/officeDocument/2006/relationships/image" Target="media/image743.emf"/><Relationship Id="rId1507" Type="http://schemas.openxmlformats.org/officeDocument/2006/relationships/image" Target="media/image750.emf"/><Relationship Id="rId1714" Type="http://schemas.openxmlformats.org/officeDocument/2006/relationships/customXml" Target="ink/ink855.xml"/><Relationship Id="rId211" Type="http://schemas.openxmlformats.org/officeDocument/2006/relationships/customXml" Target="ink/ink103.xml"/><Relationship Id="rId295" Type="http://schemas.openxmlformats.org/officeDocument/2006/relationships/customXml" Target="ink/ink145.xml"/><Relationship Id="rId309" Type="http://schemas.openxmlformats.org/officeDocument/2006/relationships/customXml" Target="ink/ink152.xml"/><Relationship Id="rId516" Type="http://schemas.openxmlformats.org/officeDocument/2006/relationships/image" Target="media/image255.emf"/><Relationship Id="rId1146" Type="http://schemas.openxmlformats.org/officeDocument/2006/relationships/customXml" Target="ink/ink571.xml"/><Relationship Id="rId1798" Type="http://schemas.openxmlformats.org/officeDocument/2006/relationships/customXml" Target="ink/ink897.xml"/><Relationship Id="rId1921" Type="http://schemas.openxmlformats.org/officeDocument/2006/relationships/image" Target="media/image957.emf"/><Relationship Id="rId723" Type="http://schemas.openxmlformats.org/officeDocument/2006/relationships/customXml" Target="ink/ink359.xml"/><Relationship Id="rId930" Type="http://schemas.openxmlformats.org/officeDocument/2006/relationships/customXml" Target="ink/ink463.xml"/><Relationship Id="rId1006" Type="http://schemas.openxmlformats.org/officeDocument/2006/relationships/customXml" Target="ink/ink501.xml"/><Relationship Id="rId1353" Type="http://schemas.openxmlformats.org/officeDocument/2006/relationships/image" Target="media/image673.emf"/><Relationship Id="rId1560" Type="http://schemas.openxmlformats.org/officeDocument/2006/relationships/customXml" Target="ink/ink778.xml"/><Relationship Id="rId1658" Type="http://schemas.openxmlformats.org/officeDocument/2006/relationships/customXml" Target="ink/ink827.xml"/><Relationship Id="rId1865" Type="http://schemas.openxmlformats.org/officeDocument/2006/relationships/image" Target="media/image929.emf"/><Relationship Id="rId155" Type="http://schemas.openxmlformats.org/officeDocument/2006/relationships/customXml" Target="ink/ink75.xml"/><Relationship Id="rId362" Type="http://schemas.openxmlformats.org/officeDocument/2006/relationships/image" Target="media/image178.emf"/><Relationship Id="rId1213" Type="http://schemas.openxmlformats.org/officeDocument/2006/relationships/image" Target="media/image603.emf"/><Relationship Id="rId1297" Type="http://schemas.openxmlformats.org/officeDocument/2006/relationships/image" Target="media/image645.emf"/><Relationship Id="rId1420" Type="http://schemas.openxmlformats.org/officeDocument/2006/relationships/customXml" Target="ink/ink708.xml"/><Relationship Id="rId1518" Type="http://schemas.openxmlformats.org/officeDocument/2006/relationships/customXml" Target="ink/ink757.xml"/><Relationship Id="rId222" Type="http://schemas.openxmlformats.org/officeDocument/2006/relationships/image" Target="media/image108.emf"/><Relationship Id="rId667" Type="http://schemas.openxmlformats.org/officeDocument/2006/relationships/customXml" Target="ink/ink331.xml"/><Relationship Id="rId874" Type="http://schemas.openxmlformats.org/officeDocument/2006/relationships/customXml" Target="ink/ink435.xml"/><Relationship Id="rId1725" Type="http://schemas.openxmlformats.org/officeDocument/2006/relationships/image" Target="media/image859.emf"/><Relationship Id="rId1932" Type="http://schemas.openxmlformats.org/officeDocument/2006/relationships/customXml" Target="ink/ink964.xml"/><Relationship Id="rId17" Type="http://schemas.openxmlformats.org/officeDocument/2006/relationships/customXml" Target="ink/ink6.xml"/><Relationship Id="rId527" Type="http://schemas.openxmlformats.org/officeDocument/2006/relationships/customXml" Target="ink/ink261.xml"/><Relationship Id="rId734" Type="http://schemas.openxmlformats.org/officeDocument/2006/relationships/image" Target="media/image364.emf"/><Relationship Id="rId941" Type="http://schemas.openxmlformats.org/officeDocument/2006/relationships/image" Target="media/image467.emf"/><Relationship Id="rId1157" Type="http://schemas.openxmlformats.org/officeDocument/2006/relationships/image" Target="media/image575.emf"/><Relationship Id="rId1364" Type="http://schemas.openxmlformats.org/officeDocument/2006/relationships/customXml" Target="ink/ink680.xml"/><Relationship Id="rId1571" Type="http://schemas.openxmlformats.org/officeDocument/2006/relationships/image" Target="media/image782.emf"/><Relationship Id="rId70" Type="http://schemas.openxmlformats.org/officeDocument/2006/relationships/image" Target="media/image32.emf"/><Relationship Id="rId166" Type="http://schemas.openxmlformats.org/officeDocument/2006/relationships/image" Target="media/image80.emf"/><Relationship Id="rId373" Type="http://schemas.openxmlformats.org/officeDocument/2006/relationships/customXml" Target="ink/ink184.xml"/><Relationship Id="rId580" Type="http://schemas.openxmlformats.org/officeDocument/2006/relationships/image" Target="media/image287.emf"/><Relationship Id="rId801" Type="http://schemas.openxmlformats.org/officeDocument/2006/relationships/image" Target="media/image397.emf"/><Relationship Id="rId1017" Type="http://schemas.openxmlformats.org/officeDocument/2006/relationships/image" Target="media/image505.emf"/><Relationship Id="rId1224" Type="http://schemas.openxmlformats.org/officeDocument/2006/relationships/customXml" Target="ink/ink610.xml"/><Relationship Id="rId1431" Type="http://schemas.openxmlformats.org/officeDocument/2006/relationships/image" Target="media/image712.emf"/><Relationship Id="rId1669" Type="http://schemas.openxmlformats.org/officeDocument/2006/relationships/image" Target="media/image831.emf"/><Relationship Id="rId1876" Type="http://schemas.openxmlformats.org/officeDocument/2006/relationships/customXml" Target="ink/ink936.xml"/><Relationship Id="rId1" Type="http://schemas.openxmlformats.org/officeDocument/2006/relationships/numbering" Target="numbering.xml"/><Relationship Id="rId233" Type="http://schemas.openxmlformats.org/officeDocument/2006/relationships/customXml" Target="ink/ink114.xml"/><Relationship Id="rId440" Type="http://schemas.openxmlformats.org/officeDocument/2006/relationships/image" Target="media/image217.emf"/><Relationship Id="rId678" Type="http://schemas.openxmlformats.org/officeDocument/2006/relationships/image" Target="media/image336.emf"/><Relationship Id="rId885" Type="http://schemas.openxmlformats.org/officeDocument/2006/relationships/image" Target="media/image439.emf"/><Relationship Id="rId1070" Type="http://schemas.openxmlformats.org/officeDocument/2006/relationships/customXml" Target="ink/ink533.xml"/><Relationship Id="rId1529" Type="http://schemas.openxmlformats.org/officeDocument/2006/relationships/image" Target="media/image761.emf"/><Relationship Id="rId1736" Type="http://schemas.openxmlformats.org/officeDocument/2006/relationships/customXml" Target="ink/ink866.xml"/><Relationship Id="rId1943" Type="http://schemas.openxmlformats.org/officeDocument/2006/relationships/image" Target="media/image968.emf"/><Relationship Id="rId28" Type="http://schemas.openxmlformats.org/officeDocument/2006/relationships/image" Target="media/image11.emf"/><Relationship Id="rId300" Type="http://schemas.openxmlformats.org/officeDocument/2006/relationships/image" Target="media/image147.emf"/><Relationship Id="rId538" Type="http://schemas.openxmlformats.org/officeDocument/2006/relationships/image" Target="media/image266.emf"/><Relationship Id="rId745" Type="http://schemas.openxmlformats.org/officeDocument/2006/relationships/customXml" Target="ink/ink370.xml"/><Relationship Id="rId952" Type="http://schemas.openxmlformats.org/officeDocument/2006/relationships/customXml" Target="ink/ink474.xml"/><Relationship Id="rId1168" Type="http://schemas.openxmlformats.org/officeDocument/2006/relationships/customXml" Target="ink/ink582.xml"/><Relationship Id="rId1375" Type="http://schemas.openxmlformats.org/officeDocument/2006/relationships/image" Target="media/image684.emf"/><Relationship Id="rId1582" Type="http://schemas.openxmlformats.org/officeDocument/2006/relationships/customXml" Target="ink/ink789.xml"/><Relationship Id="rId1803" Type="http://schemas.openxmlformats.org/officeDocument/2006/relationships/image" Target="media/image898.emf"/><Relationship Id="rId81" Type="http://schemas.openxmlformats.org/officeDocument/2006/relationships/customXml" Target="ink/ink38.xml"/><Relationship Id="rId177" Type="http://schemas.openxmlformats.org/officeDocument/2006/relationships/customXml" Target="ink/ink86.xml"/><Relationship Id="rId384" Type="http://schemas.openxmlformats.org/officeDocument/2006/relationships/image" Target="media/image189.emf"/><Relationship Id="rId591" Type="http://schemas.openxmlformats.org/officeDocument/2006/relationships/customXml" Target="ink/ink293.xml"/><Relationship Id="rId605" Type="http://schemas.openxmlformats.org/officeDocument/2006/relationships/customXml" Target="ink/ink300.xml"/><Relationship Id="rId812" Type="http://schemas.openxmlformats.org/officeDocument/2006/relationships/customXml" Target="ink/ink404.xml"/><Relationship Id="rId1028" Type="http://schemas.openxmlformats.org/officeDocument/2006/relationships/customXml" Target="ink/ink512.xml"/><Relationship Id="rId1235" Type="http://schemas.openxmlformats.org/officeDocument/2006/relationships/image" Target="media/image614.emf"/><Relationship Id="rId1442" Type="http://schemas.openxmlformats.org/officeDocument/2006/relationships/customXml" Target="ink/ink719.xml"/><Relationship Id="rId1887" Type="http://schemas.openxmlformats.org/officeDocument/2006/relationships/image" Target="media/image940.emf"/><Relationship Id="rId244" Type="http://schemas.openxmlformats.org/officeDocument/2006/relationships/image" Target="media/image119.emf"/><Relationship Id="rId689" Type="http://schemas.openxmlformats.org/officeDocument/2006/relationships/customXml" Target="ink/ink342.xml"/><Relationship Id="rId896" Type="http://schemas.openxmlformats.org/officeDocument/2006/relationships/customXml" Target="ink/ink446.xml"/><Relationship Id="rId1081" Type="http://schemas.openxmlformats.org/officeDocument/2006/relationships/image" Target="media/image537.emf"/><Relationship Id="rId1302" Type="http://schemas.openxmlformats.org/officeDocument/2006/relationships/customXml" Target="ink/ink649.xml"/><Relationship Id="rId1747" Type="http://schemas.openxmlformats.org/officeDocument/2006/relationships/image" Target="media/image870.emf"/><Relationship Id="rId1954" Type="http://schemas.openxmlformats.org/officeDocument/2006/relationships/image" Target="media/image974.wmf"/><Relationship Id="rId39" Type="http://schemas.openxmlformats.org/officeDocument/2006/relationships/customXml" Target="ink/ink17.xml"/><Relationship Id="rId451" Type="http://schemas.openxmlformats.org/officeDocument/2006/relationships/customXml" Target="ink/ink223.xml"/><Relationship Id="rId549" Type="http://schemas.openxmlformats.org/officeDocument/2006/relationships/customXml" Target="ink/ink272.xml"/><Relationship Id="rId756" Type="http://schemas.openxmlformats.org/officeDocument/2006/relationships/image" Target="media/image375.emf"/><Relationship Id="rId1179" Type="http://schemas.openxmlformats.org/officeDocument/2006/relationships/image" Target="media/image586.emf"/><Relationship Id="rId1386" Type="http://schemas.openxmlformats.org/officeDocument/2006/relationships/customXml" Target="ink/ink691.xml"/><Relationship Id="rId1593" Type="http://schemas.openxmlformats.org/officeDocument/2006/relationships/image" Target="media/image793.emf"/><Relationship Id="rId1607" Type="http://schemas.openxmlformats.org/officeDocument/2006/relationships/image" Target="media/image800.emf"/><Relationship Id="rId1814" Type="http://schemas.openxmlformats.org/officeDocument/2006/relationships/customXml" Target="ink/ink905.xml"/><Relationship Id="rId104" Type="http://schemas.openxmlformats.org/officeDocument/2006/relationships/image" Target="media/image49.emf"/><Relationship Id="rId188" Type="http://schemas.openxmlformats.org/officeDocument/2006/relationships/image" Target="media/image91.emf"/><Relationship Id="rId311" Type="http://schemas.openxmlformats.org/officeDocument/2006/relationships/customXml" Target="ink/ink153.xml"/><Relationship Id="rId395" Type="http://schemas.openxmlformats.org/officeDocument/2006/relationships/customXml" Target="ink/ink195.xml"/><Relationship Id="rId409" Type="http://schemas.openxmlformats.org/officeDocument/2006/relationships/customXml" Target="ink/ink202.xml"/><Relationship Id="rId963" Type="http://schemas.openxmlformats.org/officeDocument/2006/relationships/image" Target="media/image478.emf"/><Relationship Id="rId1039" Type="http://schemas.openxmlformats.org/officeDocument/2006/relationships/image" Target="media/image516.emf"/><Relationship Id="rId1246" Type="http://schemas.openxmlformats.org/officeDocument/2006/relationships/customXml" Target="ink/ink621.xml"/><Relationship Id="rId1898" Type="http://schemas.openxmlformats.org/officeDocument/2006/relationships/customXml" Target="ink/ink947.xml"/><Relationship Id="rId92" Type="http://schemas.openxmlformats.org/officeDocument/2006/relationships/image" Target="media/image43.emf"/><Relationship Id="rId616" Type="http://schemas.openxmlformats.org/officeDocument/2006/relationships/image" Target="media/image305.emf"/><Relationship Id="rId823" Type="http://schemas.openxmlformats.org/officeDocument/2006/relationships/image" Target="media/image408.emf"/><Relationship Id="rId1453" Type="http://schemas.openxmlformats.org/officeDocument/2006/relationships/image" Target="media/image723.emf"/><Relationship Id="rId1660" Type="http://schemas.openxmlformats.org/officeDocument/2006/relationships/customXml" Target="ink/ink828.xml"/><Relationship Id="rId1758" Type="http://schemas.openxmlformats.org/officeDocument/2006/relationships/customXml" Target="ink/ink877.xml"/><Relationship Id="rId255" Type="http://schemas.openxmlformats.org/officeDocument/2006/relationships/customXml" Target="ink/ink125.xml"/><Relationship Id="rId462" Type="http://schemas.openxmlformats.org/officeDocument/2006/relationships/image" Target="media/image228.emf"/><Relationship Id="rId1092" Type="http://schemas.openxmlformats.org/officeDocument/2006/relationships/customXml" Target="ink/ink544.xml"/><Relationship Id="rId1106" Type="http://schemas.openxmlformats.org/officeDocument/2006/relationships/customXml" Target="ink/ink551.xml"/><Relationship Id="rId1313" Type="http://schemas.openxmlformats.org/officeDocument/2006/relationships/image" Target="media/image653.emf"/><Relationship Id="rId1397" Type="http://schemas.openxmlformats.org/officeDocument/2006/relationships/image" Target="media/image695.emf"/><Relationship Id="rId1520" Type="http://schemas.openxmlformats.org/officeDocument/2006/relationships/customXml" Target="ink/ink758.xml"/><Relationship Id="rId1965" Type="http://schemas.openxmlformats.org/officeDocument/2006/relationships/fontTable" Target="fontTable.xml"/><Relationship Id="rId115" Type="http://schemas.openxmlformats.org/officeDocument/2006/relationships/customXml" Target="ink/ink55.xml"/><Relationship Id="rId322" Type="http://schemas.openxmlformats.org/officeDocument/2006/relationships/image" Target="media/image158.emf"/><Relationship Id="rId767" Type="http://schemas.openxmlformats.org/officeDocument/2006/relationships/image" Target="media/image380.emf"/><Relationship Id="rId974" Type="http://schemas.openxmlformats.org/officeDocument/2006/relationships/customXml" Target="ink/ink485.xml"/><Relationship Id="rId1618" Type="http://schemas.openxmlformats.org/officeDocument/2006/relationships/customXml" Target="ink/ink807.xml"/><Relationship Id="rId1825" Type="http://schemas.openxmlformats.org/officeDocument/2006/relationships/image" Target="media/image909.emf"/><Relationship Id="rId199" Type="http://schemas.openxmlformats.org/officeDocument/2006/relationships/customXml" Target="ink/ink97.xml"/><Relationship Id="rId627" Type="http://schemas.openxmlformats.org/officeDocument/2006/relationships/customXml" Target="ink/ink311.xml"/><Relationship Id="rId834" Type="http://schemas.openxmlformats.org/officeDocument/2006/relationships/customXml" Target="ink/ink415.xml"/><Relationship Id="rId1257" Type="http://schemas.openxmlformats.org/officeDocument/2006/relationships/image" Target="media/image625.emf"/><Relationship Id="rId1464" Type="http://schemas.openxmlformats.org/officeDocument/2006/relationships/customXml" Target="ink/ink730.xml"/><Relationship Id="rId1671" Type="http://schemas.openxmlformats.org/officeDocument/2006/relationships/image" Target="media/image832.emf"/><Relationship Id="rId266" Type="http://schemas.openxmlformats.org/officeDocument/2006/relationships/image" Target="media/image130.emf"/><Relationship Id="rId473" Type="http://schemas.openxmlformats.org/officeDocument/2006/relationships/customXml" Target="ink/ink234.xml"/><Relationship Id="rId680" Type="http://schemas.openxmlformats.org/officeDocument/2006/relationships/image" Target="media/image337.emf"/><Relationship Id="rId901" Type="http://schemas.openxmlformats.org/officeDocument/2006/relationships/image" Target="media/image447.emf"/><Relationship Id="rId1117" Type="http://schemas.openxmlformats.org/officeDocument/2006/relationships/image" Target="media/image555.emf"/><Relationship Id="rId1324" Type="http://schemas.openxmlformats.org/officeDocument/2006/relationships/customXml" Target="ink/ink660.xml"/><Relationship Id="rId1531" Type="http://schemas.openxmlformats.org/officeDocument/2006/relationships/image" Target="media/image762.emf"/><Relationship Id="rId1769" Type="http://schemas.openxmlformats.org/officeDocument/2006/relationships/image" Target="media/image881.emf"/><Relationship Id="rId30" Type="http://schemas.openxmlformats.org/officeDocument/2006/relationships/image" Target="media/image12.emf"/><Relationship Id="rId126" Type="http://schemas.openxmlformats.org/officeDocument/2006/relationships/image" Target="media/image60.emf"/><Relationship Id="rId333" Type="http://schemas.openxmlformats.org/officeDocument/2006/relationships/customXml" Target="ink/ink164.xml"/><Relationship Id="rId540" Type="http://schemas.openxmlformats.org/officeDocument/2006/relationships/image" Target="media/image267.emf"/><Relationship Id="rId778" Type="http://schemas.openxmlformats.org/officeDocument/2006/relationships/customXml" Target="ink/ink387.xml"/><Relationship Id="rId985" Type="http://schemas.openxmlformats.org/officeDocument/2006/relationships/image" Target="media/image489.emf"/><Relationship Id="rId1170" Type="http://schemas.openxmlformats.org/officeDocument/2006/relationships/customXml" Target="ink/ink583.xml"/><Relationship Id="rId1629" Type="http://schemas.openxmlformats.org/officeDocument/2006/relationships/image" Target="media/image811.emf"/><Relationship Id="rId1836" Type="http://schemas.openxmlformats.org/officeDocument/2006/relationships/customXml" Target="ink/ink916.xml"/><Relationship Id="rId638" Type="http://schemas.openxmlformats.org/officeDocument/2006/relationships/image" Target="media/image316.emf"/><Relationship Id="rId845" Type="http://schemas.openxmlformats.org/officeDocument/2006/relationships/image" Target="media/image419.emf"/><Relationship Id="rId1030" Type="http://schemas.openxmlformats.org/officeDocument/2006/relationships/customXml" Target="ink/ink513.xml"/><Relationship Id="rId1268" Type="http://schemas.openxmlformats.org/officeDocument/2006/relationships/customXml" Target="ink/ink632.xml"/><Relationship Id="rId1475" Type="http://schemas.openxmlformats.org/officeDocument/2006/relationships/image" Target="media/image734.emf"/><Relationship Id="rId1682" Type="http://schemas.openxmlformats.org/officeDocument/2006/relationships/customXml" Target="ink/ink839.xml"/><Relationship Id="rId1903" Type="http://schemas.openxmlformats.org/officeDocument/2006/relationships/image" Target="media/image948.emf"/><Relationship Id="rId277" Type="http://schemas.openxmlformats.org/officeDocument/2006/relationships/customXml" Target="ink/ink136.xml"/><Relationship Id="rId400" Type="http://schemas.openxmlformats.org/officeDocument/2006/relationships/image" Target="media/image197.emf"/><Relationship Id="rId484" Type="http://schemas.openxmlformats.org/officeDocument/2006/relationships/image" Target="media/image239.emf"/><Relationship Id="rId705" Type="http://schemas.openxmlformats.org/officeDocument/2006/relationships/customXml" Target="ink/ink350.xml"/><Relationship Id="rId1128" Type="http://schemas.openxmlformats.org/officeDocument/2006/relationships/customXml" Target="ink/ink562.xml"/><Relationship Id="rId1335" Type="http://schemas.openxmlformats.org/officeDocument/2006/relationships/image" Target="media/image664.emf"/><Relationship Id="rId1542" Type="http://schemas.openxmlformats.org/officeDocument/2006/relationships/customXml" Target="ink/ink769.xml"/><Relationship Id="rId137" Type="http://schemas.openxmlformats.org/officeDocument/2006/relationships/customXml" Target="ink/ink66.xml"/><Relationship Id="rId344" Type="http://schemas.openxmlformats.org/officeDocument/2006/relationships/image" Target="media/image169.emf"/><Relationship Id="rId691" Type="http://schemas.openxmlformats.org/officeDocument/2006/relationships/customXml" Target="ink/ink343.xml"/><Relationship Id="rId789" Type="http://schemas.openxmlformats.org/officeDocument/2006/relationships/image" Target="media/image391.emf"/><Relationship Id="rId912" Type="http://schemas.openxmlformats.org/officeDocument/2006/relationships/customXml" Target="ink/ink454.xml"/><Relationship Id="rId996" Type="http://schemas.openxmlformats.org/officeDocument/2006/relationships/customXml" Target="ink/ink496.xml"/><Relationship Id="rId1847" Type="http://schemas.openxmlformats.org/officeDocument/2006/relationships/image" Target="media/image920.emf"/><Relationship Id="rId41" Type="http://schemas.openxmlformats.org/officeDocument/2006/relationships/customXml" Target="ink/ink18.xml"/><Relationship Id="rId551" Type="http://schemas.openxmlformats.org/officeDocument/2006/relationships/customXml" Target="ink/ink273.xml"/><Relationship Id="rId649" Type="http://schemas.openxmlformats.org/officeDocument/2006/relationships/customXml" Target="ink/ink322.xml"/><Relationship Id="rId856" Type="http://schemas.openxmlformats.org/officeDocument/2006/relationships/customXml" Target="ink/ink426.xml"/><Relationship Id="rId1181" Type="http://schemas.openxmlformats.org/officeDocument/2006/relationships/image" Target="media/image587.emf"/><Relationship Id="rId1279" Type="http://schemas.openxmlformats.org/officeDocument/2006/relationships/image" Target="media/image636.emf"/><Relationship Id="rId1402" Type="http://schemas.openxmlformats.org/officeDocument/2006/relationships/customXml" Target="ink/ink699.xml"/><Relationship Id="rId1486" Type="http://schemas.openxmlformats.org/officeDocument/2006/relationships/customXml" Target="ink/ink741.xml"/><Relationship Id="rId1707" Type="http://schemas.openxmlformats.org/officeDocument/2006/relationships/image" Target="media/image850.emf"/><Relationship Id="rId190" Type="http://schemas.openxmlformats.org/officeDocument/2006/relationships/image" Target="media/image92.emf"/><Relationship Id="rId204" Type="http://schemas.openxmlformats.org/officeDocument/2006/relationships/image" Target="media/image99.emf"/><Relationship Id="rId288" Type="http://schemas.openxmlformats.org/officeDocument/2006/relationships/image" Target="media/image141.emf"/><Relationship Id="rId411" Type="http://schemas.openxmlformats.org/officeDocument/2006/relationships/customXml" Target="ink/ink203.xml"/><Relationship Id="rId509" Type="http://schemas.openxmlformats.org/officeDocument/2006/relationships/customXml" Target="ink/ink252.xml"/><Relationship Id="rId1041" Type="http://schemas.openxmlformats.org/officeDocument/2006/relationships/image" Target="media/image517.emf"/><Relationship Id="rId1139" Type="http://schemas.openxmlformats.org/officeDocument/2006/relationships/image" Target="media/image566.emf"/><Relationship Id="rId1346" Type="http://schemas.openxmlformats.org/officeDocument/2006/relationships/customXml" Target="ink/ink671.xml"/><Relationship Id="rId1693" Type="http://schemas.openxmlformats.org/officeDocument/2006/relationships/image" Target="media/image843.emf"/><Relationship Id="rId1914" Type="http://schemas.openxmlformats.org/officeDocument/2006/relationships/customXml" Target="ink/ink955.xml"/><Relationship Id="rId495" Type="http://schemas.openxmlformats.org/officeDocument/2006/relationships/customXml" Target="ink/ink245.xml"/><Relationship Id="rId716" Type="http://schemas.openxmlformats.org/officeDocument/2006/relationships/image" Target="media/image355.emf"/><Relationship Id="rId923" Type="http://schemas.openxmlformats.org/officeDocument/2006/relationships/image" Target="media/image458.emf"/><Relationship Id="rId1553" Type="http://schemas.openxmlformats.org/officeDocument/2006/relationships/image" Target="media/image773.emf"/><Relationship Id="rId1760" Type="http://schemas.openxmlformats.org/officeDocument/2006/relationships/customXml" Target="ink/ink878.xml"/><Relationship Id="rId1858" Type="http://schemas.openxmlformats.org/officeDocument/2006/relationships/customXml" Target="ink/ink927.xml"/><Relationship Id="rId52" Type="http://schemas.openxmlformats.org/officeDocument/2006/relationships/image" Target="media/image23.emf"/><Relationship Id="rId148" Type="http://schemas.openxmlformats.org/officeDocument/2006/relationships/image" Target="media/image71.emf"/><Relationship Id="rId355" Type="http://schemas.openxmlformats.org/officeDocument/2006/relationships/customXml" Target="ink/ink175.xml"/><Relationship Id="rId562" Type="http://schemas.openxmlformats.org/officeDocument/2006/relationships/image" Target="media/image278.emf"/><Relationship Id="rId1192" Type="http://schemas.openxmlformats.org/officeDocument/2006/relationships/customXml" Target="ink/ink594.xml"/><Relationship Id="rId1206" Type="http://schemas.openxmlformats.org/officeDocument/2006/relationships/customXml" Target="ink/ink601.xml"/><Relationship Id="rId1413" Type="http://schemas.openxmlformats.org/officeDocument/2006/relationships/image" Target="media/image703.emf"/><Relationship Id="rId1620" Type="http://schemas.openxmlformats.org/officeDocument/2006/relationships/customXml" Target="ink/ink808.xml"/><Relationship Id="rId215" Type="http://schemas.openxmlformats.org/officeDocument/2006/relationships/customXml" Target="ink/ink105.xml"/><Relationship Id="rId422" Type="http://schemas.openxmlformats.org/officeDocument/2006/relationships/image" Target="media/image208.emf"/><Relationship Id="rId867" Type="http://schemas.openxmlformats.org/officeDocument/2006/relationships/image" Target="media/image430.emf"/><Relationship Id="rId1052" Type="http://schemas.openxmlformats.org/officeDocument/2006/relationships/customXml" Target="ink/ink524.xml"/><Relationship Id="rId1497" Type="http://schemas.openxmlformats.org/officeDocument/2006/relationships/image" Target="media/image745.emf"/><Relationship Id="rId1718" Type="http://schemas.openxmlformats.org/officeDocument/2006/relationships/customXml" Target="ink/ink857.xml"/><Relationship Id="rId1925" Type="http://schemas.openxmlformats.org/officeDocument/2006/relationships/image" Target="media/image959.emf"/><Relationship Id="rId299" Type="http://schemas.openxmlformats.org/officeDocument/2006/relationships/customXml" Target="ink/ink147.xml"/><Relationship Id="rId727" Type="http://schemas.openxmlformats.org/officeDocument/2006/relationships/customXml" Target="ink/ink361.xml"/><Relationship Id="rId934" Type="http://schemas.openxmlformats.org/officeDocument/2006/relationships/customXml" Target="ink/ink465.xml"/><Relationship Id="rId1357" Type="http://schemas.openxmlformats.org/officeDocument/2006/relationships/image" Target="media/image675.emf"/><Relationship Id="rId1564" Type="http://schemas.openxmlformats.org/officeDocument/2006/relationships/customXml" Target="ink/ink780.xml"/><Relationship Id="rId1771" Type="http://schemas.openxmlformats.org/officeDocument/2006/relationships/image" Target="media/image882.emf"/><Relationship Id="rId63" Type="http://schemas.openxmlformats.org/officeDocument/2006/relationships/customXml" Target="ink/ink29.xml"/><Relationship Id="rId159" Type="http://schemas.openxmlformats.org/officeDocument/2006/relationships/customXml" Target="ink/ink77.xml"/><Relationship Id="rId366" Type="http://schemas.openxmlformats.org/officeDocument/2006/relationships/image" Target="media/image180.emf"/><Relationship Id="rId573" Type="http://schemas.openxmlformats.org/officeDocument/2006/relationships/customXml" Target="ink/ink284.xml"/><Relationship Id="rId780" Type="http://schemas.openxmlformats.org/officeDocument/2006/relationships/customXml" Target="ink/ink388.xml"/><Relationship Id="rId1217" Type="http://schemas.openxmlformats.org/officeDocument/2006/relationships/image" Target="media/image605.emf"/><Relationship Id="rId1424" Type="http://schemas.openxmlformats.org/officeDocument/2006/relationships/customXml" Target="ink/ink710.xml"/><Relationship Id="rId1631" Type="http://schemas.openxmlformats.org/officeDocument/2006/relationships/image" Target="media/image812.emf"/><Relationship Id="rId1869" Type="http://schemas.openxmlformats.org/officeDocument/2006/relationships/image" Target="media/image931.emf"/><Relationship Id="rId226" Type="http://schemas.openxmlformats.org/officeDocument/2006/relationships/image" Target="media/image110.emf"/><Relationship Id="rId433" Type="http://schemas.openxmlformats.org/officeDocument/2006/relationships/customXml" Target="ink/ink214.xml"/><Relationship Id="rId878" Type="http://schemas.openxmlformats.org/officeDocument/2006/relationships/customXml" Target="ink/ink437.xml"/><Relationship Id="rId1063" Type="http://schemas.openxmlformats.org/officeDocument/2006/relationships/image" Target="media/image528.emf"/><Relationship Id="rId1270" Type="http://schemas.openxmlformats.org/officeDocument/2006/relationships/customXml" Target="ink/ink633.xml"/><Relationship Id="rId1729" Type="http://schemas.openxmlformats.org/officeDocument/2006/relationships/image" Target="media/image861.emf"/><Relationship Id="rId1936" Type="http://schemas.openxmlformats.org/officeDocument/2006/relationships/customXml" Target="ink/ink966.xml"/><Relationship Id="rId640" Type="http://schemas.openxmlformats.org/officeDocument/2006/relationships/image" Target="media/image317.emf"/><Relationship Id="rId738" Type="http://schemas.openxmlformats.org/officeDocument/2006/relationships/image" Target="media/image366.emf"/><Relationship Id="rId945" Type="http://schemas.openxmlformats.org/officeDocument/2006/relationships/image" Target="media/image469.emf"/><Relationship Id="rId1368" Type="http://schemas.openxmlformats.org/officeDocument/2006/relationships/customXml" Target="ink/ink682.xml"/><Relationship Id="rId1575" Type="http://schemas.openxmlformats.org/officeDocument/2006/relationships/image" Target="media/image784.emf"/><Relationship Id="rId1782" Type="http://schemas.openxmlformats.org/officeDocument/2006/relationships/customXml" Target="ink/ink889.xml"/><Relationship Id="rId74" Type="http://schemas.openxmlformats.org/officeDocument/2006/relationships/image" Target="media/image34.emf"/><Relationship Id="rId377" Type="http://schemas.openxmlformats.org/officeDocument/2006/relationships/customXml" Target="ink/ink186.xml"/><Relationship Id="rId500" Type="http://schemas.openxmlformats.org/officeDocument/2006/relationships/image" Target="media/image247.emf"/><Relationship Id="rId584" Type="http://schemas.openxmlformats.org/officeDocument/2006/relationships/image" Target="media/image289.emf"/><Relationship Id="rId805" Type="http://schemas.openxmlformats.org/officeDocument/2006/relationships/image" Target="media/image399.emf"/><Relationship Id="rId1130" Type="http://schemas.openxmlformats.org/officeDocument/2006/relationships/customXml" Target="ink/ink563.xml"/><Relationship Id="rId1228" Type="http://schemas.openxmlformats.org/officeDocument/2006/relationships/customXml" Target="ink/ink612.xml"/><Relationship Id="rId1435" Type="http://schemas.openxmlformats.org/officeDocument/2006/relationships/image" Target="media/image714.emf"/><Relationship Id="rId5" Type="http://schemas.openxmlformats.org/officeDocument/2006/relationships/footnotes" Target="footnotes.xml"/><Relationship Id="rId237" Type="http://schemas.openxmlformats.org/officeDocument/2006/relationships/customXml" Target="ink/ink116.xml"/><Relationship Id="rId791" Type="http://schemas.openxmlformats.org/officeDocument/2006/relationships/image" Target="media/image392.emf"/><Relationship Id="rId889" Type="http://schemas.openxmlformats.org/officeDocument/2006/relationships/image" Target="media/image441.emf"/><Relationship Id="rId1074" Type="http://schemas.openxmlformats.org/officeDocument/2006/relationships/customXml" Target="ink/ink535.xml"/><Relationship Id="rId1642" Type="http://schemas.openxmlformats.org/officeDocument/2006/relationships/customXml" Target="ink/ink819.xml"/><Relationship Id="rId1947" Type="http://schemas.openxmlformats.org/officeDocument/2006/relationships/image" Target="media/image970.emf"/><Relationship Id="rId444" Type="http://schemas.openxmlformats.org/officeDocument/2006/relationships/image" Target="media/image219.emf"/><Relationship Id="rId651" Type="http://schemas.openxmlformats.org/officeDocument/2006/relationships/customXml" Target="ink/ink323.xml"/><Relationship Id="rId749" Type="http://schemas.openxmlformats.org/officeDocument/2006/relationships/customXml" Target="ink/ink372.xml"/><Relationship Id="rId1281" Type="http://schemas.openxmlformats.org/officeDocument/2006/relationships/image" Target="media/image637.emf"/><Relationship Id="rId1379" Type="http://schemas.openxmlformats.org/officeDocument/2006/relationships/image" Target="media/image686.emf"/><Relationship Id="rId1502" Type="http://schemas.openxmlformats.org/officeDocument/2006/relationships/customXml" Target="ink/ink749.xml"/><Relationship Id="rId1586" Type="http://schemas.openxmlformats.org/officeDocument/2006/relationships/customXml" Target="ink/ink791.xml"/><Relationship Id="rId1807" Type="http://schemas.openxmlformats.org/officeDocument/2006/relationships/image" Target="media/image900.emf"/><Relationship Id="rId290" Type="http://schemas.openxmlformats.org/officeDocument/2006/relationships/image" Target="media/image142.emf"/><Relationship Id="rId304" Type="http://schemas.openxmlformats.org/officeDocument/2006/relationships/image" Target="media/image149.emf"/><Relationship Id="rId388" Type="http://schemas.openxmlformats.org/officeDocument/2006/relationships/image" Target="media/image191.emf"/><Relationship Id="rId511" Type="http://schemas.openxmlformats.org/officeDocument/2006/relationships/customXml" Target="ink/ink253.xml"/><Relationship Id="rId609" Type="http://schemas.openxmlformats.org/officeDocument/2006/relationships/customXml" Target="ink/ink302.xml"/><Relationship Id="rId956" Type="http://schemas.openxmlformats.org/officeDocument/2006/relationships/customXml" Target="ink/ink476.xml"/><Relationship Id="rId1141" Type="http://schemas.openxmlformats.org/officeDocument/2006/relationships/image" Target="media/image567.emf"/><Relationship Id="rId1239" Type="http://schemas.openxmlformats.org/officeDocument/2006/relationships/image" Target="media/image616.emf"/><Relationship Id="rId1793" Type="http://schemas.openxmlformats.org/officeDocument/2006/relationships/image" Target="media/image893.emf"/><Relationship Id="rId85" Type="http://schemas.openxmlformats.org/officeDocument/2006/relationships/customXml" Target="ink/ink40.xml"/><Relationship Id="rId150" Type="http://schemas.openxmlformats.org/officeDocument/2006/relationships/image" Target="media/image72.emf"/><Relationship Id="rId595" Type="http://schemas.openxmlformats.org/officeDocument/2006/relationships/customXml" Target="ink/ink295.xml"/><Relationship Id="rId816" Type="http://schemas.openxmlformats.org/officeDocument/2006/relationships/customXml" Target="ink/ink406.xml"/><Relationship Id="rId1001" Type="http://schemas.openxmlformats.org/officeDocument/2006/relationships/image" Target="media/image497.emf"/><Relationship Id="rId1446" Type="http://schemas.openxmlformats.org/officeDocument/2006/relationships/customXml" Target="ink/ink721.xml"/><Relationship Id="rId1653" Type="http://schemas.openxmlformats.org/officeDocument/2006/relationships/image" Target="media/image823.emf"/><Relationship Id="rId1860" Type="http://schemas.openxmlformats.org/officeDocument/2006/relationships/customXml" Target="ink/ink928.xml"/><Relationship Id="rId248" Type="http://schemas.openxmlformats.org/officeDocument/2006/relationships/image" Target="media/image121.emf"/><Relationship Id="rId455" Type="http://schemas.openxmlformats.org/officeDocument/2006/relationships/customXml" Target="ink/ink225.xml"/><Relationship Id="rId662" Type="http://schemas.openxmlformats.org/officeDocument/2006/relationships/image" Target="media/image328.emf"/><Relationship Id="rId1085" Type="http://schemas.openxmlformats.org/officeDocument/2006/relationships/image" Target="media/image539.emf"/><Relationship Id="rId1292" Type="http://schemas.openxmlformats.org/officeDocument/2006/relationships/customXml" Target="ink/ink644.xml"/><Relationship Id="rId1306" Type="http://schemas.openxmlformats.org/officeDocument/2006/relationships/customXml" Target="ink/ink651.xml"/><Relationship Id="rId1513" Type="http://schemas.openxmlformats.org/officeDocument/2006/relationships/image" Target="media/image753.emf"/><Relationship Id="rId1720" Type="http://schemas.openxmlformats.org/officeDocument/2006/relationships/customXml" Target="ink/ink858.xml"/><Relationship Id="rId1958" Type="http://schemas.openxmlformats.org/officeDocument/2006/relationships/image" Target="media/image976.wmf"/><Relationship Id="rId12" Type="http://schemas.openxmlformats.org/officeDocument/2006/relationships/image" Target="media/image3.emf"/><Relationship Id="rId108" Type="http://schemas.openxmlformats.org/officeDocument/2006/relationships/image" Target="media/image51.emf"/><Relationship Id="rId315" Type="http://schemas.openxmlformats.org/officeDocument/2006/relationships/customXml" Target="ink/ink155.xml"/><Relationship Id="rId522" Type="http://schemas.openxmlformats.org/officeDocument/2006/relationships/image" Target="media/image258.emf"/><Relationship Id="rId967" Type="http://schemas.openxmlformats.org/officeDocument/2006/relationships/image" Target="media/image480.emf"/><Relationship Id="rId1152" Type="http://schemas.openxmlformats.org/officeDocument/2006/relationships/customXml" Target="ink/ink574.xml"/><Relationship Id="rId1597" Type="http://schemas.openxmlformats.org/officeDocument/2006/relationships/image" Target="media/image795.emf"/><Relationship Id="rId1818" Type="http://schemas.openxmlformats.org/officeDocument/2006/relationships/customXml" Target="ink/ink907.xml"/><Relationship Id="rId96" Type="http://schemas.openxmlformats.org/officeDocument/2006/relationships/image" Target="media/image45.emf"/><Relationship Id="rId161" Type="http://schemas.openxmlformats.org/officeDocument/2006/relationships/customXml" Target="ink/ink78.xml"/><Relationship Id="rId399" Type="http://schemas.openxmlformats.org/officeDocument/2006/relationships/customXml" Target="ink/ink197.xml"/><Relationship Id="rId827" Type="http://schemas.openxmlformats.org/officeDocument/2006/relationships/image" Target="media/image410.emf"/><Relationship Id="rId1012" Type="http://schemas.openxmlformats.org/officeDocument/2006/relationships/customXml" Target="ink/ink504.xml"/><Relationship Id="rId1457" Type="http://schemas.openxmlformats.org/officeDocument/2006/relationships/image" Target="media/image725.emf"/><Relationship Id="rId1664" Type="http://schemas.openxmlformats.org/officeDocument/2006/relationships/customXml" Target="ink/ink830.xml"/><Relationship Id="rId1871" Type="http://schemas.openxmlformats.org/officeDocument/2006/relationships/image" Target="media/image932.emf"/><Relationship Id="rId259" Type="http://schemas.openxmlformats.org/officeDocument/2006/relationships/customXml" Target="ink/ink127.xml"/><Relationship Id="rId466" Type="http://schemas.openxmlformats.org/officeDocument/2006/relationships/image" Target="media/image230.emf"/><Relationship Id="rId673" Type="http://schemas.openxmlformats.org/officeDocument/2006/relationships/customXml" Target="ink/ink334.xml"/><Relationship Id="rId880" Type="http://schemas.openxmlformats.org/officeDocument/2006/relationships/customXml" Target="ink/ink438.xml"/><Relationship Id="rId1096" Type="http://schemas.openxmlformats.org/officeDocument/2006/relationships/customXml" Target="ink/ink546.xml"/><Relationship Id="rId1317" Type="http://schemas.openxmlformats.org/officeDocument/2006/relationships/image" Target="media/image655.emf"/><Relationship Id="rId1524" Type="http://schemas.openxmlformats.org/officeDocument/2006/relationships/customXml" Target="ink/ink760.xml"/><Relationship Id="rId1731" Type="http://schemas.openxmlformats.org/officeDocument/2006/relationships/image" Target="media/image862.emf"/><Relationship Id="rId23" Type="http://schemas.openxmlformats.org/officeDocument/2006/relationships/customXml" Target="ink/ink9.xml"/><Relationship Id="rId119" Type="http://schemas.openxmlformats.org/officeDocument/2006/relationships/customXml" Target="ink/ink57.xml"/><Relationship Id="rId326" Type="http://schemas.openxmlformats.org/officeDocument/2006/relationships/image" Target="media/image160.emf"/><Relationship Id="rId533" Type="http://schemas.openxmlformats.org/officeDocument/2006/relationships/customXml" Target="ink/ink264.xml"/><Relationship Id="rId978" Type="http://schemas.openxmlformats.org/officeDocument/2006/relationships/customXml" Target="ink/ink487.xml"/><Relationship Id="rId1163" Type="http://schemas.openxmlformats.org/officeDocument/2006/relationships/image" Target="media/image578.emf"/><Relationship Id="rId1370" Type="http://schemas.openxmlformats.org/officeDocument/2006/relationships/customXml" Target="ink/ink683.xml"/><Relationship Id="rId1829" Type="http://schemas.openxmlformats.org/officeDocument/2006/relationships/image" Target="media/image911.emf"/><Relationship Id="rId740" Type="http://schemas.openxmlformats.org/officeDocument/2006/relationships/image" Target="media/image367.emf"/><Relationship Id="rId838" Type="http://schemas.openxmlformats.org/officeDocument/2006/relationships/customXml" Target="ink/ink417.xml"/><Relationship Id="rId1023" Type="http://schemas.openxmlformats.org/officeDocument/2006/relationships/image" Target="media/image508.emf"/><Relationship Id="rId1468" Type="http://schemas.openxmlformats.org/officeDocument/2006/relationships/customXml" Target="ink/ink732.xml"/><Relationship Id="rId1675" Type="http://schemas.openxmlformats.org/officeDocument/2006/relationships/image" Target="media/image834.emf"/><Relationship Id="rId1882" Type="http://schemas.openxmlformats.org/officeDocument/2006/relationships/customXml" Target="ink/ink939.xml"/><Relationship Id="rId172" Type="http://schemas.openxmlformats.org/officeDocument/2006/relationships/image" Target="media/image83.emf"/><Relationship Id="rId477" Type="http://schemas.openxmlformats.org/officeDocument/2006/relationships/customXml" Target="ink/ink236.xml"/><Relationship Id="rId600" Type="http://schemas.openxmlformats.org/officeDocument/2006/relationships/image" Target="media/image297.emf"/><Relationship Id="rId684" Type="http://schemas.openxmlformats.org/officeDocument/2006/relationships/image" Target="media/image339.emf"/><Relationship Id="rId1230" Type="http://schemas.openxmlformats.org/officeDocument/2006/relationships/customXml" Target="ink/ink613.xml"/><Relationship Id="rId1328" Type="http://schemas.openxmlformats.org/officeDocument/2006/relationships/customXml" Target="ink/ink662.xml"/><Relationship Id="rId1535" Type="http://schemas.openxmlformats.org/officeDocument/2006/relationships/image" Target="media/image764.emf"/><Relationship Id="rId337" Type="http://schemas.openxmlformats.org/officeDocument/2006/relationships/customXml" Target="ink/ink166.xml"/><Relationship Id="rId891" Type="http://schemas.openxmlformats.org/officeDocument/2006/relationships/image" Target="media/image442.emf"/><Relationship Id="rId905" Type="http://schemas.openxmlformats.org/officeDocument/2006/relationships/image" Target="media/image449.emf"/><Relationship Id="rId989" Type="http://schemas.openxmlformats.org/officeDocument/2006/relationships/image" Target="media/image491.emf"/><Relationship Id="rId1742" Type="http://schemas.openxmlformats.org/officeDocument/2006/relationships/customXml" Target="ink/ink869.xml"/><Relationship Id="rId34" Type="http://schemas.openxmlformats.org/officeDocument/2006/relationships/image" Target="media/image14.emf"/><Relationship Id="rId544" Type="http://schemas.openxmlformats.org/officeDocument/2006/relationships/image" Target="media/image269.emf"/><Relationship Id="rId751" Type="http://schemas.openxmlformats.org/officeDocument/2006/relationships/customXml" Target="ink/ink373.xml"/><Relationship Id="rId849" Type="http://schemas.openxmlformats.org/officeDocument/2006/relationships/image" Target="media/image421.emf"/><Relationship Id="rId1174" Type="http://schemas.openxmlformats.org/officeDocument/2006/relationships/customXml" Target="ink/ink585.xml"/><Relationship Id="rId1381" Type="http://schemas.openxmlformats.org/officeDocument/2006/relationships/image" Target="media/image687.emf"/><Relationship Id="rId1479" Type="http://schemas.openxmlformats.org/officeDocument/2006/relationships/image" Target="media/image736.emf"/><Relationship Id="rId1602" Type="http://schemas.openxmlformats.org/officeDocument/2006/relationships/customXml" Target="ink/ink799.xml"/><Relationship Id="rId1686" Type="http://schemas.openxmlformats.org/officeDocument/2006/relationships/customXml" Target="ink/ink841.xml"/><Relationship Id="rId183" Type="http://schemas.openxmlformats.org/officeDocument/2006/relationships/customXml" Target="ink/ink89.xml"/><Relationship Id="rId390" Type="http://schemas.openxmlformats.org/officeDocument/2006/relationships/image" Target="media/image192.emf"/><Relationship Id="rId404" Type="http://schemas.openxmlformats.org/officeDocument/2006/relationships/image" Target="media/image199.emf"/><Relationship Id="rId611" Type="http://schemas.openxmlformats.org/officeDocument/2006/relationships/customXml" Target="ink/ink303.xml"/><Relationship Id="rId1034" Type="http://schemas.openxmlformats.org/officeDocument/2006/relationships/customXml" Target="ink/ink515.xml"/><Relationship Id="rId1241" Type="http://schemas.openxmlformats.org/officeDocument/2006/relationships/image" Target="media/image617.emf"/><Relationship Id="rId1339" Type="http://schemas.openxmlformats.org/officeDocument/2006/relationships/image" Target="media/image666.emf"/><Relationship Id="rId1893" Type="http://schemas.openxmlformats.org/officeDocument/2006/relationships/image" Target="media/image943.emf"/><Relationship Id="rId1907" Type="http://schemas.openxmlformats.org/officeDocument/2006/relationships/image" Target="media/image950.emf"/><Relationship Id="rId250" Type="http://schemas.openxmlformats.org/officeDocument/2006/relationships/image" Target="media/image122.emf"/><Relationship Id="rId488" Type="http://schemas.openxmlformats.org/officeDocument/2006/relationships/image" Target="media/image241.emf"/><Relationship Id="rId695" Type="http://schemas.openxmlformats.org/officeDocument/2006/relationships/customXml" Target="ink/ink345.xml"/><Relationship Id="rId709" Type="http://schemas.openxmlformats.org/officeDocument/2006/relationships/customXml" Target="ink/ink352.xml"/><Relationship Id="rId916" Type="http://schemas.openxmlformats.org/officeDocument/2006/relationships/customXml" Target="ink/ink456.xml"/><Relationship Id="rId1101" Type="http://schemas.openxmlformats.org/officeDocument/2006/relationships/image" Target="media/image547.emf"/><Relationship Id="rId1546" Type="http://schemas.openxmlformats.org/officeDocument/2006/relationships/customXml" Target="ink/ink771.xml"/><Relationship Id="rId1753" Type="http://schemas.openxmlformats.org/officeDocument/2006/relationships/image" Target="media/image873.emf"/><Relationship Id="rId1960" Type="http://schemas.openxmlformats.org/officeDocument/2006/relationships/image" Target="media/image977.wmf"/><Relationship Id="rId45" Type="http://schemas.openxmlformats.org/officeDocument/2006/relationships/customXml" Target="ink/ink20.xml"/><Relationship Id="rId110" Type="http://schemas.openxmlformats.org/officeDocument/2006/relationships/image" Target="media/image52.emf"/><Relationship Id="rId348" Type="http://schemas.openxmlformats.org/officeDocument/2006/relationships/image" Target="media/image171.emf"/><Relationship Id="rId555" Type="http://schemas.openxmlformats.org/officeDocument/2006/relationships/customXml" Target="ink/ink275.xml"/><Relationship Id="rId762" Type="http://schemas.openxmlformats.org/officeDocument/2006/relationships/image" Target="media/image378.emf"/><Relationship Id="rId1185" Type="http://schemas.openxmlformats.org/officeDocument/2006/relationships/image" Target="media/image589.emf"/><Relationship Id="rId1392" Type="http://schemas.openxmlformats.org/officeDocument/2006/relationships/customXml" Target="ink/ink694.xml"/><Relationship Id="rId1406" Type="http://schemas.openxmlformats.org/officeDocument/2006/relationships/customXml" Target="ink/ink701.xml"/><Relationship Id="rId1613" Type="http://schemas.openxmlformats.org/officeDocument/2006/relationships/image" Target="media/image803.emf"/><Relationship Id="rId1820" Type="http://schemas.openxmlformats.org/officeDocument/2006/relationships/customXml" Target="ink/ink908.xml"/><Relationship Id="rId194" Type="http://schemas.openxmlformats.org/officeDocument/2006/relationships/image" Target="media/image94.emf"/><Relationship Id="rId208" Type="http://schemas.openxmlformats.org/officeDocument/2006/relationships/image" Target="media/image101.emf"/><Relationship Id="rId415" Type="http://schemas.openxmlformats.org/officeDocument/2006/relationships/customXml" Target="ink/ink205.xml"/><Relationship Id="rId622" Type="http://schemas.openxmlformats.org/officeDocument/2006/relationships/image" Target="media/image308.emf"/><Relationship Id="rId1045" Type="http://schemas.openxmlformats.org/officeDocument/2006/relationships/image" Target="media/image519.emf"/><Relationship Id="rId1252" Type="http://schemas.openxmlformats.org/officeDocument/2006/relationships/customXml" Target="ink/ink624.xml"/><Relationship Id="rId1697" Type="http://schemas.openxmlformats.org/officeDocument/2006/relationships/image" Target="media/image845.emf"/><Relationship Id="rId1918" Type="http://schemas.openxmlformats.org/officeDocument/2006/relationships/customXml" Target="ink/ink957.xml"/><Relationship Id="rId261" Type="http://schemas.openxmlformats.org/officeDocument/2006/relationships/customXml" Target="ink/ink128.xml"/><Relationship Id="rId499" Type="http://schemas.openxmlformats.org/officeDocument/2006/relationships/customXml" Target="ink/ink247.xml"/><Relationship Id="rId927" Type="http://schemas.openxmlformats.org/officeDocument/2006/relationships/image" Target="media/image460.emf"/><Relationship Id="rId1112" Type="http://schemas.openxmlformats.org/officeDocument/2006/relationships/customXml" Target="ink/ink554.xml"/><Relationship Id="rId1557" Type="http://schemas.openxmlformats.org/officeDocument/2006/relationships/image" Target="media/image775.emf"/><Relationship Id="rId1764" Type="http://schemas.openxmlformats.org/officeDocument/2006/relationships/customXml" Target="ink/ink880.xml"/><Relationship Id="rId56" Type="http://schemas.openxmlformats.org/officeDocument/2006/relationships/image" Target="media/image25.emf"/><Relationship Id="rId359" Type="http://schemas.openxmlformats.org/officeDocument/2006/relationships/customXml" Target="ink/ink177.xml"/><Relationship Id="rId566" Type="http://schemas.openxmlformats.org/officeDocument/2006/relationships/image" Target="media/image280.emf"/><Relationship Id="rId773" Type="http://schemas.openxmlformats.org/officeDocument/2006/relationships/image" Target="media/image383.emf"/><Relationship Id="rId1196" Type="http://schemas.openxmlformats.org/officeDocument/2006/relationships/customXml" Target="ink/ink596.xml"/><Relationship Id="rId1417" Type="http://schemas.openxmlformats.org/officeDocument/2006/relationships/image" Target="media/image705.emf"/><Relationship Id="rId1624" Type="http://schemas.openxmlformats.org/officeDocument/2006/relationships/customXml" Target="ink/ink810.xml"/><Relationship Id="rId1831" Type="http://schemas.openxmlformats.org/officeDocument/2006/relationships/image" Target="media/image912.emf"/><Relationship Id="rId121" Type="http://schemas.openxmlformats.org/officeDocument/2006/relationships/customXml" Target="ink/ink58.xml"/><Relationship Id="rId219" Type="http://schemas.openxmlformats.org/officeDocument/2006/relationships/customXml" Target="ink/ink107.xml"/><Relationship Id="rId426" Type="http://schemas.openxmlformats.org/officeDocument/2006/relationships/image" Target="media/image210.emf"/><Relationship Id="rId633" Type="http://schemas.openxmlformats.org/officeDocument/2006/relationships/customXml" Target="ink/ink314.xml"/><Relationship Id="rId980" Type="http://schemas.openxmlformats.org/officeDocument/2006/relationships/customXml" Target="ink/ink488.xml"/><Relationship Id="rId1056" Type="http://schemas.openxmlformats.org/officeDocument/2006/relationships/customXml" Target="ink/ink526.xml"/><Relationship Id="rId1263" Type="http://schemas.openxmlformats.org/officeDocument/2006/relationships/image" Target="media/image628.emf"/><Relationship Id="rId1929" Type="http://schemas.openxmlformats.org/officeDocument/2006/relationships/image" Target="media/image961.emf"/><Relationship Id="rId840" Type="http://schemas.openxmlformats.org/officeDocument/2006/relationships/customXml" Target="ink/ink418.xml"/><Relationship Id="rId938" Type="http://schemas.openxmlformats.org/officeDocument/2006/relationships/customXml" Target="ink/ink467.xml"/><Relationship Id="rId1470" Type="http://schemas.openxmlformats.org/officeDocument/2006/relationships/customXml" Target="ink/ink733.xml"/><Relationship Id="rId1568" Type="http://schemas.openxmlformats.org/officeDocument/2006/relationships/customXml" Target="ink/ink782.xml"/><Relationship Id="rId1775" Type="http://schemas.openxmlformats.org/officeDocument/2006/relationships/image" Target="media/image884.emf"/><Relationship Id="rId67" Type="http://schemas.openxmlformats.org/officeDocument/2006/relationships/customXml" Target="ink/ink31.xml"/><Relationship Id="rId272" Type="http://schemas.openxmlformats.org/officeDocument/2006/relationships/image" Target="media/image133.emf"/><Relationship Id="rId577" Type="http://schemas.openxmlformats.org/officeDocument/2006/relationships/customXml" Target="ink/ink286.xml"/><Relationship Id="rId700" Type="http://schemas.openxmlformats.org/officeDocument/2006/relationships/image" Target="media/image347.emf"/><Relationship Id="rId1123" Type="http://schemas.openxmlformats.org/officeDocument/2006/relationships/image" Target="media/image558.emf"/><Relationship Id="rId1330" Type="http://schemas.openxmlformats.org/officeDocument/2006/relationships/customXml" Target="ink/ink663.xml"/><Relationship Id="rId1428" Type="http://schemas.openxmlformats.org/officeDocument/2006/relationships/customXml" Target="ink/ink712.xml"/><Relationship Id="rId1635" Type="http://schemas.openxmlformats.org/officeDocument/2006/relationships/image" Target="media/image814.emf"/><Relationship Id="rId132" Type="http://schemas.openxmlformats.org/officeDocument/2006/relationships/image" Target="media/image63.emf"/><Relationship Id="rId784" Type="http://schemas.openxmlformats.org/officeDocument/2006/relationships/customXml" Target="ink/ink390.xml"/><Relationship Id="rId991" Type="http://schemas.openxmlformats.org/officeDocument/2006/relationships/image" Target="media/image492.emf"/><Relationship Id="rId1067" Type="http://schemas.openxmlformats.org/officeDocument/2006/relationships/image" Target="media/image530.emf"/><Relationship Id="rId1842" Type="http://schemas.openxmlformats.org/officeDocument/2006/relationships/customXml" Target="ink/ink919.xml"/><Relationship Id="rId437" Type="http://schemas.openxmlformats.org/officeDocument/2006/relationships/customXml" Target="ink/ink216.xml"/><Relationship Id="rId644" Type="http://schemas.openxmlformats.org/officeDocument/2006/relationships/image" Target="media/image319.emf"/><Relationship Id="rId851" Type="http://schemas.openxmlformats.org/officeDocument/2006/relationships/image" Target="media/image422.emf"/><Relationship Id="rId1274" Type="http://schemas.openxmlformats.org/officeDocument/2006/relationships/customXml" Target="ink/ink635.xml"/><Relationship Id="rId1481" Type="http://schemas.openxmlformats.org/officeDocument/2006/relationships/image" Target="media/image737.emf"/><Relationship Id="rId1579" Type="http://schemas.openxmlformats.org/officeDocument/2006/relationships/image" Target="media/image786.emf"/><Relationship Id="rId1702" Type="http://schemas.openxmlformats.org/officeDocument/2006/relationships/customXml" Target="ink/ink849.xml"/><Relationship Id="rId283" Type="http://schemas.openxmlformats.org/officeDocument/2006/relationships/customXml" Target="ink/ink139.xml"/><Relationship Id="rId490" Type="http://schemas.openxmlformats.org/officeDocument/2006/relationships/image" Target="media/image242.emf"/><Relationship Id="rId504" Type="http://schemas.openxmlformats.org/officeDocument/2006/relationships/image" Target="media/image249.emf"/><Relationship Id="rId711" Type="http://schemas.openxmlformats.org/officeDocument/2006/relationships/customXml" Target="ink/ink353.xml"/><Relationship Id="rId949" Type="http://schemas.openxmlformats.org/officeDocument/2006/relationships/image" Target="media/image471.emf"/><Relationship Id="rId1134" Type="http://schemas.openxmlformats.org/officeDocument/2006/relationships/customXml" Target="ink/ink565.xml"/><Relationship Id="rId1341" Type="http://schemas.openxmlformats.org/officeDocument/2006/relationships/image" Target="media/image667.emf"/><Relationship Id="rId1786" Type="http://schemas.openxmlformats.org/officeDocument/2006/relationships/customXml" Target="ink/ink891.xml"/><Relationship Id="rId78" Type="http://schemas.openxmlformats.org/officeDocument/2006/relationships/image" Target="media/image36.emf"/><Relationship Id="rId143" Type="http://schemas.openxmlformats.org/officeDocument/2006/relationships/customXml" Target="ink/ink69.xml"/><Relationship Id="rId350" Type="http://schemas.openxmlformats.org/officeDocument/2006/relationships/image" Target="media/image172.emf"/><Relationship Id="rId588" Type="http://schemas.openxmlformats.org/officeDocument/2006/relationships/image" Target="media/image291.emf"/><Relationship Id="rId795" Type="http://schemas.openxmlformats.org/officeDocument/2006/relationships/image" Target="media/image394.emf"/><Relationship Id="rId809" Type="http://schemas.openxmlformats.org/officeDocument/2006/relationships/image" Target="media/image401.emf"/><Relationship Id="rId1201" Type="http://schemas.openxmlformats.org/officeDocument/2006/relationships/image" Target="media/image597.emf"/><Relationship Id="rId1439" Type="http://schemas.openxmlformats.org/officeDocument/2006/relationships/image" Target="media/image716.emf"/><Relationship Id="rId1646" Type="http://schemas.openxmlformats.org/officeDocument/2006/relationships/customXml" Target="ink/ink821.xml"/><Relationship Id="rId1853" Type="http://schemas.openxmlformats.org/officeDocument/2006/relationships/image" Target="media/image923.emf"/><Relationship Id="rId9" Type="http://schemas.openxmlformats.org/officeDocument/2006/relationships/customXml" Target="ink/ink2.xml"/><Relationship Id="rId210" Type="http://schemas.openxmlformats.org/officeDocument/2006/relationships/image" Target="media/image102.emf"/><Relationship Id="rId448" Type="http://schemas.openxmlformats.org/officeDocument/2006/relationships/image" Target="media/image221.emf"/><Relationship Id="rId655" Type="http://schemas.openxmlformats.org/officeDocument/2006/relationships/customXml" Target="ink/ink325.xml"/><Relationship Id="rId862" Type="http://schemas.openxmlformats.org/officeDocument/2006/relationships/customXml" Target="ink/ink429.xml"/><Relationship Id="rId1078" Type="http://schemas.openxmlformats.org/officeDocument/2006/relationships/customXml" Target="ink/ink537.xml"/><Relationship Id="rId1285" Type="http://schemas.openxmlformats.org/officeDocument/2006/relationships/image" Target="media/image639.emf"/><Relationship Id="rId1492" Type="http://schemas.openxmlformats.org/officeDocument/2006/relationships/customXml" Target="ink/ink744.xml"/><Relationship Id="rId1506" Type="http://schemas.openxmlformats.org/officeDocument/2006/relationships/customXml" Target="ink/ink751.xml"/><Relationship Id="rId1713" Type="http://schemas.openxmlformats.org/officeDocument/2006/relationships/image" Target="media/image853.emf"/><Relationship Id="rId1920" Type="http://schemas.openxmlformats.org/officeDocument/2006/relationships/customXml" Target="ink/ink958.xml"/><Relationship Id="rId294" Type="http://schemas.openxmlformats.org/officeDocument/2006/relationships/image" Target="media/image144.emf"/><Relationship Id="rId308" Type="http://schemas.openxmlformats.org/officeDocument/2006/relationships/image" Target="media/image151.emf"/><Relationship Id="rId515" Type="http://schemas.openxmlformats.org/officeDocument/2006/relationships/customXml" Target="ink/ink255.xml"/><Relationship Id="rId722" Type="http://schemas.openxmlformats.org/officeDocument/2006/relationships/image" Target="media/image358.emf"/><Relationship Id="rId1145" Type="http://schemas.openxmlformats.org/officeDocument/2006/relationships/image" Target="media/image569.emf"/><Relationship Id="rId1352" Type="http://schemas.openxmlformats.org/officeDocument/2006/relationships/customXml" Target="ink/ink674.xml"/><Relationship Id="rId1797" Type="http://schemas.openxmlformats.org/officeDocument/2006/relationships/image" Target="media/image895.emf"/><Relationship Id="rId89" Type="http://schemas.openxmlformats.org/officeDocument/2006/relationships/customXml" Target="ink/ink42.xml"/><Relationship Id="rId154" Type="http://schemas.openxmlformats.org/officeDocument/2006/relationships/image" Target="media/image74.emf"/><Relationship Id="rId361" Type="http://schemas.openxmlformats.org/officeDocument/2006/relationships/customXml" Target="ink/ink178.xml"/><Relationship Id="rId599" Type="http://schemas.openxmlformats.org/officeDocument/2006/relationships/customXml" Target="ink/ink297.xml"/><Relationship Id="rId1005" Type="http://schemas.openxmlformats.org/officeDocument/2006/relationships/image" Target="media/image499.emf"/><Relationship Id="rId1212" Type="http://schemas.openxmlformats.org/officeDocument/2006/relationships/customXml" Target="ink/ink604.xml"/><Relationship Id="rId1657" Type="http://schemas.openxmlformats.org/officeDocument/2006/relationships/image" Target="media/image825.emf"/><Relationship Id="rId1864" Type="http://schemas.openxmlformats.org/officeDocument/2006/relationships/customXml" Target="ink/ink930.xml"/><Relationship Id="rId459" Type="http://schemas.openxmlformats.org/officeDocument/2006/relationships/customXml" Target="ink/ink227.xml"/><Relationship Id="rId666" Type="http://schemas.openxmlformats.org/officeDocument/2006/relationships/image" Target="media/image330.emf"/><Relationship Id="rId873" Type="http://schemas.openxmlformats.org/officeDocument/2006/relationships/image" Target="media/image433.emf"/><Relationship Id="rId1089" Type="http://schemas.openxmlformats.org/officeDocument/2006/relationships/image" Target="media/image541.emf"/><Relationship Id="rId1296" Type="http://schemas.openxmlformats.org/officeDocument/2006/relationships/customXml" Target="ink/ink646.xml"/><Relationship Id="rId1517" Type="http://schemas.openxmlformats.org/officeDocument/2006/relationships/image" Target="media/image755.emf"/><Relationship Id="rId1724" Type="http://schemas.openxmlformats.org/officeDocument/2006/relationships/customXml" Target="ink/ink860.xml"/><Relationship Id="rId16" Type="http://schemas.openxmlformats.org/officeDocument/2006/relationships/image" Target="media/image5.emf"/><Relationship Id="rId221" Type="http://schemas.openxmlformats.org/officeDocument/2006/relationships/customXml" Target="ink/ink108.xml"/><Relationship Id="rId319" Type="http://schemas.openxmlformats.org/officeDocument/2006/relationships/customXml" Target="ink/ink157.xml"/><Relationship Id="rId526" Type="http://schemas.openxmlformats.org/officeDocument/2006/relationships/image" Target="media/image260.emf"/><Relationship Id="rId1156" Type="http://schemas.openxmlformats.org/officeDocument/2006/relationships/customXml" Target="ink/ink576.xml"/><Relationship Id="rId1363" Type="http://schemas.openxmlformats.org/officeDocument/2006/relationships/image" Target="media/image678.emf"/><Relationship Id="rId1931" Type="http://schemas.openxmlformats.org/officeDocument/2006/relationships/image" Target="media/image962.emf"/><Relationship Id="rId733" Type="http://schemas.openxmlformats.org/officeDocument/2006/relationships/customXml" Target="ink/ink364.xml"/><Relationship Id="rId940" Type="http://schemas.openxmlformats.org/officeDocument/2006/relationships/customXml" Target="ink/ink468.xml"/><Relationship Id="rId1016" Type="http://schemas.openxmlformats.org/officeDocument/2006/relationships/customXml" Target="ink/ink506.xml"/><Relationship Id="rId1570" Type="http://schemas.openxmlformats.org/officeDocument/2006/relationships/customXml" Target="ink/ink783.xml"/><Relationship Id="rId1668" Type="http://schemas.openxmlformats.org/officeDocument/2006/relationships/customXml" Target="ink/ink832.xml"/><Relationship Id="rId1875" Type="http://schemas.openxmlformats.org/officeDocument/2006/relationships/image" Target="media/image934.emf"/><Relationship Id="rId165" Type="http://schemas.openxmlformats.org/officeDocument/2006/relationships/customXml" Target="ink/ink80.xml"/><Relationship Id="rId372" Type="http://schemas.openxmlformats.org/officeDocument/2006/relationships/image" Target="media/image183.emf"/><Relationship Id="rId677" Type="http://schemas.openxmlformats.org/officeDocument/2006/relationships/customXml" Target="ink/ink336.xml"/><Relationship Id="rId800" Type="http://schemas.openxmlformats.org/officeDocument/2006/relationships/customXml" Target="ink/ink398.xml"/><Relationship Id="rId1223" Type="http://schemas.openxmlformats.org/officeDocument/2006/relationships/image" Target="media/image608.emf"/><Relationship Id="rId1430" Type="http://schemas.openxmlformats.org/officeDocument/2006/relationships/customXml" Target="ink/ink713.xml"/><Relationship Id="rId1528" Type="http://schemas.openxmlformats.org/officeDocument/2006/relationships/customXml" Target="ink/ink762.xml"/><Relationship Id="rId232" Type="http://schemas.openxmlformats.org/officeDocument/2006/relationships/image" Target="media/image113.emf"/><Relationship Id="rId884" Type="http://schemas.openxmlformats.org/officeDocument/2006/relationships/customXml" Target="ink/ink440.xml"/><Relationship Id="rId1735" Type="http://schemas.openxmlformats.org/officeDocument/2006/relationships/image" Target="media/image864.emf"/><Relationship Id="rId1942" Type="http://schemas.openxmlformats.org/officeDocument/2006/relationships/customXml" Target="ink/ink969.xml"/><Relationship Id="rId27" Type="http://schemas.openxmlformats.org/officeDocument/2006/relationships/customXml" Target="ink/ink11.xml"/><Relationship Id="rId537" Type="http://schemas.openxmlformats.org/officeDocument/2006/relationships/customXml" Target="ink/ink266.xml"/><Relationship Id="rId744" Type="http://schemas.openxmlformats.org/officeDocument/2006/relationships/image" Target="media/image369.emf"/><Relationship Id="rId951" Type="http://schemas.openxmlformats.org/officeDocument/2006/relationships/image" Target="media/image472.emf"/><Relationship Id="rId1167" Type="http://schemas.openxmlformats.org/officeDocument/2006/relationships/image" Target="media/image580.emf"/><Relationship Id="rId1374" Type="http://schemas.openxmlformats.org/officeDocument/2006/relationships/customXml" Target="ink/ink685.xml"/><Relationship Id="rId1581" Type="http://schemas.openxmlformats.org/officeDocument/2006/relationships/image" Target="media/image787.emf"/><Relationship Id="rId1679" Type="http://schemas.openxmlformats.org/officeDocument/2006/relationships/image" Target="media/image836.emf"/><Relationship Id="rId1802" Type="http://schemas.openxmlformats.org/officeDocument/2006/relationships/customXml" Target="ink/ink899.xml"/><Relationship Id="rId80" Type="http://schemas.openxmlformats.org/officeDocument/2006/relationships/image" Target="media/image37.emf"/><Relationship Id="rId176" Type="http://schemas.openxmlformats.org/officeDocument/2006/relationships/image" Target="media/image85.emf"/><Relationship Id="rId383" Type="http://schemas.openxmlformats.org/officeDocument/2006/relationships/customXml" Target="ink/ink189.xml"/><Relationship Id="rId590" Type="http://schemas.openxmlformats.org/officeDocument/2006/relationships/image" Target="media/image292.emf"/><Relationship Id="rId604" Type="http://schemas.openxmlformats.org/officeDocument/2006/relationships/image" Target="media/image299.emf"/><Relationship Id="rId811" Type="http://schemas.openxmlformats.org/officeDocument/2006/relationships/image" Target="media/image402.emf"/><Relationship Id="rId1027" Type="http://schemas.openxmlformats.org/officeDocument/2006/relationships/image" Target="media/image510.emf"/><Relationship Id="rId1234" Type="http://schemas.openxmlformats.org/officeDocument/2006/relationships/customXml" Target="ink/ink615.xml"/><Relationship Id="rId1441" Type="http://schemas.openxmlformats.org/officeDocument/2006/relationships/image" Target="media/image717.emf"/><Relationship Id="rId1886" Type="http://schemas.openxmlformats.org/officeDocument/2006/relationships/customXml" Target="ink/ink941.xml"/><Relationship Id="rId243" Type="http://schemas.openxmlformats.org/officeDocument/2006/relationships/customXml" Target="ink/ink119.xml"/><Relationship Id="rId450" Type="http://schemas.openxmlformats.org/officeDocument/2006/relationships/image" Target="media/image222.emf"/><Relationship Id="rId688" Type="http://schemas.openxmlformats.org/officeDocument/2006/relationships/image" Target="media/image341.emf"/><Relationship Id="rId895" Type="http://schemas.openxmlformats.org/officeDocument/2006/relationships/image" Target="media/image444.emf"/><Relationship Id="rId909" Type="http://schemas.openxmlformats.org/officeDocument/2006/relationships/image" Target="media/image451.emf"/><Relationship Id="rId1080" Type="http://schemas.openxmlformats.org/officeDocument/2006/relationships/customXml" Target="ink/ink538.xml"/><Relationship Id="rId1301" Type="http://schemas.openxmlformats.org/officeDocument/2006/relationships/image" Target="media/image647.emf"/><Relationship Id="rId1539" Type="http://schemas.openxmlformats.org/officeDocument/2006/relationships/image" Target="media/image766.emf"/><Relationship Id="rId1746" Type="http://schemas.openxmlformats.org/officeDocument/2006/relationships/customXml" Target="ink/ink871.xml"/><Relationship Id="rId1953" Type="http://schemas.openxmlformats.org/officeDocument/2006/relationships/image" Target="media/image973.emf"/><Relationship Id="rId38" Type="http://schemas.openxmlformats.org/officeDocument/2006/relationships/image" Target="media/image16.emf"/><Relationship Id="rId103" Type="http://schemas.openxmlformats.org/officeDocument/2006/relationships/customXml" Target="ink/ink49.xml"/><Relationship Id="rId310" Type="http://schemas.openxmlformats.org/officeDocument/2006/relationships/image" Target="media/image152.emf"/><Relationship Id="rId548" Type="http://schemas.openxmlformats.org/officeDocument/2006/relationships/image" Target="media/image271.emf"/><Relationship Id="rId755" Type="http://schemas.openxmlformats.org/officeDocument/2006/relationships/customXml" Target="ink/ink375.xml"/><Relationship Id="rId962" Type="http://schemas.openxmlformats.org/officeDocument/2006/relationships/customXml" Target="ink/ink479.xml"/><Relationship Id="rId1178" Type="http://schemas.openxmlformats.org/officeDocument/2006/relationships/customXml" Target="ink/ink587.xml"/><Relationship Id="rId1385" Type="http://schemas.openxmlformats.org/officeDocument/2006/relationships/image" Target="media/image689.emf"/><Relationship Id="rId1592" Type="http://schemas.openxmlformats.org/officeDocument/2006/relationships/customXml" Target="ink/ink794.xml"/><Relationship Id="rId1606" Type="http://schemas.openxmlformats.org/officeDocument/2006/relationships/customXml" Target="ink/ink801.xml"/><Relationship Id="rId1813" Type="http://schemas.openxmlformats.org/officeDocument/2006/relationships/image" Target="media/image903.emf"/><Relationship Id="rId91" Type="http://schemas.openxmlformats.org/officeDocument/2006/relationships/customXml" Target="ink/ink43.xml"/><Relationship Id="rId187" Type="http://schemas.openxmlformats.org/officeDocument/2006/relationships/customXml" Target="ink/ink91.xml"/><Relationship Id="rId394" Type="http://schemas.openxmlformats.org/officeDocument/2006/relationships/image" Target="media/image194.emf"/><Relationship Id="rId408" Type="http://schemas.openxmlformats.org/officeDocument/2006/relationships/image" Target="media/image201.emf"/><Relationship Id="rId615" Type="http://schemas.openxmlformats.org/officeDocument/2006/relationships/customXml" Target="ink/ink305.xml"/><Relationship Id="rId822" Type="http://schemas.openxmlformats.org/officeDocument/2006/relationships/customXml" Target="ink/ink409.xml"/><Relationship Id="rId1038" Type="http://schemas.openxmlformats.org/officeDocument/2006/relationships/customXml" Target="ink/ink517.xml"/><Relationship Id="rId1245" Type="http://schemas.openxmlformats.org/officeDocument/2006/relationships/image" Target="media/image619.emf"/><Relationship Id="rId1452" Type="http://schemas.openxmlformats.org/officeDocument/2006/relationships/customXml" Target="ink/ink724.xml"/><Relationship Id="rId1897" Type="http://schemas.openxmlformats.org/officeDocument/2006/relationships/image" Target="media/image945.emf"/><Relationship Id="rId254" Type="http://schemas.openxmlformats.org/officeDocument/2006/relationships/image" Target="media/image124.emf"/><Relationship Id="rId699" Type="http://schemas.openxmlformats.org/officeDocument/2006/relationships/customXml" Target="ink/ink347.xml"/><Relationship Id="rId1091" Type="http://schemas.openxmlformats.org/officeDocument/2006/relationships/image" Target="media/image542.emf"/><Relationship Id="rId1105" Type="http://schemas.openxmlformats.org/officeDocument/2006/relationships/image" Target="media/image549.emf"/><Relationship Id="rId1312" Type="http://schemas.openxmlformats.org/officeDocument/2006/relationships/customXml" Target="ink/ink654.xml"/><Relationship Id="rId1757" Type="http://schemas.openxmlformats.org/officeDocument/2006/relationships/image" Target="media/image875.emf"/><Relationship Id="rId1964" Type="http://schemas.openxmlformats.org/officeDocument/2006/relationships/header" Target="header3.xml"/><Relationship Id="rId49" Type="http://schemas.openxmlformats.org/officeDocument/2006/relationships/customXml" Target="ink/ink22.xml"/><Relationship Id="rId114" Type="http://schemas.openxmlformats.org/officeDocument/2006/relationships/image" Target="media/image54.emf"/><Relationship Id="rId461" Type="http://schemas.openxmlformats.org/officeDocument/2006/relationships/customXml" Target="ink/ink228.xml"/><Relationship Id="rId559" Type="http://schemas.openxmlformats.org/officeDocument/2006/relationships/customXml" Target="ink/ink277.xml"/><Relationship Id="rId766" Type="http://schemas.openxmlformats.org/officeDocument/2006/relationships/customXml" Target="ink/ink381.xml"/><Relationship Id="rId1189" Type="http://schemas.openxmlformats.org/officeDocument/2006/relationships/image" Target="media/image591.emf"/><Relationship Id="rId1396" Type="http://schemas.openxmlformats.org/officeDocument/2006/relationships/customXml" Target="ink/ink696.xml"/><Relationship Id="rId1617" Type="http://schemas.openxmlformats.org/officeDocument/2006/relationships/image" Target="media/image805.emf"/><Relationship Id="rId1824" Type="http://schemas.openxmlformats.org/officeDocument/2006/relationships/customXml" Target="ink/ink910.xml"/><Relationship Id="rId198" Type="http://schemas.openxmlformats.org/officeDocument/2006/relationships/image" Target="media/image96.emf"/><Relationship Id="rId321" Type="http://schemas.openxmlformats.org/officeDocument/2006/relationships/customXml" Target="ink/ink158.xml"/><Relationship Id="rId419" Type="http://schemas.openxmlformats.org/officeDocument/2006/relationships/customXml" Target="ink/ink207.xml"/><Relationship Id="rId626" Type="http://schemas.openxmlformats.org/officeDocument/2006/relationships/image" Target="media/image310.emf"/><Relationship Id="rId973" Type="http://schemas.openxmlformats.org/officeDocument/2006/relationships/image" Target="media/image483.emf"/><Relationship Id="rId1049" Type="http://schemas.openxmlformats.org/officeDocument/2006/relationships/image" Target="media/image521.emf"/><Relationship Id="rId1256" Type="http://schemas.openxmlformats.org/officeDocument/2006/relationships/customXml" Target="ink/ink626.xml"/><Relationship Id="rId833" Type="http://schemas.openxmlformats.org/officeDocument/2006/relationships/image" Target="media/image413.emf"/><Relationship Id="rId1116" Type="http://schemas.openxmlformats.org/officeDocument/2006/relationships/customXml" Target="ink/ink556.xml"/><Relationship Id="rId1463" Type="http://schemas.openxmlformats.org/officeDocument/2006/relationships/image" Target="media/image728.emf"/><Relationship Id="rId1670" Type="http://schemas.openxmlformats.org/officeDocument/2006/relationships/customXml" Target="ink/ink833.xml"/><Relationship Id="rId1768" Type="http://schemas.openxmlformats.org/officeDocument/2006/relationships/customXml" Target="ink/ink882.xml"/><Relationship Id="rId265" Type="http://schemas.openxmlformats.org/officeDocument/2006/relationships/customXml" Target="ink/ink130.xml"/><Relationship Id="rId472" Type="http://schemas.openxmlformats.org/officeDocument/2006/relationships/image" Target="media/image233.emf"/><Relationship Id="rId900" Type="http://schemas.openxmlformats.org/officeDocument/2006/relationships/customXml" Target="ink/ink448.xml"/><Relationship Id="rId1323" Type="http://schemas.openxmlformats.org/officeDocument/2006/relationships/image" Target="media/image658.emf"/><Relationship Id="rId1530" Type="http://schemas.openxmlformats.org/officeDocument/2006/relationships/customXml" Target="ink/ink763.xml"/><Relationship Id="rId1628" Type="http://schemas.openxmlformats.org/officeDocument/2006/relationships/customXml" Target="ink/ink812.xml"/><Relationship Id="rId125" Type="http://schemas.openxmlformats.org/officeDocument/2006/relationships/customXml" Target="ink/ink60.xml"/><Relationship Id="rId332" Type="http://schemas.openxmlformats.org/officeDocument/2006/relationships/image" Target="media/image163.emf"/><Relationship Id="rId777" Type="http://schemas.openxmlformats.org/officeDocument/2006/relationships/image" Target="media/image385.emf"/><Relationship Id="rId984" Type="http://schemas.openxmlformats.org/officeDocument/2006/relationships/customXml" Target="ink/ink490.xml"/><Relationship Id="rId1835" Type="http://schemas.openxmlformats.org/officeDocument/2006/relationships/image" Target="media/image914.emf"/><Relationship Id="rId637" Type="http://schemas.openxmlformats.org/officeDocument/2006/relationships/customXml" Target="ink/ink316.xml"/><Relationship Id="rId844" Type="http://schemas.openxmlformats.org/officeDocument/2006/relationships/customXml" Target="ink/ink420.xml"/><Relationship Id="rId1267" Type="http://schemas.openxmlformats.org/officeDocument/2006/relationships/image" Target="media/image630.emf"/><Relationship Id="rId1474" Type="http://schemas.openxmlformats.org/officeDocument/2006/relationships/customXml" Target="ink/ink735.xml"/><Relationship Id="rId1681" Type="http://schemas.openxmlformats.org/officeDocument/2006/relationships/image" Target="media/image837.emf"/><Relationship Id="rId1902" Type="http://schemas.openxmlformats.org/officeDocument/2006/relationships/customXml" Target="ink/ink949.xml"/><Relationship Id="rId276" Type="http://schemas.openxmlformats.org/officeDocument/2006/relationships/image" Target="media/image135.emf"/><Relationship Id="rId483" Type="http://schemas.openxmlformats.org/officeDocument/2006/relationships/customXml" Target="ink/ink239.xml"/><Relationship Id="rId690" Type="http://schemas.openxmlformats.org/officeDocument/2006/relationships/image" Target="media/image342.emf"/><Relationship Id="rId704" Type="http://schemas.openxmlformats.org/officeDocument/2006/relationships/image" Target="media/image349.emf"/><Relationship Id="rId911" Type="http://schemas.openxmlformats.org/officeDocument/2006/relationships/image" Target="media/image452.emf"/><Relationship Id="rId1127" Type="http://schemas.openxmlformats.org/officeDocument/2006/relationships/image" Target="media/image560.emf"/><Relationship Id="rId1334" Type="http://schemas.openxmlformats.org/officeDocument/2006/relationships/customXml" Target="ink/ink665.xml"/><Relationship Id="rId1541" Type="http://schemas.openxmlformats.org/officeDocument/2006/relationships/image" Target="media/image767.emf"/><Relationship Id="rId1779" Type="http://schemas.openxmlformats.org/officeDocument/2006/relationships/image" Target="media/image886.emf"/><Relationship Id="rId40" Type="http://schemas.openxmlformats.org/officeDocument/2006/relationships/image" Target="media/image17.emf"/><Relationship Id="rId136" Type="http://schemas.openxmlformats.org/officeDocument/2006/relationships/image" Target="media/image65.emf"/><Relationship Id="rId343" Type="http://schemas.openxmlformats.org/officeDocument/2006/relationships/customXml" Target="ink/ink169.xml"/><Relationship Id="rId550" Type="http://schemas.openxmlformats.org/officeDocument/2006/relationships/image" Target="media/image272.emf"/><Relationship Id="rId788" Type="http://schemas.openxmlformats.org/officeDocument/2006/relationships/customXml" Target="ink/ink392.xml"/><Relationship Id="rId995" Type="http://schemas.openxmlformats.org/officeDocument/2006/relationships/image" Target="media/image494.emf"/><Relationship Id="rId1180" Type="http://schemas.openxmlformats.org/officeDocument/2006/relationships/customXml" Target="ink/ink588.xml"/><Relationship Id="rId1401" Type="http://schemas.openxmlformats.org/officeDocument/2006/relationships/image" Target="media/image697.emf"/><Relationship Id="rId1639" Type="http://schemas.openxmlformats.org/officeDocument/2006/relationships/image" Target="media/image816.emf"/><Relationship Id="rId1846" Type="http://schemas.openxmlformats.org/officeDocument/2006/relationships/customXml" Target="ink/ink921.xml"/><Relationship Id="rId203" Type="http://schemas.openxmlformats.org/officeDocument/2006/relationships/customXml" Target="ink/ink99.xml"/><Relationship Id="rId648" Type="http://schemas.openxmlformats.org/officeDocument/2006/relationships/image" Target="media/image321.emf"/><Relationship Id="rId855" Type="http://schemas.openxmlformats.org/officeDocument/2006/relationships/image" Target="media/image424.emf"/><Relationship Id="rId1040" Type="http://schemas.openxmlformats.org/officeDocument/2006/relationships/customXml" Target="ink/ink518.xml"/><Relationship Id="rId1278" Type="http://schemas.openxmlformats.org/officeDocument/2006/relationships/customXml" Target="ink/ink637.xml"/><Relationship Id="rId1485" Type="http://schemas.openxmlformats.org/officeDocument/2006/relationships/image" Target="media/image739.emf"/><Relationship Id="rId1692" Type="http://schemas.openxmlformats.org/officeDocument/2006/relationships/customXml" Target="ink/ink844.xml"/><Relationship Id="rId1706" Type="http://schemas.openxmlformats.org/officeDocument/2006/relationships/customXml" Target="ink/ink851.xml"/><Relationship Id="rId1913" Type="http://schemas.openxmlformats.org/officeDocument/2006/relationships/image" Target="media/image953.emf"/><Relationship Id="rId287" Type="http://schemas.openxmlformats.org/officeDocument/2006/relationships/customXml" Target="ink/ink141.xml"/><Relationship Id="rId410" Type="http://schemas.openxmlformats.org/officeDocument/2006/relationships/image" Target="media/image202.emf"/><Relationship Id="rId494" Type="http://schemas.openxmlformats.org/officeDocument/2006/relationships/image" Target="media/image244.emf"/><Relationship Id="rId508" Type="http://schemas.openxmlformats.org/officeDocument/2006/relationships/image" Target="media/image251.emf"/><Relationship Id="rId715" Type="http://schemas.openxmlformats.org/officeDocument/2006/relationships/customXml" Target="ink/ink355.xml"/><Relationship Id="rId922" Type="http://schemas.openxmlformats.org/officeDocument/2006/relationships/customXml" Target="ink/ink459.xml"/><Relationship Id="rId1138" Type="http://schemas.openxmlformats.org/officeDocument/2006/relationships/customXml" Target="ink/ink567.xml"/><Relationship Id="rId1345" Type="http://schemas.openxmlformats.org/officeDocument/2006/relationships/image" Target="media/image669.emf"/><Relationship Id="rId1552" Type="http://schemas.openxmlformats.org/officeDocument/2006/relationships/customXml" Target="ink/ink774.xml"/><Relationship Id="rId147" Type="http://schemas.openxmlformats.org/officeDocument/2006/relationships/customXml" Target="ink/ink71.xml"/><Relationship Id="rId354" Type="http://schemas.openxmlformats.org/officeDocument/2006/relationships/image" Target="media/image174.emf"/><Relationship Id="rId799" Type="http://schemas.openxmlformats.org/officeDocument/2006/relationships/image" Target="media/image396.emf"/><Relationship Id="rId1191" Type="http://schemas.openxmlformats.org/officeDocument/2006/relationships/image" Target="media/image592.emf"/><Relationship Id="rId1205" Type="http://schemas.openxmlformats.org/officeDocument/2006/relationships/image" Target="media/image599.emf"/><Relationship Id="rId1857" Type="http://schemas.openxmlformats.org/officeDocument/2006/relationships/image" Target="media/image925.emf"/><Relationship Id="rId51" Type="http://schemas.openxmlformats.org/officeDocument/2006/relationships/customXml" Target="ink/ink23.xml"/><Relationship Id="rId561" Type="http://schemas.openxmlformats.org/officeDocument/2006/relationships/customXml" Target="ink/ink278.xml"/><Relationship Id="rId659" Type="http://schemas.openxmlformats.org/officeDocument/2006/relationships/customXml" Target="ink/ink327.xml"/><Relationship Id="rId866" Type="http://schemas.openxmlformats.org/officeDocument/2006/relationships/customXml" Target="ink/ink431.xml"/><Relationship Id="rId1289" Type="http://schemas.openxmlformats.org/officeDocument/2006/relationships/image" Target="media/image641.emf"/><Relationship Id="rId1412" Type="http://schemas.openxmlformats.org/officeDocument/2006/relationships/customXml" Target="ink/ink704.xml"/><Relationship Id="rId1496" Type="http://schemas.openxmlformats.org/officeDocument/2006/relationships/customXml" Target="ink/ink746.xml"/><Relationship Id="rId1717" Type="http://schemas.openxmlformats.org/officeDocument/2006/relationships/image" Target="media/image855.emf"/><Relationship Id="rId1924" Type="http://schemas.openxmlformats.org/officeDocument/2006/relationships/customXml" Target="ink/ink960.xml"/><Relationship Id="rId214" Type="http://schemas.openxmlformats.org/officeDocument/2006/relationships/image" Target="media/image104.emf"/><Relationship Id="rId298" Type="http://schemas.openxmlformats.org/officeDocument/2006/relationships/image" Target="media/image146.emf"/><Relationship Id="rId421" Type="http://schemas.openxmlformats.org/officeDocument/2006/relationships/customXml" Target="ink/ink208.xml"/><Relationship Id="rId519" Type="http://schemas.openxmlformats.org/officeDocument/2006/relationships/customXml" Target="ink/ink257.xml"/><Relationship Id="rId1051" Type="http://schemas.openxmlformats.org/officeDocument/2006/relationships/image" Target="media/image522.emf"/><Relationship Id="rId1149" Type="http://schemas.openxmlformats.org/officeDocument/2006/relationships/image" Target="media/image571.emf"/><Relationship Id="rId1356" Type="http://schemas.openxmlformats.org/officeDocument/2006/relationships/customXml" Target="ink/ink676.xml"/><Relationship Id="rId158" Type="http://schemas.openxmlformats.org/officeDocument/2006/relationships/image" Target="media/image76.emf"/><Relationship Id="rId726" Type="http://schemas.openxmlformats.org/officeDocument/2006/relationships/image" Target="media/image360.emf"/><Relationship Id="rId933" Type="http://schemas.openxmlformats.org/officeDocument/2006/relationships/image" Target="media/image463.emf"/><Relationship Id="rId1009" Type="http://schemas.openxmlformats.org/officeDocument/2006/relationships/image" Target="media/image501.emf"/><Relationship Id="rId1563" Type="http://schemas.openxmlformats.org/officeDocument/2006/relationships/image" Target="media/image778.emf"/><Relationship Id="rId1770" Type="http://schemas.openxmlformats.org/officeDocument/2006/relationships/customXml" Target="ink/ink883.xml"/><Relationship Id="rId1868" Type="http://schemas.openxmlformats.org/officeDocument/2006/relationships/customXml" Target="ink/ink932.xml"/><Relationship Id="rId62" Type="http://schemas.openxmlformats.org/officeDocument/2006/relationships/image" Target="media/image28.emf"/><Relationship Id="rId365" Type="http://schemas.openxmlformats.org/officeDocument/2006/relationships/customXml" Target="ink/ink180.xml"/><Relationship Id="rId572" Type="http://schemas.openxmlformats.org/officeDocument/2006/relationships/image" Target="media/image283.emf"/><Relationship Id="rId1216" Type="http://schemas.openxmlformats.org/officeDocument/2006/relationships/customXml" Target="ink/ink606.xml"/><Relationship Id="rId1423" Type="http://schemas.openxmlformats.org/officeDocument/2006/relationships/image" Target="media/image708.emf"/><Relationship Id="rId1630" Type="http://schemas.openxmlformats.org/officeDocument/2006/relationships/customXml" Target="ink/ink813.xml"/><Relationship Id="rId225" Type="http://schemas.openxmlformats.org/officeDocument/2006/relationships/customXml" Target="ink/ink110.xml"/><Relationship Id="rId432" Type="http://schemas.openxmlformats.org/officeDocument/2006/relationships/image" Target="media/image213.emf"/><Relationship Id="rId877" Type="http://schemas.openxmlformats.org/officeDocument/2006/relationships/image" Target="media/image435.emf"/><Relationship Id="rId1062" Type="http://schemas.openxmlformats.org/officeDocument/2006/relationships/customXml" Target="ink/ink529.xml"/><Relationship Id="rId1728" Type="http://schemas.openxmlformats.org/officeDocument/2006/relationships/customXml" Target="ink/ink862.xml"/><Relationship Id="rId1935" Type="http://schemas.openxmlformats.org/officeDocument/2006/relationships/image" Target="media/image964.emf"/><Relationship Id="rId737" Type="http://schemas.openxmlformats.org/officeDocument/2006/relationships/customXml" Target="ink/ink366.xml"/><Relationship Id="rId944" Type="http://schemas.openxmlformats.org/officeDocument/2006/relationships/customXml" Target="ink/ink470.xml"/><Relationship Id="rId1367" Type="http://schemas.openxmlformats.org/officeDocument/2006/relationships/image" Target="media/image680.emf"/><Relationship Id="rId1574" Type="http://schemas.openxmlformats.org/officeDocument/2006/relationships/customXml" Target="ink/ink785.xml"/><Relationship Id="rId1781" Type="http://schemas.openxmlformats.org/officeDocument/2006/relationships/image" Target="media/image887.emf"/><Relationship Id="rId73" Type="http://schemas.openxmlformats.org/officeDocument/2006/relationships/customXml" Target="ink/ink34.xml"/><Relationship Id="rId169" Type="http://schemas.openxmlformats.org/officeDocument/2006/relationships/customXml" Target="ink/ink82.xml"/><Relationship Id="rId376" Type="http://schemas.openxmlformats.org/officeDocument/2006/relationships/image" Target="media/image185.emf"/><Relationship Id="rId583" Type="http://schemas.openxmlformats.org/officeDocument/2006/relationships/customXml" Target="ink/ink289.xml"/><Relationship Id="rId790" Type="http://schemas.openxmlformats.org/officeDocument/2006/relationships/customXml" Target="ink/ink393.xml"/><Relationship Id="rId804" Type="http://schemas.openxmlformats.org/officeDocument/2006/relationships/customXml" Target="ink/ink400.xml"/><Relationship Id="rId1227" Type="http://schemas.openxmlformats.org/officeDocument/2006/relationships/image" Target="media/image610.emf"/><Relationship Id="rId1434" Type="http://schemas.openxmlformats.org/officeDocument/2006/relationships/customXml" Target="ink/ink715.xml"/><Relationship Id="rId1641" Type="http://schemas.openxmlformats.org/officeDocument/2006/relationships/image" Target="media/image817.emf"/><Relationship Id="rId1879" Type="http://schemas.openxmlformats.org/officeDocument/2006/relationships/image" Target="media/image936.emf"/><Relationship Id="rId4" Type="http://schemas.openxmlformats.org/officeDocument/2006/relationships/webSettings" Target="webSettings.xml"/><Relationship Id="rId236" Type="http://schemas.openxmlformats.org/officeDocument/2006/relationships/image" Target="media/image115.emf"/><Relationship Id="rId443" Type="http://schemas.openxmlformats.org/officeDocument/2006/relationships/customXml" Target="ink/ink219.xml"/><Relationship Id="rId650" Type="http://schemas.openxmlformats.org/officeDocument/2006/relationships/image" Target="media/image322.emf"/><Relationship Id="rId888" Type="http://schemas.openxmlformats.org/officeDocument/2006/relationships/customXml" Target="ink/ink442.xml"/><Relationship Id="rId1073" Type="http://schemas.openxmlformats.org/officeDocument/2006/relationships/image" Target="media/image533.emf"/><Relationship Id="rId1280" Type="http://schemas.openxmlformats.org/officeDocument/2006/relationships/customXml" Target="ink/ink638.xml"/><Relationship Id="rId1501" Type="http://schemas.openxmlformats.org/officeDocument/2006/relationships/image" Target="media/image747.emf"/><Relationship Id="rId1739" Type="http://schemas.openxmlformats.org/officeDocument/2006/relationships/image" Target="media/image866.emf"/><Relationship Id="rId1946" Type="http://schemas.openxmlformats.org/officeDocument/2006/relationships/customXml" Target="ink/ink971.xml"/><Relationship Id="rId303" Type="http://schemas.openxmlformats.org/officeDocument/2006/relationships/customXml" Target="ink/ink149.xml"/><Relationship Id="rId748" Type="http://schemas.openxmlformats.org/officeDocument/2006/relationships/image" Target="media/image371.emf"/><Relationship Id="rId955" Type="http://schemas.openxmlformats.org/officeDocument/2006/relationships/image" Target="media/image474.emf"/><Relationship Id="rId1140" Type="http://schemas.openxmlformats.org/officeDocument/2006/relationships/customXml" Target="ink/ink568.xml"/><Relationship Id="rId1378" Type="http://schemas.openxmlformats.org/officeDocument/2006/relationships/customXml" Target="ink/ink687.xml"/><Relationship Id="rId1585" Type="http://schemas.openxmlformats.org/officeDocument/2006/relationships/image" Target="media/image789.emf"/><Relationship Id="rId1792" Type="http://schemas.openxmlformats.org/officeDocument/2006/relationships/customXml" Target="ink/ink894.xml"/><Relationship Id="rId1806" Type="http://schemas.openxmlformats.org/officeDocument/2006/relationships/customXml" Target="ink/ink901.xml"/><Relationship Id="rId84" Type="http://schemas.openxmlformats.org/officeDocument/2006/relationships/image" Target="media/image39.emf"/><Relationship Id="rId387" Type="http://schemas.openxmlformats.org/officeDocument/2006/relationships/customXml" Target="ink/ink191.xml"/><Relationship Id="rId510" Type="http://schemas.openxmlformats.org/officeDocument/2006/relationships/image" Target="media/image252.emf"/><Relationship Id="rId594" Type="http://schemas.openxmlformats.org/officeDocument/2006/relationships/image" Target="media/image294.emf"/><Relationship Id="rId608" Type="http://schemas.openxmlformats.org/officeDocument/2006/relationships/image" Target="media/image301.emf"/><Relationship Id="rId815" Type="http://schemas.openxmlformats.org/officeDocument/2006/relationships/image" Target="media/image404.emf"/><Relationship Id="rId1238" Type="http://schemas.openxmlformats.org/officeDocument/2006/relationships/customXml" Target="ink/ink617.xml"/><Relationship Id="rId1445" Type="http://schemas.openxmlformats.org/officeDocument/2006/relationships/image" Target="media/image719.emf"/><Relationship Id="rId1652" Type="http://schemas.openxmlformats.org/officeDocument/2006/relationships/customXml" Target="ink/ink824.xml"/><Relationship Id="rId247" Type="http://schemas.openxmlformats.org/officeDocument/2006/relationships/customXml" Target="ink/ink121.xml"/><Relationship Id="rId899" Type="http://schemas.openxmlformats.org/officeDocument/2006/relationships/image" Target="media/image446.emf"/><Relationship Id="rId1000" Type="http://schemas.openxmlformats.org/officeDocument/2006/relationships/customXml" Target="ink/ink498.xml"/><Relationship Id="rId1084" Type="http://schemas.openxmlformats.org/officeDocument/2006/relationships/customXml" Target="ink/ink540.xml"/><Relationship Id="rId1305" Type="http://schemas.openxmlformats.org/officeDocument/2006/relationships/image" Target="media/image649.emf"/><Relationship Id="rId1957" Type="http://schemas.openxmlformats.org/officeDocument/2006/relationships/oleObject" Target="embeddings/oleObject2.bin"/><Relationship Id="rId107" Type="http://schemas.openxmlformats.org/officeDocument/2006/relationships/customXml" Target="ink/ink51.xml"/><Relationship Id="rId454" Type="http://schemas.openxmlformats.org/officeDocument/2006/relationships/image" Target="media/image224.emf"/><Relationship Id="rId661" Type="http://schemas.openxmlformats.org/officeDocument/2006/relationships/customXml" Target="ink/ink328.xml"/><Relationship Id="rId759" Type="http://schemas.openxmlformats.org/officeDocument/2006/relationships/customXml" Target="ink/ink377.xml"/><Relationship Id="rId966" Type="http://schemas.openxmlformats.org/officeDocument/2006/relationships/customXml" Target="ink/ink481.xml"/><Relationship Id="rId1291" Type="http://schemas.openxmlformats.org/officeDocument/2006/relationships/image" Target="media/image642.emf"/><Relationship Id="rId1389" Type="http://schemas.openxmlformats.org/officeDocument/2006/relationships/image" Target="media/image691.emf"/><Relationship Id="rId1512" Type="http://schemas.openxmlformats.org/officeDocument/2006/relationships/customXml" Target="ink/ink754.xml"/><Relationship Id="rId1596" Type="http://schemas.openxmlformats.org/officeDocument/2006/relationships/customXml" Target="ink/ink796.xml"/><Relationship Id="rId1817" Type="http://schemas.openxmlformats.org/officeDocument/2006/relationships/image" Target="media/image905.emf"/><Relationship Id="rId11" Type="http://schemas.openxmlformats.org/officeDocument/2006/relationships/customXml" Target="ink/ink3.xml"/><Relationship Id="rId314" Type="http://schemas.openxmlformats.org/officeDocument/2006/relationships/image" Target="media/image154.emf"/><Relationship Id="rId398" Type="http://schemas.openxmlformats.org/officeDocument/2006/relationships/image" Target="media/image196.emf"/><Relationship Id="rId521" Type="http://schemas.openxmlformats.org/officeDocument/2006/relationships/customXml" Target="ink/ink258.xml"/><Relationship Id="rId619" Type="http://schemas.openxmlformats.org/officeDocument/2006/relationships/customXml" Target="ink/ink307.xml"/><Relationship Id="rId1151" Type="http://schemas.openxmlformats.org/officeDocument/2006/relationships/image" Target="media/image572.emf"/><Relationship Id="rId1249" Type="http://schemas.openxmlformats.org/officeDocument/2006/relationships/image" Target="media/image621.emf"/><Relationship Id="rId95" Type="http://schemas.openxmlformats.org/officeDocument/2006/relationships/customXml" Target="ink/ink45.xml"/><Relationship Id="rId160" Type="http://schemas.openxmlformats.org/officeDocument/2006/relationships/image" Target="media/image77.emf"/><Relationship Id="rId826" Type="http://schemas.openxmlformats.org/officeDocument/2006/relationships/customXml" Target="ink/ink411.xml"/><Relationship Id="rId1011" Type="http://schemas.openxmlformats.org/officeDocument/2006/relationships/image" Target="media/image502.emf"/><Relationship Id="rId1109" Type="http://schemas.openxmlformats.org/officeDocument/2006/relationships/image" Target="media/image551.emf"/><Relationship Id="rId1456" Type="http://schemas.openxmlformats.org/officeDocument/2006/relationships/customXml" Target="ink/ink726.xml"/><Relationship Id="rId1663" Type="http://schemas.openxmlformats.org/officeDocument/2006/relationships/image" Target="media/image828.emf"/><Relationship Id="rId1870" Type="http://schemas.openxmlformats.org/officeDocument/2006/relationships/customXml" Target="ink/ink933.xml"/><Relationship Id="rId258" Type="http://schemas.openxmlformats.org/officeDocument/2006/relationships/image" Target="media/image126.emf"/><Relationship Id="rId465" Type="http://schemas.openxmlformats.org/officeDocument/2006/relationships/customXml" Target="ink/ink230.xml"/><Relationship Id="rId672" Type="http://schemas.openxmlformats.org/officeDocument/2006/relationships/image" Target="media/image333.emf"/><Relationship Id="rId1095" Type="http://schemas.openxmlformats.org/officeDocument/2006/relationships/image" Target="media/image544.emf"/><Relationship Id="rId1316" Type="http://schemas.openxmlformats.org/officeDocument/2006/relationships/customXml" Target="ink/ink656.xml"/><Relationship Id="rId1523" Type="http://schemas.openxmlformats.org/officeDocument/2006/relationships/image" Target="media/image758.emf"/><Relationship Id="rId1730" Type="http://schemas.openxmlformats.org/officeDocument/2006/relationships/customXml" Target="ink/ink863.xml"/><Relationship Id="rId22" Type="http://schemas.openxmlformats.org/officeDocument/2006/relationships/image" Target="media/image8.emf"/><Relationship Id="rId118" Type="http://schemas.openxmlformats.org/officeDocument/2006/relationships/image" Target="media/image56.emf"/><Relationship Id="rId325" Type="http://schemas.openxmlformats.org/officeDocument/2006/relationships/customXml" Target="ink/ink160.xml"/><Relationship Id="rId532" Type="http://schemas.openxmlformats.org/officeDocument/2006/relationships/image" Target="media/image263.emf"/><Relationship Id="rId977" Type="http://schemas.openxmlformats.org/officeDocument/2006/relationships/image" Target="media/image485.emf"/><Relationship Id="rId1162" Type="http://schemas.openxmlformats.org/officeDocument/2006/relationships/customXml" Target="ink/ink579.xml"/><Relationship Id="rId1828" Type="http://schemas.openxmlformats.org/officeDocument/2006/relationships/customXml" Target="ink/ink912.xml"/><Relationship Id="rId171" Type="http://schemas.openxmlformats.org/officeDocument/2006/relationships/customXml" Target="ink/ink83.xml"/><Relationship Id="rId837" Type="http://schemas.openxmlformats.org/officeDocument/2006/relationships/image" Target="media/image415.emf"/><Relationship Id="rId1022" Type="http://schemas.openxmlformats.org/officeDocument/2006/relationships/customXml" Target="ink/ink509.xml"/><Relationship Id="rId1467" Type="http://schemas.openxmlformats.org/officeDocument/2006/relationships/image" Target="media/image730.emf"/><Relationship Id="rId1674" Type="http://schemas.openxmlformats.org/officeDocument/2006/relationships/customXml" Target="ink/ink835.xml"/><Relationship Id="rId1881" Type="http://schemas.openxmlformats.org/officeDocument/2006/relationships/image" Target="media/image937.emf"/><Relationship Id="rId269" Type="http://schemas.openxmlformats.org/officeDocument/2006/relationships/customXml" Target="ink/ink132.xml"/><Relationship Id="rId476" Type="http://schemas.openxmlformats.org/officeDocument/2006/relationships/image" Target="media/image235.emf"/><Relationship Id="rId683" Type="http://schemas.openxmlformats.org/officeDocument/2006/relationships/customXml" Target="ink/ink339.xml"/><Relationship Id="rId890" Type="http://schemas.openxmlformats.org/officeDocument/2006/relationships/customXml" Target="ink/ink443.xml"/><Relationship Id="rId904" Type="http://schemas.openxmlformats.org/officeDocument/2006/relationships/customXml" Target="ink/ink450.xml"/><Relationship Id="rId1327" Type="http://schemas.openxmlformats.org/officeDocument/2006/relationships/image" Target="media/image660.emf"/><Relationship Id="rId1534" Type="http://schemas.openxmlformats.org/officeDocument/2006/relationships/customXml" Target="ink/ink765.xml"/><Relationship Id="rId1741" Type="http://schemas.openxmlformats.org/officeDocument/2006/relationships/image" Target="media/image867.emf"/><Relationship Id="rId33" Type="http://schemas.openxmlformats.org/officeDocument/2006/relationships/customXml" Target="ink/ink14.xml"/><Relationship Id="rId129" Type="http://schemas.openxmlformats.org/officeDocument/2006/relationships/customXml" Target="ink/ink62.xml"/><Relationship Id="rId336" Type="http://schemas.openxmlformats.org/officeDocument/2006/relationships/image" Target="media/image165.emf"/><Relationship Id="rId543" Type="http://schemas.openxmlformats.org/officeDocument/2006/relationships/customXml" Target="ink/ink269.xml"/><Relationship Id="rId988" Type="http://schemas.openxmlformats.org/officeDocument/2006/relationships/customXml" Target="ink/ink492.xml"/><Relationship Id="rId1173" Type="http://schemas.openxmlformats.org/officeDocument/2006/relationships/image" Target="media/image583.emf"/><Relationship Id="rId1380" Type="http://schemas.openxmlformats.org/officeDocument/2006/relationships/customXml" Target="ink/ink688.xml"/><Relationship Id="rId1601" Type="http://schemas.openxmlformats.org/officeDocument/2006/relationships/image" Target="media/image797.emf"/><Relationship Id="rId1839" Type="http://schemas.openxmlformats.org/officeDocument/2006/relationships/image" Target="media/image916.emf"/><Relationship Id="rId182" Type="http://schemas.openxmlformats.org/officeDocument/2006/relationships/image" Target="media/image88.emf"/><Relationship Id="rId403" Type="http://schemas.openxmlformats.org/officeDocument/2006/relationships/customXml" Target="ink/ink199.xml"/><Relationship Id="rId750" Type="http://schemas.openxmlformats.org/officeDocument/2006/relationships/image" Target="media/image372.emf"/><Relationship Id="rId848" Type="http://schemas.openxmlformats.org/officeDocument/2006/relationships/customXml" Target="ink/ink422.xml"/><Relationship Id="rId1033" Type="http://schemas.openxmlformats.org/officeDocument/2006/relationships/image" Target="media/image513.emf"/><Relationship Id="rId1478" Type="http://schemas.openxmlformats.org/officeDocument/2006/relationships/customXml" Target="ink/ink737.xml"/><Relationship Id="rId1685" Type="http://schemas.openxmlformats.org/officeDocument/2006/relationships/image" Target="media/image839.emf"/><Relationship Id="rId1892" Type="http://schemas.openxmlformats.org/officeDocument/2006/relationships/customXml" Target="ink/ink944.xml"/><Relationship Id="rId1906" Type="http://schemas.openxmlformats.org/officeDocument/2006/relationships/customXml" Target="ink/ink951.xml"/><Relationship Id="rId487" Type="http://schemas.openxmlformats.org/officeDocument/2006/relationships/customXml" Target="ink/ink241.xml"/><Relationship Id="rId610" Type="http://schemas.openxmlformats.org/officeDocument/2006/relationships/image" Target="media/image302.emf"/><Relationship Id="rId694" Type="http://schemas.openxmlformats.org/officeDocument/2006/relationships/image" Target="media/image344.emf"/><Relationship Id="rId708" Type="http://schemas.openxmlformats.org/officeDocument/2006/relationships/image" Target="media/image351.emf"/><Relationship Id="rId915" Type="http://schemas.openxmlformats.org/officeDocument/2006/relationships/image" Target="media/image454.emf"/><Relationship Id="rId1240" Type="http://schemas.openxmlformats.org/officeDocument/2006/relationships/customXml" Target="ink/ink618.xml"/><Relationship Id="rId1338" Type="http://schemas.openxmlformats.org/officeDocument/2006/relationships/customXml" Target="ink/ink667.xml"/><Relationship Id="rId1545" Type="http://schemas.openxmlformats.org/officeDocument/2006/relationships/image" Target="media/image769.emf"/><Relationship Id="rId347" Type="http://schemas.openxmlformats.org/officeDocument/2006/relationships/customXml" Target="ink/ink171.xml"/><Relationship Id="rId999" Type="http://schemas.openxmlformats.org/officeDocument/2006/relationships/image" Target="media/image496.emf"/><Relationship Id="rId1100" Type="http://schemas.openxmlformats.org/officeDocument/2006/relationships/customXml" Target="ink/ink548.xml"/><Relationship Id="rId1184" Type="http://schemas.openxmlformats.org/officeDocument/2006/relationships/customXml" Target="ink/ink590.xml"/><Relationship Id="rId1405" Type="http://schemas.openxmlformats.org/officeDocument/2006/relationships/image" Target="media/image699.emf"/><Relationship Id="rId1752" Type="http://schemas.openxmlformats.org/officeDocument/2006/relationships/customXml" Target="ink/ink874.xml"/><Relationship Id="rId44" Type="http://schemas.openxmlformats.org/officeDocument/2006/relationships/image" Target="media/image19.emf"/><Relationship Id="rId554" Type="http://schemas.openxmlformats.org/officeDocument/2006/relationships/image" Target="media/image274.emf"/><Relationship Id="rId761" Type="http://schemas.openxmlformats.org/officeDocument/2006/relationships/customXml" Target="ink/ink378.xml"/><Relationship Id="rId859" Type="http://schemas.openxmlformats.org/officeDocument/2006/relationships/image" Target="media/image426.emf"/><Relationship Id="rId1391" Type="http://schemas.openxmlformats.org/officeDocument/2006/relationships/image" Target="media/image692.emf"/><Relationship Id="rId1489" Type="http://schemas.openxmlformats.org/officeDocument/2006/relationships/image" Target="media/image741.emf"/><Relationship Id="rId1612" Type="http://schemas.openxmlformats.org/officeDocument/2006/relationships/customXml" Target="ink/ink804.xml"/><Relationship Id="rId1696" Type="http://schemas.openxmlformats.org/officeDocument/2006/relationships/customXml" Target="ink/ink846.xml"/><Relationship Id="rId1917" Type="http://schemas.openxmlformats.org/officeDocument/2006/relationships/image" Target="media/image955.emf"/><Relationship Id="rId193" Type="http://schemas.openxmlformats.org/officeDocument/2006/relationships/customXml" Target="ink/ink94.xml"/><Relationship Id="rId207" Type="http://schemas.openxmlformats.org/officeDocument/2006/relationships/customXml" Target="ink/ink101.xml"/><Relationship Id="rId414" Type="http://schemas.openxmlformats.org/officeDocument/2006/relationships/image" Target="media/image204.emf"/><Relationship Id="rId498" Type="http://schemas.openxmlformats.org/officeDocument/2006/relationships/image" Target="media/image246.emf"/><Relationship Id="rId621" Type="http://schemas.openxmlformats.org/officeDocument/2006/relationships/customXml" Target="ink/ink308.xml"/><Relationship Id="rId1044" Type="http://schemas.openxmlformats.org/officeDocument/2006/relationships/customXml" Target="ink/ink520.xml"/><Relationship Id="rId1251" Type="http://schemas.openxmlformats.org/officeDocument/2006/relationships/image" Target="media/image622.emf"/><Relationship Id="rId1349" Type="http://schemas.openxmlformats.org/officeDocument/2006/relationships/image" Target="media/image671.emf"/><Relationship Id="rId260" Type="http://schemas.openxmlformats.org/officeDocument/2006/relationships/image" Target="media/image127.emf"/><Relationship Id="rId719" Type="http://schemas.openxmlformats.org/officeDocument/2006/relationships/customXml" Target="ink/ink357.xml"/><Relationship Id="rId926" Type="http://schemas.openxmlformats.org/officeDocument/2006/relationships/customXml" Target="ink/ink461.xml"/><Relationship Id="rId1111" Type="http://schemas.openxmlformats.org/officeDocument/2006/relationships/image" Target="media/image552.emf"/><Relationship Id="rId1556" Type="http://schemas.openxmlformats.org/officeDocument/2006/relationships/customXml" Target="ink/ink776.xml"/><Relationship Id="rId1763" Type="http://schemas.openxmlformats.org/officeDocument/2006/relationships/image" Target="media/image878.emf"/><Relationship Id="rId55" Type="http://schemas.openxmlformats.org/officeDocument/2006/relationships/customXml" Target="ink/ink25.xml"/><Relationship Id="rId120" Type="http://schemas.openxmlformats.org/officeDocument/2006/relationships/image" Target="media/image57.emf"/><Relationship Id="rId358" Type="http://schemas.openxmlformats.org/officeDocument/2006/relationships/image" Target="media/image176.emf"/><Relationship Id="rId565" Type="http://schemas.openxmlformats.org/officeDocument/2006/relationships/customXml" Target="ink/ink280.xml"/><Relationship Id="rId772" Type="http://schemas.openxmlformats.org/officeDocument/2006/relationships/customXml" Target="ink/ink384.xml"/><Relationship Id="rId1195" Type="http://schemas.openxmlformats.org/officeDocument/2006/relationships/image" Target="media/image594.emf"/><Relationship Id="rId1209" Type="http://schemas.openxmlformats.org/officeDocument/2006/relationships/image" Target="media/image601.emf"/><Relationship Id="rId1416" Type="http://schemas.openxmlformats.org/officeDocument/2006/relationships/customXml" Target="ink/ink706.xml"/><Relationship Id="rId1623" Type="http://schemas.openxmlformats.org/officeDocument/2006/relationships/image" Target="media/image808.emf"/><Relationship Id="rId1830" Type="http://schemas.openxmlformats.org/officeDocument/2006/relationships/customXml" Target="ink/ink913.xml"/><Relationship Id="rId218" Type="http://schemas.openxmlformats.org/officeDocument/2006/relationships/image" Target="media/image106.emf"/><Relationship Id="rId425" Type="http://schemas.openxmlformats.org/officeDocument/2006/relationships/customXml" Target="ink/ink210.xml"/><Relationship Id="rId632" Type="http://schemas.openxmlformats.org/officeDocument/2006/relationships/image" Target="media/image313.emf"/><Relationship Id="rId1055" Type="http://schemas.openxmlformats.org/officeDocument/2006/relationships/image" Target="media/image524.emf"/><Relationship Id="rId1262" Type="http://schemas.openxmlformats.org/officeDocument/2006/relationships/customXml" Target="ink/ink629.xml"/><Relationship Id="rId1928" Type="http://schemas.openxmlformats.org/officeDocument/2006/relationships/customXml" Target="ink/ink962.xml"/><Relationship Id="rId271" Type="http://schemas.openxmlformats.org/officeDocument/2006/relationships/customXml" Target="ink/ink133.xml"/><Relationship Id="rId937" Type="http://schemas.openxmlformats.org/officeDocument/2006/relationships/image" Target="media/image465.emf"/><Relationship Id="rId1122" Type="http://schemas.openxmlformats.org/officeDocument/2006/relationships/customXml" Target="ink/ink559.xml"/><Relationship Id="rId1567" Type="http://schemas.openxmlformats.org/officeDocument/2006/relationships/image" Target="media/image780.emf"/><Relationship Id="rId1774" Type="http://schemas.openxmlformats.org/officeDocument/2006/relationships/customXml" Target="ink/ink885.xml"/><Relationship Id="rId66" Type="http://schemas.openxmlformats.org/officeDocument/2006/relationships/image" Target="media/image30.emf"/><Relationship Id="rId131" Type="http://schemas.openxmlformats.org/officeDocument/2006/relationships/customXml" Target="ink/ink63.xml"/><Relationship Id="rId369" Type="http://schemas.openxmlformats.org/officeDocument/2006/relationships/customXml" Target="ink/ink182.xml"/><Relationship Id="rId576" Type="http://schemas.openxmlformats.org/officeDocument/2006/relationships/image" Target="media/image285.emf"/><Relationship Id="rId783" Type="http://schemas.openxmlformats.org/officeDocument/2006/relationships/image" Target="media/image388.emf"/><Relationship Id="rId990" Type="http://schemas.openxmlformats.org/officeDocument/2006/relationships/customXml" Target="ink/ink493.xml"/><Relationship Id="rId1427" Type="http://schemas.openxmlformats.org/officeDocument/2006/relationships/image" Target="media/image710.emf"/><Relationship Id="rId1634" Type="http://schemas.openxmlformats.org/officeDocument/2006/relationships/customXml" Target="ink/ink815.xml"/><Relationship Id="rId1841" Type="http://schemas.openxmlformats.org/officeDocument/2006/relationships/image" Target="media/image917.emf"/><Relationship Id="rId229" Type="http://schemas.openxmlformats.org/officeDocument/2006/relationships/customXml" Target="ink/ink112.xml"/><Relationship Id="rId436" Type="http://schemas.openxmlformats.org/officeDocument/2006/relationships/image" Target="media/image215.emf"/><Relationship Id="rId643" Type="http://schemas.openxmlformats.org/officeDocument/2006/relationships/customXml" Target="ink/ink319.xml"/><Relationship Id="rId1066" Type="http://schemas.openxmlformats.org/officeDocument/2006/relationships/customXml" Target="ink/ink531.xml"/><Relationship Id="rId1273" Type="http://schemas.openxmlformats.org/officeDocument/2006/relationships/image" Target="media/image633.emf"/><Relationship Id="rId1480" Type="http://schemas.openxmlformats.org/officeDocument/2006/relationships/customXml" Target="ink/ink738.xml"/><Relationship Id="rId1939" Type="http://schemas.openxmlformats.org/officeDocument/2006/relationships/image" Target="media/image966.emf"/><Relationship Id="rId850" Type="http://schemas.openxmlformats.org/officeDocument/2006/relationships/customXml" Target="ink/ink423.xml"/><Relationship Id="rId948" Type="http://schemas.openxmlformats.org/officeDocument/2006/relationships/customXml" Target="ink/ink472.xml"/><Relationship Id="rId1133" Type="http://schemas.openxmlformats.org/officeDocument/2006/relationships/image" Target="media/image563.emf"/><Relationship Id="rId1578" Type="http://schemas.openxmlformats.org/officeDocument/2006/relationships/customXml" Target="ink/ink787.xml"/><Relationship Id="rId1701" Type="http://schemas.openxmlformats.org/officeDocument/2006/relationships/image" Target="media/image847.emf"/><Relationship Id="rId1785" Type="http://schemas.openxmlformats.org/officeDocument/2006/relationships/image" Target="media/image889.emf"/><Relationship Id="rId77" Type="http://schemas.openxmlformats.org/officeDocument/2006/relationships/customXml" Target="ink/ink36.xml"/><Relationship Id="rId282" Type="http://schemas.openxmlformats.org/officeDocument/2006/relationships/image" Target="media/image138.emf"/><Relationship Id="rId503" Type="http://schemas.openxmlformats.org/officeDocument/2006/relationships/customXml" Target="ink/ink249.xml"/><Relationship Id="rId587" Type="http://schemas.openxmlformats.org/officeDocument/2006/relationships/customXml" Target="ink/ink291.xml"/><Relationship Id="rId710" Type="http://schemas.openxmlformats.org/officeDocument/2006/relationships/image" Target="media/image352.emf"/><Relationship Id="rId808" Type="http://schemas.openxmlformats.org/officeDocument/2006/relationships/customXml" Target="ink/ink402.xml"/><Relationship Id="rId1340" Type="http://schemas.openxmlformats.org/officeDocument/2006/relationships/customXml" Target="ink/ink668.xml"/><Relationship Id="rId1438" Type="http://schemas.openxmlformats.org/officeDocument/2006/relationships/customXml" Target="ink/ink717.xml"/><Relationship Id="rId1645" Type="http://schemas.openxmlformats.org/officeDocument/2006/relationships/image" Target="media/image819.emf"/><Relationship Id="rId8" Type="http://schemas.openxmlformats.org/officeDocument/2006/relationships/image" Target="media/image1.emf"/><Relationship Id="rId142" Type="http://schemas.openxmlformats.org/officeDocument/2006/relationships/image" Target="media/image68.emf"/><Relationship Id="rId447" Type="http://schemas.openxmlformats.org/officeDocument/2006/relationships/customXml" Target="ink/ink221.xml"/><Relationship Id="rId794" Type="http://schemas.openxmlformats.org/officeDocument/2006/relationships/customXml" Target="ink/ink395.xml"/><Relationship Id="rId1077" Type="http://schemas.openxmlformats.org/officeDocument/2006/relationships/image" Target="media/image535.emf"/><Relationship Id="rId1200" Type="http://schemas.openxmlformats.org/officeDocument/2006/relationships/customXml" Target="ink/ink598.xml"/><Relationship Id="rId1852" Type="http://schemas.openxmlformats.org/officeDocument/2006/relationships/customXml" Target="ink/ink924.xml"/><Relationship Id="rId654" Type="http://schemas.openxmlformats.org/officeDocument/2006/relationships/image" Target="media/image324.emf"/><Relationship Id="rId861" Type="http://schemas.openxmlformats.org/officeDocument/2006/relationships/image" Target="media/image427.emf"/><Relationship Id="rId959" Type="http://schemas.openxmlformats.org/officeDocument/2006/relationships/image" Target="media/image476.emf"/><Relationship Id="rId1284" Type="http://schemas.openxmlformats.org/officeDocument/2006/relationships/customXml" Target="ink/ink640.xml"/><Relationship Id="rId1491" Type="http://schemas.openxmlformats.org/officeDocument/2006/relationships/image" Target="media/image742.emf"/><Relationship Id="rId1505" Type="http://schemas.openxmlformats.org/officeDocument/2006/relationships/image" Target="media/image749.emf"/><Relationship Id="rId1589" Type="http://schemas.openxmlformats.org/officeDocument/2006/relationships/image" Target="media/image791.emf"/><Relationship Id="rId1712" Type="http://schemas.openxmlformats.org/officeDocument/2006/relationships/customXml" Target="ink/ink854.xml"/><Relationship Id="rId293" Type="http://schemas.openxmlformats.org/officeDocument/2006/relationships/customXml" Target="ink/ink144.xml"/><Relationship Id="rId307" Type="http://schemas.openxmlformats.org/officeDocument/2006/relationships/customXml" Target="ink/ink151.xml"/><Relationship Id="rId514" Type="http://schemas.openxmlformats.org/officeDocument/2006/relationships/image" Target="media/image254.emf"/><Relationship Id="rId721" Type="http://schemas.openxmlformats.org/officeDocument/2006/relationships/customXml" Target="ink/ink358.xml"/><Relationship Id="rId1144" Type="http://schemas.openxmlformats.org/officeDocument/2006/relationships/customXml" Target="ink/ink570.xml"/><Relationship Id="rId1351" Type="http://schemas.openxmlformats.org/officeDocument/2006/relationships/image" Target="media/image672.emf"/><Relationship Id="rId1449" Type="http://schemas.openxmlformats.org/officeDocument/2006/relationships/image" Target="media/image721.emf"/><Relationship Id="rId1796" Type="http://schemas.openxmlformats.org/officeDocument/2006/relationships/customXml" Target="ink/ink896.xml"/><Relationship Id="rId88" Type="http://schemas.openxmlformats.org/officeDocument/2006/relationships/image" Target="media/image41.emf"/><Relationship Id="rId153" Type="http://schemas.openxmlformats.org/officeDocument/2006/relationships/customXml" Target="ink/ink74.xml"/><Relationship Id="rId360" Type="http://schemas.openxmlformats.org/officeDocument/2006/relationships/image" Target="media/image177.emf"/><Relationship Id="rId598" Type="http://schemas.openxmlformats.org/officeDocument/2006/relationships/image" Target="media/image296.emf"/><Relationship Id="rId819" Type="http://schemas.openxmlformats.org/officeDocument/2006/relationships/image" Target="media/image406.emf"/><Relationship Id="rId1004" Type="http://schemas.openxmlformats.org/officeDocument/2006/relationships/customXml" Target="ink/ink500.xml"/><Relationship Id="rId1211" Type="http://schemas.openxmlformats.org/officeDocument/2006/relationships/image" Target="media/image602.emf"/><Relationship Id="rId1656" Type="http://schemas.openxmlformats.org/officeDocument/2006/relationships/customXml" Target="ink/ink826.xml"/><Relationship Id="rId1863" Type="http://schemas.openxmlformats.org/officeDocument/2006/relationships/image" Target="media/image928.emf"/><Relationship Id="rId220" Type="http://schemas.openxmlformats.org/officeDocument/2006/relationships/image" Target="media/image107.emf"/><Relationship Id="rId458" Type="http://schemas.openxmlformats.org/officeDocument/2006/relationships/image" Target="media/image226.emf"/><Relationship Id="rId665" Type="http://schemas.openxmlformats.org/officeDocument/2006/relationships/customXml" Target="ink/ink330.xml"/><Relationship Id="rId872" Type="http://schemas.openxmlformats.org/officeDocument/2006/relationships/customXml" Target="ink/ink434.xml"/><Relationship Id="rId1088" Type="http://schemas.openxmlformats.org/officeDocument/2006/relationships/customXml" Target="ink/ink542.xml"/><Relationship Id="rId1295" Type="http://schemas.openxmlformats.org/officeDocument/2006/relationships/image" Target="media/image644.emf"/><Relationship Id="rId1309" Type="http://schemas.openxmlformats.org/officeDocument/2006/relationships/image" Target="media/image651.emf"/><Relationship Id="rId1516" Type="http://schemas.openxmlformats.org/officeDocument/2006/relationships/customXml" Target="ink/ink756.xml"/><Relationship Id="rId1723" Type="http://schemas.openxmlformats.org/officeDocument/2006/relationships/image" Target="media/image858.emf"/><Relationship Id="rId1930" Type="http://schemas.openxmlformats.org/officeDocument/2006/relationships/customXml" Target="ink/ink963.xml"/><Relationship Id="rId15" Type="http://schemas.openxmlformats.org/officeDocument/2006/relationships/customXml" Target="ink/ink5.xml"/><Relationship Id="rId318" Type="http://schemas.openxmlformats.org/officeDocument/2006/relationships/image" Target="media/image156.emf"/><Relationship Id="rId525" Type="http://schemas.openxmlformats.org/officeDocument/2006/relationships/customXml" Target="ink/ink260.xml"/><Relationship Id="rId732" Type="http://schemas.openxmlformats.org/officeDocument/2006/relationships/image" Target="media/image363.emf"/><Relationship Id="rId1155" Type="http://schemas.openxmlformats.org/officeDocument/2006/relationships/image" Target="media/image574.emf"/><Relationship Id="rId1362" Type="http://schemas.openxmlformats.org/officeDocument/2006/relationships/customXml" Target="ink/ink679.xml"/><Relationship Id="rId99" Type="http://schemas.openxmlformats.org/officeDocument/2006/relationships/customXml" Target="ink/ink47.xml"/><Relationship Id="rId164" Type="http://schemas.openxmlformats.org/officeDocument/2006/relationships/image" Target="media/image79.emf"/><Relationship Id="rId371" Type="http://schemas.openxmlformats.org/officeDocument/2006/relationships/customXml" Target="ink/ink183.xml"/><Relationship Id="rId1015" Type="http://schemas.openxmlformats.org/officeDocument/2006/relationships/image" Target="media/image504.emf"/><Relationship Id="rId1222" Type="http://schemas.openxmlformats.org/officeDocument/2006/relationships/customXml" Target="ink/ink609.xml"/><Relationship Id="rId1667" Type="http://schemas.openxmlformats.org/officeDocument/2006/relationships/image" Target="media/image830.emf"/><Relationship Id="rId1874" Type="http://schemas.openxmlformats.org/officeDocument/2006/relationships/customXml" Target="ink/ink935.xml"/><Relationship Id="rId469" Type="http://schemas.openxmlformats.org/officeDocument/2006/relationships/customXml" Target="ink/ink232.xml"/><Relationship Id="rId676" Type="http://schemas.openxmlformats.org/officeDocument/2006/relationships/image" Target="media/image335.emf"/><Relationship Id="rId883" Type="http://schemas.openxmlformats.org/officeDocument/2006/relationships/image" Target="media/image438.emf"/><Relationship Id="rId1099" Type="http://schemas.openxmlformats.org/officeDocument/2006/relationships/image" Target="media/image546.emf"/><Relationship Id="rId1527" Type="http://schemas.openxmlformats.org/officeDocument/2006/relationships/image" Target="media/image760.emf"/><Relationship Id="rId1734" Type="http://schemas.openxmlformats.org/officeDocument/2006/relationships/customXml" Target="ink/ink865.xml"/><Relationship Id="rId1941" Type="http://schemas.openxmlformats.org/officeDocument/2006/relationships/image" Target="media/image967.emf"/><Relationship Id="rId26" Type="http://schemas.openxmlformats.org/officeDocument/2006/relationships/image" Target="media/image10.emf"/><Relationship Id="rId231" Type="http://schemas.openxmlformats.org/officeDocument/2006/relationships/customXml" Target="ink/ink113.xml"/><Relationship Id="rId329" Type="http://schemas.openxmlformats.org/officeDocument/2006/relationships/customXml" Target="ink/ink162.xml"/><Relationship Id="rId536" Type="http://schemas.openxmlformats.org/officeDocument/2006/relationships/image" Target="media/image265.emf"/><Relationship Id="rId1166" Type="http://schemas.openxmlformats.org/officeDocument/2006/relationships/customXml" Target="ink/ink581.xml"/><Relationship Id="rId1373" Type="http://schemas.openxmlformats.org/officeDocument/2006/relationships/image" Target="media/image683.emf"/><Relationship Id="rId175" Type="http://schemas.openxmlformats.org/officeDocument/2006/relationships/customXml" Target="ink/ink85.xml"/><Relationship Id="rId743" Type="http://schemas.openxmlformats.org/officeDocument/2006/relationships/customXml" Target="ink/ink369.xml"/><Relationship Id="rId950" Type="http://schemas.openxmlformats.org/officeDocument/2006/relationships/customXml" Target="ink/ink473.xml"/><Relationship Id="rId1026" Type="http://schemas.openxmlformats.org/officeDocument/2006/relationships/customXml" Target="ink/ink511.xml"/><Relationship Id="rId1580" Type="http://schemas.openxmlformats.org/officeDocument/2006/relationships/customXml" Target="ink/ink788.xml"/><Relationship Id="rId1678" Type="http://schemas.openxmlformats.org/officeDocument/2006/relationships/customXml" Target="ink/ink837.xml"/><Relationship Id="rId1801" Type="http://schemas.openxmlformats.org/officeDocument/2006/relationships/image" Target="media/image897.emf"/><Relationship Id="rId1885" Type="http://schemas.openxmlformats.org/officeDocument/2006/relationships/image" Target="media/image939.emf"/><Relationship Id="rId382" Type="http://schemas.openxmlformats.org/officeDocument/2006/relationships/image" Target="media/image188.emf"/><Relationship Id="rId603" Type="http://schemas.openxmlformats.org/officeDocument/2006/relationships/customXml" Target="ink/ink299.xml"/><Relationship Id="rId687" Type="http://schemas.openxmlformats.org/officeDocument/2006/relationships/customXml" Target="ink/ink341.xml"/><Relationship Id="rId810" Type="http://schemas.openxmlformats.org/officeDocument/2006/relationships/customXml" Target="ink/ink403.xml"/><Relationship Id="rId908" Type="http://schemas.openxmlformats.org/officeDocument/2006/relationships/customXml" Target="ink/ink452.xml"/><Relationship Id="rId1233" Type="http://schemas.openxmlformats.org/officeDocument/2006/relationships/image" Target="media/image613.emf"/><Relationship Id="rId1440" Type="http://schemas.openxmlformats.org/officeDocument/2006/relationships/customXml" Target="ink/ink718.xml"/><Relationship Id="rId1538" Type="http://schemas.openxmlformats.org/officeDocument/2006/relationships/customXml" Target="ink/ink767.xml"/><Relationship Id="rId242" Type="http://schemas.openxmlformats.org/officeDocument/2006/relationships/image" Target="media/image118.emf"/><Relationship Id="rId894" Type="http://schemas.openxmlformats.org/officeDocument/2006/relationships/customXml" Target="ink/ink445.xml"/><Relationship Id="rId1177" Type="http://schemas.openxmlformats.org/officeDocument/2006/relationships/image" Target="media/image585.emf"/><Relationship Id="rId1300" Type="http://schemas.openxmlformats.org/officeDocument/2006/relationships/customXml" Target="ink/ink648.xml"/><Relationship Id="rId1745" Type="http://schemas.openxmlformats.org/officeDocument/2006/relationships/image" Target="media/image869.emf"/><Relationship Id="rId1952" Type="http://schemas.openxmlformats.org/officeDocument/2006/relationships/customXml" Target="ink/ink974.xml"/><Relationship Id="rId37" Type="http://schemas.openxmlformats.org/officeDocument/2006/relationships/customXml" Target="ink/ink16.xml"/><Relationship Id="rId102" Type="http://schemas.openxmlformats.org/officeDocument/2006/relationships/image" Target="media/image48.emf"/><Relationship Id="rId547" Type="http://schemas.openxmlformats.org/officeDocument/2006/relationships/customXml" Target="ink/ink271.xml"/><Relationship Id="rId754" Type="http://schemas.openxmlformats.org/officeDocument/2006/relationships/image" Target="media/image374.emf"/><Relationship Id="rId961" Type="http://schemas.openxmlformats.org/officeDocument/2006/relationships/image" Target="media/image477.emf"/><Relationship Id="rId1384" Type="http://schemas.openxmlformats.org/officeDocument/2006/relationships/customXml" Target="ink/ink690.xml"/><Relationship Id="rId1591" Type="http://schemas.openxmlformats.org/officeDocument/2006/relationships/image" Target="media/image792.emf"/><Relationship Id="rId1605" Type="http://schemas.openxmlformats.org/officeDocument/2006/relationships/image" Target="media/image799.emf"/><Relationship Id="rId1689" Type="http://schemas.openxmlformats.org/officeDocument/2006/relationships/image" Target="media/image841.emf"/><Relationship Id="rId1812" Type="http://schemas.openxmlformats.org/officeDocument/2006/relationships/customXml" Target="ink/ink904.xml"/><Relationship Id="rId90" Type="http://schemas.openxmlformats.org/officeDocument/2006/relationships/image" Target="media/image42.emf"/><Relationship Id="rId186" Type="http://schemas.openxmlformats.org/officeDocument/2006/relationships/image" Target="media/image90.emf"/><Relationship Id="rId393" Type="http://schemas.openxmlformats.org/officeDocument/2006/relationships/customXml" Target="ink/ink194.xml"/><Relationship Id="rId407" Type="http://schemas.openxmlformats.org/officeDocument/2006/relationships/customXml" Target="ink/ink201.xml"/><Relationship Id="rId614" Type="http://schemas.openxmlformats.org/officeDocument/2006/relationships/image" Target="media/image304.emf"/><Relationship Id="rId821" Type="http://schemas.openxmlformats.org/officeDocument/2006/relationships/image" Target="media/image407.emf"/><Relationship Id="rId1037" Type="http://schemas.openxmlformats.org/officeDocument/2006/relationships/image" Target="media/image515.emf"/><Relationship Id="rId1244" Type="http://schemas.openxmlformats.org/officeDocument/2006/relationships/customXml" Target="ink/ink620.xml"/><Relationship Id="rId1451" Type="http://schemas.openxmlformats.org/officeDocument/2006/relationships/image" Target="media/image722.emf"/><Relationship Id="rId1896" Type="http://schemas.openxmlformats.org/officeDocument/2006/relationships/customXml" Target="ink/ink946.xml"/><Relationship Id="rId253" Type="http://schemas.openxmlformats.org/officeDocument/2006/relationships/customXml" Target="ink/ink124.xml"/><Relationship Id="rId460" Type="http://schemas.openxmlformats.org/officeDocument/2006/relationships/image" Target="media/image227.emf"/><Relationship Id="rId698" Type="http://schemas.openxmlformats.org/officeDocument/2006/relationships/image" Target="media/image346.emf"/><Relationship Id="rId919" Type="http://schemas.openxmlformats.org/officeDocument/2006/relationships/image" Target="media/image456.emf"/><Relationship Id="rId1090" Type="http://schemas.openxmlformats.org/officeDocument/2006/relationships/customXml" Target="ink/ink543.xml"/><Relationship Id="rId1104" Type="http://schemas.openxmlformats.org/officeDocument/2006/relationships/customXml" Target="ink/ink550.xml"/><Relationship Id="rId1311" Type="http://schemas.openxmlformats.org/officeDocument/2006/relationships/image" Target="media/image652.emf"/><Relationship Id="rId1549" Type="http://schemas.openxmlformats.org/officeDocument/2006/relationships/image" Target="media/image771.emf"/><Relationship Id="rId1756" Type="http://schemas.openxmlformats.org/officeDocument/2006/relationships/customXml" Target="ink/ink876.xml"/><Relationship Id="rId1963" Type="http://schemas.openxmlformats.org/officeDocument/2006/relationships/header" Target="header2.xml"/><Relationship Id="rId48" Type="http://schemas.openxmlformats.org/officeDocument/2006/relationships/image" Target="media/image21.emf"/><Relationship Id="rId113" Type="http://schemas.openxmlformats.org/officeDocument/2006/relationships/customXml" Target="ink/ink54.xml"/><Relationship Id="rId320" Type="http://schemas.openxmlformats.org/officeDocument/2006/relationships/image" Target="media/image157.emf"/><Relationship Id="rId558" Type="http://schemas.openxmlformats.org/officeDocument/2006/relationships/image" Target="media/image276.emf"/><Relationship Id="rId765" Type="http://schemas.openxmlformats.org/officeDocument/2006/relationships/image" Target="media/image379.emf"/><Relationship Id="rId972" Type="http://schemas.openxmlformats.org/officeDocument/2006/relationships/customXml" Target="ink/ink484.xml"/><Relationship Id="rId1188" Type="http://schemas.openxmlformats.org/officeDocument/2006/relationships/customXml" Target="ink/ink592.xml"/><Relationship Id="rId1395" Type="http://schemas.openxmlformats.org/officeDocument/2006/relationships/image" Target="media/image694.emf"/><Relationship Id="rId1409" Type="http://schemas.openxmlformats.org/officeDocument/2006/relationships/image" Target="media/image701.emf"/><Relationship Id="rId1616" Type="http://schemas.openxmlformats.org/officeDocument/2006/relationships/customXml" Target="ink/ink806.xml"/><Relationship Id="rId1823" Type="http://schemas.openxmlformats.org/officeDocument/2006/relationships/image" Target="media/image908.emf"/><Relationship Id="rId197" Type="http://schemas.openxmlformats.org/officeDocument/2006/relationships/customXml" Target="ink/ink96.xml"/><Relationship Id="rId418" Type="http://schemas.openxmlformats.org/officeDocument/2006/relationships/image" Target="media/image206.emf"/><Relationship Id="rId625" Type="http://schemas.openxmlformats.org/officeDocument/2006/relationships/customXml" Target="ink/ink310.xml"/><Relationship Id="rId832" Type="http://schemas.openxmlformats.org/officeDocument/2006/relationships/customXml" Target="ink/ink414.xml"/><Relationship Id="rId1048" Type="http://schemas.openxmlformats.org/officeDocument/2006/relationships/customXml" Target="ink/ink522.xml"/><Relationship Id="rId1255" Type="http://schemas.openxmlformats.org/officeDocument/2006/relationships/image" Target="media/image624.emf"/><Relationship Id="rId1462" Type="http://schemas.openxmlformats.org/officeDocument/2006/relationships/customXml" Target="ink/ink729.xml"/><Relationship Id="rId264" Type="http://schemas.openxmlformats.org/officeDocument/2006/relationships/image" Target="media/image129.emf"/><Relationship Id="rId471" Type="http://schemas.openxmlformats.org/officeDocument/2006/relationships/customXml" Target="ink/ink233.xml"/><Relationship Id="rId1115" Type="http://schemas.openxmlformats.org/officeDocument/2006/relationships/image" Target="media/image554.emf"/><Relationship Id="rId1322" Type="http://schemas.openxmlformats.org/officeDocument/2006/relationships/customXml" Target="ink/ink659.xml"/><Relationship Id="rId1767" Type="http://schemas.openxmlformats.org/officeDocument/2006/relationships/image" Target="media/image880.emf"/><Relationship Id="rId59" Type="http://schemas.openxmlformats.org/officeDocument/2006/relationships/customXml" Target="ink/ink27.xml"/><Relationship Id="rId124" Type="http://schemas.openxmlformats.org/officeDocument/2006/relationships/image" Target="media/image59.emf"/><Relationship Id="rId569" Type="http://schemas.openxmlformats.org/officeDocument/2006/relationships/customXml" Target="ink/ink282.xml"/><Relationship Id="rId776" Type="http://schemas.openxmlformats.org/officeDocument/2006/relationships/customXml" Target="ink/ink386.xml"/><Relationship Id="rId983" Type="http://schemas.openxmlformats.org/officeDocument/2006/relationships/image" Target="media/image488.emf"/><Relationship Id="rId1199" Type="http://schemas.openxmlformats.org/officeDocument/2006/relationships/image" Target="media/image596.emf"/><Relationship Id="rId1627" Type="http://schemas.openxmlformats.org/officeDocument/2006/relationships/image" Target="media/image810.emf"/><Relationship Id="rId1834" Type="http://schemas.openxmlformats.org/officeDocument/2006/relationships/customXml" Target="ink/ink915.xml"/><Relationship Id="rId331" Type="http://schemas.openxmlformats.org/officeDocument/2006/relationships/customXml" Target="ink/ink163.xml"/><Relationship Id="rId429" Type="http://schemas.openxmlformats.org/officeDocument/2006/relationships/customXml" Target="ink/ink212.xml"/><Relationship Id="rId636" Type="http://schemas.openxmlformats.org/officeDocument/2006/relationships/image" Target="media/image315.emf"/><Relationship Id="rId1059" Type="http://schemas.openxmlformats.org/officeDocument/2006/relationships/image" Target="media/image526.emf"/><Relationship Id="rId1266" Type="http://schemas.openxmlformats.org/officeDocument/2006/relationships/customXml" Target="ink/ink631.xml"/><Relationship Id="rId1473" Type="http://schemas.openxmlformats.org/officeDocument/2006/relationships/image" Target="media/image733.emf"/><Relationship Id="rId843" Type="http://schemas.openxmlformats.org/officeDocument/2006/relationships/image" Target="media/image418.emf"/><Relationship Id="rId1126" Type="http://schemas.openxmlformats.org/officeDocument/2006/relationships/customXml" Target="ink/ink561.xml"/><Relationship Id="rId1680" Type="http://schemas.openxmlformats.org/officeDocument/2006/relationships/customXml" Target="ink/ink838.xml"/><Relationship Id="rId1778" Type="http://schemas.openxmlformats.org/officeDocument/2006/relationships/customXml" Target="ink/ink887.xml"/><Relationship Id="rId1901" Type="http://schemas.openxmlformats.org/officeDocument/2006/relationships/image" Target="media/image947.emf"/><Relationship Id="rId275" Type="http://schemas.openxmlformats.org/officeDocument/2006/relationships/customXml" Target="ink/ink135.xml"/><Relationship Id="rId482" Type="http://schemas.openxmlformats.org/officeDocument/2006/relationships/image" Target="media/image238.emf"/><Relationship Id="rId703" Type="http://schemas.openxmlformats.org/officeDocument/2006/relationships/customXml" Target="ink/ink349.xml"/><Relationship Id="rId910" Type="http://schemas.openxmlformats.org/officeDocument/2006/relationships/customXml" Target="ink/ink453.xml"/><Relationship Id="rId1333" Type="http://schemas.openxmlformats.org/officeDocument/2006/relationships/image" Target="media/image663.emf"/><Relationship Id="rId1540" Type="http://schemas.openxmlformats.org/officeDocument/2006/relationships/customXml" Target="ink/ink768.xml"/><Relationship Id="rId1638" Type="http://schemas.openxmlformats.org/officeDocument/2006/relationships/customXml" Target="ink/ink817.xml"/><Relationship Id="rId135" Type="http://schemas.openxmlformats.org/officeDocument/2006/relationships/customXml" Target="ink/ink65.xml"/><Relationship Id="rId342" Type="http://schemas.openxmlformats.org/officeDocument/2006/relationships/image" Target="media/image168.emf"/><Relationship Id="rId787" Type="http://schemas.openxmlformats.org/officeDocument/2006/relationships/image" Target="media/image390.emf"/><Relationship Id="rId994" Type="http://schemas.openxmlformats.org/officeDocument/2006/relationships/customXml" Target="ink/ink495.xml"/><Relationship Id="rId1400" Type="http://schemas.openxmlformats.org/officeDocument/2006/relationships/customXml" Target="ink/ink698.xml"/><Relationship Id="rId1845" Type="http://schemas.openxmlformats.org/officeDocument/2006/relationships/image" Target="media/image919.emf"/><Relationship Id="rId202" Type="http://schemas.openxmlformats.org/officeDocument/2006/relationships/image" Target="media/image98.emf"/><Relationship Id="rId647" Type="http://schemas.openxmlformats.org/officeDocument/2006/relationships/customXml" Target="ink/ink321.xml"/><Relationship Id="rId854" Type="http://schemas.openxmlformats.org/officeDocument/2006/relationships/customXml" Target="ink/ink425.xml"/><Relationship Id="rId1277" Type="http://schemas.openxmlformats.org/officeDocument/2006/relationships/image" Target="media/image635.emf"/><Relationship Id="rId1484" Type="http://schemas.openxmlformats.org/officeDocument/2006/relationships/customXml" Target="ink/ink740.xml"/><Relationship Id="rId1691" Type="http://schemas.openxmlformats.org/officeDocument/2006/relationships/image" Target="media/image842.emf"/><Relationship Id="rId1705" Type="http://schemas.openxmlformats.org/officeDocument/2006/relationships/image" Target="media/image849.emf"/><Relationship Id="rId1912" Type="http://schemas.openxmlformats.org/officeDocument/2006/relationships/customXml" Target="ink/ink954.xml"/><Relationship Id="rId286" Type="http://schemas.openxmlformats.org/officeDocument/2006/relationships/image" Target="media/image140.emf"/><Relationship Id="rId493" Type="http://schemas.openxmlformats.org/officeDocument/2006/relationships/customXml" Target="ink/ink244.xml"/><Relationship Id="rId507" Type="http://schemas.openxmlformats.org/officeDocument/2006/relationships/customXml" Target="ink/ink251.xml"/><Relationship Id="rId714" Type="http://schemas.openxmlformats.org/officeDocument/2006/relationships/image" Target="media/image354.emf"/><Relationship Id="rId921" Type="http://schemas.openxmlformats.org/officeDocument/2006/relationships/image" Target="media/image457.emf"/><Relationship Id="rId1137" Type="http://schemas.openxmlformats.org/officeDocument/2006/relationships/image" Target="media/image565.emf"/><Relationship Id="rId1344" Type="http://schemas.openxmlformats.org/officeDocument/2006/relationships/customXml" Target="ink/ink670.xml"/><Relationship Id="rId1551" Type="http://schemas.openxmlformats.org/officeDocument/2006/relationships/image" Target="media/image772.emf"/><Relationship Id="rId1789" Type="http://schemas.openxmlformats.org/officeDocument/2006/relationships/image" Target="media/image891.emf"/><Relationship Id="rId50" Type="http://schemas.openxmlformats.org/officeDocument/2006/relationships/image" Target="media/image22.emf"/><Relationship Id="rId146" Type="http://schemas.openxmlformats.org/officeDocument/2006/relationships/image" Target="media/image70.emf"/><Relationship Id="rId353" Type="http://schemas.openxmlformats.org/officeDocument/2006/relationships/customXml" Target="ink/ink174.xml"/><Relationship Id="rId560" Type="http://schemas.openxmlformats.org/officeDocument/2006/relationships/image" Target="media/image277.emf"/><Relationship Id="rId798" Type="http://schemas.openxmlformats.org/officeDocument/2006/relationships/customXml" Target="ink/ink397.xml"/><Relationship Id="rId1190" Type="http://schemas.openxmlformats.org/officeDocument/2006/relationships/customXml" Target="ink/ink593.xml"/><Relationship Id="rId1204" Type="http://schemas.openxmlformats.org/officeDocument/2006/relationships/customXml" Target="ink/ink600.xml"/><Relationship Id="rId1411" Type="http://schemas.openxmlformats.org/officeDocument/2006/relationships/image" Target="media/image702.emf"/><Relationship Id="rId1649" Type="http://schemas.openxmlformats.org/officeDocument/2006/relationships/image" Target="media/image821.emf"/><Relationship Id="rId1856" Type="http://schemas.openxmlformats.org/officeDocument/2006/relationships/customXml" Target="ink/ink926.xml"/><Relationship Id="rId213" Type="http://schemas.openxmlformats.org/officeDocument/2006/relationships/customXml" Target="ink/ink104.xml"/><Relationship Id="rId420" Type="http://schemas.openxmlformats.org/officeDocument/2006/relationships/image" Target="media/image207.emf"/><Relationship Id="rId658" Type="http://schemas.openxmlformats.org/officeDocument/2006/relationships/image" Target="media/image326.emf"/><Relationship Id="rId865" Type="http://schemas.openxmlformats.org/officeDocument/2006/relationships/image" Target="media/image429.emf"/><Relationship Id="rId1050" Type="http://schemas.openxmlformats.org/officeDocument/2006/relationships/customXml" Target="ink/ink523.xml"/><Relationship Id="rId1288" Type="http://schemas.openxmlformats.org/officeDocument/2006/relationships/customXml" Target="ink/ink642.xml"/><Relationship Id="rId1495" Type="http://schemas.openxmlformats.org/officeDocument/2006/relationships/image" Target="media/image744.emf"/><Relationship Id="rId1509" Type="http://schemas.openxmlformats.org/officeDocument/2006/relationships/image" Target="media/image751.emf"/><Relationship Id="rId1716" Type="http://schemas.openxmlformats.org/officeDocument/2006/relationships/customXml" Target="ink/ink856.xml"/><Relationship Id="rId1923" Type="http://schemas.openxmlformats.org/officeDocument/2006/relationships/image" Target="media/image958.emf"/><Relationship Id="rId297" Type="http://schemas.openxmlformats.org/officeDocument/2006/relationships/customXml" Target="ink/ink146.xml"/><Relationship Id="rId518" Type="http://schemas.openxmlformats.org/officeDocument/2006/relationships/image" Target="media/image256.emf"/><Relationship Id="rId725" Type="http://schemas.openxmlformats.org/officeDocument/2006/relationships/customXml" Target="ink/ink360.xml"/><Relationship Id="rId932" Type="http://schemas.openxmlformats.org/officeDocument/2006/relationships/customXml" Target="ink/ink464.xml"/><Relationship Id="rId1148" Type="http://schemas.openxmlformats.org/officeDocument/2006/relationships/customXml" Target="ink/ink572.xml"/><Relationship Id="rId1355" Type="http://schemas.openxmlformats.org/officeDocument/2006/relationships/image" Target="media/image674.emf"/><Relationship Id="rId1562" Type="http://schemas.openxmlformats.org/officeDocument/2006/relationships/customXml" Target="ink/ink779.xml"/><Relationship Id="rId157" Type="http://schemas.openxmlformats.org/officeDocument/2006/relationships/customXml" Target="ink/ink76.xml"/><Relationship Id="rId364" Type="http://schemas.openxmlformats.org/officeDocument/2006/relationships/image" Target="media/image179.emf"/><Relationship Id="rId1008" Type="http://schemas.openxmlformats.org/officeDocument/2006/relationships/customXml" Target="ink/ink502.xml"/><Relationship Id="rId1215" Type="http://schemas.openxmlformats.org/officeDocument/2006/relationships/image" Target="media/image604.emf"/><Relationship Id="rId1422" Type="http://schemas.openxmlformats.org/officeDocument/2006/relationships/customXml" Target="ink/ink709.xml"/><Relationship Id="rId1867" Type="http://schemas.openxmlformats.org/officeDocument/2006/relationships/image" Target="media/image930.emf"/><Relationship Id="rId61" Type="http://schemas.openxmlformats.org/officeDocument/2006/relationships/customXml" Target="ink/ink28.xml"/><Relationship Id="rId571" Type="http://schemas.openxmlformats.org/officeDocument/2006/relationships/customXml" Target="ink/ink283.xml"/><Relationship Id="rId669" Type="http://schemas.openxmlformats.org/officeDocument/2006/relationships/customXml" Target="ink/ink332.xml"/><Relationship Id="rId876" Type="http://schemas.openxmlformats.org/officeDocument/2006/relationships/customXml" Target="ink/ink436.xml"/><Relationship Id="rId1299" Type="http://schemas.openxmlformats.org/officeDocument/2006/relationships/image" Target="media/image646.emf"/><Relationship Id="rId1727" Type="http://schemas.openxmlformats.org/officeDocument/2006/relationships/image" Target="media/image860.emf"/><Relationship Id="rId1934" Type="http://schemas.openxmlformats.org/officeDocument/2006/relationships/customXml" Target="ink/ink965.xml"/><Relationship Id="rId19" Type="http://schemas.openxmlformats.org/officeDocument/2006/relationships/customXml" Target="ink/ink7.xml"/><Relationship Id="rId224" Type="http://schemas.openxmlformats.org/officeDocument/2006/relationships/image" Target="media/image109.emf"/><Relationship Id="rId431" Type="http://schemas.openxmlformats.org/officeDocument/2006/relationships/customXml" Target="ink/ink213.xml"/><Relationship Id="rId529" Type="http://schemas.openxmlformats.org/officeDocument/2006/relationships/customXml" Target="ink/ink262.xml"/><Relationship Id="rId736" Type="http://schemas.openxmlformats.org/officeDocument/2006/relationships/image" Target="media/image365.emf"/><Relationship Id="rId1061" Type="http://schemas.openxmlformats.org/officeDocument/2006/relationships/image" Target="media/image527.emf"/><Relationship Id="rId1159" Type="http://schemas.openxmlformats.org/officeDocument/2006/relationships/image" Target="media/image576.emf"/><Relationship Id="rId1366" Type="http://schemas.openxmlformats.org/officeDocument/2006/relationships/customXml" Target="ink/ink681.xml"/><Relationship Id="rId168" Type="http://schemas.openxmlformats.org/officeDocument/2006/relationships/image" Target="media/image81.emf"/><Relationship Id="rId943" Type="http://schemas.openxmlformats.org/officeDocument/2006/relationships/image" Target="media/image468.emf"/><Relationship Id="rId1019" Type="http://schemas.openxmlformats.org/officeDocument/2006/relationships/image" Target="media/image506.emf"/><Relationship Id="rId1573" Type="http://schemas.openxmlformats.org/officeDocument/2006/relationships/image" Target="media/image783.emf"/><Relationship Id="rId1780" Type="http://schemas.openxmlformats.org/officeDocument/2006/relationships/customXml" Target="ink/ink888.xml"/><Relationship Id="rId1878" Type="http://schemas.openxmlformats.org/officeDocument/2006/relationships/customXml" Target="ink/ink937.xml"/><Relationship Id="rId72" Type="http://schemas.openxmlformats.org/officeDocument/2006/relationships/image" Target="media/image33.emf"/><Relationship Id="rId375" Type="http://schemas.openxmlformats.org/officeDocument/2006/relationships/customXml" Target="ink/ink185.xml"/><Relationship Id="rId582" Type="http://schemas.openxmlformats.org/officeDocument/2006/relationships/image" Target="media/image288.emf"/><Relationship Id="rId803" Type="http://schemas.openxmlformats.org/officeDocument/2006/relationships/image" Target="media/image398.emf"/><Relationship Id="rId1226" Type="http://schemas.openxmlformats.org/officeDocument/2006/relationships/customXml" Target="ink/ink611.xml"/><Relationship Id="rId1433" Type="http://schemas.openxmlformats.org/officeDocument/2006/relationships/image" Target="media/image713.emf"/><Relationship Id="rId1640" Type="http://schemas.openxmlformats.org/officeDocument/2006/relationships/customXml" Target="ink/ink818.xml"/><Relationship Id="rId1738" Type="http://schemas.openxmlformats.org/officeDocument/2006/relationships/customXml" Target="ink/ink867.xml"/><Relationship Id="rId3" Type="http://schemas.openxmlformats.org/officeDocument/2006/relationships/settings" Target="settings.xml"/><Relationship Id="rId235" Type="http://schemas.openxmlformats.org/officeDocument/2006/relationships/customXml" Target="ink/ink115.xml"/><Relationship Id="rId442" Type="http://schemas.openxmlformats.org/officeDocument/2006/relationships/image" Target="media/image218.emf"/><Relationship Id="rId887" Type="http://schemas.openxmlformats.org/officeDocument/2006/relationships/image" Target="media/image440.emf"/><Relationship Id="rId1072" Type="http://schemas.openxmlformats.org/officeDocument/2006/relationships/customXml" Target="ink/ink534.xml"/><Relationship Id="rId1500" Type="http://schemas.openxmlformats.org/officeDocument/2006/relationships/customXml" Target="ink/ink748.xml"/><Relationship Id="rId1945" Type="http://schemas.openxmlformats.org/officeDocument/2006/relationships/image" Target="media/image969.emf"/><Relationship Id="rId302" Type="http://schemas.openxmlformats.org/officeDocument/2006/relationships/image" Target="media/image148.emf"/><Relationship Id="rId747" Type="http://schemas.openxmlformats.org/officeDocument/2006/relationships/customXml" Target="ink/ink371.xml"/><Relationship Id="rId954" Type="http://schemas.openxmlformats.org/officeDocument/2006/relationships/customXml" Target="ink/ink475.xml"/><Relationship Id="rId1377" Type="http://schemas.openxmlformats.org/officeDocument/2006/relationships/image" Target="media/image685.emf"/><Relationship Id="rId1584" Type="http://schemas.openxmlformats.org/officeDocument/2006/relationships/customXml" Target="ink/ink790.xml"/><Relationship Id="rId1791" Type="http://schemas.openxmlformats.org/officeDocument/2006/relationships/image" Target="media/image892.emf"/><Relationship Id="rId1805" Type="http://schemas.openxmlformats.org/officeDocument/2006/relationships/image" Target="media/image899.emf"/><Relationship Id="rId83" Type="http://schemas.openxmlformats.org/officeDocument/2006/relationships/customXml" Target="ink/ink39.xml"/><Relationship Id="rId179" Type="http://schemas.openxmlformats.org/officeDocument/2006/relationships/customXml" Target="ink/ink87.xml"/><Relationship Id="rId386" Type="http://schemas.openxmlformats.org/officeDocument/2006/relationships/image" Target="media/image190.emf"/><Relationship Id="rId593" Type="http://schemas.openxmlformats.org/officeDocument/2006/relationships/customXml" Target="ink/ink294.xml"/><Relationship Id="rId607" Type="http://schemas.openxmlformats.org/officeDocument/2006/relationships/customXml" Target="ink/ink301.xml"/><Relationship Id="rId814" Type="http://schemas.openxmlformats.org/officeDocument/2006/relationships/customXml" Target="ink/ink405.xml"/><Relationship Id="rId1237" Type="http://schemas.openxmlformats.org/officeDocument/2006/relationships/image" Target="media/image615.emf"/><Relationship Id="rId1444" Type="http://schemas.openxmlformats.org/officeDocument/2006/relationships/customXml" Target="ink/ink720.xml"/><Relationship Id="rId1651" Type="http://schemas.openxmlformats.org/officeDocument/2006/relationships/image" Target="media/image822.emf"/><Relationship Id="rId1889" Type="http://schemas.openxmlformats.org/officeDocument/2006/relationships/image" Target="media/image941.emf"/><Relationship Id="rId246" Type="http://schemas.openxmlformats.org/officeDocument/2006/relationships/image" Target="media/image120.emf"/><Relationship Id="rId453" Type="http://schemas.openxmlformats.org/officeDocument/2006/relationships/customXml" Target="ink/ink224.xml"/><Relationship Id="rId660" Type="http://schemas.openxmlformats.org/officeDocument/2006/relationships/image" Target="media/image327.emf"/><Relationship Id="rId898" Type="http://schemas.openxmlformats.org/officeDocument/2006/relationships/customXml" Target="ink/ink447.xml"/><Relationship Id="rId1083" Type="http://schemas.openxmlformats.org/officeDocument/2006/relationships/image" Target="media/image538.emf"/><Relationship Id="rId1290" Type="http://schemas.openxmlformats.org/officeDocument/2006/relationships/customXml" Target="ink/ink643.xml"/><Relationship Id="rId1304" Type="http://schemas.openxmlformats.org/officeDocument/2006/relationships/customXml" Target="ink/ink650.xml"/><Relationship Id="rId1511" Type="http://schemas.openxmlformats.org/officeDocument/2006/relationships/image" Target="media/image752.emf"/><Relationship Id="rId1749" Type="http://schemas.openxmlformats.org/officeDocument/2006/relationships/image" Target="media/image871.emf"/><Relationship Id="rId1956" Type="http://schemas.openxmlformats.org/officeDocument/2006/relationships/image" Target="media/image975.wmf"/><Relationship Id="rId106" Type="http://schemas.openxmlformats.org/officeDocument/2006/relationships/image" Target="media/image50.emf"/><Relationship Id="rId313" Type="http://schemas.openxmlformats.org/officeDocument/2006/relationships/customXml" Target="ink/ink154.xml"/><Relationship Id="rId758" Type="http://schemas.openxmlformats.org/officeDocument/2006/relationships/image" Target="media/image376.emf"/><Relationship Id="rId965" Type="http://schemas.openxmlformats.org/officeDocument/2006/relationships/image" Target="media/image479.emf"/><Relationship Id="rId1150" Type="http://schemas.openxmlformats.org/officeDocument/2006/relationships/customXml" Target="ink/ink573.xml"/><Relationship Id="rId1388" Type="http://schemas.openxmlformats.org/officeDocument/2006/relationships/customXml" Target="ink/ink692.xml"/><Relationship Id="rId1595" Type="http://schemas.openxmlformats.org/officeDocument/2006/relationships/image" Target="media/image794.emf"/><Relationship Id="rId1609" Type="http://schemas.openxmlformats.org/officeDocument/2006/relationships/image" Target="media/image801.emf"/><Relationship Id="rId1816" Type="http://schemas.openxmlformats.org/officeDocument/2006/relationships/customXml" Target="ink/ink906.xml"/><Relationship Id="rId10" Type="http://schemas.openxmlformats.org/officeDocument/2006/relationships/image" Target="media/image2.emf"/><Relationship Id="rId94" Type="http://schemas.openxmlformats.org/officeDocument/2006/relationships/image" Target="media/image44.emf"/><Relationship Id="rId397" Type="http://schemas.openxmlformats.org/officeDocument/2006/relationships/customXml" Target="ink/ink196.xml"/><Relationship Id="rId520" Type="http://schemas.openxmlformats.org/officeDocument/2006/relationships/image" Target="media/image257.emf"/><Relationship Id="rId618" Type="http://schemas.openxmlformats.org/officeDocument/2006/relationships/image" Target="media/image306.emf"/><Relationship Id="rId825" Type="http://schemas.openxmlformats.org/officeDocument/2006/relationships/image" Target="media/image409.emf"/><Relationship Id="rId1248" Type="http://schemas.openxmlformats.org/officeDocument/2006/relationships/customXml" Target="ink/ink622.xml"/><Relationship Id="rId1455" Type="http://schemas.openxmlformats.org/officeDocument/2006/relationships/image" Target="media/image724.emf"/><Relationship Id="rId1662" Type="http://schemas.openxmlformats.org/officeDocument/2006/relationships/customXml" Target="ink/ink829.xml"/><Relationship Id="rId257" Type="http://schemas.openxmlformats.org/officeDocument/2006/relationships/customXml" Target="ink/ink126.xml"/><Relationship Id="rId464" Type="http://schemas.openxmlformats.org/officeDocument/2006/relationships/image" Target="media/image229.emf"/><Relationship Id="rId1010" Type="http://schemas.openxmlformats.org/officeDocument/2006/relationships/customXml" Target="ink/ink503.xml"/><Relationship Id="rId1094" Type="http://schemas.openxmlformats.org/officeDocument/2006/relationships/customXml" Target="ink/ink545.xml"/><Relationship Id="rId1108" Type="http://schemas.openxmlformats.org/officeDocument/2006/relationships/customXml" Target="ink/ink552.xml"/><Relationship Id="rId1315" Type="http://schemas.openxmlformats.org/officeDocument/2006/relationships/image" Target="media/image654.emf"/><Relationship Id="rId117" Type="http://schemas.openxmlformats.org/officeDocument/2006/relationships/customXml" Target="ink/ink56.xml"/><Relationship Id="rId671" Type="http://schemas.openxmlformats.org/officeDocument/2006/relationships/customXml" Target="ink/ink333.xml"/><Relationship Id="rId769" Type="http://schemas.openxmlformats.org/officeDocument/2006/relationships/image" Target="media/image381.emf"/><Relationship Id="rId976" Type="http://schemas.openxmlformats.org/officeDocument/2006/relationships/customXml" Target="ink/ink486.xml"/><Relationship Id="rId1399" Type="http://schemas.openxmlformats.org/officeDocument/2006/relationships/image" Target="media/image696.emf"/><Relationship Id="rId324" Type="http://schemas.openxmlformats.org/officeDocument/2006/relationships/image" Target="media/image159.emf"/><Relationship Id="rId531" Type="http://schemas.openxmlformats.org/officeDocument/2006/relationships/customXml" Target="ink/ink263.xml"/><Relationship Id="rId629" Type="http://schemas.openxmlformats.org/officeDocument/2006/relationships/customXml" Target="ink/ink312.xml"/><Relationship Id="rId1161" Type="http://schemas.openxmlformats.org/officeDocument/2006/relationships/image" Target="media/image577.emf"/><Relationship Id="rId1259" Type="http://schemas.openxmlformats.org/officeDocument/2006/relationships/image" Target="media/image626.emf"/><Relationship Id="rId1466" Type="http://schemas.openxmlformats.org/officeDocument/2006/relationships/customXml" Target="ink/ink731.xml"/><Relationship Id="rId836" Type="http://schemas.openxmlformats.org/officeDocument/2006/relationships/customXml" Target="ink/ink416.xml"/><Relationship Id="rId1021" Type="http://schemas.openxmlformats.org/officeDocument/2006/relationships/image" Target="media/image507.emf"/><Relationship Id="rId1119" Type="http://schemas.openxmlformats.org/officeDocument/2006/relationships/image" Target="media/image556.emf"/><Relationship Id="rId1673" Type="http://schemas.openxmlformats.org/officeDocument/2006/relationships/image" Target="media/image833.emf"/><Relationship Id="rId1880" Type="http://schemas.openxmlformats.org/officeDocument/2006/relationships/customXml" Target="ink/ink938.xml"/><Relationship Id="rId903" Type="http://schemas.openxmlformats.org/officeDocument/2006/relationships/image" Target="media/image448.emf"/><Relationship Id="rId1326" Type="http://schemas.openxmlformats.org/officeDocument/2006/relationships/customXml" Target="ink/ink661.xml"/><Relationship Id="rId1533" Type="http://schemas.openxmlformats.org/officeDocument/2006/relationships/image" Target="media/image763.emf"/><Relationship Id="rId1740" Type="http://schemas.openxmlformats.org/officeDocument/2006/relationships/customXml" Target="ink/ink868.xml"/><Relationship Id="rId32" Type="http://schemas.openxmlformats.org/officeDocument/2006/relationships/image" Target="media/image13.emf"/><Relationship Id="rId1600" Type="http://schemas.openxmlformats.org/officeDocument/2006/relationships/customXml" Target="ink/ink798.xml"/><Relationship Id="rId1838" Type="http://schemas.openxmlformats.org/officeDocument/2006/relationships/customXml" Target="ink/ink917.xml"/><Relationship Id="rId181" Type="http://schemas.openxmlformats.org/officeDocument/2006/relationships/customXml" Target="ink/ink88.xml"/><Relationship Id="rId1905" Type="http://schemas.openxmlformats.org/officeDocument/2006/relationships/image" Target="media/image949.emf"/><Relationship Id="rId279" Type="http://schemas.openxmlformats.org/officeDocument/2006/relationships/customXml" Target="ink/ink137.xml"/><Relationship Id="rId486" Type="http://schemas.openxmlformats.org/officeDocument/2006/relationships/image" Target="media/image240.emf"/><Relationship Id="rId693" Type="http://schemas.openxmlformats.org/officeDocument/2006/relationships/customXml" Target="ink/ink344.xml"/><Relationship Id="rId139" Type="http://schemas.openxmlformats.org/officeDocument/2006/relationships/customXml" Target="ink/ink67.xml"/><Relationship Id="rId346" Type="http://schemas.openxmlformats.org/officeDocument/2006/relationships/image" Target="media/image170.emf"/><Relationship Id="rId553" Type="http://schemas.openxmlformats.org/officeDocument/2006/relationships/customXml" Target="ink/ink274.xml"/><Relationship Id="rId760" Type="http://schemas.openxmlformats.org/officeDocument/2006/relationships/image" Target="media/image377.emf"/><Relationship Id="rId998" Type="http://schemas.openxmlformats.org/officeDocument/2006/relationships/customXml" Target="ink/ink497.xml"/><Relationship Id="rId1183" Type="http://schemas.openxmlformats.org/officeDocument/2006/relationships/image" Target="media/image588.emf"/><Relationship Id="rId1390" Type="http://schemas.openxmlformats.org/officeDocument/2006/relationships/customXml" Target="ink/ink693.xml"/><Relationship Id="rId206" Type="http://schemas.openxmlformats.org/officeDocument/2006/relationships/image" Target="media/image100.emf"/><Relationship Id="rId413" Type="http://schemas.openxmlformats.org/officeDocument/2006/relationships/customXml" Target="ink/ink204.xml"/><Relationship Id="rId858" Type="http://schemas.openxmlformats.org/officeDocument/2006/relationships/customXml" Target="ink/ink427.xml"/><Relationship Id="rId1043" Type="http://schemas.openxmlformats.org/officeDocument/2006/relationships/image" Target="media/image518.emf"/><Relationship Id="rId1488" Type="http://schemas.openxmlformats.org/officeDocument/2006/relationships/customXml" Target="ink/ink742.xml"/><Relationship Id="rId1695" Type="http://schemas.openxmlformats.org/officeDocument/2006/relationships/image" Target="media/image844.emf"/><Relationship Id="rId620" Type="http://schemas.openxmlformats.org/officeDocument/2006/relationships/image" Target="media/image307.emf"/><Relationship Id="rId718" Type="http://schemas.openxmlformats.org/officeDocument/2006/relationships/image" Target="media/image356.emf"/><Relationship Id="rId925" Type="http://schemas.openxmlformats.org/officeDocument/2006/relationships/image" Target="media/image459.emf"/><Relationship Id="rId1250" Type="http://schemas.openxmlformats.org/officeDocument/2006/relationships/customXml" Target="ink/ink623.xml"/><Relationship Id="rId1348" Type="http://schemas.openxmlformats.org/officeDocument/2006/relationships/customXml" Target="ink/ink672.xml"/><Relationship Id="rId1555" Type="http://schemas.openxmlformats.org/officeDocument/2006/relationships/image" Target="media/image774.emf"/><Relationship Id="rId1762" Type="http://schemas.openxmlformats.org/officeDocument/2006/relationships/customXml" Target="ink/ink879.xml"/><Relationship Id="rId1110" Type="http://schemas.openxmlformats.org/officeDocument/2006/relationships/customXml" Target="ink/ink553.xml"/><Relationship Id="rId1208" Type="http://schemas.openxmlformats.org/officeDocument/2006/relationships/customXml" Target="ink/ink602.xml"/><Relationship Id="rId1415" Type="http://schemas.openxmlformats.org/officeDocument/2006/relationships/image" Target="media/image704.emf"/><Relationship Id="rId54" Type="http://schemas.openxmlformats.org/officeDocument/2006/relationships/image" Target="media/image24.emf"/><Relationship Id="rId1622" Type="http://schemas.openxmlformats.org/officeDocument/2006/relationships/customXml" Target="ink/ink809.xml"/><Relationship Id="rId1927" Type="http://schemas.openxmlformats.org/officeDocument/2006/relationships/image" Target="media/image960.emf"/><Relationship Id="rId270" Type="http://schemas.openxmlformats.org/officeDocument/2006/relationships/image" Target="media/image132.emf"/><Relationship Id="rId130" Type="http://schemas.openxmlformats.org/officeDocument/2006/relationships/image" Target="media/image62.emf"/><Relationship Id="rId368" Type="http://schemas.openxmlformats.org/officeDocument/2006/relationships/image" Target="media/image181.emf"/><Relationship Id="rId575" Type="http://schemas.openxmlformats.org/officeDocument/2006/relationships/customXml" Target="ink/ink285.xml"/><Relationship Id="rId782" Type="http://schemas.openxmlformats.org/officeDocument/2006/relationships/customXml" Target="ink/ink389.xml"/><Relationship Id="rId228" Type="http://schemas.openxmlformats.org/officeDocument/2006/relationships/image" Target="media/image111.emf"/><Relationship Id="rId435" Type="http://schemas.openxmlformats.org/officeDocument/2006/relationships/customXml" Target="ink/ink215.xml"/><Relationship Id="rId642" Type="http://schemas.openxmlformats.org/officeDocument/2006/relationships/image" Target="media/image318.emf"/><Relationship Id="rId1065" Type="http://schemas.openxmlformats.org/officeDocument/2006/relationships/image" Target="media/image529.emf"/><Relationship Id="rId1272" Type="http://schemas.openxmlformats.org/officeDocument/2006/relationships/customXml" Target="ink/ink634.xml"/><Relationship Id="rId502" Type="http://schemas.openxmlformats.org/officeDocument/2006/relationships/image" Target="media/image248.emf"/><Relationship Id="rId947" Type="http://schemas.openxmlformats.org/officeDocument/2006/relationships/image" Target="media/image470.emf"/><Relationship Id="rId1132" Type="http://schemas.openxmlformats.org/officeDocument/2006/relationships/customXml" Target="ink/ink564.xml"/><Relationship Id="rId1577" Type="http://schemas.openxmlformats.org/officeDocument/2006/relationships/image" Target="media/image785.emf"/><Relationship Id="rId1784" Type="http://schemas.openxmlformats.org/officeDocument/2006/relationships/customXml" Target="ink/ink890.xml"/><Relationship Id="rId76" Type="http://schemas.openxmlformats.org/officeDocument/2006/relationships/image" Target="media/image35.emf"/><Relationship Id="rId807" Type="http://schemas.openxmlformats.org/officeDocument/2006/relationships/image" Target="media/image400.emf"/><Relationship Id="rId1437" Type="http://schemas.openxmlformats.org/officeDocument/2006/relationships/image" Target="media/image715.emf"/><Relationship Id="rId1644" Type="http://schemas.openxmlformats.org/officeDocument/2006/relationships/customXml" Target="ink/ink820.xml"/><Relationship Id="rId1851" Type="http://schemas.openxmlformats.org/officeDocument/2006/relationships/image" Target="media/image922.emf"/><Relationship Id="rId1504" Type="http://schemas.openxmlformats.org/officeDocument/2006/relationships/customXml" Target="ink/ink750.xml"/><Relationship Id="rId1711" Type="http://schemas.openxmlformats.org/officeDocument/2006/relationships/image" Target="media/image852.emf"/><Relationship Id="rId1949" Type="http://schemas.openxmlformats.org/officeDocument/2006/relationships/image" Target="media/image971.emf"/><Relationship Id="rId292" Type="http://schemas.openxmlformats.org/officeDocument/2006/relationships/image" Target="media/image143.emf"/><Relationship Id="rId1809" Type="http://schemas.openxmlformats.org/officeDocument/2006/relationships/image" Target="media/image901.emf"/><Relationship Id="rId597" Type="http://schemas.openxmlformats.org/officeDocument/2006/relationships/customXml" Target="ink/ink296.xml"/><Relationship Id="rId152" Type="http://schemas.openxmlformats.org/officeDocument/2006/relationships/image" Target="media/image73.emf"/><Relationship Id="rId457" Type="http://schemas.openxmlformats.org/officeDocument/2006/relationships/customXml" Target="ink/ink226.xml"/><Relationship Id="rId1087" Type="http://schemas.openxmlformats.org/officeDocument/2006/relationships/image" Target="media/image540.emf"/><Relationship Id="rId1294" Type="http://schemas.openxmlformats.org/officeDocument/2006/relationships/customXml" Target="ink/ink645.xml"/><Relationship Id="rId664" Type="http://schemas.openxmlformats.org/officeDocument/2006/relationships/image" Target="media/image329.emf"/><Relationship Id="rId871" Type="http://schemas.openxmlformats.org/officeDocument/2006/relationships/image" Target="media/image432.emf"/><Relationship Id="rId969" Type="http://schemas.openxmlformats.org/officeDocument/2006/relationships/image" Target="media/image481.emf"/><Relationship Id="rId1599" Type="http://schemas.openxmlformats.org/officeDocument/2006/relationships/image" Target="media/image796.emf"/><Relationship Id="rId317" Type="http://schemas.openxmlformats.org/officeDocument/2006/relationships/customXml" Target="ink/ink156.xml"/><Relationship Id="rId524" Type="http://schemas.openxmlformats.org/officeDocument/2006/relationships/image" Target="media/image259.emf"/><Relationship Id="rId731" Type="http://schemas.openxmlformats.org/officeDocument/2006/relationships/customXml" Target="ink/ink363.xml"/><Relationship Id="rId1154" Type="http://schemas.openxmlformats.org/officeDocument/2006/relationships/customXml" Target="ink/ink575.xml"/><Relationship Id="rId1361" Type="http://schemas.openxmlformats.org/officeDocument/2006/relationships/image" Target="media/image677.emf"/><Relationship Id="rId1459" Type="http://schemas.openxmlformats.org/officeDocument/2006/relationships/image" Target="media/image726.emf"/><Relationship Id="rId98" Type="http://schemas.openxmlformats.org/officeDocument/2006/relationships/image" Target="media/image46.emf"/><Relationship Id="rId829" Type="http://schemas.openxmlformats.org/officeDocument/2006/relationships/image" Target="media/image411.emf"/><Relationship Id="rId1014" Type="http://schemas.openxmlformats.org/officeDocument/2006/relationships/customXml" Target="ink/ink505.xml"/><Relationship Id="rId1221" Type="http://schemas.openxmlformats.org/officeDocument/2006/relationships/image" Target="media/image607.emf"/><Relationship Id="rId1666" Type="http://schemas.openxmlformats.org/officeDocument/2006/relationships/customXml" Target="ink/ink831.xml"/><Relationship Id="rId1873" Type="http://schemas.openxmlformats.org/officeDocument/2006/relationships/image" Target="media/image933.emf"/><Relationship Id="rId1319" Type="http://schemas.openxmlformats.org/officeDocument/2006/relationships/image" Target="media/image656.emf"/><Relationship Id="rId1526" Type="http://schemas.openxmlformats.org/officeDocument/2006/relationships/customXml" Target="ink/ink761.xml"/><Relationship Id="rId1733" Type="http://schemas.openxmlformats.org/officeDocument/2006/relationships/image" Target="media/image863.emf"/><Relationship Id="rId1940" Type="http://schemas.openxmlformats.org/officeDocument/2006/relationships/customXml" Target="ink/ink968.xml"/><Relationship Id="rId25" Type="http://schemas.openxmlformats.org/officeDocument/2006/relationships/customXml" Target="ink/ink10.xml"/><Relationship Id="rId1800" Type="http://schemas.openxmlformats.org/officeDocument/2006/relationships/customXml" Target="ink/ink898.xml"/><Relationship Id="rId174" Type="http://schemas.openxmlformats.org/officeDocument/2006/relationships/image" Target="media/image84.emf"/><Relationship Id="rId381" Type="http://schemas.openxmlformats.org/officeDocument/2006/relationships/customXml" Target="ink/ink188.xml"/><Relationship Id="rId241" Type="http://schemas.openxmlformats.org/officeDocument/2006/relationships/customXml" Target="ink/ink118.xml"/><Relationship Id="rId479" Type="http://schemas.openxmlformats.org/officeDocument/2006/relationships/customXml" Target="ink/ink237.xml"/><Relationship Id="rId686" Type="http://schemas.openxmlformats.org/officeDocument/2006/relationships/image" Target="media/image340.emf"/><Relationship Id="rId893" Type="http://schemas.openxmlformats.org/officeDocument/2006/relationships/image" Target="media/image443.emf"/><Relationship Id="rId339" Type="http://schemas.openxmlformats.org/officeDocument/2006/relationships/customXml" Target="ink/ink167.xml"/><Relationship Id="rId546" Type="http://schemas.openxmlformats.org/officeDocument/2006/relationships/image" Target="media/image270.emf"/><Relationship Id="rId753" Type="http://schemas.openxmlformats.org/officeDocument/2006/relationships/customXml" Target="ink/ink374.xml"/><Relationship Id="rId1176" Type="http://schemas.openxmlformats.org/officeDocument/2006/relationships/customXml" Target="ink/ink586.xml"/><Relationship Id="rId1383" Type="http://schemas.openxmlformats.org/officeDocument/2006/relationships/image" Target="media/image688.emf"/><Relationship Id="rId101" Type="http://schemas.openxmlformats.org/officeDocument/2006/relationships/customXml" Target="ink/ink48.xml"/><Relationship Id="rId406" Type="http://schemas.openxmlformats.org/officeDocument/2006/relationships/image" Target="media/image200.emf"/><Relationship Id="rId960" Type="http://schemas.openxmlformats.org/officeDocument/2006/relationships/customXml" Target="ink/ink478.xml"/><Relationship Id="rId1036" Type="http://schemas.openxmlformats.org/officeDocument/2006/relationships/customXml" Target="ink/ink516.xml"/><Relationship Id="rId1243" Type="http://schemas.openxmlformats.org/officeDocument/2006/relationships/image" Target="media/image618.emf"/><Relationship Id="rId1590" Type="http://schemas.openxmlformats.org/officeDocument/2006/relationships/customXml" Target="ink/ink793.xml"/><Relationship Id="rId1688" Type="http://schemas.openxmlformats.org/officeDocument/2006/relationships/customXml" Target="ink/ink842.xml"/><Relationship Id="rId1895" Type="http://schemas.openxmlformats.org/officeDocument/2006/relationships/image" Target="media/image944.emf"/><Relationship Id="rId613" Type="http://schemas.openxmlformats.org/officeDocument/2006/relationships/customXml" Target="ink/ink304.xml"/><Relationship Id="rId820" Type="http://schemas.openxmlformats.org/officeDocument/2006/relationships/customXml" Target="ink/ink408.xml"/><Relationship Id="rId918" Type="http://schemas.openxmlformats.org/officeDocument/2006/relationships/customXml" Target="ink/ink457.xml"/><Relationship Id="rId1450" Type="http://schemas.openxmlformats.org/officeDocument/2006/relationships/customXml" Target="ink/ink723.xml"/><Relationship Id="rId1548" Type="http://schemas.openxmlformats.org/officeDocument/2006/relationships/customXml" Target="ink/ink772.xml"/><Relationship Id="rId1755" Type="http://schemas.openxmlformats.org/officeDocument/2006/relationships/image" Target="media/image874.emf"/><Relationship Id="rId1103" Type="http://schemas.openxmlformats.org/officeDocument/2006/relationships/image" Target="media/image548.emf"/><Relationship Id="rId1310" Type="http://schemas.openxmlformats.org/officeDocument/2006/relationships/customXml" Target="ink/ink653.xml"/><Relationship Id="rId1408" Type="http://schemas.openxmlformats.org/officeDocument/2006/relationships/customXml" Target="ink/ink702.xml"/><Relationship Id="rId1962" Type="http://schemas.openxmlformats.org/officeDocument/2006/relationships/header" Target="header1.xml"/><Relationship Id="rId47" Type="http://schemas.openxmlformats.org/officeDocument/2006/relationships/customXml" Target="ink/ink21.xml"/><Relationship Id="rId1615" Type="http://schemas.openxmlformats.org/officeDocument/2006/relationships/image" Target="media/image804.emf"/><Relationship Id="rId1822" Type="http://schemas.openxmlformats.org/officeDocument/2006/relationships/customXml" Target="ink/ink909.xml"/><Relationship Id="rId196" Type="http://schemas.openxmlformats.org/officeDocument/2006/relationships/image" Target="media/image95.emf"/><Relationship Id="rId263" Type="http://schemas.openxmlformats.org/officeDocument/2006/relationships/customXml" Target="ink/ink129.xml"/><Relationship Id="rId470" Type="http://schemas.openxmlformats.org/officeDocument/2006/relationships/image" Target="media/image232.emf"/><Relationship Id="rId123" Type="http://schemas.openxmlformats.org/officeDocument/2006/relationships/customXml" Target="ink/ink59.xml"/><Relationship Id="rId330" Type="http://schemas.openxmlformats.org/officeDocument/2006/relationships/image" Target="media/image162.emf"/><Relationship Id="rId568" Type="http://schemas.openxmlformats.org/officeDocument/2006/relationships/image" Target="media/image281.emf"/><Relationship Id="rId775" Type="http://schemas.openxmlformats.org/officeDocument/2006/relationships/image" Target="media/image384.emf"/><Relationship Id="rId982" Type="http://schemas.openxmlformats.org/officeDocument/2006/relationships/customXml" Target="ink/ink489.xml"/><Relationship Id="rId1198" Type="http://schemas.openxmlformats.org/officeDocument/2006/relationships/customXml" Target="ink/ink597.xml"/><Relationship Id="rId428" Type="http://schemas.openxmlformats.org/officeDocument/2006/relationships/image" Target="media/image211.emf"/><Relationship Id="rId635" Type="http://schemas.openxmlformats.org/officeDocument/2006/relationships/customXml" Target="ink/ink315.xml"/><Relationship Id="rId842" Type="http://schemas.openxmlformats.org/officeDocument/2006/relationships/customXml" Target="ink/ink419.xml"/><Relationship Id="rId1058" Type="http://schemas.openxmlformats.org/officeDocument/2006/relationships/customXml" Target="ink/ink527.xml"/><Relationship Id="rId1265" Type="http://schemas.openxmlformats.org/officeDocument/2006/relationships/image" Target="media/image629.emf"/><Relationship Id="rId1472" Type="http://schemas.openxmlformats.org/officeDocument/2006/relationships/customXml" Target="ink/ink734.xml"/><Relationship Id="rId702" Type="http://schemas.openxmlformats.org/officeDocument/2006/relationships/image" Target="media/image348.emf"/><Relationship Id="rId1125" Type="http://schemas.openxmlformats.org/officeDocument/2006/relationships/image" Target="media/image559.emf"/><Relationship Id="rId1332" Type="http://schemas.openxmlformats.org/officeDocument/2006/relationships/customXml" Target="ink/ink664.xml"/><Relationship Id="rId1777" Type="http://schemas.openxmlformats.org/officeDocument/2006/relationships/image" Target="media/image885.emf"/><Relationship Id="rId69" Type="http://schemas.openxmlformats.org/officeDocument/2006/relationships/customXml" Target="ink/ink32.xml"/><Relationship Id="rId1637" Type="http://schemas.openxmlformats.org/officeDocument/2006/relationships/image" Target="media/image815.emf"/><Relationship Id="rId1844" Type="http://schemas.openxmlformats.org/officeDocument/2006/relationships/customXml" Target="ink/ink920.xml"/><Relationship Id="rId1704" Type="http://schemas.openxmlformats.org/officeDocument/2006/relationships/customXml" Target="ink/ink850.xml"/><Relationship Id="rId285" Type="http://schemas.openxmlformats.org/officeDocument/2006/relationships/customXml" Target="ink/ink140.xml"/><Relationship Id="rId1911" Type="http://schemas.openxmlformats.org/officeDocument/2006/relationships/image" Target="media/image952.emf"/><Relationship Id="rId492" Type="http://schemas.openxmlformats.org/officeDocument/2006/relationships/image" Target="media/image243.emf"/><Relationship Id="rId797" Type="http://schemas.openxmlformats.org/officeDocument/2006/relationships/image" Target="media/image395.emf"/><Relationship Id="rId145" Type="http://schemas.openxmlformats.org/officeDocument/2006/relationships/customXml" Target="ink/ink70.xml"/><Relationship Id="rId352" Type="http://schemas.openxmlformats.org/officeDocument/2006/relationships/image" Target="media/image173.emf"/><Relationship Id="rId1287" Type="http://schemas.openxmlformats.org/officeDocument/2006/relationships/image" Target="media/image640.emf"/><Relationship Id="rId212" Type="http://schemas.openxmlformats.org/officeDocument/2006/relationships/image" Target="media/image103.emf"/><Relationship Id="rId657" Type="http://schemas.openxmlformats.org/officeDocument/2006/relationships/customXml" Target="ink/ink326.xml"/><Relationship Id="rId864" Type="http://schemas.openxmlformats.org/officeDocument/2006/relationships/customXml" Target="ink/ink430.xml"/><Relationship Id="rId1494" Type="http://schemas.openxmlformats.org/officeDocument/2006/relationships/customXml" Target="ink/ink745.xml"/><Relationship Id="rId1799" Type="http://schemas.openxmlformats.org/officeDocument/2006/relationships/image" Target="media/image896.emf"/><Relationship Id="rId517" Type="http://schemas.openxmlformats.org/officeDocument/2006/relationships/customXml" Target="ink/ink256.xml"/><Relationship Id="rId724" Type="http://schemas.openxmlformats.org/officeDocument/2006/relationships/image" Target="media/image359.emf"/><Relationship Id="rId931" Type="http://schemas.openxmlformats.org/officeDocument/2006/relationships/image" Target="media/image462.emf"/><Relationship Id="rId1147" Type="http://schemas.openxmlformats.org/officeDocument/2006/relationships/image" Target="media/image570.emf"/><Relationship Id="rId1354" Type="http://schemas.openxmlformats.org/officeDocument/2006/relationships/customXml" Target="ink/ink675.xml"/><Relationship Id="rId1561" Type="http://schemas.openxmlformats.org/officeDocument/2006/relationships/image" Target="media/image777.emf"/><Relationship Id="rId60" Type="http://schemas.openxmlformats.org/officeDocument/2006/relationships/image" Target="media/image27.emf"/><Relationship Id="rId1007" Type="http://schemas.openxmlformats.org/officeDocument/2006/relationships/image" Target="media/image500.emf"/><Relationship Id="rId1214" Type="http://schemas.openxmlformats.org/officeDocument/2006/relationships/customXml" Target="ink/ink605.xml"/><Relationship Id="rId1421" Type="http://schemas.openxmlformats.org/officeDocument/2006/relationships/image" Target="media/image707.emf"/><Relationship Id="rId1659" Type="http://schemas.openxmlformats.org/officeDocument/2006/relationships/image" Target="media/image826.emf"/><Relationship Id="rId1866" Type="http://schemas.openxmlformats.org/officeDocument/2006/relationships/customXml" Target="ink/ink931.xml"/><Relationship Id="rId1519" Type="http://schemas.openxmlformats.org/officeDocument/2006/relationships/image" Target="media/image756.emf"/><Relationship Id="rId1726" Type="http://schemas.openxmlformats.org/officeDocument/2006/relationships/customXml" Target="ink/ink861.xml"/><Relationship Id="rId1933" Type="http://schemas.openxmlformats.org/officeDocument/2006/relationships/image" Target="media/image963.emf"/><Relationship Id="rId18" Type="http://schemas.openxmlformats.org/officeDocument/2006/relationships/image" Target="media/image6.emf"/><Relationship Id="rId167" Type="http://schemas.openxmlformats.org/officeDocument/2006/relationships/customXml" Target="ink/ink81.xml"/><Relationship Id="rId374" Type="http://schemas.openxmlformats.org/officeDocument/2006/relationships/image" Target="media/image184.emf"/><Relationship Id="rId581" Type="http://schemas.openxmlformats.org/officeDocument/2006/relationships/customXml" Target="ink/ink288.xml"/><Relationship Id="rId234" Type="http://schemas.openxmlformats.org/officeDocument/2006/relationships/image" Target="media/image114.emf"/><Relationship Id="rId679" Type="http://schemas.openxmlformats.org/officeDocument/2006/relationships/customXml" Target="ink/ink337.xml"/><Relationship Id="rId886" Type="http://schemas.openxmlformats.org/officeDocument/2006/relationships/customXml" Target="ink/ink441.xml"/><Relationship Id="rId2" Type="http://schemas.openxmlformats.org/officeDocument/2006/relationships/styles" Target="styles.xml"/><Relationship Id="rId441" Type="http://schemas.openxmlformats.org/officeDocument/2006/relationships/customXml" Target="ink/ink218.xml"/><Relationship Id="rId539" Type="http://schemas.openxmlformats.org/officeDocument/2006/relationships/customXml" Target="ink/ink267.xml"/><Relationship Id="rId746" Type="http://schemas.openxmlformats.org/officeDocument/2006/relationships/image" Target="media/image370.emf"/><Relationship Id="rId1071" Type="http://schemas.openxmlformats.org/officeDocument/2006/relationships/image" Target="media/image532.emf"/><Relationship Id="rId1169" Type="http://schemas.openxmlformats.org/officeDocument/2006/relationships/image" Target="media/image581.emf"/><Relationship Id="rId1376" Type="http://schemas.openxmlformats.org/officeDocument/2006/relationships/customXml" Target="ink/ink686.xml"/><Relationship Id="rId1583" Type="http://schemas.openxmlformats.org/officeDocument/2006/relationships/image" Target="media/image788.emf"/><Relationship Id="rId301" Type="http://schemas.openxmlformats.org/officeDocument/2006/relationships/customXml" Target="ink/ink148.xml"/><Relationship Id="rId953" Type="http://schemas.openxmlformats.org/officeDocument/2006/relationships/image" Target="media/image473.emf"/><Relationship Id="rId1029" Type="http://schemas.openxmlformats.org/officeDocument/2006/relationships/image" Target="media/image511.emf"/><Relationship Id="rId1236" Type="http://schemas.openxmlformats.org/officeDocument/2006/relationships/customXml" Target="ink/ink616.xml"/><Relationship Id="rId1790" Type="http://schemas.openxmlformats.org/officeDocument/2006/relationships/customXml" Target="ink/ink893.xml"/><Relationship Id="rId1888" Type="http://schemas.openxmlformats.org/officeDocument/2006/relationships/customXml" Target="ink/ink942.xml"/><Relationship Id="rId82" Type="http://schemas.openxmlformats.org/officeDocument/2006/relationships/image" Target="media/image38.emf"/><Relationship Id="rId606" Type="http://schemas.openxmlformats.org/officeDocument/2006/relationships/image" Target="media/image300.emf"/><Relationship Id="rId813" Type="http://schemas.openxmlformats.org/officeDocument/2006/relationships/image" Target="media/image403.emf"/><Relationship Id="rId1443" Type="http://schemas.openxmlformats.org/officeDocument/2006/relationships/image" Target="media/image718.emf"/><Relationship Id="rId1650" Type="http://schemas.openxmlformats.org/officeDocument/2006/relationships/customXml" Target="ink/ink823.xml"/><Relationship Id="rId1748" Type="http://schemas.openxmlformats.org/officeDocument/2006/relationships/customXml" Target="ink/ink872.xml"/><Relationship Id="rId1303" Type="http://schemas.openxmlformats.org/officeDocument/2006/relationships/image" Target="media/image648.emf"/><Relationship Id="rId1510" Type="http://schemas.openxmlformats.org/officeDocument/2006/relationships/customXml" Target="ink/ink753.xml"/><Relationship Id="rId1955" Type="http://schemas.openxmlformats.org/officeDocument/2006/relationships/oleObject" Target="embeddings/oleObject1.bin"/><Relationship Id="rId1608" Type="http://schemas.openxmlformats.org/officeDocument/2006/relationships/customXml" Target="ink/ink802.xml"/><Relationship Id="rId1815" Type="http://schemas.openxmlformats.org/officeDocument/2006/relationships/image" Target="media/image904.emf"/><Relationship Id="rId189" Type="http://schemas.openxmlformats.org/officeDocument/2006/relationships/customXml" Target="ink/ink92.xml"/><Relationship Id="rId396" Type="http://schemas.openxmlformats.org/officeDocument/2006/relationships/image" Target="media/image195.emf"/><Relationship Id="rId256" Type="http://schemas.openxmlformats.org/officeDocument/2006/relationships/image" Target="media/image125.emf"/><Relationship Id="rId463" Type="http://schemas.openxmlformats.org/officeDocument/2006/relationships/customXml" Target="ink/ink229.xml"/><Relationship Id="rId670" Type="http://schemas.openxmlformats.org/officeDocument/2006/relationships/image" Target="media/image332.emf"/><Relationship Id="rId1093" Type="http://schemas.openxmlformats.org/officeDocument/2006/relationships/image" Target="media/image543.emf"/><Relationship Id="rId116" Type="http://schemas.openxmlformats.org/officeDocument/2006/relationships/image" Target="media/image55.emf"/><Relationship Id="rId323" Type="http://schemas.openxmlformats.org/officeDocument/2006/relationships/customXml" Target="ink/ink159.xml"/><Relationship Id="rId530" Type="http://schemas.openxmlformats.org/officeDocument/2006/relationships/image" Target="media/image262.emf"/><Relationship Id="rId768" Type="http://schemas.openxmlformats.org/officeDocument/2006/relationships/customXml" Target="ink/ink382.xml"/><Relationship Id="rId975" Type="http://schemas.openxmlformats.org/officeDocument/2006/relationships/image" Target="media/image484.emf"/><Relationship Id="rId1160" Type="http://schemas.openxmlformats.org/officeDocument/2006/relationships/customXml" Target="ink/ink578.xml"/><Relationship Id="rId1398" Type="http://schemas.openxmlformats.org/officeDocument/2006/relationships/customXml" Target="ink/ink697.xml"/><Relationship Id="rId628" Type="http://schemas.openxmlformats.org/officeDocument/2006/relationships/image" Target="media/image311.emf"/><Relationship Id="rId835" Type="http://schemas.openxmlformats.org/officeDocument/2006/relationships/image" Target="media/image414.emf"/><Relationship Id="rId1258" Type="http://schemas.openxmlformats.org/officeDocument/2006/relationships/customXml" Target="ink/ink627.xml"/><Relationship Id="rId1465" Type="http://schemas.openxmlformats.org/officeDocument/2006/relationships/image" Target="media/image729.emf"/><Relationship Id="rId1672" Type="http://schemas.openxmlformats.org/officeDocument/2006/relationships/customXml" Target="ink/ink834.xml"/><Relationship Id="rId1020" Type="http://schemas.openxmlformats.org/officeDocument/2006/relationships/customXml" Target="ink/ink508.xml"/><Relationship Id="rId1118" Type="http://schemas.openxmlformats.org/officeDocument/2006/relationships/customXml" Target="ink/ink557.xml"/><Relationship Id="rId1325" Type="http://schemas.openxmlformats.org/officeDocument/2006/relationships/image" Target="media/image659.emf"/><Relationship Id="rId1532" Type="http://schemas.openxmlformats.org/officeDocument/2006/relationships/customXml" Target="ink/ink764.xml"/><Relationship Id="rId902" Type="http://schemas.openxmlformats.org/officeDocument/2006/relationships/customXml" Target="ink/ink449.xml"/><Relationship Id="rId1837" Type="http://schemas.openxmlformats.org/officeDocument/2006/relationships/image" Target="media/image915.emf"/><Relationship Id="rId31" Type="http://schemas.openxmlformats.org/officeDocument/2006/relationships/customXml" Target="ink/ink13.xml"/><Relationship Id="rId180" Type="http://schemas.openxmlformats.org/officeDocument/2006/relationships/image" Target="media/image87.emf"/><Relationship Id="rId278" Type="http://schemas.openxmlformats.org/officeDocument/2006/relationships/image" Target="media/image136.emf"/><Relationship Id="rId1904" Type="http://schemas.openxmlformats.org/officeDocument/2006/relationships/customXml" Target="ink/ink950.xml"/><Relationship Id="rId485" Type="http://schemas.openxmlformats.org/officeDocument/2006/relationships/customXml" Target="ink/ink240.xml"/><Relationship Id="rId692" Type="http://schemas.openxmlformats.org/officeDocument/2006/relationships/image" Target="media/image343.emf"/><Relationship Id="rId138" Type="http://schemas.openxmlformats.org/officeDocument/2006/relationships/image" Target="media/image66.emf"/><Relationship Id="rId345" Type="http://schemas.openxmlformats.org/officeDocument/2006/relationships/customXml" Target="ink/ink170.xml"/><Relationship Id="rId552" Type="http://schemas.openxmlformats.org/officeDocument/2006/relationships/image" Target="media/image273.emf"/><Relationship Id="rId997" Type="http://schemas.openxmlformats.org/officeDocument/2006/relationships/image" Target="media/image495.emf"/><Relationship Id="rId1182" Type="http://schemas.openxmlformats.org/officeDocument/2006/relationships/customXml" Target="ink/ink589.xml"/><Relationship Id="rId205" Type="http://schemas.openxmlformats.org/officeDocument/2006/relationships/customXml" Target="ink/ink100.xml"/><Relationship Id="rId412" Type="http://schemas.openxmlformats.org/officeDocument/2006/relationships/image" Target="media/image203.emf"/><Relationship Id="rId857" Type="http://schemas.openxmlformats.org/officeDocument/2006/relationships/image" Target="media/image425.emf"/><Relationship Id="rId1042" Type="http://schemas.openxmlformats.org/officeDocument/2006/relationships/customXml" Target="ink/ink519.xml"/><Relationship Id="rId1487" Type="http://schemas.openxmlformats.org/officeDocument/2006/relationships/image" Target="media/image740.emf"/><Relationship Id="rId1694" Type="http://schemas.openxmlformats.org/officeDocument/2006/relationships/customXml" Target="ink/ink845.xml"/><Relationship Id="rId717" Type="http://schemas.openxmlformats.org/officeDocument/2006/relationships/customXml" Target="ink/ink356.xml"/><Relationship Id="rId924" Type="http://schemas.openxmlformats.org/officeDocument/2006/relationships/customXml" Target="ink/ink460.xml"/><Relationship Id="rId1347" Type="http://schemas.openxmlformats.org/officeDocument/2006/relationships/image" Target="media/image670.emf"/><Relationship Id="rId1554" Type="http://schemas.openxmlformats.org/officeDocument/2006/relationships/customXml" Target="ink/ink775.xml"/><Relationship Id="rId1761" Type="http://schemas.openxmlformats.org/officeDocument/2006/relationships/image" Target="media/image877.emf"/><Relationship Id="rId53" Type="http://schemas.openxmlformats.org/officeDocument/2006/relationships/customXml" Target="ink/ink24.xml"/><Relationship Id="rId1207" Type="http://schemas.openxmlformats.org/officeDocument/2006/relationships/image" Target="media/image600.emf"/><Relationship Id="rId1414" Type="http://schemas.openxmlformats.org/officeDocument/2006/relationships/customXml" Target="ink/ink705.xml"/><Relationship Id="rId1621" Type="http://schemas.openxmlformats.org/officeDocument/2006/relationships/image" Target="media/image807.emf"/><Relationship Id="rId1859" Type="http://schemas.openxmlformats.org/officeDocument/2006/relationships/image" Target="media/image926.emf"/><Relationship Id="rId1719" Type="http://schemas.openxmlformats.org/officeDocument/2006/relationships/image" Target="media/image856.emf"/><Relationship Id="rId1926" Type="http://schemas.openxmlformats.org/officeDocument/2006/relationships/customXml" Target="ink/ink961.xml"/><Relationship Id="rId367" Type="http://schemas.openxmlformats.org/officeDocument/2006/relationships/customXml" Target="ink/ink181.xml"/><Relationship Id="rId574" Type="http://schemas.openxmlformats.org/officeDocument/2006/relationships/image" Target="media/image284.emf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T" name="resolution" value="1" units="1/dev"/>
        </inkml:channelProperties>
      </inkml:inkSource>
      <inkml:timestamp xml:id="ts0" timeString="2015-06-04T20:17:37.48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27 0,'0'0'0,"0"0"31,0 0-31,0 0 16,0 0-16,0 0 15,0 0-15,0 0 16,15 3-16,5-6 16,-3 3-1,0 0-15,-7 0 16,5 0-16,-5-5 15,3 5 17,-6 0-32,-2 0 15,5-2-15,-8 2 16,3-5 0,-2 5-16,-1 0 15,3 0-15,-2 0 16,2 0-1,0-3-15,0 3 16,2-5-16,-4 5 16,2 0-1,-3-2-15,3-1 16,3 1 15</inkml:trace>
</inkml:ink>
</file>

<file path=word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04:27.69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68 17 0,'5'-12'8'0,"14"-3"-5"0,-14 10 13 0,10-2-16 15,-3 2 1-15,3-2 1 16,0 2 0-16,2 0-3 15,-5 2 1-15,0-2 1 0,-4 3 0 16,-3 7-1-16,0-3 1 16,-13 8-1-16,3-2 1 15,-4 11 0-15,-1-4 0 32,0 7 0-32,-2-4 1 0,4 11 0 15,-2-9 0-15,8 2 0 16,0-5 0-16,6 3-1 15,1-3 1-15,0-2-7 16,0-5 1-16,12-3-4 16,-4-2 0-16</inkml:trace>
</inkml:ink>
</file>

<file path=word/ink/ink1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09:07.30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37 16 17 0,'5'-15'8'0,"-3"11"1"0,-4 4 7 0,-1 2-14 16,-2 8 1-16,0 10 1 15,-5 7 0-15,0 13-5 16,-4-3 0-16,-1 3 4 16,0 4 0-16,0 3-2 0,0 3 1 15,5 0-4-15,5-6 1 16,-2-4-4-16,2-8 1 15,0-7-5-15,2-5 0 0</inkml:trace>
</inkml:ink>
</file>

<file path=word/ink/ink1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09:07.04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70 114 12 0,'-3'-22'6'0,"-2"-1"4"0,3 11-2 16,-8-3-6-16,-2 0 0 0,-8 5 1 15,-5 0 1-15,-7 5-5 32,4 3 1-32,3 2 2 15,3 7 1-15,2 8-2 16,3 8 1-16,7 1-1 15,5 4 0-15,2 4-1 16,3 3 1-16,5 2-1 16,3 0 1-16,4 1-1 0,-4-6 1 15,-3-5 0-15,-5-2 1 16,-5 0-1-16,-5-8 1 16,-10-2 0-16,-3-5 0 0,-1-5-1 15,-6-5 1-15,5-5-5 16,5 0 0-16,8-2-6 15,12-1 0-15</inkml:trace>
</inkml:ink>
</file>

<file path=word/ink/ink1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09:06.43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41 29 0,'8'-17'14'0,"4"3"-14"0,-2 9 29 15,0 3-29-15,7-1 0 31,6 3-3-31,2 3 1 0,4 2-6 16,9 2 1-16</inkml:trace>
</inkml:ink>
</file>

<file path=word/ink/ink1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09:06.31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79 29 25 0,'10'-22'12'0,"-20"17"-13"15,10 10 24-15,-2 4-21 16,-3 11 1-16,0 5 1 0,-5 2 0 0,5 8-5 16,0 2 0-16,0 0 2 15,-2 0 1-15,2 0-4 16,0-2 0-16,0-6-7 15,-2-6 1-15,2-8-2 16,-3-3 1-16</inkml:trace>
</inkml:ink>
</file>

<file path=word/ink/ink1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09:06.11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1 82 21 0,'0'2'10'0,"0"3"-3"31,0-2 14-31,8-1-19 0,2 1 1 16,2-1 1-16,0-2 0 15,5-2-6-15,3-3 1 16,-3-3 3-16,1 1 1 0,-4-6-3 16,-1 4 1-16,-1-1-2 15,-2 0 1-15,-5-5-1 16,-5 5 1-16,-10 3-1 16,0 2 0-16,-7 7 0 15,-3 3 1-15,-7 3 0 16,10 6 0-16,0 4 0 15,7 1 0-15,2 9 0 16,1-4 1-16,14-1-2 0,3-4 0 16,10-1-3-16,2-11 1 0,3-7-4 15,-1-7 0-15,6-6-2 32,-1-1 0-32</inkml:trace>
</inkml:ink>
</file>

<file path=word/ink/ink1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09:05.76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8 43 20 0,'-10'7'10'0,"10"18"-3"15,0-20 10-15,5 0-16 16,2 0 0-16,-2 2 0 16,5 1 0-16,-2-1-2 0,6-2 1 15,-4-2 0-15,0-1 1 0,5-4-1 16,0-1 1-16,-2-2-1 15,1-2 1-15,4-3-1 16,-6-5 0-16,1 3 0 16,2-3 1-16,-8 0-1 0,-2 2 0 15,0 3 0-15,-5 3 0 16,-2 0-1-16,-6 4 1 31,-7 6 0-31,-5 1 0 16,3 4 1-16,-3 4 0 0,3 3 0 15,-1 5 1-15,3 0 0 16,8 2 0-16,2-2 0 16,2 0 0-16,6-2-1 15,2-3 0-15,7-3-1 16,3-2 1-16,8-5-7 0,-1 0 1 16,5 0-5-16,-4-3 1 15</inkml:trace>
</inkml:ink>
</file>

<file path=word/ink/ink1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09:05.36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2 15 16 0,'2'-17'8'0,"11"17"-4"0,-13-3 13 0,-5 6-15 16,-3 4 1-16,6 5 0 16,-11 6 1-16,6 6-5 15,-1-1 0-15,-4 1 4 32,12 1 0-32,0-3-1 0,0-7 1 0,15-2-1 31,-5-9 0-31,5-1-1 0,2-8 1 15,1-2-2-15,-4-6 0 16,4 1-1-16,-3 0 0 0,-5-6-1 16,0 3 0-16,-3 5 0 15,-2 3 1-15,-2 5-1 16,-3 7 0-16,7 2 0 16,-5 5 1-16,1 6 2 15,4-1 1-15,8-2 0 16,-7-3 0-16,7-4 2 15,-3-4 0-15,1-4 0 0,-4-2 0 16,4-3-2-16,-6-5 1 16,6 0-3-16,-3-2 0 0,2 0-5 15,1-3 0-15,2 0-6 32,4 3 0-32</inkml:trace>
</inkml:ink>
</file>

<file path=word/ink/ink1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09:04.98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39 80 14 0,'7'-10'7'0,"-7"0"-2"15,0 5 8-15,0 0-12 0,-2-2 0 16,-3-3 1-16,-5 5 1 16,-2-5-4-16,-3 3 1 15,-5 2 1-15,-2 2 1 16,-1-1-1-16,-4 4 0 0,5 2-1 16,-3 3 1-16,8 5-1 15,-3 0 1-15,12 2-1 16,3 5 1-16,5 3-1 15,5 2 1-15,3-2 0 16,4 5 0-16,-2 0 1 16,2-3 0-16,-4 0 0 15,4 3 1-15,-9-3-1 0,-3 1 1 32,-8-1-1-32,-7 0 1 0,-7 0-2 0,-3-2 1 31,1-5-1-31,-4 0 1 0,8-3-3 15,1-4 1-15,4-3-4 16,7-5 1-16,8-5-6 16,8 0 1-16,14-3-3 15,5-2 1-15</inkml:trace>
</inkml:ink>
</file>

<file path=word/ink/ink1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09:03.58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1 34 16 0,'-20'-8'8'0,"18"8"-4"0,2 0 10 16,10 3-13-16,2-1 1 15,5 1 1-15,6-6 1 0,6 3-5 16,6-2 1-16,0 2 1 15,-1-8 1-15,-1 1-4 16,-1 0 0-16,-7 2-5 16,-3 3 1-16</inkml:trace>
</inkml:ink>
</file>

<file path=word/ink/ink1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09:02.78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19 18 16 0,'0'-18'8'0,"7"21"2"15,-7-1 5-15,0 11-13 16,0 9 0-16,-12 13 2 0,-5 0 1 16,-3 2-6-16,0 3 1 15,0 0 2-15,10-6 1 0,-4 1-1 16,6-10 1-16,3-8-3 16,5-7 1-16,5-7-3 31,3-6 1-31,6-2-1 15,1-5 1-15,5-2-2 16,-3-3 1-16,8 3 0 16,-7-3 1-16,-1 10 2 0,-2 5 1 15,-8 2 1-15,1 8 0 16,-1 5 0-16,0 3 0 16,6 1-1-16,-3 4 0 0,5 4-6 15,-3 0 0-15,3 1-6 16,-8-6 1-16</inkml:trace>
</inkml:ink>
</file>

<file path=word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04:27.36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57 4 17 0,'-3'-2'8'0,"3"9"-3"0,0-7 8 0,3 5-11 15,-1 0 0-15,3 7 1 16,-3-2 0-16,8 5-4 16,-5-5 0-16,3 2 3 15,1-2 0-15,-1-5 0 0,-1 0 1 32,6-3-1-32,-8 1 1 15,0-6-1-15,2 1 1 16,-2-8-1-16,-3 2 0 15,-2-6-2-15,0 4 1 16,-2-7-1-16,2 4 1 0,-5 1-2 16,-2 2 1-16,-3 8-1 15,-3-1 1-15,-2 13-1 16,1-3 0-16,-4 13 1 16,6-3 0-16,-3 8 0 15,5-5 1-15,-2 9 0 0,5-6 0 16,-1 4 0-16,6-8 0 15,2 4 0-15,0-6 0 16,7-2-1-16,-4-3 1 0,6-2-5 16,1-3 1-16,5-7-5 31,0 0 1-31,5-9-3 16,-8 1 0-16</inkml:trace>
</inkml:ink>
</file>

<file path=word/ink/ink1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09:02.43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 14 18 0,'-3'-15'9'0,"11"15"-12"0,-1 0 14 0,-2 3-12 16,9-1 1-16,-4 1-3 15,5-1 1-15,2 1 2 16,-7 2 0-16,2-3 0 0,-12 0 0 16,0 3 1-16,-12-2 1 15,5-1 1-15,-6 3 0 16,11 0 1-16,-3 5 0 15,10 0-2-15,0 5 1 16,9 3-2-16,1 1 0 0,-5 6 0 16,7 0 1-16,-10 3 0 31,1-1 1-31,-13 3 0 16,-2-5 0-16,-8-3 0 15,0 3 1-15,-7-8-3 0,5-2 1 16,2-5-6-16,8-3 0 15,4-4-6-15,11-8 1 16</inkml:trace>
</inkml:ink>
</file>

<file path=word/ink/ink1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09:02.09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1 189 12 0,'-2'-47'6'0,"12"19"0"0,0 21 4 0,5 0-10 16,0-1 1-16,4 1 1 15,6-3 0-15,10 2-2 31,5 1 0-15,12-6 1 0,-2 1 1-16,-10 2-1 0,-6 0 1 15,-4 3 0-15,-10-1 0 16,-5 8 1-16,-3 5 0 16,-9 5 1-16,-3 2 0 0,-3 8-1 15,-7 3 0-15,8 4-1 16,-3 3 0-16,2-3-1 15,3-2 0-15,0-3-4 16,0-2 0-16,3-7-5 16,2-6 0-16,10-7-1 15,5-7 0 1</inkml:trace>
</inkml:ink>
</file>

<file path=word/ink/ink1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09:01.79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09 239 16 0,'18'-25'8'0,"-1"0"-2"0,-10 13 8 16,-4-3-13-16,2-8 0 15,-3 1 1 1,-2 0 0-16,-2-3-3 16,-3 2 1-16,2 6 1 15,-9 2 1-15,5 5-1 0,-1 5 0 16,-7 5 0-16,0 8 1 15,-2 9-1-15,0 13 0 16,-3 5 0-16,0 7 1 0,0 3-1 16,2 4 1-16,4 6-1 15,-4 7 1-15,11 0-1 16,-1-5 0-16,6-4-1 16,2-6 1-16,-5-2-3 15,2-8 1-15,-2-7-4 16,-2-5 0-16,-1-8-4 0,3-10 0 15</inkml:trace>
</inkml:ink>
</file>

<file path=word/ink/ink1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09:01.46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22 37 16 0,'5'-19'8'0,"0"-1"-4"15,-5 20 15-15,0 2-17 16,-3 6 0 0,1 12 4-16,-6 4 0 15,-7 1-7-15,1 8 0 0,1 1 4 16,-9 1 1-16,4 2-1 15,3 3 0-15,5-5-4 16,3 0 0-16,2-5-4 16,10-6 1-16,5-4-5 15,10-10 0-15</inkml:trace>
</inkml:ink>
</file>

<file path=word/ink/ink1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09:01.24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87 19 0,'2'13'9'0,"8"-1"-2"16,0-9 9-16,-3-1-14 15,8 1 0-15,3-3 0 16,-1-3 1-16,1-2-3 0,1-2 0 15,1-1 2-15,-2 1 0 16,-1-6-1-16,-4 1 1 16,-6 0-1-16,1-1 1 15,-6 1-2 1,-4-1 0-16,-6 6 0 16,-2 2 1-16,-5 2 0 15,0 8 0-15,-7 8 0 16,0 7 0-16,-1 2 0 15,6 5 1-15,2 6-1 16,7 1 0-16,6-4-3 0,4-5 1 16,6-5-4-16,7-5 1 15,2-8-6-15,8-7 1 16,5-5-1-16,2-5 0 16</inkml:trace>
</inkml:ink>
</file>

<file path=word/ink/ink1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09:00.89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93 168 12 0,'0'-25'6'0,"5"-7"3"0,-10 19 5 15,3 1-12-15,-3-6 0 0,0-2 1 16,-5 6 0-16,0-1-4 16,-5 5 0-16,2 2 3 15,-1 6 0-15,-4 9-2 16,8 3 1-16,0 10-1 0,5 5 0 16,3 5 0-16,2 0 1 15,5 7-1-15,2-2 1 16,1-1 0-16,-3 1 0 0,-3 0 1 15,-4-3 0-15,-3-2 0 16,-8 0 1-16,-2-5-1 16,-7-3 1-16,-3-4-1 15,-5-6 1-15,3-2-3 16,2-3 0-16,5-4-4 31,5-8 0-31,8-5-6 16,12-2 1-16</inkml:trace>
</inkml:ink>
</file>

<file path=word/ink/ink1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09:00.38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7 13 0,'15'-2'6'0,"7"-13"2"16,-14 12 7-16,4 6-14 15,0 2 1-15,3 5 1 32,-5 2 0-32,3 6-4 15,-6 4 1-15,1 0 2 0,-3 3 0 16,-5 5 0-16,-3-6 0 0,-4-1-1 16,-1-3 1-16,1-6-1 15,-3-1 1-15,5-6-1 16,2-7 0-16,3-5-1 15,3-5 0-15,2 0-2 16,5-2 0-16,0-5-1 0,2 2 1 16,1 0-1-16,6-2 1 31,-4 7 2-31,-5 0 0 16,3 5 1-16,-3 5 0 15,2 5 1-15,-4 5 0 16,1 0 0-16,-1 0 1 0,-1 2-1 15,3-2 0-15,-2 0-1 16,-1 0 1-16,8-3-1 16,5-2 0-16,-3-2-1 15,-2-3 1-15,5-3-1 16,0-2 1-16,0 0-2 0,0 0 1 16,0-2-1-16,-3-3 0 15,-4-3-1-15,2-1 1 16,-6 1-1-16,1-2 1 0,-5 3 1 15,-5 0 0-15,-5 2-1 16,-5 2 0-16,1 6 1 16,-6 2 0-16,2 5-1 15,-2 2 1-15,3 3-1 32,2 5 0-32,2 2 0 15,1-4 1-15,5 1 0 0,2-4 1 16,2-2-1-16,5-3 1 15,-2-5 0-15,3-3 1 16,2-2-2-16,-3-2 1 0,1-3 0 16,2 3 0-16,-5-1-2 15,0 3 1-15,0 0-1 16,0 5 0-16,-5 5 0 16,0 5 1-16,-5 7 0 15,2 8 0-15,1 12 1 16,-1 5 1-16,-2 1 1 15,0-1 0-15,-5-3 0 0,0-4 1 16,-5-3-1-16,-2-2 0 16,-5-5 0-16,-3-3 0 0,-3-5-4 15,-6-4 0-15,6-3-9 16,3-5 1-16,1 0-3 31,9-13 0-31</inkml:trace>
</inkml:ink>
</file>

<file path=word/ink/ink1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08:59.54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55 0 23 0,'-5'5'11'0,"3"14"-8"16,0-9 19-16,-1 5-19 16,-4 2 1-16,2 8 0 15,0 0 1-15,1 2-7 16,-4 3 0-16,6 0 4 16,0-5 1-16,-3-6-6 15,2-1 1-15,1-1-5 0,4-7 1 16,8-5-4-16,0-5 1 15</inkml:trace>
</inkml:ink>
</file>

<file path=word/ink/ink1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08:59.33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3 24 0,'8'0'12'0,"9"-9"-13"0,-9 7 24 15,4 2-21-15,0-4 1 0,3 4-1 16,5 4 1-16,2-4-6 15,1 0 0-15,-4 2-2 16,1-2 1-16,2 0-5 16,-2 3 1-16</inkml:trace>
</inkml:ink>
</file>

<file path=word/ink/ink1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08:58.78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75 9 19 0,'0'-10'9'0,"0"12"-4"16,0-2 10-16,0 3-12 16,0 4 0-16,0 3 2 15,-4 8 1 1,1 4-7-16,-4 0 0 15,4 6 4-15,-4 1 0 0,2 1-1 16,0 2 0-16,0 3-2 16,-2 0 1-16,2 2-1 15,0 0 1-15,0 6-2 16,-2-9 0-16,4-1-3 16,1-1 1-16,-1-7-6 15,3-6 0-15,8-1-1 0,2-8 1 16</inkml:trace>
</inkml:ink>
</file>

<file path=word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04:26.53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2 21 22 0,'-3'-8'11'0,"16"3"-8"0,-11 3 15 31,5-1-17-31,-2 1 0 0,13 2 0 16,-3 0 1-16,5 0-3 16,-5 0 1-16,7 0-2 0,-5 0 1 15,6 0-6-15,-6 0 0 16</inkml:trace>
</inkml:ink>
</file>

<file path=word/ink/ink1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08:58.48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6 98 23 0,'-28'-25'11'0,"28"25"-8"0,0 0 19 16,3-2-20-16,4-1 0 0,6 1 0 15,2 4 1-15,7 1-5 16,10 2 1-16,-2 0-1 16,-5 0 1-16,15 2-5 15,0 0 1-15,2-2-3 16,-5-5 1-16,0-5 1 15,-4-4 0-15,-1-1 5 16,-5-3 0-16,-4-4 5 0,-6 2 1 16,1 0 1-16,-11 5 0 15,-2 3 1-15,-7 2 0 32,-3 5-3-32,-5 5 1 0,-5 2-2 15,0 5 0-15,-3 6-1 16,6 2 1-16,-3 5-1 15,8-3 0-15,-1 0-2 16,8-2 1-16,8 5-3 16,-1-5 1-16,6-5-5 15,-1-8 1-15,5-2-5 16,3-5 0-16</inkml:trace>
</inkml:ink>
</file>

<file path=word/ink/ink1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08:58.11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39-2 21 0,'5'-5'10'0,"-10"15"-4"0,2 0 12 0,1 10-17 16,-8 12 0-16,0 1 0 15,-2 4 1-15,-3 7-2 16,-2 4 1-16,-1-4 1 16,3 6 0-16,5-8 0 31,-2-7 0-31,5-11-1 16,2-4 1-16,2-2-1 0,3-8 0 15,0-15 0-15,3-5 1 16,2-5-2-16,0-7 1 15,5-8 0-15,-3-7 0 0,5-1-1 16,-2-6 0-16,3-3 0 16,-1 2 0-16,3 5-1 15,-3 6 1-15,1 4 0 16,4 7 1-16,-7 4-1 16,2 9 1-16,-2 7 0 15,5 13 1-15,-5 12 0 16,5 3 0-16,-5 5-1 0,2 2 1 15,3 5-1-15,-3-2 1 16,1 2-3-16,-3 3 1 0,0-8-5 16,-3 1 0-16,-2-6-4 31,-3-2 0-31,-2-10-3 16,-2-1 0-16</inkml:trace>
</inkml:ink>
</file>

<file path=word/ink/ink1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08:57.50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54 26 19 0,'-18'2'9'0,"13"25"1"0,3-17 8 31,-1 8-17-31,3 12 0 16,0 4 2-16,0 4 0 0,0-1-3 15,0 3 0-15,0-6 1 16,0-1 1-16,0-6-1 16,-2-2 1-16,-1-5-4 0,1-5 1 15,-3-3-3-15,5-7 0 16,0-10-2-16,-3-2 1 15,3-6-2-15,-2-4 1 0,-1-8 2 16,1-7 0-16,-1-11 3 16,3-1 1-16,5-1 2 15,3 5 0-15,4 5 1 32,3 1 1-32,0 6 0 15,8 6 1-15,-4 2-1 16,4 8 0-16,2 4 0 0,-3 6 1 15,0 4-2-15,-7 6 1 16,-7 2-1-16,-6 4 0 16,-7 6-2-16,-5 3 1 15,-5 2-2-15,-4 2 0 16,-1-2-6-16,0-3 0 16,5 1-4-16,2-4 1 0</inkml:trace>
</inkml:ink>
</file>

<file path=word/ink/ink1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08:57.05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4 78 13 0,'-15'-13'6'0,"20"-4"1"16,-5 12 8-16,5 0-14 15,5-2 0-15,7-1 1 16,5 1 0-16,3-1-3 16,0 1 1-16,5 7 1 15,-6 3 1-15,-1 1-1 16,-3 6 0-16,-8 5 0 15,-2 8 0-15,-5 6 0 16,-3 3 0-16,6-2 1 16,2-3 0-16,0-4 1 0,4-4 0 15,-1-9-1-15,4-2 1 16,-2-6 0-16,-3-12 0 16,3 0-2-16,-2 0 1 15,-8-12-2-15,-5-3 1 0,5 1-5 16,-8-1 1-16,3 5-7 15,8 0 0-15</inkml:trace>
</inkml:ink>
</file>

<file path=word/ink/ink1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08:56.71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67 11 18 0,'5'-12'9'0,"-5"12"-5"0,0 2 13 0,0 3-15 16,0 5 0-16,-2 5 4 31,-1 7 0-31,-2 3-7 16,-4 7 1-16,-1 0 4 15,-2 3 0-15,0 5-1 16,2 5 0-16,5-1-2 0,3 3 1 15,0-4-3-15,2-6 0 16,0-3-3-16,0-9 1 16,0-5-5-16,0-3 0 0,2-7-2 15,-2 0 0-15</inkml:trace>
</inkml:ink>
</file>

<file path=word/ink/ink1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08:56.40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33 78 12 0,'8'-5'6'0,"-1"3"2"0,-7 2 6 16,3-5-13-16,-1-2 0 16,1 2 2-16,2 0 0 0,0 0-4 15,-5 0 1-15,0 5 2 16,-3-8 0-16,-2 3-1 16,-2-2 1-16,-6 2-2 15,1 0 1-15,-3 0-1 16,-5 2 1-16,-2 1-1 15,-5 2 1-15,-1 2-1 0,-1 3 1 16,1 3-1-16,1 2 0 16,0 0 0-16,0 0 1 15,4-3-1 1,8 3 0-16,3 0 0 16,7 0 0-16,5-3 0 15,5 3 1-15,7 0-1 16,1-2 0-16,7 2 1 15,2-3 1-15,3 1-1 16,-1-3 0-16,4 2 0 16,-6 3 0-16,0 0 0 0,-7 2 1 15,0 3-2-15,0 3 1 16,-10-1 0-16,-3 3 0 16,-2 2 0-16,-5 1 0 15,-7-3 0-15,2-1 0 0,-7-1-1 16,-1-1 1-16,-1-4-1 15,-1-3 1-15,2-5-1 16,1 0 1-16,-3-3-1 16,0 1 1-16,-2-8 0 15,2 0 0-15,3 2-2 0,4-4 1 16,1-3-4-16,7 2 1 31,3 1-5-31,7-3 0 16,9 0-2-16,9 5 0 0</inkml:trace>
</inkml:ink>
</file>

<file path=word/ink/ink1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09:39.51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13 19 18 0,'0'-10'9'0,"-10"3"-3"0,7 5 9 0,-6 2-14 32,-4 0 1-32,-7 2-1 15,-2 0 1-15,0 3-3 16,0 3 0-16,-3 1 0 16,-2 4 1-16,4 1-7 0,6 4 1 15</inkml:trace>
</inkml:ink>
</file>

<file path=word/ink/ink1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09:39.03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11 22 0,'14'5'11'0,"9"-2"-10"0,-13-3 17 0,7 0-17 15,-2 0 0-15,2-3 0 16,3-2 0-16,2-2-2 16,0 2 1-16,-2-5 0 15,-2 0 1-15,-6 0-1 16,-2-5 1-1,-8 6 0-15,-4-4 0 16,-8 1 0-16,2 2 1 0,-4 5 0 16,2 0 0-16,-2 5 0 15,4 5 1-15,1 3-2 16,2 1 1 0,5 11-6-1,5 0 0-15,0-3-5 16,2 0 0-16</inkml:trace>
</inkml:ink>
</file>

<file path=word/ink/ink1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09:38.74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57 67 22 0,'27'-33'11'0,"-14"11"-9"0,-11 17 19 15,-2 0-21-15,-5 2 0 16,-10 3 0-16,-2 8 0 0,-13 2 0 15,3 10 1-15,-1 0-1 16,3 2 0-16,3-2 1 16,5 0 0-16,9 0 0 15,3-8 0-15,5-2 1 0,8-5 0 16,2-5-2-16,7-5 0 16,3-2 0-16,2-1 1 15,3-2-2 1,0-5 0-16,-3-2 0 15,-4 7 0-15,-6 0 1 16,1 3 1-16,-8 4-1 16,-5 6 0-16,-3 2 0 15,-4 4 0-15,-1 4-5 16,3 4 0-16,5 1-3 16,5-3 0-16</inkml:trace>
</inkml:ink>
</file>

<file path=word/ink/ink1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09:38.41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9 154 17 0,'15'-2'8'0,"-5"4"-6"16,-8 1 15-16,-2 4-16 15,-2 3 0-15,-1 3 2 16,-7 4 0-16,3-2-4 0,-3-5 1 16,2 5 2-16,3-5 0 0,0 0-1 15,-2-5 0-15,7-3-2 16,7-2 1-16,1-2-2 15,9-3 1-15,-2 0-1 32,0-3 1-32,0 3-1 15,-5 3 0-15,2-1 1 16,-2 3 1-16,3 3-1 0,-1 2 1 16,3 5-2-16,5 0 1 15,2-3-2-15,1-4 1 16,2 2-1-16,-3-5 0 0,0-5-1 15,-2 5 1-15,-2-5 1 16,-9-3 0-16,4 1 3 16,-6-3 1-16,-2-3 1 15,-2 6 0-15,-6 2 1 16,-4 2 0-16,-8 3-1 16,-5 5 1-16,-5 3-2 15,3 2 0 1,2 7 0-16,8-4 0 15,2-1-1-15,7 0 1 16,6-2-1-16,7-2 0 0,2-3 1 16,8-5 1-16,0-3-2 15,0-4 1-15,-3-3-1 16,-2-2 0-16,5-1 0 16,2-4 0-16,1-6-1 15,-6 1 0-15,3-8 0 16,-3-5 1-16,-2 1-1 15,0-4 1-15,-2 6-1 0,-6 10 1 16,-2 2 0-16,-3 17 0 16,-4 6-1-16,-6 9 1 15,-6 10-1-15,-4 1 0 16,1 4 0-16,-1 3 1 0,3 2-4 31,6 1 1-31,-1-1-5 16,7-5 1-16,8-2-3 15,10-7 0-15</inkml:trace>
</inkml:ink>
</file>

<file path=word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04:26.33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4 1 13 0,'5'0'6'0,"-5"-2"2"31,0 2 5-31,2 2-12 16,-2 6 1-16,0 4 1 0,0 3 0 15,0 5-4-15,-2 10 1 16,-3 2 2-16,5 1 0 16,-2 1-1-16,0 4 1 15,-1-1-2-15,1-2 1 0,-1-6 0 16,3-1 0-16,-2-3-1 15,2-5 0-15,2-6-2 16,1 1 0-16,-3-5-5 16,2-2 0-16</inkml:trace>
</inkml:ink>
</file>

<file path=word/ink/ink1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09:37.74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0 0 20 0,'12'0'10'0,"-9"10"-9"0,-3-8 13 0,-3 6-13 16,-4 4 0-16,-1 5 0 16,1 3 0-16,-3 3-2 15,3-1 1-15,4-2 1 16,6 0 1-16,-1-3-2 0,8-4 1 15,2-6 0-15,-2-2 1 16,5-5-2-16,0-5 1 16,-1-2-1-16,4-3 1 15,1 0-2-15,1-8 1 0,0 1 0 16,-3 2 0-16,-5 0-1 31,3 3 1-31,-5 4 0 16,-3 3 0-16,-7 5 0 15,0 3 1-15,-5 4-1 16,-2 3 0-16,0 5 0 16,-3 0 0-16,5-3-2 0,5 6 0 15,2-3-5-15,3-5 1 16,10-5-1-16,0-3 1 0</inkml:trace>
</inkml:ink>
</file>

<file path=word/ink/ink1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09:37.36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04 16 18 0,'-2'-10'9'0,"2"3"-5"15,0 7 8-15,0 0-13 16,0 2 1-16,0 3-1 16,-5 8 1-16,2 7 0 15,1 4 1-15,-1 6-1 16,3 3 1-16,0-6 0 0,3 5 0 16,-3 1 0-16,0-4 1 15,0-1-1-15,-3-1 0 16,-2-5 1-16,-7-7 0 15,0 3-1-15,-8-6 1 0,-3-4 0 16,-4-3 1-16,0-5-3 16,4-3 1-16,6-2-4 15,2-2 1-15,7-3-5 16,8-3 0-16</inkml:trace>
</inkml:ink>
</file>

<file path=word/ink/ink1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09:36.09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12 21 0,'3'7'10'0,"9"-7"-8"16,-9 0 18-16,2 5-18 15,5-2 0-15,5-1 1 16,2 1 1-16,5-3-5 0,-2-3 0 31,0 1 3-31,-5-6 1 16,5 6-2-16,-3-6 1 15,-2-2-2-15,-2 1 1 16,2-4-1-16,-3-2 0 16,-2-5 0-1,-3 3 0-15,-4 4 0 16,-3 4 0-16,-3 6 0 16,-4 3 0-16,-5 5 0 15,-8 5 1-15,5 2 0 16,-5 6 0-16,0-1 0 0,8 1 0 15,2-1-4-15,5-2 1 16,2-3-3-16,6-2 0 16,4-2-3-16,6-8 0 0,-4-8-2 15,9 3 1-15</inkml:trace>
</inkml:ink>
</file>

<file path=word/ink/ink1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09:35.74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84 39 18 0,'-5'-28'9'0,"15"16"-3"15,-10 12 8-15,0 0-14 16,0 0 1-16,2 5 0 31,-2 7 1-31,0 11-2 16,-2 4 0-16,-1 8 1 0,-4 4 0 15,-3-2 0-15,-2 1 0 0,2-1 0 16,-3-3 0-16,3-4 0 16,3-5 0-16,-1-5 1 15,4 0 0-15,1-8 0 16,1-4 1-16,2-4-1 15,0-4 0-15,5-7-1 16,7-5 1-16,-2 4-1 0,10-9 0 16,-1 0-1-16,1-1 0 15,2 1 0-15,-2 2 0 16,-2 7-1-16,-1 1 1 0,0 5-1 31,-2 2 0-31,-5 2 0 16,-3 3 1-16,1 5 0 15,-6 0 0-15,-4 0 1 16,-8 0 0-16,0 2 0 16,-10-4 1-16,0 6-1 15,1-1 1-15,-1-3-6 16,7-5 1-16,1 2-6 0,7-4 0 16,5-3-1-16,8 0 0 15</inkml:trace>
</inkml:ink>
</file>

<file path=word/ink/ink1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09:35.29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84 0 18 0,'3'0'9'0,"-8"0"-9"16,2 0 17-16,-7 0-16 15,-2 10 0-15,-8 2 1 0,-3 3 0 16,-1 3-3-16,-1 1 1 16,2 4 1-16,3-3 1 31,6 0-2-31,6-5 1 16,8-3 0-16,5-5 0 0,3-4 0 15,9-3 0-15,3-3-1 16,2-4 1-16,1-3-1 15,-1-2 1-15,0-3-1 0,-2-5 0 16,-2 0 0-16,-6 5 0 16,0 3 0-16,-2 2 0 15,0 5-1-15,-10 5 1 16,0 5-1-16,-2 5 1 0,-3 2 0 31,2 5 0-31,1 3-1 16,-1 3 1-16,3-6 0 15,0-2 0-15,3-5 0 16,2-3 1-16,5-4-1 16,0-3 1-16,2-3-1 15,1-4 1-15,2-3-1 0,2 0 0 16,0-2 0-16,-2 2 0 16,3 0 0-16,-6 0 0 15,-4 5-1-15,-4 2 1 0,-1 6-1 16,-1 2 0-16,3 7 0 15,-2-2 0-15,-1 3 1 16,3-3 0-16,3-1 1 16,2-1 0-16,-3-3 0 15,3-3 0-15,-2-2 0 16,-1-2 1-16,3-3-1 0,-3 0 1 16,-2-3-1-16,3 1 0 15,-3 2-1-15,-3 3 0 31,-2 2-1-31,0 0 0 16,3 2 0-16,-1 3 0 0,3 2 0 16,3 1 0-16,2-1 2 15,5-2 1-15,-3-2 0 16,3-3 0-16,0 0 1 16,-5 0 0-16,0-5-1 15,-5 0 1-15,0-3-3 0,0-1 1 16,2-1-5-16,-4 0 0 15,2-5-6-15,5-3 0 16</inkml:trace>
</inkml:ink>
</file>

<file path=word/ink/ink1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09:34.59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2 27 20 0,'-2'-12'10'0,"9"7"-8"0,-2 2 17 0,5 1-17 16,3-1 0-16,4 3 0 16,5 0 1-16,8 0-4 15,5 3 1-15,-3-1 1 0,3 1 1 16,-6-3-2-16,3 2 1 16,-7 3-1-16,0 3 0 31,-3-1-1-31,-2 3 1 15,-5 2-1-15,0 3 1 0,-8 5 1 16,1 2 0-16,-8-2 0 16,-3 0 0-16,-4-3 0 15,2 0 0-15,0-9 1 16,-5-3 0-16,5-5-1 16,-2-5 1-16,2-3-1 0,-3-4 1 15,6-3-1-15,2-2 1 16,5 2-2-16,7-2 1 15,5-8-4-15,8 10 1 0,2 0-4 16,3 5 1-16,7 0-5 16,-2 6 1-16,-3-4-1 15,5 3 0-15</inkml:trace>
</inkml:ink>
</file>

<file path=word/ink/ink1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09:34.21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76 24 22 0,'28'-10'11'0,"-21"0"-12"16,-5 5 22-16,-2 5-21 16,5 2 0-16,-5 6 1 0,-5 4 0 15,3 8-1-15,-5 7 0 0,-6-4 1 16,1 11 1-16,-3-2-1 31,3 0 1-31,-1 3-1 16,6 0 1-16,0-3-1 15,2 0 1-15,2-5-4 16,1-4 1-16,-1-6-6 16,1-5 0-16,-1-2-1 0,-4-7 0 15</inkml:trace>
</inkml:ink>
</file>

<file path=word/ink/ink1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09:33.94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34 88 13 0,'5'-12'6'0,"-8"-28"4"0,3 33 2 0,0-1-11 16,-2 1 0-16,-1 2 0 15,-4 0 0-15,-1 2-2 16,1 1 1-16,-13 4 1 16,3 3 0-16,-3 5-1 0,0 0 1 15,3 7-1-15,5 1 1 16,2 7-1-16,5 4 1 15,2-1-1-15,6 1 0 0,-1 4 1 16,1-4 0-16,2 1 0 16,-5-3 0-16,-5-4 1 15,0-4 0-15,-7 1 0 16,-3-5 1-16,-5-2-1 31,-5-3 0-31,-2-3 0 16,-3-2 1-16,8-3-3 0,5-4 0 15,2-3-4-15,10-2 1 16,10-1-5-16,10-4 1 16,12 4-3-16,8-2 1 15</inkml:trace>
</inkml:ink>
</file>

<file path=word/ink/ink1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09:32.94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36 20 11 0,'3'-10'5'0,"4"0"4"15,-7 10 4-15,0 0-13 16,0 0 1-16,-2 0 0 31,-8 2 0-31,0 1-1 0,-10 4 0 16,0 3 1-16,-5 0 1 0,-2 5 0 15,0 2 0-15,4 1-1 16,6-3 1-16,-5 7-1 16,7-2 1-16,2 0-1 0,6 0 1 15,-1-3 0-15,8-2 0 16,5-3-1-16,3-4 1 31,7-1-1-31,0 1 1 16,24-11-5-1,-4-2 0-15,2-2-5 16,-7 2 1-16,0-5-1 16,2 0 0-16</inkml:trace>
</inkml:ink>
</file>

<file path=word/ink/ink1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09:32.61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48 29 12 0,'5'-10'6'0,"-3"-5"-1"0,-2 10 7 0,0 5-11 15,0 0 0-15,0 3 1 16,-2-1 1-16,-3 10-3 16,0 8 0-1,-15 30 2 1,-2-6 0-16,0 1 0 0,2-3 0 15,3-3 0-15,2-7 0 16,2-2-1-16,6-5 0 16,2-3-1-16,3-5 0 15,2-4-5-15,5-8 1 0,4-5-3 16,4-5 0-16</inkml:trace>
</inkml:ink>
</file>

<file path=word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04:26.03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37 11 0,'12'-13'5'0,"6"6"4"0,-11 4 3 16,6-2-11-16,-1 3 1 0,6-1 1 16,-8 1 0-16,7 0-4 31,-5 2 0-31,3 0 3 16,-2 0 0-16,-6 4-1 15,1 1 0-15,-13 8-1 0,2-3 1 16,-12 7-1-16,5-2 1 15,-12 4-1-15,5-4 1 16,-3 2 0-16,2-2 0 16,8 2 0-16,-2-4 0 0,9-1 0 15,1-2 1-15,12 2-1 16,-5-2 1-16,12-5-2 16,-4 0 0-16,9-3-4 15,3-4 0-15,0-3-4 16,7 5 0-16</inkml:trace>
</inkml:ink>
</file>

<file path=word/ink/ink1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09:31.64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19 8 8 0,'5'-13'4'0,"-2"8"7"16,-3 5 2-16,0 0-11 0,0 0 0 16,0 0 0-16,0 3 0 15,-10 27-2 1,2 4 1-16,-4-1 1 15,2 4 1-15,-7 3-2 16,4-3 1-16,1-2 0 16,4-3 0-16,-2-2-1 15,0-8 0-15,5 6 0 16,0-8 1-16,3-6-3 0,-3-1 0 31,10-3-4-31,-5-3 1 16,7-2-4-16,6-5 1 15</inkml:trace>
</inkml:ink>
</file>

<file path=word/ink/ink1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09:31.31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 19 20 0,'-3'-8'10'0,"6"-6"-13"0,-3 14 18 0,0 2-18 15,5 0 1-15,-3 3-8 16,3 3 0-16</inkml:trace>
</inkml:ink>
</file>

<file path=word/ink/ink1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09:31.16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23 0 21 0,'0'-2'10'0,"-7"9"-10"16,2-4 20-16,2 2-18 16,-5 5 0-16,-7 2 2 0,-2 6 1 0,2-1-6 15,-3 1 0-15,1 2 3 16,9 0 1-16,1-3-4 16,4 1 0-16,3-9-6 15,3 4 1-15,4-8-3 31,6-3 1-31</inkml:trace>
</inkml:ink>
</file>

<file path=word/ink/ink1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09:30.96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44 82 7 0,'3'-18'3'0,"4"6"9"15,-7 7-2-15,3-3-8 16,-3 1 0-16,0 0 1 16,0-1 0-16,-3 1-5 15,-4 2 1-15,0 2 2 0,-1 1 1 16,-9 2-2-16,-3 2 1 16,0 1-1-16,0 2 1 15,-2 2-1-15,12 3 0 16,-3 2 0-16,6 3 1 0,2 3-1 15,10 2 0-15,2 7 0 16,6-2 1-16,-3 0 0 16,2 0 0-16,-4-1 0 15,-6-1 1-15,3-1-1 16,-5-2 1-16,-5-5-1 16,-5-3 0-16,-7 1 1 15,-6-3 1 1,6-3-1-16,-8-4 0 15,8 2-1-15,-3-5 0 0,5-5-3 16,2 0 0-16,13 0-6 16,8-3 1-16,17 1-2 15,0 2 1-15</inkml:trace>
</inkml:ink>
</file>

<file path=word/ink/ink1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09:26.04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53 5 15 0,'-5'-3'7'0,"10"1"-3"16,-5 4 9-16,-5 6-11 16,3 2 1-16,-3 5 1 15,-3 2 0-15,1 3-5 16,-1-1 0-1,1 1 4-15,0-3 0 16,2-2-1-16,5-5 1 0,0-7-1 16,2 2 1-16,8-10-1 15,-3-3 0-15,8-4 0 16,-5-3 0-16,7 0-1 16,6-2 0-16,-1 0-2 15,5 4 1-15,-4 1-3 0,1 2 1 16,-1 3-6-16,-1 2 0 15,-10 2-2-15,-9 6 1 16</inkml:trace>
</inkml:ink>
</file>

<file path=word/ink/ink1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09:25.76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42 10 19 0,'-7'-8'9'0,"-20"21"-7"15,14-11 12-15,-4 5-13 16,-6 6 1-16,4 2 0 15,1 2 0-15,6 0-2 0,7 3 0 16,5 0 2-16,2-3 1 0,6-2 0 16,4 0 0-16,1-8-1 15,-1-2 1-15,3-5-1 16,-8-5 1-16,3-2-2 31,3-6 1-31,-6-4-2 16,3 5 0-16,-3-6-1 15,11-1 1-15,-8-1-2 0,5-2 0 16,2 7 0-16,-7 0 0 16,5 3 0-16,-5 4 0 15,0 6 0-15,-5 4 1 0,-3 3 0 16,-2 8 0-16,-2 1 1 16,2 4 0-16,-5 1 1 15,2-4 0-15,3 0 0 16,0-3 1-16,8-2 0 15,-6-2 0-15,6-3 0 16,6-3 0-16,4 1-1 16,-1-3 1-16,0-5-1 0,-2 0 0 15,3-3-1-15,-1-4 0 16,-2-3 0-16,-3 0 0 0,-2 3-1 16,3 2 1-16,-6 0-1 31,1 5 0-31,-1 3 0 15,-4 4 0-15,-3 6 0 16,0 4 0-16,0 3 0 16,0 0 1-16,0 2 0 15,0-2 0-15,2 2 0 0,3-2 1 16,5 0-3-16,-3-5 0 16,1-3-3-16,4-4 0 15,3-3-4-15,0 0 1 16</inkml:trace>
</inkml:ink>
</file>

<file path=word/ink/ink1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09:25.16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48 119 17 0,'-5'-30'8'0,"7"-10"-4"0,-2 33 14 16,-2-3-16 0,-1 0 1-16,-4 0 0 15,-3 2 0-15,-3 3-5 0,-4 5 1 16,-3 5 3-16,3 3 0 16,2 7-2-16,5 5 0 15,0 7-1-15,7 3 1 0,3 0 0 16,8 2 0-16,-1 0-1 15,3-2 1-15,3-3 0 16,-6-4 0-16,1-1 0 16,-8-2 1-16,-8-3-1 15,-4 1 1-15,-6-3 0 16,-4 0 1-16,-3-5-1 16,-2-5 1-16,-1-3-2 0,11 1 0 31,5-3-3-31,9-3 0 15,11-2-6-15,16-5 1 0</inkml:trace>
</inkml:ink>
</file>

<file path=word/ink/ink1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09:24.71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84 23 0,'5'-7'11'0,"8"4"-9"16,-4 1 14-16,4 2-16 16,7 0 1-16,5 0-1 0,7 0 1 15,0 2-2-15,3-2 0 0,-3-2 1 16,-2 2 0-16,3-3-1 16,-4 1 1-16,-4 4-1 15,-2 1 1-15,-6 4 0 31,-2 6 1-31,-8 2 0 16,-4 2 0-16,-6 3 0 16,-2 5 0-16,0-3 1 0,-2-7 1 15,4-3-1-15,1-4 0 16,2-3 0-16,0-5 0 16,5-8-1-16,5-2 1 15,0-2-2-15,5 0 0 0,-3-8 0 16,6 2 0-16,-1 8 0 15,0 0 0-15,-4 3-1 16,2 2 1-16,2 5 0 16,-2 5 0-16,2 0 0 15,1 2 0-15,2 1 0 16,2-1 1-16,0 1-3 16,1-3 1-1,-1-5-1-15,3-3 0 16,-3 1-1-16,1-6 1 15,-1 1-1-15,-4 2 0 0,-8-3 2 16,-6 3 0-16,-4 5 1 16,-4 5 0-16,-6 3 0 15,-5 4 1-15,-3 3 0 16,8 0 0-16,-2-2 0 16,7-1 0-16,5-2 1 15,5-5 0-15,5-5 0 0,0-8 1 16,7-1-1-16,6-4 0 15,1 1 0-15,1-6 0 16,0 1-2-16,0-3 1 0,-3-2-1 16,1-3 0-16,-3-8 0 15,-3-1 1-15,-2-1-1 16,-5 5 0-16,0 3 0 31,-8 14 0-31,-4 8 0 16,-8 13 1-16,-8 12-1 15,1 9 1-15,-5 4 0 0,2 2 1 16,2 7-5-16,11 5 1 16,9 3-8-16,8 4 1 15,10-11-1-15,10-11 0 0</inkml:trace>
</inkml:ink>
</file>

<file path=word/ink/ink1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09:23.94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64 72 12 0,'2'-18'6'0,"6"6"1"0,-8 12 7 16,0 2-13-16,-3 1 0 0,-4 9 0 15,-3 6 1-15,-8 1-3 16,4 1 1-16,-14 17 1 16,3 3 0-16,3-3 0 15,5-2 0-15,4-8 0 16,4-10 0-16,4-4 0 16,2-6 0-16,3-7 0 0,8-10 1 15,4-7-1-15,8-5 0 16,0-3 0-16,2-2 0 15,0-3-1-15,-4-5 0 16,1-2 0-16,-1 2 0 0,-3 6 0 16,-3 4 1-16,-2 0-1 15,-3 15 1-15,-2 8-1 16,3 12 0-16,-1 7 0 16,1 3 0-16,4 10 1 31,-2 2 1-31,2-2-1 15,-2 7 1-15,3-5-4 16,-1-2 0-16,-2 7-6 0,-3-15 1 16</inkml:trace>
</inkml:ink>
</file>

<file path=word/ink/ink1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09:23.29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3 54 30 0,'-3'-20'15'0,"18"-2"-16"16,-7 20 26-16,4 0-26 16,1-1 1-16,9 1-2 15,10-1 1-15,1 3-6 16,6 5 1-16,6-2-3 15,-5-1 1-15</inkml:trace>
</inkml:ink>
</file>

<file path=word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04:25.61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21 70 13 0,'15'-5'6'0,"-10"-3"0"0,-5 8 7 0,3-5-11 16,-1 0 0-16,-2 0 2 16,0 0 1-16,0-2-6 15,0-1 0-15,-5 1 3 16,3 2 0-16,-11-2-1 0,8 2 0 15,-12 7-1-15,5 1 0 16,-18 9 0-16,7-2 1 16,-4 12-1-16,5-4 0 15,-3 7 0-15,5-6 1 0,3 11-1 16,4-10 1-16,3 8-1 31,5-9 0-31,5-1 1 16,0-3 0-16,13-5 0 15,-6-3 0-15,16-9 0 16,-6 2 1-16,8-13-1 0,-5 3 1 16,2-5-1-16,-7 3 0 15,12-5 0-15,-9 2 0 16,2-3-1-16,-6 6 0 16,4-3 0-16,-8 0 0 0,0 7 0 15,-3 4 1-15,-2-1-1 16,-2 2 0-16,-3 11 0 15,0-1 0-15,-3 10 0 16,1-7 1-16,-1 8-1 16,3-3 1-16,0 5-3 15,0-6 0-15,5-4-4 0,0-2 0 16,10-3-3-16,-3-3 0 31</inkml:trace>
</inkml:ink>
</file>

<file path=word/ink/ink1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09:23.16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6 11 25 0,'0'-13'12'0,"0"23"-14"0,0-5 25 16,-2 3-23-16,2 14 0 16,-2-2 1-16,-1 7 0 15,1 5-1-15,-3 1 1 0,2 6 0 16,-2-2 1-16,3 1-2 16,0-4 0-16,-1-6-3 15,1-9 0-15,-3-4-5 31,-5-7 0-31</inkml:trace>
</inkml:ink>
</file>

<file path=word/ink/ink1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09:21.86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43 138 14 0,'5'-9'7'0,"-5"-14"0"16,0 19 8-16,0-6-13 15,-2-3 0-15,-1-1 0 16,-7-1 1-16,3 2-4 31,-10-1 1-31,-5 1 1 16,-2 6 1-16,-3 4-2 0,-2 6 1 15,0 4-1-15,4 1 0 16,4 4-1-16,8 0 1 16,4 13-1-16,6-3 1 0,8 0-1 15,5 1 1-15,9 9-1 16,-4-3 1-16,4 1 0 16,1 4 1-16,-3-2-1 15,-7 0 1-15,-3-2 0 16,-7-8 1-16,-12 0 0 15,-5-2 1-15,-5-3-1 0,-5-2 0 16,-9-8-1-16,6 3 1 16,4-2-2-16,1-3 1 0,6-3-5 15,4-2 1-15,8 0-6 16,12-2 0-16</inkml:trace>
</inkml:ink>
</file>

<file path=word/ink/ink1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09:04.01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6 48 21 0,'-10'-2'10'0,"10"2"-8"0,0 0 16 16,5 0-16-16,5 0 0 16,3 0 2-16,6-2 0 15,6-1-5-15,7-2 0 0,3-5 2 16,4 3 0-16,8 2-6 16,10-2 1-16,15 2-5 15,7 3 1-15</inkml:trace>
</inkml:ink>
</file>

<file path=word/ink/ink1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09:03.18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5 24 0,'37'-2'12'0,"28"-1"-10"15,-48 3 15-15,10 0-18 16,3 0 1-16,3 0-4 0,-9 0 0 15,-1 3-1-15,-3 2 1 16</inkml:trace>
</inkml:ink>
</file>

<file path=word/ink/ink1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09:42.74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9 135 11 0,'-8'0'5'0,"11"0"1"0,2 0 6 0,-1 0-11 15,4 0 0-15,2-3 1 16,-3 3 0-16,1-2-3 16,1 0 1-16,-1-1 1 15,-1-2 0-15,6-2 0 16,-3 2 0-16,2-3-1 0,-2 1 1 15,5-3-1-15,-3-3 0 16,-2 6 0-16,2-6 1 16,-4 4-2-16,-3-1 1 0,-3 0 0 15,-2 2 0-15,-5 1-1 16,0 2 1-16,-7 5 0 16,-1 2 0-16,-1 1 0 31,-6 4 1-31,-2 1 0 15,-3 7 0-15,3 2 0 16,4 0 1-16,8 11-1 16,6-1 1-16,6 3-1 0,8-3 0 15,5-4-1-15,4-6 0 16,6-2-4-16,2-5 1 0,8-3-4 16,-5 3 1-16</inkml:trace>
</inkml:ink>
</file>

<file path=word/ink/ink1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09:40.96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1 9 28 0,'-2'-12'14'0,"9"29"-13"0,-2-17 19 15,3 0-19-15,-1-3 0 31,8 3 0-31,7-2 1 16,8 4-5-16,7-2 1 0,-2 5-3 16,5-2 1-16,4-3-4 15,3 0 0-15</inkml:trace>
</inkml:ink>
</file>

<file path=word/ink/ink1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09:40.43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 24 24 0,'-7'-2'12'0,"17"-8"-11"16,-3 5 20-16,6 5-18 16,9 0 0-16,10 0 0 31,1-3 1-31,14-1-8 15,15 4 0-15,20 0-3 0,15 0 0 16</inkml:trace>
</inkml:ink>
</file>

<file path=word/ink/ink1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09:40.03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2 6 23 0,'-3'-2'11'0,"16"-2"-9"0,-4 4 17 15,9 0-18-15,6 0 0 16,6 2 0-16,10 2 1 16,9-1-4-16,-4-3 1 15,-1 0-3-15,-2 0 0 0,0-3-3 16,-10 3 0-16</inkml:trace>
</inkml:ink>
</file>

<file path=word/ink/ink1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09:36.84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0 50 17 0,'7'7'8'0,"-4"16"-8"15,-3-18 16-15,-3 2-14 16,1 3 1-16,-6 0 1 16,3 2 1-1,0 1-5-15,1-3 0 16,-4-3 4-16,6-4 1 16,-1 4-2-16,1-7 1 0,2 0-1 15,2-7 0-15,3 4-3 16,3-4 1-16,-1-1-4 15,3-4 1-15,2-1-1 16,3 1 0-16,-2-3-1 0,2 3 0 16,4 2 0-16,1 0 1 15,-5 2 2-15,0 3 0 16,0 5 1-16,-7 5 0 16,-3-2 1-16,-3 4 0 0,-2 1 0 31,0 2 0-31,-2 0 0 15,-1-3 1-15,1-2 0 16,-1 0 0-16,3-3-1 16,0 1 1-16,3-3-3 15,2 0 1-15,4-5-2 16,-1 0 1-16,2-3-3 0,0-1 1 16,0-1-1-16,2 0 0 15,-4 0 2-15,2 2 0 16,-3 3 1-16,1 3 0 0,-1 2 1 15,0 0 1-15,1 2 1 16,2-2 0-16,0 3 0 16,5-3 0-16,-3-3-1 15,6 3 1-15,-1-5-1 16,0 0 0-16,-2 0-1 16,0-2 1-16,0 2-1 0,-5 0 1 31,0 2-1-31,-5 1 0 15,-5 2 0-15,0 2 1 16,-5 6-1-16,-5 4 1 0,-2 3-1 16,-6 5 0-16,3 8 0 15,3 1 0-15,-3 14 0 16,2-6 1-16,4-2 0 16,-4-1 1-16,3-1 1 15,-7-1 0-15,-6-7 0 16,-1-3 1-16,-6-2-1 0,-5-5 1 15,5-2-2-15,-5-3 1 16,5-6-3-16,1-1 0 16,-1-6-6-16,7-1 0 0,11-4-5 15,5-4 1-15</inkml:trace>
</inkml:ink>
</file>

<file path=word/ink/ink1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09:33.28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69 0 19 0,'-2'2'9'0,"-16"11"-8"0,13-8 18 15,0 0-19-15,-4 7 1 16,1 3 0-16,3 0 1 16,0 0-2-16,5 2 0 0,8-4 1 15,-1-3 0-15,5-3-1 16,3-4 0-16,3-3-2 31,-1-3 1-31,3-2-1 0,-5-2 0 16,7-3 0-16,-4 0 0 15,2-3 1-15,-5 3 0 16,-5 0 2-16,-6 5 0 16,-4 0 0-16,-2 10 1 0,-8 3 0 15,-7 7 1-15,-8 10 0 16,-5 7 1-16,-5 5-2 16,5 3 1-16,1-5-4 15,11-3 1-15,3-2-7 16,13 0 0-16</inkml:trace>
</inkml:ink>
</file>

<file path=word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04:24.26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8 0 9 0,'0'14'4'0,"0"6"-4"16,0-15 5-16,0 0-5 16,0 2 0-16,0 0 0 15,0-2 1-15,-3 2-1 16,3-2 0-16,-5 0-1 0,5 0 0 16,0-3-1-16,0 3 0 15</inkml:trace>
</inkml:ink>
</file>

<file path=word/ink/ink1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09:27.07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37 22 0,'17'-5'11'15,"23"5"-12"-15,-30 0 18 0,10-2-16 16,5-1 0-16,7-4 0 15,5 4 0-15,8-2-4 16,9 1 0-16,8 1-3 16,10-2 1-16</inkml:trace>
</inkml:ink>
</file>

<file path=word/ink/ink1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09:26.71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7 25 17 0,'-17'-16'8'0,"49"14"-5"0,-20-1 11 15,8 1-13-15,5 0 1 16,5 2 0-16,7 0 0 0,2 0-6 16,-4 4 0-16,2-1-1 15,-9-1 0-15</inkml:trace>
</inkml:ink>
</file>

<file path=word/ink/ink1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09:26.33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40 24 0,'2'-2'12'0,"26"0"-14"15,-16-3 22-15,11 2-20 16,9-4 1-16,8 0-1 15,7 2 1-15,-2 5-6 16,-1-4 1-16,1 4-3 16,-20-5 1-16</inkml:trace>
</inkml:ink>
</file>

<file path=word/ink/ink1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09:22.96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 85 19 0,'2'-7'9'0,"1"5"-8"0,-1 2 15 16,6 0-15-16,-3 0 0 15,2-3 1-15,3 1 0 16,0-3-3-16,2-3 1 0,-2 6 1 15,3-6 1-15,-6 1-1 16,-2-5 0-16,-2-1 0 16,-3 6 0-16,-3-1-1 15,-2 6 1-15,-5 2 1 0,-2 5 0 16,-6 0-1-16,3 7 1 31,1 5-1-31,1 1 1 16,6 2-1-16,2 4 1 0,5-2-3 15,5-2 0-15,7-7-4 16,0-8 1-16,8-8-4 16,5-4 1-16,8-6-2 15,-4-2 0-15</inkml:trace>
</inkml:ink>
</file>

<file path=word/ink/ink1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09:22.68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4 58 13 0,'-14'10'6'0,"18"13"1"0,-1-18 4 15,2 2-9-15,5-2 0 16,2 0 2-16,5 0 1 16,5-2-6-16,1-3 0 0,-4-3 4 15,1-2 0-15,0-2-1 16,-8-3 1-16,0 0-2 15,-2 0 0-15,0-5 0 16,-8 0 0-16,-2-3-1 0,-2 11 0 16,-6-3-1-16,1 2 1 15,0 6 0-15,-6 4 0 0,4 3-1 16,-1 5 0-16,2 5 1 31,3 3 1-31,5 4-3 16,3-2 1-16,4-5-4 15,6-2 0-15,4-6-2 16,2-2 0-16</inkml:trace>
</inkml:ink>
</file>

<file path=word/ink/ink1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09:22.36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3 6 18 0,'7'-3'9'0,"-12"-2"-4"16,3 8 9-16,-6 4-14 0,3 6 1 15,-2 7 0-15,-3 7 1 31,5 6-3-31,0-3 1 0,5-2 1 0,0-6 0 16,5-2 1-16,7-10 0 16,1-2-1-16,4-8 1 15,3-3 0-15,0-7 0 16,-1-2 0-16,-1-6 0 16,-1 3-1-16,-2-7 0 31,-3 1-1-31,-2 4 0 0,-2-1 0 0,-6 6 1 0,-2-1-2 31,0 8 0-31,-2 8-1 16,2 9 1-16,0 3 0 15,2 5 0-15,8 3-1 16,-3 0 1-16,11-1 1 16,-6-4 0-16,5-3 0 15,1-5 1-15,-1-5 0 0,-2-5 1 16,0 0 0-16,-3-10 0 15,-2-3-1-15,-3 1 1 0,3-3-1 16,-7-3 1-16,2-2-3 16,-3 0 1-16,6 2-5 15,-4 3 0-15,1 0-4 16,8 3 0-16</inkml:trace>
</inkml:ink>
</file>

<file path=word/ink/ink1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13:29.26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60 646 13 0,'-10'0'6'0,"7"0"2"0,11 0 6 16,7 0-12-16,7 3 0 15,8-1 0-15,7 3 1 16,8-2-4 0,9 4 1-16,11 6 2 15,7-3 0-15,18-6-1 16,4 1 0-16,10 3 1 15,-2-6 0-15,15 1 0 16,-7 2 0-16,6 0 0 16,-1 0 1-16,-1 2-2 15,-2-2 1-15,0 0-1 0,-3-5 0 16,3 3 0-16,-8-1 0 16,-9-2-1-16,4 0 1 0,-2 0 0 15,-5 0 0-15,-7 0 0 16,-6 0 1-16,6-2-2 15,-8-3 0-15,2 0 0 16,-9-8 1-16,2 8-1 16,-5 0 0-16,-7 0 0 31,2-5 0-31,-5 1 0 16,0-4 0-16,-7 3 0 0,7 0 1 15,-7 0-1-15,-5 0 0 16,-6-2 0-16,-4 4 0 15,5-4 0-15,-5 2 0 0,-5 0-1 16,-3 0 1-16,-2-2 0 16,0-3 0-16,-3-5 0 15,0 0 0-15,1-7 0 16,-6-1 0-16,1 4 0 16,-1-1 0-16,-7 2-1 15,5 1 1-15,-8 2 0 0,3 3 0 16,-7-3-1-16,-3 5 1 15,-8-3-1-15,1 1 1 16,-6 2-1-16,-4 0 1 0,-3 0 0 16,-2 5 0-16,-11 0-1 15,4 0 1-15,-9 3 0 16,-6-3 0-16,-4 3-1 31,-4-1 1-31,-8 3-1 16,-2-2 1-16,-7-1-1 15,-6 1 1-15,-7-1-1 0,3-2 1 16,-3 3-1-16,2-3 1 16,-4 3-1-16,6-1 1 15,-1 3 0-15,-6-2 0 16,8-1 0-16,-7 1 0 0,-1-1 0 16,-2 1 0-16,-2 4-1 15,2-4 1-15,-5 4 0 16,0 1 0-16,2 4-1 15,3-4 1-15,-5-1 0 16,1-2 0-16,6 5 0 0,-4-2 0 16,2 2 0-16,7 0 1 31,-12-2-1-31,7 6 0 16,1 4 0-16,-6-3 0 0,3 7 0 15,1-2 0-15,1 0 0 16,-9 3 0-16,4 2 0 15,1-1 0-15,-1 4-1 16,6 2 1-16,2 7 0 16,7-5 0-16,8-2 0 15,7 0 0-15,11 0 0 0,6 5 0 16,6-3-4-16,12 8 1 16,10 7-6-16,3-2 1 15</inkml:trace>
</inkml:ink>
</file>

<file path=word/ink/ink1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12:02.322"/>
    </inkml:context>
    <inkml:brush xml:id="br0">
      <inkml:brushProperty name="width" value="0.26667" units="cm"/>
      <inkml:brushProperty name="height" value="0.53333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674-7 22 0,'-35'-9'11'16,"-45"28"-15"-16,60-11 19 0,-14 7-14 16,-16 2 0-16,-7 3-1 15,-8 5 0-15,3 2-1 16,5 10 0-16,-5-5-3 15,7 3 0-15,0 0-2 32,13-6 0-32</inkml:trace>
</inkml:ink>
</file>

<file path=word/ink/ink1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11:58.238"/>
    </inkml:context>
    <inkml:brush xml:id="br0">
      <inkml:brushProperty name="width" value="0.26667" units="cm"/>
      <inkml:brushProperty name="height" value="0.53333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472 6 6 0,'5'0'3'0,"-5"-8"-3"0,0 8 4 16,0 0-4-16,0 0 0 15,0 0 0-15,0 0 1 0,0 0-1 16,0 0 1-16,0 0 0 16,3 0 0-16,-3 0 0 31,0 0 1-31,0 0-1 15,0 0 1-15,0 0-1 16,0 0 1-16,0 0-1 16,0 0 0-16,0 3 1 0,-8 4 0 15,1 3 0-15,-10 5 0 16,-3 5-1-16,-5 7 1 16,-3 8 0-16,-4 12 0 0,-5 5-1 15,0-2 0-15,4-3 0 16,-2-4 1-16,6-9-1 15,4-1 0-15,0-8 0 16,3-3 0-16,2-5 0 16,0-2 0-16,-3-5-3 0,9-2 1 15,1-3-6-15,3 0 1 16</inkml:trace>
</inkml:ink>
</file>

<file path=word/ink/ink1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12:30.30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94 5 19 0,'8'-8'9'0,"-1"8"-5"16,-7 0 16 0,3 3-19-16,-1 4 0 0,1 3 1 15,-3 3 1-15,2 2-3 16,-2-3 0-16,3 0 3 16,2 1 0-16,2-3-1 0,-2 0 0 15,0-3 0-15,0-4 1 31,3-3-2-31,-6-3 1 16,1-2-2-16,-3-5 0 0,-3 0-1 16,1 0 1-16,-6 0-1 15,1 3 0-15,-8 0-1 16,0 4 1-16,-5 6 0 16,-7 2 1-16,-6 7 1 15,3 8 1-15,-5 5 1 16,10 2 0-16,6 6 1 0,6 1 1 15,3 6 0-15,10 0 0 16,8-3-1-16,2 6 0 16,10-11-1-16,7-2 0 15,8-8-2-15,-3-2 1 16,6-5-3-16,1-2 1 0,-4-6-5 16,3-2 1-16,-6-2-5 15,-2-1 1-15,-5-2-6 31,-10-2 0-31,2-3 0 16,-4-5 1-16</inkml:trace>
</inkml:ink>
</file>

<file path=word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04:20.95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1-1 16 0,'3'5'8'0,"-6"-1"-5"0,3-4 13 0,5 0-15 16,0 0 1-16,8 0 2 31,-6 0 0-31,6-2-5 16,-3 0 1-16,4 4 3 15,-4 0 0-15,8 1-1 0,-3-1 0 16,0 1-1-16,0-3 1 15,2 2-3-15,-7 0 1 16,5-4-8-16,-5 0 1 16,2-1-1-16,-4 3 0 0</inkml:trace>
</inkml:ink>
</file>

<file path=word/ink/ink1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12:29.70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57 14 11 0,'0'-2'5'0,"3"2"3"0,-3 2 5 16,0 6-12-16,-3 2 1 0,1 2 1 16,2 1 1-16,0-1-5 15,0 1 1-15,0-1 2 16,0-2 1-16,2-3-1 16,1-2 0-16,-1-2 0 15,3-6 0-15,0-2 0 16,3-2 0-16,-8-3 0 15,5-2 0-15,-3-3-2 16,-2 2 1 0,0-2-2-16,0 3 1 15,0-1-1-15,-2 3 0 0,-3 6-1 16,-5 1 1-16,0 6 0 16,-5 1 1-16,-7 11 0 15,-1 5 1-15,-2 8 0 16,3 4 0-16,0 5 1 15,12 5 0-15,-8 1-1 16,16-8 1-16,2-3-1 0,2-5 0 16,6-4 1-16,9-6 0 15,1-2-1-15,6-5 0 16,1-5 0-16,3-5 1 16,6-5-1-16,-4-3 1 0,-2-7-2 15,-1-2 0-15,-5-8-1 16,3-2 1-16,-5 0-1 31,-8 2 1-31,6 2-2 16,-8 1 1-16,-3 7 0 15,1 3 0-15,-8 2 0 16,0 5 1-16,0 7-1 0,-8 8 0 16,6 7 0-16,-8 6 1 15,2 4-1-15,-2-2 1 16,5 2 0-16,3-4 0 0,2-3 0 15,2-3 1-15,3-5 0 16,5-2 1-16,0-2-1 16,0-6 1-16,5 1-1 15,-2-6 0-15,-6-2 0 16,5-7 1-16,-2-3-2 16,-2-7 1-16,-1-6-1 0,-2 1 0 15,0 0-1-15,-5-3 1 31,0 7-1-31,-2 4 0 16,-1 1 0-16,-2 3 0 0,-2 3-1 16,-1 4 1-16,1 6 0 15,2 7 0-15,-5 7 0 16,3 6 1-16,2 7-1 16,-3-6 1-16,8 9 0 15,5-6 1-15,0-2 0 0,3-8 1 16,4-2-1-16,0-2 0 15,11-8 0-15,2-5 1 16,2-8-1-16,-2-1 0 16,7-1-1-16,3-3 1 15,-5-2-1-15,0 5 0 0,-3 3-1 16,-5 2 1-16,-7 5-1 16,-2 5 1-16,-8 3-1 15,-8 4 0-15,-4 5 0 16,-11 3 0-16,-2 8 0 15,1-3 1 1,-1 0-1-16,0-3 1 16,2 3 0-16,8 0 1 15,3-3 1-15,4-4 0 16,8-4 0-16,3 1 1 0,9-2 0 16,8-3 1-16,3-3-2 15,1-2 1-15,4 3-4 16,1-6 1-16,-1 1-6 15,-6-3 0-15,-5-8-6 16,3 1 1-16,3 0-3 16,-11-6 1-16</inkml:trace>
</inkml:ink>
</file>

<file path=word/ink/ink1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12:27.33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71 39 11 0,'8'-20'5'0,"-8"0"2"0,2 17 2 16,-2 3-9-16,0 0 1 15,0 0 1-15,0 5 1 0,-2 13-3 16,-3 4 0-16,-3 11 2 16,-4 4 0-16,-3 5 0 15,-3 3 0-15,-7 2 0 0,11-2 0 16,-6-1-1-16,2-4 1 16,3-7-1-16,5-4 1 15,3-6 0-15,4-6 0 16,-1-7 0-16,4-5 0 0,4-5-1 31,4-7 1-31,4-6-1 16,3-2 1-16,3-5-2 15,2 1 1-15,2 1-2 16,-5 3 1-16,6 3 0 16,-3 2 0-16,-3 2-2 15,3 3 1-15,-5 3 0 0,0 4 0 16,-3 6 0-16,-4 4 0 15,-3 8 1-15,-3 5 0 16,-2 2 1-16,-7 3 0 0,2-2 0 16,-3-6 1-16,-7-2 0 15,-5-3 0-15,5-7-1 16,-2 0 1-16,-8-2 0 16,3-3 0-16,2-3 0 15,-2-2 0-15,7-2-1 0,-5-3 0 31,10 2-1-31,-3-2 0 16,6-2-4-16,-5-1 0 16,9 6-5-16,-2-1 0 15,13 3-2-15,-4 0 1 0</inkml:trace>
</inkml:ink>
</file>

<file path=word/ink/ink1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12:26.72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74 75 17 0,'0'-8'8'0,"12"3"-7"0,-5 0 13 0,-7 1-13 32,8-1 0-32,-3-3 1 15,-3 1 1-15,-2-1-4 16,0 1 1-16,0 2 1 16,-7 0 0-16,-1 0 0 0,1 2 0 15,-5 3-1-15,2 3 1 16,-10 2 0-16,0 5 0 15,-7 7 0-15,5 3 0 0,0 7 1 16,2 3 0-16,5 2 0 16,3-7 0-16,5-3 0 15,7-2 1-15,7-5-1 16,5-3 0-16,8-2-1 16,-3-5 1-16,8-2-1 15,-3-3 1-15,0-5-1 0,-2-8 0 31,2 1-1-31,-2-8 1 16,-5-2-1-16,0 0 1 16,-3-1-1-16,-5 1 0 15,1 7-1-15,-1 5 1 0,-7 3-1 16,0 7 0-16,-7 5 0 16,-1 5 1-16,1 14-1 15,-5 4 1-15,12-1 0 16,-3-2 0-16,3-1 0 15,0 1 0-15,0-5-3 0,3-3 0 16,2-2-2-16,4-5 0 16,4-5-5-16,2-5 1 15</inkml:trace>
</inkml:ink>
</file>

<file path=word/ink/ink1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12:25.10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67 56 19 0,'8'-17'9'0,"14"-8"-9"0,-15 17 17 15,13 6-16-15,0-3 0 32,10 10 2-17,4 0 0-15,-4 5-4 16,-10 2 1-16,2 3 1 0,-14 2 1 16,-1 1-1-16,-7 4 1 15,-7 8-2-15,-16-3 1 16,-11 5-1-16,-3 3 1 15,-6 4 0-15,-4-2 1 0,3-4-1 16,2-9 1-16,9 1-1 16,4-7 1-16,6-4 0 15,8-4 1-15,3-2-2 16,5 2 1-16,7 0 0 16,9-3 0-16,9 0 0 0,7 1 1 15,-1-3-1-15,6 0 1 16,-3 0 0-16,1-3 0 31,1 1-3-31,-1 2 0 16,-6 0-6-16,0-3 1 0,3 0-6 15,-3 1 1-15,1-1-3 16,-11 1 0-16</inkml:trace>
</inkml:ink>
</file>

<file path=word/ink/ink1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12:24.62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 7 19 0,'-2'-4'9'0,"-1"0"-4"0,3 4 9 0,0 0-13 16,3 0 0-16,2 0 2 15,5 0 1-15,5 0-4 31,-1 2 0-31,9 0 3 16,2-2 0-16,-3 0-1 0,0 0 1 16,-2 0-2-16,2 0 0 15,-7 2-3-15,5-2 0 16,-5 2-7-16,5-2 1 0,2 1-1 16,-7-1 1-16</inkml:trace>
</inkml:ink>
</file>

<file path=word/ink/ink1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12:23.52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45 18 0,'22'-14'9'0,"-2"1"-7"0,-8 8 14 15,1 0-15-15,4 3 1 16,3-1 1 0,0 3 0-16,2-2-5 15,-9 7 1-15,2 0 2 16,-8 5 1-16,-12 4-2 0,-5 4 0 16,-2 4 0-16,-8 1 0 15,0-1 0-15,3 0 1 0,-1 1 1 16,1-1 0-16,9 3 0 15,1-8 1-15,2-2 0 16,10-2 0-16,5-3 0 16,2 0 0-16,8-3-2 15,5 1 1-15,2-1-2 16,1-2 1-16,-1 0-6 0,-2-3 1 16,0 1-6-16,-10 2 0 15</inkml:trace>
</inkml:ink>
</file>

<file path=word/ink/ink1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12:23.13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0 30 12 0,'7'-18'6'0,"-7"8"2"0,0 5 5 15,0 0-12-15,0 5 0 16,0 0 1-16,3 8 1 0,-3 4-4 15,0 13 1-15,-5 5 2 32,0 2 0-32,-5 10 0 15,0 3 0-15,-2 2-1 16,4 1 1-16,1-4 0 16,-1-4 1-16,3-8-1 15,0-2 1-15,3-10 0 0,-1-5 0 16,3-7 0-16,3-13 0 15,2-3-2-15,2-4 1 16,8-6-1-16,3-4 0 0,1 2-1 16,-1 0 0-16,4 3-1 15,6 2 1-15,-1 5-1 16,-2 2 1-16,-3 8-1 16,-2 5 1-16,-3 5 0 15,-7 3 0-15,-5 2 1 16,-7 5 1-1,-6 2 0-15,-7 5 0 16,-4-4 0-16,1-1 0 16,-7-2-1-16,8 0 1 15,-3-3-3-15,3-4 1 0,4-3-4 16,6-3 0-16,-1-7-6 16,11-5 0-16,9-7-2 15,6-6 0-15</inkml:trace>
</inkml:ink>
</file>

<file path=word/ink/ink1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12:21.86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2 10 23 0,'-5'-7'11'0,"32"4"-1"0,-12 3 21 16,-3 0-30-16,8 3 0 0,3-1 0 15,2 1 1-15,2-1-3 32,3 1 1-32,-5-1-2 15,-3 1 0-15,-2-1-6 0,0 0 0 16,2-2-2-16,-4 0 1 16</inkml:trace>
</inkml:ink>
</file>

<file path=word/ink/ink1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12:21.57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 28 14 0,'2'-5'7'0,"-4"-13"-1"0,2 18 7 16,2-5-12-16,-2 5 0 15,0 0 1-15,0 0 0 16,0 0-2-16,0 0 0 0,3 3 2 15,4-1 0-15,-4 3 0 32,-3 5 0-32,0 0-1 15,0 5 1-15,0 2 0 16,-3 3 0-16,-4 5-1 16,7 2 1-16,-3 1-1 15,1 1 1-15,-1-1 0 0,3 4 1 16,3 0-1-16,-6 5 0 15,3 1-1-15,-2-9 1 16,2-1 0-16,0-6 0 0,0-2-1 16,0-3 0-16,0-4 0 15,2-3 0-15,-2-3-1 16,0 0 1-16,0-2-2 16,3 0 1-16,-3 0-4 15,0-2 1-15,2 2-3 0,-4-3 0 31,-1 1-3-31,1-3 1 16,-1 0-2-16,6 2 0 16</inkml:trace>
</inkml:ink>
</file>

<file path=word/ink/ink1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12:20.93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34 14 0,'-3'-2'7'0,"3"-3"-5"0,0 5 12 16,0 0-13-16,5-3 1 15,2 1 0-15,8-3 0 0,3 0-3 16,-1 0 1-16,6 3 2 16,-1-1 0-16,0 1-1 15,-2 2 0-15,0 2-1 16,-3 3 1-16,-7 3-1 16,0 1 1-16,-7 6-1 0,-3 5 0 15,-5 0 0-15,-10 0 0 31,-2 0 0-31,-6-3 0 16,1 1 0-16,2-3 1 16,5-3 0-16,0-2 0 0,5 2 1 15,3-2 1-15,7-2 0 16,7-1 0-16,3 1-1 16,7-1 1-16,3 1-1 15,0-6 1-15,3 1-4 16,-1-1 0-16,0 1-5 15,-4-3 0-15,2 2-4 16,0 3 1-16</inkml:trace>
</inkml:ink>
</file>

<file path=word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04:20.66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3 18 13 0,'0'3'6'0,"0"-8"2"0,0 5 6 16,5 0-13-16,-3 0 1 0,8 0 1 15,-5 0 0-15,5 2-4 16,0 1 1-16,2-6 2 15,3 1 0-15,3 4-1 16,-9-2 1-16,6 0-1 16,-5 0 0-16,5-2-1 15,-5 0 1-15,7-1-1 0,-4 1 1 32,2-1-2-32,-3 3 1 15,3-4-3-15,-5 1 1 16,2 6-4-16,-2-1 1 0,-3 3-3 15,1-3 1-15</inkml:trace>
</inkml:ink>
</file>

<file path=word/ink/ink1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12:20.35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92 93 8 0,'0'0'4'0,"5"-10"0"16,-3 7 5-16,1-2-7 16,-1 0 1-16,3 0 0 15,-2-2 1-15,-1-1-5 16,-2 3 0-16,0 0 4 0,-2 0 0 16,-1-2-2-16,-2 2 1 15,0 0-1-15,0-2 0 16,-2 2 0-16,-3 2 0 15,0 1-1-15,-3 2 1 0,3 2 0 16,-4 1 0-16,-4 2 0 16,-4 5 1-16,2-1-1 15,-2 6 1-15,-1 3-1 16,1 4 1-16,4 6 0 16,-1 1 0-16,1 6-1 15,1-5 1-15,4-3 0 0,3-2 0 16,5-5-1-16,3-3 0 15,2 1 0-15,2-6 1 32,6-4-1-32,4 2 1 15,6-5-1-15,-1-5 0 0,3-5-1 16,2 0 1-16,1-3-1 16,-3-4 1-16,-1-3-1 15,1-5 1-15,0-2-1 16,3-3 1-16,-4 0-1 15,-4 0 0-15,0 3 0 0,-2-1 0 16,-3 6 0-16,-3 2 0 16,1 3-1-16,-3 4 0 15,-3 3 0-15,-2 5 0 0,-2 5 1 16,-3 10 0-16,-3 7 0 16,3 8 0-16,0 0 1 15,0 0 1-15,3-3-1 31,-3-2 1-31,5-3-1 16,5-2 0-16,0-5-1 16,0-2 0-16,2-3-5 15,6-3 0-15,1-4-6 0,-1-3 0 16,4-5 0-16,6-5 0 16</inkml:trace>
</inkml:ink>
</file>

<file path=word/ink/ink1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12:16.88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2 55 20 0,'-12'-7'10'0,"24"0"-10"0,-7 4 17 0,5-1-15 15,3-1 1-15,4 0 0 16,5 3 1-16,3-1-5 31,3-2 0-31,1 1 3 16,-1 1 1-16,-1 1-3 15,-2-1 1-15,0 1-2 0,0 4 0 16,2 1-3-16,-5-1 0 16,-7 1-4-16,5-1 0 15</inkml:trace>
</inkml:ink>
</file>

<file path=word/ink/ink1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12:16.57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12 16 0,'-7'-25'8'0,"24"0"-7"0,-12 17 11 0,2 1-11 16,8-3 0-16,0-2 1 15,5 2 1-15,-3 2-4 16,5 3 1-16,-2 3 1 16,0 2 1-16,-3 2-1 15,-7 6 0-15,-3 2-1 0,-7 12 1 16,-9 0-1-16,-1 6 0 15,-5-1 0-15,-2 0 0 16,-6-2 1-16,1-2 0 16,5-4 0-16,0 1 1 0,2-2 0 15,5-6 0-15,2 3 1 16,6-5 0-16,9-3-1 16,1 1 1-16,7-6-1 15,2 1 1-15,10-3-2 16,0-3 1-16,3 1-5 0,2-1 0 15,-2 1-5-15,2 2 1 32,5 2-3-32,-10 1 1 15</inkml:trace>
</inkml:ink>
</file>

<file path=word/ink/ink1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12:09.43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59 37 19 0,'10'-15'9'0,"-25"5"-5"0,13 3 16 0,-11 4-20 16,1 1 1-16,-5 2 0 15,9 2 0-15,-4 3-2 16,5 2 1-16,2 6 1 16,-3 4 0-16,6 6-1 0,2 6 1 15,7 6 0-15,1 0 1 16,6-5 0-16,-1-1 1 31,9-4 0-31,-10-3 1 16,-2-2-1-16,-5-2 1 0,3-4-1 15,-16 1 0-15,1-2-1 16,-6-1 0-16,-1 1-1 16,-14-4 1-16,1 1-1 15,-2-2 0-15,2-3-4 16,-1-3 0-16,6 1-6 0,0-6 0 15,0-2-3-15,2-2 0 16</inkml:trace>
</inkml:ink>
</file>

<file path=word/ink/ink1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12:08.93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40 60 15 0,'5'-12'7'0,"13"-13"0"0,-14 20 8 16,-1 2-14-16,-3 3 1 16,0 0 1-16,0 0 1 0,0 8-5 15,-3 2 0-15,-4 7 3 16,2 5 1-1,-5 11-1-15,-2 1 1 16,-3 4-1-16,-2 1 0 0,-1-7-1 16,4-2 1-16,-6-5-1 15,13-5 1-15,-8-3-2 16,7-2 1-16,1-2 0 16,-1-4 0-16,6-4 0 15,0 3 0-15,2-6 0 0,0-2 1 16,2-5-1-16,3-10 0 15,10-2-1-15,5-10 1 16,-1-5-1-16,-1-3 1 16,1 0-1-16,1-2 0 0,7 5 0 15,-2 2 0-15,-3 0 0 16,3 5 0-16,-8 3-1 16,0 2 1-16,-2 5-1 31,0 5 0-31,-7 5 0 15,-1 5 0-15,-2 8 0 16,-5 4 1-16,0 8 0 0,-5 10 0 16,2 7 1-16,3 3 0 15,0 2 0-15,0 0 1 16,0-7-1-16,3-3 0 16,2 0 0-16,-3-4 0 0,3-4-3 15,3-1 1-15,-8-3-4 16,2-3 0-16,-2-7-4 15,0-5 0-15,-2-3-2 16,-6-4 0-16</inkml:trace>
</inkml:ink>
</file>

<file path=word/ink/ink1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12:08.33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82 124 16 0,'5'-12'8'0,"5"-3"-4"0,-10 10 9 0,0-3-11 16,3 3 0-16,-3-2 2 31,5-1 1-31,-5-1-7 15,0-1 1-15,-5 0 3 0,-3 0 1 16,-4 2-2-16,-3 1 0 16,0 2-1-16,-7 2 0 15,-8 1 0-15,3 4 1 16,-3 1-1-16,5 4 0 0,3 1 0 16,2-1 1-16,5 3-1 15,8 3 0-15,4 1 0 16,6 6 1-16,4 3-1 15,13 1 1-15,-5 9 0 16,5-6 1-16,-5 3-1 16,2-3 1-16,-5-5-1 15,-4-2 1-15,-8 0-1 0,-3-5 1 16,-9 0-1-16,-8-3 1 16,-2-2 0-16,-5-5 0 15,-1 0-1 1,-2 0 0-16,1-3-1 15,-1-2 1-15,5 3-4 16,5-3 0-16,5 0-5 16,8-3 0-16,12-2-2 15,10 0 0-15</inkml:trace>
</inkml:ink>
</file>

<file path=word/ink/ink1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12:01.889"/>
    </inkml:context>
    <inkml:brush xml:id="br0">
      <inkml:brushProperty name="width" value="0.26667" units="cm"/>
      <inkml:brushProperty name="height" value="0.53333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937-5 17 0,'-5'5'8'0,"-14"7"-5"0,9-7 16 0,-13 3-18 16,-9 4 1-16,-3 5 1 31,-15 1 0-31,-7 4-4 15,-2 8 1-15,-6-1 2 16,-2-1 1-16,10-1-1 16,-3 0 0-16,0-2-1 15,3-6 1-15,3 1-1 16,1-5 0-16,4 0-3 0,4 0 0 16,8-3-4-16,12-7 1 15,10-5-4-15,12-7 1 0</inkml:trace>
</inkml:ink>
</file>

<file path=word/ink/ink1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12:01.422"/>
    </inkml:context>
    <inkml:brush xml:id="br0">
      <inkml:brushProperty name="width" value="0.26667" units="cm"/>
      <inkml:brushProperty name="height" value="0.53333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1054 83 10 0,'2'-27'5'0,"3"12"2"0,-2 10 5 16,-3 0-11-16,0-5 1 0,-3 5 0 15,1 0 1-15,-3 0-4 16,-5 3 1-16,-2-1 2 16,-11 6 0-16,1 2-1 15,-13 2 1-15,-10 11-1 16,-7 4 1-16,0 3-1 0,-10 0 1 16,-3-1 1-16,-2-1 0 15,-3-1-1-15,1-2 1 31,7-3-1-31,4 3 0 16,6-2 0-16,0 2 0 0,7 0-2 16,6-3 1-16,4-2-1 15,7-3 1-15,4-2-2 16,4-2 1-16,7-1-2 16,1-2 1-16,4 0-3 15,1-2 0-15,2-1-5 0,2-2 1 16,-2-2-1-16,1-8 0 15</inkml:trace>
</inkml:ink>
</file>

<file path=word/ink/ink1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12:40.35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7 11 0,'5'-5'5'0,"3"-2"2"16,-3 7 6-16,10-3-12 15,-8 1 0-15,5 2 1 16,3 0 0-16,0 0-2 0,5 2 0 15,-5-2 1-15,-5 3 1 16,-3-3-1-16,3 2 0 16,-15 3-1-16,-2 3 1 0,0-3-1 15,-8 2 1-15,-5 5-1 16,5-4 1-16,-5 2 0 16,5-3 1-16,8 3 0 15,-8 0 1-15,15 0 0 16,0 0 0-16,15 0-1 31,-8-3 1-31,8 0-1 0,-3 1 1 16,11-1-3-16,-3 1 1 15,2 2-7-15,0-5 0 16,11-1-4-16,-11 9 1 0</inkml:trace>
</inkml:ink>
</file>

<file path=word/ink/ink1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12:37.13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45 17 0,'10'-17'8'0,"14"2"-5"0,-11 12 8 0,4 1-10 16,-2-1 0-16,5 1 0 16,-3-1 1-16,-2 3-2 15,-2 0 0-15,-1 0 1 0,-4 5 0 16,-3 0-1-16,-8 3 1 16,-2 4-1-16,-10-2 1 15,0 0-1-15,-2 0 0 0,0 0 1 16,-1 0 0-16,6 0 0 15,-1 0 1-15,6 0 0 16,4 2 1-16,3 1-1 31,3-1 1-31,7 3-1 0,5 0 0 0,5 0-4 16,2-3 1-16,3 1-7 31,5-1 0-31</inkml:trace>
</inkml:ink>
</file>

<file path=word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04:20.18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5 35 11 0,'2'-5'5'0,"5"2"5"16,-2 1-2-16,-5 2-7 15,5-3 1-15,-2-2 1 16,4 0 0-16,1 0-4 16,-1 3 1-16,6-1 2 0,1 1 1 31,-4 2-2-31,-5 0 1 16,10 0-1-16,-8 0 0 15,3 0 0-15,-2 0 0 0,-1 2-1 16,3 1 1-16,-5 4 0 15,0-2 0-15,-5 5-1 16,0-2 1-16,-5 9 0 16,3-5 1-16,-8 3-1 15,2-2 1-15,-12 4-1 16,6-2 0-16,-4 0 0 0,3-5 0 16,-9 0-1-16,9-3 1 15,2 1-1-15,-1-3 0 16,6-3-1-16,6-2 0 15,2 0 1-15,0 0 0 16,10 0 0-16,4 0 1 0,4 0-1 16,-8 0 1-16,5 3 0 31,-3 2 1-31,3 0-1 16,-8-3 1-16,11 3-1 15,-6-2 0-15,0 2 0 0,1-3 0 16,-1 1-3-16,0-1 0 15,-2-2-5-15,0 0 0 16,3 0-3-16,-1 0 1 16</inkml:trace>
</inkml:ink>
</file>

<file path=word/ink/ink1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12:17.13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2 9 27 0,'0'3'13'0,"17"-3"-12"15,-7 0 24-15,7-6-23 16,8 3 0-16,7 0 1 16,0 3 0-16,5 3-5 15,-2 0 1-15,0-3 0 16,-3 0 1-16,0 0-5 16,-5 3 1-16,-2-3-6 15,-3 0 1-15</inkml:trace>
</inkml:ink>
</file>

<file path=word/ink/ink1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12:16.10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0 269 12 0,'-8'-5'6'0,"3"-5"2"0,5 10 7 15,0 0-14-15,-5 0 0 16,3 5 2-16,2 3 0 16,0 1-4-16,2 6 1 15,3 0 2-15,0 5 1 0,0 0-2 31,3 0 1-31,4 0 0 16,-2-8 1-16,5 0 0 16,2-4 0-16,3-6-1 15,2-7 1-15,3-5-1 16,-2-2 0-16,1-5-1 16,-1-6 0-16,-4-4-1 0,4-5 0 15,-1-5 0-15,0-1 0 16,3 1-1-16,0 5 1 15,-3 2-1-15,1 5 1 16,-1 3-1-16,-2 5 1 0,-1 4-1 16,-1 3 1-16,-3 5-1 15,5 0 0-15,2 5 0 16,-7 3 1-16,2 2 0 16,-5 2 0-16,1 1-1 15,-3-3 1-15,2 0 0 16,-4-3 1-16,-3 1-1 0,2-3 1 31,-2-3 0-31,-3-2 0 16,1-2-1-16,-3-1 1 0,-3 1-1 15,1-1 0-15,-1 1 0 16,-4 0 0-16,2 4-1 16,-5-2 0-16,-2 5 0 15,-1 0 1-15,-2 5-1 16,-2 0 1-16,-3 2-1 15,-2 6 1-15,0 4-1 16,-3 8 0-16,3 5 1 0,-3 7 0 16,5-2 0-16,3-3 1 15,4 0 0-15,1 0 0 0,4 1 1 16,6-4 0-16,4 1 0 16,3-2 1-16,10-4-1 15,3-4 1-15,-1-2-1 31,5-6 0-31,6-5-2 16,-4-2 1-16,4-2-5 16,1-6 1-16,4-2-7 15,-1-5 1-15,5-4-2 0,-5-4 0 16</inkml:trace>
</inkml:ink>
</file>

<file path=word/ink/ink1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12:09.10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 14 25 0,'-10'-9'12'0,"20"6"-11"0,-7 3 23 16,2 0-22-16,5-2 0 15,2 2 0-15,0 0 0 16,10 5-6-16,0-3 1 16,6 0-4-1,6 5 1-15,-4-2-3 0,4-5 1 16</inkml:trace>
</inkml:ink>
</file>

<file path=word/ink/ink1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12:50.48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9 57 22 0,'-7'0'11'0,"-18"13"-11"16,20-6 18-16,-2 3-17 16,4 0 0-16,1 2 1 15,4 0 1-15,6 1-3 16,-1-6 0-16,3 1 2 16,5-3 1-1,0-3-1-15,-3-2 0 0,1-7 0 16,-3-1 0-16,0-2-1 15,-8-2 0-15,-2-3-1 16,-5-2 1-16,-2 0-3 16,2-6 0-16,-5 4-4 0,-5 1 0 15,-3 8-3-15,-4 10 0 16</inkml:trace>
</inkml:ink>
</file>

<file path=word/ink/ink1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12:50.20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48 12 9 0,'0'-15'4'0,"-7"22"8"16,2-4-1-16,-5 2-10 16,-5 2 1-16,1 6 0 15,-6 6 1-15,-3 4-3 16,1 1 0-16,5 4 3 15,5 1 0-15,9-1 0 0,6-4 1 16,6 1-1 0,1-8 1-16,3-2-1 15,4-5 1-15,0-10-2 16,1-5 1-16,1-5-2 16,-4-4 1-16,-2-4-1 15,-1-2 0-15,-7-2 0 16,0-3 0-16,-5-2-2 0,2 5 1 15,-2 4-4-15,0 4 1 16,5 4-5-16,0 2 1 16,5 6-4-16,7-1 1 0</inkml:trace>
</inkml:ink>
</file>

<file path=word/ink/ink1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12:49.86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27 17 0,'5'-15'8'0,"7"13"-6"0,-2-1 13 0,3 1-14 16,9 2 0-16,0 0 1 15,1-3 1-15,-1 1-3 16,5 7 0-16,-4 2 1 0,-1 1 1 15,-4 2-1-15,-3 2 1 32,-8 3-1-32,-2 0 0 15,-10-3-1-15,-5 3 1 16,-7-2-1-16,-6-1 1 0,-2-2-1 16,3 2 1-16,0-4-1 15,2-3 0-15,7-3 1 16,1 3 0-16,7-2 0 15,7-1 0-15,6 1-1 16,7-1 1-16,2 1 0 16,3 2 0-16,2 0-2 0,1 2 0 15,-6 1 0-15,3 2 1 16,-2 2 0-16,-4 5 0 0,-9-2 0 16,-5 3 1-16,-5 2 0 15,-7 0 0-15,-5-1 0 16,-6 1 1-16,-4-2-1 15,0-3 0-15,2-5 0 32,2-3 0-32,6 0-3 15,2-2 1-15,8 0-4 16,7-7 1-16,7-3-6 0,10 2 1 16</inkml:trace>
</inkml:ink>
</file>

<file path=word/ink/ink1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12:49.33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10 12 9 0,'2'-12'4'0,"1"17"10"0,-3-5-8 0,2 2-4 16,-2 1 1-16,0 4 1 15,0 1 0-15,0 2-5 16,0 2 0-16,0-2 4 31,3 0 0-31,-1-3-2 16,6-2 1-16,-3-2-1 15,2-3 1-15,3-3-1 0,-2-2 0 16,-3 0-1-16,4 0 1 16,-4-2-1-16,-2 0 0 15,-3-1 0-15,-3 1 0 0,-2-3-1 16,-4 7 1-16,1-2-1 15,-4 5 1-15,-1 0-1 16,-4 5 0-16,-5 5 1 16,2 3 0-16,0 2 0 15,5 7 0-15,-2-2 0 16,4 2 1-16,6 3 0 16,7 2 0-16,5-2-1 0,7-2 1 15,3-1 0-15,5-7 1 16,0 0-1-16,7-10 0 0,3-3 0 15,-3-4 1-15,3-3-1 32,-5-5 1-32,2-5-2 15,-2-2 0-15,0-1 0 16,-3 1 0-16,-2-3-1 16,-5 2 1-16,0 1-2 15,-3 2 1-15,-7 5 0 0,-3 3 0 16,-2 2 0-16,-4 5 0 15,-6 2 0-15,0 8 0 16,-3 3 0-16,3 4 1 0,-2 3-1 16,4 0 1-16,3 0 0 15,3-3 0-15,2-2 0 16,2-3 1-16,3 1 0 16,3-8 0-16,2-3 0 15,0-2 1-15,2-2-1 16,-2-3 0-16,3-3-1 0,-6-2 1 31,-2 0-1-31,2-2 1 16,-2 0-2-16,-2-3 1 15,-1-3 0-15,-2 1 0 0,0-3 0 16,-2 5 0-16,-1 0-1 16,1 5 0-16,-6 0 0 15,3 5 0-15,0 5 0 16,-2 3 1-16,-3 2-1 15,3 2 0 1,2 8 0-16,0 0 1 16,5 0 0-16,7 0 0 15,3-5 1-15,7-3 0 16,3-4 0-16,3-3 0 0,-1-3 0 16,0 1 1-16,1-3-1 15,-1-3 0-15,0-2-1 16,1-2 1-16,-1 0-1 15,3-1 0-15,0 1 0 32,-5 2 0-32,-1 0-1 15,-1 5 1-15,-6 0-1 0,1 5 0 16,-6 2-1-16,-2 3 1 16,-2 5 0-16,2 5 0 15,-10 3 0-15,0 2 1 16,-3 4 0-16,-7-4 0 0,-2 0 1 15,-5-2 0-15,-1-4 0 16,1-1 0-16,-1-6 0 16,1-2 0-16,5-2 0 15,2-3 1-15,7 0-2 16,1 0 1-16,7 0 0 16,10 0 0-16,0 0 0 0,7 0 1 15,3 2-1-15,5-2 1 16,2 0-1-16,-2-2 1 0,0-1-5 15,2-2 1-15,-4 0-7 32,-1 0 0-32,0 0-1 15,-4 0 0-15</inkml:trace>
</inkml:ink>
</file>

<file path=word/ink/ink1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12:45.90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73 18 10 0,'13'-13'5'0,"-6"8"3"32,-7 5 5-32,0 0-12 15,0 0 0-15,-2 0 2 0,-6 3 0 16,-7 4-3-16,-4 6 1 0,-1 4 2 15,-5 6 0-15,0 4-1 16,1 5 1-16,1 1-1 16,6-1 1-16,7-2-1 15,5-3 0-15,5-2 1 16,8-5 0-16,-1-5-1 16,8-8 0-16,5-4 0 15,2-6 0-15,0-4 0 0,0-3 0 16,1-5-1-16,-3-5 0 31,-6-2 0-31,1-6 0 0,-2 3-1 16,-6-2 1-16,-5 5-1 15,-2-1 0-15,-4 3 0 16,-6 1 0-16,0 4-2 16,-3 7 0-1,8 16-9 1,8-3 1-16</inkml:trace>
</inkml:ink>
</file>

<file path=word/ink/ink1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12:44.95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36 1 20 0,'18'-5'10'0,"16"13"-7"0,-24-3 10 0,5 5-13 15,2 9 1-15,-2 9 0 32,0 9 1-32,0 3-2 15,-8 2 0-15,-2 0 3 0,-7-2 0 16,-8 2 0-16,-10 0 0 16,-5 3 0-16,-4-3 0 15,1-7-1-15,1-6 1 16,-5-1-1-16,5-8 0 0,4-6-4 15,1-1 0-15,2-6-6 16,8 1 0-16,4-6-2 16,6-2 1-16</inkml:trace>
</inkml:ink>
</file>

<file path=word/ink/ink1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12:44.68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28 25 0,'7'-15'12'0,"21"5"-8"0,-19 10 22 0,4-3-25 15,2 6 0-15,0-1 1 16,0 1 0-16,2 2-6 15,3-3 0-15,-3-2-5 16,6 3 1-16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06:20.340"/>
    </inkml:context>
    <inkml:brush xml:id="br0">
      <inkml:brushProperty name="width" value="0.26667" units="cm"/>
      <inkml:brushProperty name="height" value="0.53333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1 42 7 0,'3'0'3'0,"14"-7"-1"0,-7 4 4 16,3 1-5-16,7 2 0 0,-3 0 0 15,5 0 0-15,3 0-1 16,5 0 0-16,10-3 1 15,4 3 0-15,14 0 0 16,4 0 1-16,7 0-1 31,8-5 1-31,5 0-1 16,0 0 0-16,-2 0 0 0,-8 1 1 16,3-1-2-16,-13 5 1 15,2 0-1-15,-11 0 1 16,-4 2-1-16,-9 1 1 0,-5-1-1 15,-5 0 1-15,-3 1-1 16,0-3 0-16,-4 0-1 16,-3 5 1-16,-3 2-5 15,5 1 1-15</inkml:trace>
</inkml:ink>
</file>

<file path=word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04:19.44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91 36 16 0,'0'-3'8'0,"0"-7"-4"0,0 10 8 0,2-5-11 16,1 0 1-16,4 0 1 16,-7 0 0-16,0 5-4 15,0 0 1-15,0 0 2 0,0 0 0 16,5-5-1-16,-5 5 1 15,0 0-1-15,0 0 0 16,3 3 1-16,-3-1 0 16,0 8 0-16,0 0 0 15,0 5-1 1,0-2 1-16,0 7-1 16,0-5 1-16,0 17-1 15,0-7 0-15,-3 7-1 16,-2-7 1-16,5 7 0 15,-7-7 0-15,2 0-1 0,2-5 1 16,1 5-1-16,-1-3 0 16,1 1 0-16,-4-6 1 15,-1 1-1-15,7-6 1 16,-3 1-1-16,-2-3 1 0,5-3-1 16,-2-2 1-16,2 0-1 15,0 0 1-15,0-3-1 16,0-2 1-16,0 0-1 15,0 0 1-15,2-9-1 16,6 1 1-16,-1-2-1 0,1 3 0 16,-3-3 0-16,-2 0 0 31,2-3 0-31,2 3 0 16,1-2 0-16,-1 2 0 15,3-3 0-15,-2 1 0 0,2 2-1 16,-3 3 1-16,6 2 0 15,-3 0 0-15,0 0-1 16,0 0 1-16,5 5-1 16,-2 0 1-16,-3 5 0 15,0-3 0-15,0 6-1 0,0-1 1 16,-3 3 0-16,-2 0 0 16,3 2 0-16,-5-2 0 15,-3 5 0-15,0-2 0 16,-8 7 0-16,5-5 1 0,-4 2-1 15,-1-4 0-15,-7 4 0 16,3-5 1-16,-6 3-1 16,3-2 1-16,-5 2-1 31,5-3 1-31,0-2-1 16,0-2 1-16,-5-3 0 15,7 0 0-15,-9 0-1 0,6 0 1 16,-1-5-1-16,7 0 1 15,-5-5-3-15,2 2 0 16,6-4-4-16,4 2 1 0,6-5-6 16,4 2 0-16</inkml:trace>
</inkml:ink>
</file>

<file path=word/ink/ink2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12:44.53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09 28 17 0,'2'-10'8'0,"-7"-2"-5"15,3 7 16-15,-5 5-19 16,-6 0 1-16,-4 0 1 16,2 5 0-16,0 0-3 15,3 0 1-15,4 0 1 16,4 5 0-16,1-1 0 16,6 4 0-16,1-1-1 15,11 6 0-15,5-1 0 16,2 3 1-16,1 5 0 15,-1-1 0-15,-7 1 0 0,-1 2 0 16,-4-4 1-16,-2-4 1 0,-11-1-1 16,-7-6 1-16,-7 1-1 15,0-6 1-15,-5 3-2 16,-6 0 1-16,6-8-5 16,5-2 1-16,2 0-6 15,3-5 1-15,9-5-3 16,6-4 0-16</inkml:trace>
</inkml:ink>
</file>

<file path=word/ink/ink2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12:44.16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59 1 17 0,'3'-9'8'0,"-11"16"-5"0,6-5 12 15,-8 6-13 1,0 4 0-16,-7 11 1 16,-8 1 0-16,-2 3-4 15,-5 6 0-15,2-1 3 0,8 0 0 16,-1 3-1-16,4-3 1 16,1 2-2-16,8-4 1 15,3-3-3-15,4-7 1 0,6-3-6 16,4-4 0-16,1-1 0 15,7-2 0-15</inkml:trace>
</inkml:ink>
</file>

<file path=word/ink/ink2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12:43.85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31-1 17 0,'7'-5'8'0,"16"15"-6"0,-18-5 11 15,5 5-12-15,-3 12 0 16,1 11 1-16,-3 4 0 0,-5 5-2 16,-3-2 0-16,-7 0 2 15,-10 0 1-15,-2-1-2 16,-3 1 1-16,-2 5 0 0,-8-5 1 31,8-11-1-31,-3-4 0 16,-5 0-3-16,15-5 1 15,-2-8-5-15,12-2 0 0,0 0-3 16,10-5 0-16</inkml:trace>
</inkml:ink>
</file>

<file path=word/ink/ink2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12:43.56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10 16 7 0,'0'-15'3'0,"-13"15"11"15,6 0-5-15,0 0-7 16,-8 5 0-16,5 5 1 16,-4 3 0-16,-3 4-4 15,2 3 1-15,8 0 2 0,2 0 1 16,5 2-1-16,5 0 1 15,2-2 0 1,5-5 0-16,3-2 0 16,2-6 0-16,-5-2-1 15,5-7 1-15,-5-6-1 16,-7-2 1-16,3-2-2 16,-11-6 0-16,-2-4-1 0,-4 0 1 15,1 2-2-15,-2 2 1 16,1 3-3-16,1 5 1 0,4 3-5 31,-4 2 1-31,8 5-4 16,10 0 1-16</inkml:trace>
</inkml:ink>
</file>

<file path=word/ink/ink2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12:43.20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04 39 8 0,'3'-10'4'0,"16"5"5"16,-16 0 3-16,4 2-11 16,6-2 0-1,7-2 3 1,2 2 1-16,3 5-6 16,-8 5 1-16,-2 2 3 0,3 1 0 15,-8 4-1-15,-3 1 0 16,-7-1-2-16,-7 3 1 15,-1-3-1-15,-12 3 1 16,0 0-1-16,-5-2 1 0,-4-1-1 16,4-4 1-16,2-1-1 15,4-2 1-15,4 0-1 16,12-3 1-16,3 3-1 16,3-2 0-16,9-1 0 15,3-2 0-15,5 3 0 16,-3-3 0-16,6 2-1 0,-3 3 1 31,-1 0 0-31,-6 5 0 16,-3 0 1-16,-3 0 0 15,-7 3 0-15,-7 1 1 0,-1 1 0 16,-4 3 0-16,-10-1-1 16,-3-2 1-16,-3 0-1 15,-4-3 0-15,10 3 0 16,-6-5 0-16,6-2-1 15,7-3 1-15,3-3-3 16,-3 1 1-16,15-1-3 0,0-2 0 16,12-5-6-16,5 0 1 15</inkml:trace>
</inkml:ink>
</file>

<file path=word/ink/ink2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12:42.60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31 54 8 0,'8'-10'4'0,"-3"-10"1"15,-3 15 2-15,3 0-4 16,-2 0 0-16,-3 5 1 15,0-5 1-15,0 3-7 16,-3-1 1-16,-2 3 4 0,-2 0 0 16,-1 5-1-16,-12 5 0 15,3 7 0-15,-8 8 0 0,-2 5 0 16,-3 7 0-16,-5 3 0 16,3 0 0-16,-1 0-1 15,6-6 1-15,5 1 0 16,2-2 0-16,5-1-1 31,8-2 1-31,-3 2-1 16,5-2 0-16,0-8-3 15,5-7 0-15,5 3-5 0,0-9 1 16,5-1-3-16,2-3 0 16</inkml:trace>
</inkml:ink>
</file>

<file path=word/ink/ink2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12:41.66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49 32 13 0,'15'-12'6'0,"12"2"-1"15,-19 7 8-15,4 1-12 0,-5-1 0 0,8 1 2 16,0 2 1-16,5 0-5 15,0 2 1-15,-5 1 1 16,0 4 1-16,0 6-1 16,-8-1 1-16,1 8-1 31,-8 0 0-31,-3 5 0 16,-9 2 0-16,2 1 0 0,-10-4 0 15,0-1 0-15,-7 2 0 16,-3-3 0-16,0-2 0 15,-2-3 0-15,2-2 1 0,3-5-1 16,4-2 0-16,3-1 0 16,3-2 1-16,0-5-1 15,2 0 0-15,7-2 0 16,1-3 0-16,7-5-1 16,0 0 1-16,5 0-1 0,5 5 1 15,10 0-2-15,-1 2 1 16,-4 3 0-16,8 0 1 15,-1 5-1-15,-2 3 1 32,2 4 1-32,-2 1 0 0,3 2 0 15,-9-1 0-15,6 1 0 16,-5 0 0-16,0 0-1 16,3 0 0-16,-8-2-5 15,2-4 1-15,-5-1-7 16,8-1 1-16,-2 6-3 15,-3-11 1-15</inkml:trace>
</inkml:ink>
</file>

<file path=word/ink/ink2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12:41.08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 7 13 0,'-7'0'6'0,"7"-2"4"0,0 2 5 16,0 0-13-16,5 0 0 0,-3-2 2 15,6 0 1-15,4 2-5 16,3 0 0-16,0 4 4 16,7-4 0-16,3 2-2 15,-3-2 1-15,0 3-1 16,1-3 0-16,2 2-5 31,-8-2 1-31,3-2-6 16,-5 2 1-16,7-3-2 0,-2 6 0 15</inkml:trace>
</inkml:ink>
</file>

<file path=word/ink/ink2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12:39.83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4 18 0,'15'-4'9'0,"22"1"-9"0,-27 1 17 16,5-1-16-16,8 1 1 16,-1 2 0-16,5 0 0 0,8 0-3 15,-10 2 0-15,-1 1 2 16,-4-1 0-16,-2 1-1 0,-6-1 0 15,-2 3-1-15,-5 0 1 16,-3 2 0-16,-4 3 1 31,-3 8-1-31,-5 7 0 16,-10 4 1-16,3 6 0 0,-1-2 0 16,1-1 0-16,7-2 0 15,0-3 0-15,10-5 1 16,0-2 0-16,13-2 0 15,2-6 0-15,2-2 0 16,5-5 0-16,3-2 0 16,-3-6 0-16,6-4-1 0,-9-3 1 15,4-3-1-15,-11-4 0 16,-2-6 0-16,-2-4 0 16,-8 0-1-16,-3-1 1 0,-4-1-2 15,-1 4 1 1,-9 15-4-1,7 2 0-15,-3 8-5 32,11 3 0-32,2 2-1 15,5 0 1-15</inkml:trace>
</inkml:ink>
</file>

<file path=word/ink/ink2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12:39.35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54 35 13 0,'7'-22'6'0,"3"14"1"0,-10 8 7 15,0 0-13-15,0-2 0 16,-3-1 1-16,-2 3 0 0,-4 3-2 16,-1 2 0-16,-5 5 1 15,-5 0 1-15,2 0-1 16,1 2 1-16,0 3-1 31,2-5 0-31,2 0 0 16,3 2 0-16,5-4 0 15,5-3 0-15,5 0 0 0,8 0 0 16,-1 0-1-16,6-3 0 16,-1 3 0-16,5 3 1 15,3 4-1-15,-2 0 0 0,-1 3 0 16,-2-2 1-16,2 2-1 15,-2 0 1-15,-7 2 0 16,-1 0 1-16,-2-2-1 16,-3 0 1-16,-7 0 0 15,-12-2 0-15,-1-3-1 16,-4-1 1-16,-8-1 0 16,0-3 0-16,-2 0-1 0,0-3 1 15,-1 1-1-15,6-3 0 16,2 0-1-16,3 0 1 0,4-5-3 15,1 0 0-15,4 0-4 32,3 0 1-32,0-5-5 15,5-2 1-15,10-1-2 16,-2 3 1-16</inkml:trace>
</inkml:ink>
</file>

<file path=word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05:01.83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16 34 17 0,'15'-22'8'0,"5"9"1"32,-15 13 6-32,3 3-13 15,-6 4 1-15,5 11 1 0,-4-1 1 16,-1 3-6-16,1 2 0 0,-1-2 4 15,-2-2 1-15,0-4-2 16,3-1 0-16,-3-3-1 16,2-3 1-16,1-2-1 15,4-2 1-15,-7-3-1 16,0-5 1-16,0 0-2 16,0-5 0-1,0-5-1-15,0-2 1 16,0 2-1-16,0 0 1 15,0 2-2-15,-7 6 1 16,-1 2 0-16,-2 7 1 16,-7 8 0-16,-5 8 0 0,-3 4 0 15,-5 5 1-15,1 6 0 16,9-1 1-16,0 3 0 16,13-3 1-16,4 0-1 15,8-2 0-15,7-2 0 16,6-4 0-16,4-4-1 0,8-2 1 15,-8-8-3-15,3-5 1 16,0-5-6-16,2-3 1 16,0-2-7-16,-5-2 1 0</inkml:trace>
</inkml:ink>
</file>

<file path=word/ink/ink2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12:37.85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2 5 19 0,'-5'-5'9'0,"22"5"-7"16,-7 0 17-16,2 0-17 15,6 2 0-15,6 1 2 16,4-3 0-16,-4 0-5 15,6-3 1-15,-3 3 2 16,0 0 1-16,-2 0-4 16,-5 0 1-16,-3 3-6 15,-2-1 0-15,-3-2-2 16,-2 0 0-16</inkml:trace>
</inkml:ink>
</file>

<file path=word/ink/ink2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12:37.60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9 4 12 0,'2'-3'6'0,"0"1"2"16,-2 2 1-16,0 0-8 15,0 0 1-15,0 5 1 16,0 5 0-16,0 0-3 0,-2 7 0 16,0 5 2-16,-3 5 1 15,2 1-1-15,-2-1 0 16,0 2-1-16,-5-1 1 0,3 1-2 16,2-1 1-16,0-4 0 15,0 1 0-15,2-3-1 16,1-2 1-16,-1-3-1 15,3-2 0-15,0-2-2 32,3-3 0-32,-3-3-5 15,-3-2 0-15,3-3-1 0,0 1 1 16</inkml:trace>
</inkml:ink>
</file>

<file path=word/ink/ink2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12:36.80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20 36 10 0,'7'-3'5'0,"-4"-21"3"16,-3 19 2-16,0 0-9 15,-8 5 1-15,3 2 2 16,-2 8 0 0,-8 5-5-16,2 7 0 0,-4 6 3 15,-1-1 1-15,1 0-2 16,5 5 1-16,-1 1-1 16,8-6 1-16,5-2-1 15,3-3 1-15,2-2 0 16,5-3 1-16,-1-5-1 15,11-4 1-15,0-6-1 0,0-2 0 16,3-7 0-16,-6-3 0 16,-2-7-1-16,0-1 1 15,-7 1-1-15,-1-8 0 16,-14-7-1 0,-1 5 0-16,3 4-3 15,-2 6 1-15,2 5-3 16,2 4 0-16,3 8-5 31,8-2 1-31</inkml:trace>
</inkml:ink>
</file>

<file path=word/ink/ink2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12:36.40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2 129 14 0,'-3'-5'7'0,"3"-22"-3"16,0 19 11-16,0 3-14 15,0 0 1-15,5-2 0 16,-3 2 1-16,3-3-4 15,5 3 1-15,-2 0 1 0,7 0 1 16,-1-2-2-16,4-1 1 16,-1 1 0-16,0-1 0 15,-2 3-1-15,5 0 1 0,-3 3-1 16,-2 2 0-16,-3 0 1 16,1 2 0-16,-4 3-1 15,1 5 0-15,-5 0 0 16,-5 8 0-16,-2-1 0 31,-11 3 1-31,1 3-1 16,-8-1 0-16,-2 3 0 0,-5-5 1 15,0-3-1-15,0-2 1 16,4-5-1-16,1-2 0 16,2-1 0-16,6-4 1 0,1-1-1 15,8 1 1-15,5-3-1 16,8-3 0-16,4 3 0 15,3-2 0-15,2-1-1 16,3 3 1-16,0 3-1 16,-3 2 1-16,-2 0-1 15,2 2 1-15,-2 3 0 16,-3 0 0-16,-2 3 0 0,-5 2 0 16,-5 0 1-16,-2 2 0 15,-3 1 0-15,-10-1 0 0,-2 1 0 16,-3-1 0-16,-2-2 0 31,-1-5 1-31,1-2-1 16,0-1 0-16,5-2 0 15,-3-2 0-15,3-1-1 16,2-2 1-16,7 0-4 16,3-5 1-16,3 0-3 0,4-2 1 15,8 2-5-15,12-5 0 16</inkml:trace>
</inkml:ink>
</file>

<file path=word/ink/ink2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12:34.58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2 8 20 0,'0'10'10'0,"9"-10"-7"0,-6 0 19 16,7 0-19-16,2 3 0 0,3-3 1 16,3 0 0-16,2 0-6 15,-1-3 1-15,4 1 3 16,-1-1 0-16,-2-2-3 15,-3 3 0-15,-2 2-2 16,3-3 0-16,-3 1-5 0,-3-1 1 31,8 3-2-31,-3 0 0 16</inkml:trace>
</inkml:ink>
</file>

<file path=word/ink/ink2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12:34.33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 40 8 0,'-2'-2'4'0,"4"-6"1"0,-2 8 5 0,0 0-8 16,0 0 1-16,0 0 1 15,5 0 1-15,2 0-6 16,-2 0 0-16,3 0 4 16,2 0 1-16,0 3-2 15,5-6 1-15,-3 3-2 16,8 0 1-16,0 3-1 16,2-6 1-16,3 3-1 0,-3-2 0 15,3-1-1-15,-2-2 1 16,-1 5-1-16,-2-5 0 15,0-2-2 1,-3 4 0-16,-2 3-4 16,-2-5 0-16,-1 5-2 15,-5 3 1-15</inkml:trace>
</inkml:ink>
</file>

<file path=word/ink/ink2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13:06.06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2 72 20 0,'13'-24'10'0,"-16"34"-5"16,3-13 16-16,-2 8-19 15,-6 0 1-15,1 2 2 16,7 3 0-16,-5 5-6 15,5-3 0-15,3 3 4 16,9-6 1-16,-2 1-2 31,7-5 1-31,0 0-1 0,1-3 0 16,-4-4 0-16,4-3 0 0,-6-2-1 16,-2-3 1-16,-5-2-2 15,-3-3 1-15,-2-7-2 16,-5 3 0-16,0 1-4 0,0-1 1 15,-9 7-3-15,-6 2 0 16,0 3-5-16,0 7 1 31</inkml:trace>
</inkml:ink>
</file>

<file path=word/ink/ink2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13:05.78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38 3 17 0,'-5'-8'8'0,"-14"16"0"16,6-1 8-16,1 6-14 15,-10 4 1-15,3 8 2 16,1 0 0-16,1 2-6 16,7 3 1-16,8-3 4 15,4 1 1 1,6-11-2-16,4-2 1 15,3-5-2-15,2-5 1 0,-2-8-1 16,-3-4 0-16,3-5-1 16,-6-6 0-16,1-2-1 15,-5-5 1-15,-3 1-3 16,-2 1 1-16,0 6-4 0,0 2 0 16,-2 5-4-16,2 3 0 15,5 2-2-15,5 7 0 16</inkml:trace>
</inkml:ink>
</file>

<file path=word/ink/ink2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13:05.45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2 49 18 0,'5'-7'9'0,"20"-13"-6"16,-13 15 16-16,3 0-18 31,0 2 1-31,5 1 0 16,-1-1 1-16,4 1-3 16,-4-1 1-16,-1 3 1 0,-4 5 1 15,-1 3-1-15,-3 2 0 16,-3 0-1-16,-7 0 0 15,-7 2-1-15,-3 6 1 16,-8-8 0-16,-4-1 0 0,0 1-1 16,-3 0 1-16,6 0 0 15,1-5 0-15,6 0-1 16,2 0 0-16,5-2 0 16,5-1 0-16,3-2 0 15,7 5 0-15,0 0-1 16,4 5 1-16,-1-5-1 15,1 5 1-15,4 2 0 0,-6 3 0 32,0 3 1-32,-4 4 0 15,-1-2 0-15,-4 0 1 16,-6 7 0-16,-7-7 1 0,-2 0-2 16,-10-3 1-16,-5-2-1 15,2-5 0-15,3 0-1 16,0-5 1-16,-1 0-4 15,4-2 1-15,9-1-5 16,2-4 1-16,8-3-5 0,8-3 0 16</inkml:trace>
</inkml:ink>
</file>

<file path=word/ink/ink2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13:04.83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32 26 11 0,'0'-3'5'0,"-2"16"3"0,-1-8 6 16,3 0-12-16,-2 5 0 15,-1-3 1-15,1 0 1 32,4 1-5-32,3-1 1 0,0-2 2 15,3 0 1-15,-3-5-1 16,2 0 0-16,1-5-1 16,-1-2 1-16,-2-1-1 15,0-2 0-15,-5-2-1 16,-2 2 0-16,-1 0 0 15,-2 0 0-15,0 0-1 0,-7 3 0 16,-1 0 0-16,-2 7 1 16,-2 7 0-16,-3 3 1 15,-2 5-1-15,2 7 1 16,3 3 0-16,2 2 1 16,7 0-1-16,3 6 1 0,13-6-1 15,-1 3 1-15,8-8-1 16,0 0 1-16,15-9-1 15,-3-6 0-15,0-7 0 16,-2-2 0-16,0-6-1 0,2-4 1 16,-2-6-1-16,-2 1 0 31,-1-10-1-31,-2 7 1 16,-5 0-1-16,-3 5 0 15,-5 3 0-15,-2 2 0 0,-7 7 0 16,-3 6 0-16,-2 7 0 15,-3 5 0-15,2 5 0 16,1 2 0-16,-1 3 0 16,3-1 1-16,5 1 0 15,3-5 1-15,2-3 0 0,7-4 0 16,3-6 1-16,0-2 0 16,7-5-1-16,1-2 0 15,-3-11 0-15,-3 1 0 16,0-3-1-16,-4-5 1 0,-1-2-2 15,-2-3 1-15,-3 3-1 32,-4 0 1-32,-3-1-1 15,0 6 0-15,-3 2 0 16,-1 5 0-16,-4 0 0 16,3 8 1-16,-5 2-1 0,3 5 1 15,-3 5-1-15,-3 2 0 31,3 13 1-31,3 0 0 16,5-6 0-16,2-1 1 16,4-1 0-16,6-7 1 15,0-8-1-15,5-2 1 16,0-2-1-16,0-3 1 16,2-5-2-16,3 0 1 0,0-5-1 15,2-5 1-15,-2 1-1 16,3-1 0-16,-3 2 0 0,-3 1 0 15,0 2-1-15,1 3 1 32,-3 4-1-32,-5 3 1 15,2 1-1-15,-5 6 1 0,-2 8-1 16,0 2 1-16,0 6 0 16,-5 4 0-16,0 3 0 15,-7 0 1-15,-1 4 0 16,-4-1 0-16,-3-9 0 15,-5-1 0-15,-2-1-1 0,-3-7 1 16,3-8 0-16,2-4 0 16,5-5-1-16,5 2 0 15,3 0 0-15,2 2 0 16,5 3 1-16,10 0 0 16,2 0 0-16,10-2 0 0,1 2 0 15,1 0 0-15,6 0-1 16,0 0 1-16,0-3-6 15,2 3 1-15,-2-2-7 32,-3 2 1-32,-4 2-2 0,-9 1 1 15</inkml:trace>
</inkml:ink>
</file>

<file path=word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05:00.11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00 28 12 0,'10'-17'6'0,"0"15"-1"0,-8-3 6 16,3 0-10-16,-5 5 1 15,0 0 1-15,0 0 1 0,-5 5-4 16,3 7 0-16,-6 8 3 16,1 2 0-16,-3 3-1 15,-3 5 0-15,-2 2-1 16,0 3 0-16,6-1 0 15,-4-4 0-15,6-3-1 16,2-4 1-16,-3-3-1 0,3-5 1 16,3-3 0-16,-1-2 1 15,3-5-1-15,3-3 0 16,12-17 0 0,-3 1 1-16,8-4-2 15,0 1 1-15,2-1-1 31,1 4 1-31,-4 1-1 16,-1 6 0-16,-3 2 0 16,0 2 0-16,0 3 0 15,-5 8 1-15,2 2 0 0,-5 2 0 16,-2 3 0-16,-2 5 0 16,-6 0 0-16,-2-1 1 15,-4 4-1-15,-9-3 1 16,-4-1-1-16,-3-1 1 0,0-1-1 15,-2 1 1-15,4-9-2 16,6-4 0-16,2-2-4 16,3-1 1-16,4-7-7 15,3 8 0-15,8-8-1 16,7 0 0-16</inkml:trace>
</inkml:ink>
</file>

<file path=word/ink/ink2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13:03.51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8 15 10 0,'-18'-2'5'0,"-2"7"8"16,13-3 0-16,-3 8-12 16,-2 2 1-16,2 6 1 15,0 4 0-15,2 1-3 16,6-1 0-16,4 3 4 16,8-3 0-16,0-4 0 0,7-1 0 31,3-12-1-31,-2-5 1 15,-3-8 0-15,2-2 0 16,0-2-2-16,-9-3 0 0,-6-7-1 16,3-1 1-16,-10-1-3 15,0-1 1-15,0 2-5 0,-7 3 1 16,5 6-7-16,4 4 0 16,-2 5 0-16,3 2 0 15</inkml:trace>
</inkml:ink>
</file>

<file path=word/ink/ink2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13:03.20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11 8 9 0,'0'-5'4'0,"0"5"-1"0,0-2 4 15,-2 2-4-15,-6 2 0 16,1 6 2-16,-3 1 0 31,-4 6-6-31,-3 5 0 16,2 2 4-16,-2 3 1 0,8 4-1 16,-1 1 0-16,8-3 0 0,2-5 0 15,0-2 0-15,5-5 1 16,2-3-1-16,0-2 1 15,3-2-1-15,2-3 1 16,-2-5-2-16,4-5 0 0,-2-3 0 31,-5-7 0-31,1-2-1 16,-1-3 1-16,-5-2-2 16,-2-3 1-16,-2 1-1 15,2 2 0-15,-5-1-1 16,3 6 1-16,-1 0-3 0,3 7 0 15,0 3-3-15,0 2 0 16,3 2-5-16,6 6 0 16</inkml:trace>
</inkml:ink>
</file>

<file path=word/ink/ink2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13:02.76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34 20 12 0,'0'-15'6'0,"2"15"0"0,-2-5 6 15,0 5-11-15,0 0 1 0,-2-2 0 16,-1 2 0-16,-7 2-2 16,-2 3 0-16,0 3 2 15,-1 4 1-15,-4 8-1 16,-1 5 0-16,1 2 0 15,2 5 0-15,5 3 0 16,5-5 0 0,3-3 0-16,4-4 0 15,3-6 1-15,5-2 0 16,5-5 0-16,2-5 0 16,1-3-1-16,-1-9 0 0,-2 0 0 15,2-8 0-15,-2-3-1 16,-5-2 1-16,0-2-1 15,-2 0 0-15,-3-1-1 16,-3-4 1-16,-2 5-2 16,-2 2 1-16,-3 2-1 0,5 3 0 15,-3 3-4-15,-2 4 0 16,5 3-6-16,8 5 1 16,-3 0-1-16,10 8 1 15</inkml:trace>
</inkml:ink>
</file>

<file path=word/ink/ink2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13:01.78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0 13 11 0,'0'7'5'0,"0"-14"-1"16,0 7 7-16,0 0-10 15,0 0 1-15,0 0 1 16,0 0 0-16,0 0-4 0,0 0 0 16,0 0 2-16,0 0 1 15,0-3-1-15,5-2 1 16,-2 3-1-16,2 2 0 16,2 0 0-16,-2 0 1 0,-3-3-2 15,6 3 1-15,-1 0 0 16,1 0 0-16,7 3 0 15,-5-3 0-15,5 0 0 32,-5 0 0-32,7 0 0 15,-7 0 0-15,2 2 0 16,3-2 1 0,-2 3-1-16,2-1 1 15,-8 1-1-15,0 4 0 16,-2 1-1-16,-2 2 1 0,-6 0-1 15,-2-1 1-15,-7 1-1 16,5 0 1-16,-8 3-1 16,-5-3 1-16,2-3-1 15,3 1 1-15,-2-3-1 16,10-3 0-16,-8 1 0 16,12-1 0-16,1-2 0 0,2 0 0 15,5 0 0-15,2 0 0 16,6 0-1-16,-3 0 1 15,2 0-1-15,3 3 1 16,0 2-1 0,2 2 0-16,1 3 1 15,-6 2 0-15,3 3 0 16,0 8 1-16,0-3 0 16,-3 2 0-16,-4 0 1 15,-3 1 1-15,-5-3-2 16,-5-3 1-16,0-2 0 0,-10-3 0 15,5-2-1-15,-5 0 0 16,-3-5 0-16,1 0 1 16,-5-2-2-16,-3-1 1 0,5-2-1 15,-2-2 0-15,-6-1-1 16,6-2 0-16,5-2-4 16,-1 2 1-16,3 0-5 15,8 0 1-15,4 5-3 16,6 2 1-16</inkml:trace>
</inkml:ink>
</file>

<file path=word/ink/ink2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13:00.71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2 16 0,'-2'7'8'0,"4"-17"-5"15,-2 10 14-15,0 0-15 0,0 0 0 16,5 3 2-16,3-3 1 16,4 2-5-16,-2 1 1 15,10-1 3-15,2 1 0 16,-2-3-1-16,3 0 0 0,-1 0-2 15,3 0 1-15,-8 0-5 16,3 0 1-16,-5 0-7 16,2 0 1-16,1 5-1 15,4 0 0-15</inkml:trace>
</inkml:ink>
</file>

<file path=word/ink/ink2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12:59.34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6 58 25 0,'-15'17'12'0,"-5"6"-7"0,18-16 21 16,2 8-25-16,0 0 1 16,2 2 1-16,6 1 1 0,6-3-4 15,6-3 1-15,3-4 2 16,-3-6 1-16,-1-4-1 16,-9-6 1-16,8-4-1 0,-8-3 0 15,-3 0-1-15,-2-5 0 16,-2 0-2-16,-3-5 0 0,-3 3-3 15,-2-1 1-15,-2 4-5 16,-1 1 0-16,-7 13-6 16,8 0 1-16,-1 8 0 15,-4 2 0-15</inkml:trace>
</inkml:ink>
</file>

<file path=word/ink/ink2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12:59.08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2 50 19 0,'0'-15'9'0,"17"0"-2"16,-12 12 14-16,5-2-20 16,2 0 0-16,8 3 2 15,2-1 1-15,1 1-5 16,4 2 1-16,3 0 2 0,-6 2 0 15,6 1-1-15,-10-3 0 32,2 2-1-32,-2 1 0 15,-5-1-1-15,-5 1 0 0,-3 2 1 16,3 2 0-16,-10-2 0 16,-5 13 0-16,-2-3 0 15,-1 7 0-15,-4 5 1 16,9 1 0-16,-4 1 0 15,7-1 1-15,0-3 0 0,0-3 0 16,7-5 0-16,1-4 1 16,7-3-1-16,-1-8 1 15,1-2-1-15,0-7 0 16,2-8-1-16,-2 0 0 16,-5-5-1-16,-5 0 1 15,3 0-2-15,-8-2 1 16,0 0-2-16,-8 4 1 0,8 3-4 15,-5 5 1-15,5 0-5 32,5 3 1-32,10 2-3 0,5 5 0 15</inkml:trace>
</inkml:ink>
</file>

<file path=word/ink/ink2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12:58.63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12 26 13 0,'13'-5'6'0,"-11"-17"1"15,-2 22 11 1,-2 2-16 0,-6 6 1-16,-4 4 0 15,-3-4 0 1,0 1-4-16,-2 1 0 16,-1 0 3-16,6 0 0 15,-1-2-1-15,6-1 0 0,4 1 0 16,-2-1 1-16,10 1-1 15,3-1 1-15,4-2-1 16,3 2 1-16,0 1-1 16,5-1 1-16,-5 1-1 15,2 2 1-15,1 2-1 0,-1 1 1 16,-4 4-1-16,1 0 1 16,-1-2 0-16,-6 5 0 15,-4 0 0-15,-3-2 0 0,-3-4 0 16,-2 1 0-16,-5-5 0 15,3 3 0-15,-10-6 0 32,2 3 0-32,5-5-3 15,-3-5 0-15,1 0-5 16,2-2 1-16,2-8-6 16,8 0 1-16,0-3-3 0,0 1 0 15</inkml:trace>
</inkml:ink>
</file>

<file path=word/ink/ink2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12:58.16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48 62 11 0,'5'-13'5'0,"5"1"4"15,-3 7 4-15,0 0-11 0,3 3 0 0,5-6 2 32,-7 3 0-32,7-2-5 15,4 4 1-15,-4 1 4 16,0 4 0-16,5 3-1 16,-8 8 0-16,-2 4-1 0,3 3 0 15,-13 2-1-15,0 0 1 16,-13 6-1-16,1 2 0 15,-5 4 0-15,-8-2 0 0,-5 1-1 16,0-4 1-16,-7-4 0 16,5-5 0-16,5-3 0 15,-3-4 1-15,8-8-1 16,-1-3 0-16,11-4-1 16,-1-6 1-16,8-4-1 15,5 0 0-15,5-3 0 0,8 2 0 16,4 1 0-16,8 4 0 15,-3 4 1-15,6 4 0 16,-6 2 0 0,0 3 1-16,-2 2 0 15,0 6 0-15,0-1-1 16,-3 3 0-16,3-3-3 16,-5 3 0-16,5 0-4 15,-8-7 0-15,5-1-6 16,3 1 1-16,-3-1-1 15,-4-2 1-15</inkml:trace>
</inkml:ink>
</file>

<file path=word/ink/ink2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12:57.61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 6 22 0,'-8'0'11'0,"18"-4"-8"0,-5 2 16 16,3 2-18-16,6 0 1 0,-4-3 1 15,10 3 1-15,2 5-5 16,1-3 0-16,6 0 1 16,-4-2 1-1,0 0-6-15,0 3 0 16,2-1-4-16,5 5 1 16</inkml:trace>
</inkml:ink>
</file>

<file path=word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04:59.09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05 26 17 0,'18'-2'8'0,"4"-18"-4"16,-10 20 9-16,-2-3-12 0,7 1 0 15,1 7 1-15,-3-3 0 16,2 6-2-16,-2-1 0 0,-5 5 2 16,2 6 0-16,-7 4 0 15,-8 3 0-15,-9 0 0 16,-3 2 0-16,-7 3 0 31,-8 2 0-31,-2 0-1 16,-7-2 1-16,-3-3-1 0,5-2 1 15,-1-5-1-15,9-5 0 16,7-5-1-16,2-3 1 16,5-4-1-16,5-6 0 15,0-2 0-15,8-2 0 0,4-1-1 16,11 1 0-16,1 0 1 16,9 2 0-16,6 5 1 15,1 2 0-15,-5 3 0 16,-1 5 0-16,1 2 0 15,-3 3 1-15,1 3-4 16,-1 1 0-16,-2-1-5 0,-1-1 1 16,1-2-4-16,0-8 1 15</inkml:trace>
</inkml:ink>
</file>

<file path=word/ink/ink2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12:57.38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3 16 6 0,'0'-5'3'0,"-8"-7"4"0,8 12 1 0,0 0-6 16,0 0 0-16,0 0 2 15,0 0 0-15,0 5-4 16,-4 2 0-16,4 8 3 16,-5 2 1-16,0 6-1 0,-3-1 1 15,3 5-1-15,0 1 1 16,3-1-1-16,-1 0 0 15,-2-2-1-15,3 0 1 16,2-6-1 0,0-1 0-16,0-3-1 15,0 0 1-15,0-3-4 16,0-2 0-16,0 0-3 16,0-3 1-16,0 1-6 15,0-3 1-15</inkml:trace>
</inkml:ink>
</file>

<file path=word/ink/ink2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12:56.64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19 7 19 0,'-5'-7'9'0,"-27"24"-1"15,27-12 10-15,-10 8-17 16,3 4 1-16,-6 8 1 16,1 0 1-16,7 2-4 15,3-2 0-15,11-5 4 16,1-3 1-16,5-4-1 15,5-9 1-15,0-6-1 0,-2-5 1 16,4-6-2-16,-7-4 1 16,0-3-2-1,-5 2 0-15,-5-1-3 16,0-1 0-16,-5-5-6 16,0 2 1-16,-2 9-6 15,9-1 0-15,3 7-1 16,0 1 0-16</inkml:trace>
</inkml:ink>
</file>

<file path=word/ink/ink2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12:56.36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11 2 10 0,'-7'-5'5'0,"-23"15"5"0,20-5 5 16,3 5-13-16,-6 7 0 15,3 8 1 1,-5 5 1-16,5 2-5 16,5 0 1-16,0-2 3 0,5-2 1 15,8-1 0-15,-1-10 0 16,6-2-1-16,-6-5 1 16,11-10-1-16,-3-7 1 0,2-8-3 15,-2-3 1-15,-5-2-1 16,-3 1 0-16,-7-6-1 15,-5 2 0-15,3-4 0 16,-3 2 0-16,0 3-2 16,0 4 0-16,0 6-4 31,5 5 1-31,7 2-5 16,6 7 0-16</inkml:trace>
</inkml:ink>
</file>

<file path=word/ink/ink2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12:56.03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71 138 19 0,'-3'-18'9'0,"6"-9"-4"0,-3 22 9 15,0-7-14-15,-3-1 1 16,1 3 1-16,-3-2 0 0,-3 0-2 15,1 2 0-15,0 2 1 16,-8 1 0-16,-5 4 0 16,3 3 1-16,-3 3-1 15,5 4 0-15,-2 8 0 16,2 5 0-16,7 2 1 0,1 1 0 16,2-1-1-16,5 0 1 15,5-2 0-15,0-3 0 16,5-7-1-16,7-2 1 15,0-3-1-15,1-3 0 0,-1-12 0 16,0 3 1-16,1-8-2 31,-1 0 1-31,-5-7-1 16,3 2 1-16,-7 3-1 16,2 2 1-16,-1 2-2 15,-4 6 0-15,0 2 1 16,-5 7 0-16,-7 13 0 0,-3 8 0 15,-5 4 0-15,-2 5 0 16,0 0 1-16,-6 6 1 16,1-1-1-16,2-2 1 0,3-3-1 15,2-2 0-15,5-6-2 16,0-4 1-16,3-2-5 16,2-4 0-16,5-1-5 15,5-1 0-15,10-4-2 16,0-8 1-16</inkml:trace>
</inkml:ink>
</file>

<file path=word/ink/ink2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12:52.01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0 28 0,'8'7'14'0,"76"-3"-11"16,-54-4 27-16,-3 0-34 15,6 0 0-15,6 0-14 16,9 0 0-16</inkml:trace>
</inkml:ink>
</file>

<file path=word/ink/ink2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12:51.83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8 18 10 0,'-10'0'5'0,"2"-2"3"0,8 2 5 16,0 2-12-16,0-2 1 0,3-2 2 15,7 2 1-15,0 0-5 16,12 0 0-16,3-5 3 16,2 3 1-16,5 2-2 15,6-2 0-15,-6 2 0 16,3 0 0-16,-3 0-2 15,0-3 0-15,-7 3-2 16,-3-2 1 0,-2 0-4-16,-5 2 1 15,0 0-5-15,-5 2 1 16</inkml:trace>
</inkml:ink>
</file>

<file path=word/ink/ink2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13:18.96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2 68 9 0,'0'-22'4'0,"13"7"10"16,-8 7 0-16,2 3-13 16,3 0 1-16,0 3 0 15,5-3 1-15,2 0-4 16,-4 5 1-16,4 0 1 0,-2 5 1 15,-5 0-2-15,-12 0 1 16,-1 5-1-16,-9 7 0 0,-3 3 0 16,-5 0 1-16,-2 0 2 31,-1 0 0-31,3 0 1 16,0-3 1-16,8 0 0 15,7-2 1-15,5 0-2 16,10-2 1-16,5-3-2 15,2-3 0-15,8-2-2 0,2-3 1 16,6 1-5-16,-3-1 1 16,2-2-8-16,-5 0 1 15,3 5-3-15,2 5 0 0</inkml:trace>
</inkml:ink>
</file>

<file path=word/ink/ink2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13:13.71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11 38 13 0,'10'-13'6'0,"22"-2"2"0,-22 13 4 15,2-3-9-15,8 2 0 16,-5 3 1-16,4 3 0 15,-4 2-5 1,0 5 0-16,-8 0 4 16,1 2 0-16,-8 3-1 15,-8 3 0-15,1 1-1 16,-8 1 0-16,-7-2 0 0,-3-3 1 16,8 0-2-16,5-3 1 15,-3 0-1-15,10 1 0 0,2-1 0 16,11 1 0-16,-1-3-1 15,6 2 0 1,4 8 2 15,3 0 1-31,-1-3 0 16,-9 1 1-16,2-3-1 16,-4 2 1-16,-8-2 1 0,-5-5 0 15,-5-3-2-15,-2 1 0 16,-10 2-1-16,-6-5 1 15,-1 0-2-15,2-3 1 16,-1-4-6-16,6 2 1 0,3 0-8 16,1 0 1-16,-1-5-1 15,-1-3 1-15</inkml:trace>
</inkml:ink>
</file>

<file path=word/ink/ink2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13:13.26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30 24 0,'5'-10'12'0,"12"2"-12"16,-7 6 23-16,0-1-22 0,5 1 0 15,5 2 2-15,7-5 1 16,-5 5-4-16,8 0 0 15,2 0 2-15,-9 2 0 16,-1 6 0-16,-2-1 0 0,-8 6-2 31,-2 1 1-31,-5 6-1 16,-10-2 0-16,-5 4 0 16,-10 7 1-16,-9-1-1 15,1-6 0-15,-6-2 0 16,-1-1 1-16,5-1 0 15,3-6 1-15,7 0 0 0,10-2 0 16,10 3 0-16,0-3 0 16,8-3 0-16,9 3 1 15,8-3-2-15,5 1 0 0,-1-3-5 16,4-3 1-16,4 1-6 16,-10-3 0-16,8 0-3 15,-6 0 0-15</inkml:trace>
</inkml:ink>
</file>

<file path=word/ink/ink2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13:12.65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00 57 11 0,'0'-5'5'0,"5"-5"2"16,-3 5 3-16,-2 1-9 15,0-1 1-15,0 0 0 0,0 2 1 16,-2-2-4-16,-1 0 0 15,1 0 2-15,-11 0 1 0,3 5-1 16,-2 0 0-16,2 3 0 16,-2 2 0-16,4 2 0 31,-7 3 1-31,8 2 0 16,2 6 0-16,-2 2 0 15,7-3 1-15,0 5-1 16,0-7 1-16,7-3-1 15,1-2 1-15,6-2-1 0,1-6 0 16,5-2-1-16,0-2 0 16,-3-3 0-16,0-8 0 15,-2 1-1-15,0 0 0 0,0-1 0 16,-3-2 1-16,-4 6-1 16,-1 1 0-16,-2 3 0 15,-2 3 1-15,-6 7 0 16,1 9 0-16,-8 11 1 15,-3 2 0-15,-1 3 0 16,-1-3 1-16,0-2-1 0,0 2 0 16,5-2-1-16,0 2 1 31,3-5-3-31,2 1 1 16,2-8-6-16,-4-1 1 0,2-1-6 15,5-1 0-15,0-2-1 16,5-5 0-16</inkml:trace>
</inkml:ink>
</file>

<file path=word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04:58.58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 13 22 0,'-5'-10'11'0,"8"12"-9"0,2-2 19 15,5 3-20-15,5-3 0 0,7-3 0 16,6 3 0-16,-1-2-2 15,5 2 1-15,3 0-2 16,0-3 1-16,0 3-6 16,-3 3 0-16</inkml:trace>
</inkml:ink>
</file>

<file path=word/ink/ink2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13:11.78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3 49 17 0,'12'-22'8'0,"-4"2"1"0,-3 18 7 0,-5-3-15 16,0 5 1-16,2 0 3 31,-2 5 0-31,0 2-5 16,-2 8 1-16,2 5 4 0,-8 7 0 15,1 8-1-15,-5 2 1 16,2 0-2-16,-3-2 0 16,4-3-1-16,-1-5 0 15,2-2-1-15,3-2 0 0,-2-6-2 16,5 0 0-16,-3-7-5 16,2 3 0-16,3-3-6 15,8 4 1-15,-6-4-1 16,5-2 0-16</inkml:trace>
</inkml:ink>
</file>

<file path=word/ink/ink2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13:11.48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0 18 10 0,'-2'-12'5'0,"-8"5"6"0,7 7 4 16,-1 2-14-16,-6 3 1 15,0 5 2-15,-5 7 0 16,3 13-5-16,-1 0 1 0,6-1 3 31,4-1 1-31,3-4-1 16,5-1 1-16,3-4 0 0,7-6 0 16,4-6-1-16,1-4 1 15,0-3-1-15,-3-5 0 0,-2 0-1 16,0-5 0-16,-5-5-1 15,-1-5 0-15,-6-2-1 16,-3 0 1-16,-3 4-3 16,-1 1 0-16,1 2-5 15,3 5 1-15,3 5-6 16,4 5 1-16</inkml:trace>
</inkml:ink>
</file>

<file path=word/ink/ink2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13:07.45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 41 14 0,'-5'-12'7'0,"10"10"1"0,-5 2 8 0,5 0-15 16,2-5 0-16,8 7 2 16,0-2 0-16,5-2-3 31,2 0 0-31,3-1 2 16,5 1 0-16,0-1-1 15,0 1 1-15,4 0-2 16,-6-1 1-16,-1 1-3 0,-2-1 0 15,2 3-3-15,-4 0 1 16,-9 5-4-16,1 0 1 16</inkml:trace>
</inkml:ink>
</file>

<file path=word/ink/ink2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13:18.60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5 283 18 0,'-12'15'9'0,"9"10"-4"16,6-20 10-16,2 5-14 15,2-2 1-15,3-1 1 16,3-4 0-16,4-3-4 15,1 0 1-15,1-5 1 0,1-5 1 16,0-5-1-16,3 0 0 16,1-3-1-16,-1-4 1 0,-1 0 0 15,1-6 0-15,-1-4-1 16,3-3 0-16,0 3 0 16,0 0 0-16,-1 4 1 15,1 6 0-15,0 4-1 16,-3 6 1-16,1 5 1 15,-3 4 0-15,0 6 0 16,-3 2 0-16,-2 2-1 0,-3 0 0 16,1 1 0-16,-3-1 0 15,2-2 0-15,-4 0 0 32,-3-5-1-32,-3-2 1 15,-2 2 0-15,0-5 0 16,-2 0-1-16,-3-3 0 0,-3 1 0 15,-4 2 0-15,2 3 0 16,-5 2 0-16,-5 2-1 16,0 5 1-16,-2 8-1 15,-1 5 1-15,1 5 0 0,0 2 1 16,2 1 0-16,7-3 0 16,1 2 1-16,7-2 0 15,5 2 0-15,2-2 0 0,8 0-1 16,0-8 1-16,5-2-2 15,0-2 1-15,5-3-6 16,5-5 1-16,2-3-5 31,1-7 0-31,4-2-3 16,5-1 0-16</inkml:trace>
</inkml:ink>
</file>

<file path=word/ink/ink2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13:12.03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0 0 30 0,'5'3'15'0,"-13"2"-16"31,8-3 31-31,-5 1-30 0,3-1 0 16,2 0-4-16,0 3 1 0,2 0-2 15,3 0 0-15,3 0-4 16,-6 0 0-16</inkml:trace>
</inkml:ink>
</file>

<file path=word/ink/ink2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13:11.13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9 23 6 0,'5'-10'3'0,"-10"5"2"0,5 5 3 0,0 0-6 16,3-3 1-16,-3 1 1 15,-3-1 1-15,1 3-7 16,2 0 1-16,-3 3 4 16,-2-1 0-16,3 3-1 15,-3 3 0-15,0-1-1 16,2 3 1-16,1 3-1 16,2 4 1-16,0 3-1 0,2 5 1 15,3-3-1-15,3 3 0 16,4 0 0-16,-2-3 1 0,0 1 0 15,-2-1 0-15,-1 0 0 16,1-2 1-16,-8 0-1 16,-3 2 0-16,-4-2 0 31,-3 0 1-31,-3-2-2 16,1-4 0-16,-6-1 0 15,1-6 0-15,-5-2-1 16,12-2 1-16,-3-6 0 0,3-2 0 15,3-2-1-15,7-3 0 16,7 0 0-16,3-5 0 16,5 3-1-16,10-3 1 0,-3 0-1 15,3-5 1-15,3 5 0 16,1-2 0-16,-4-1 0 16,-2-2 1-16,-3 0-1 15,-6 1 1-15,1-6-1 16,-7 2 1-16,-1-1-1 15,-7 1 1-15,-5 1-1 16,-2-1 0-16,-3 8 0 0,-2 3 0 16,2 5-1-16,-3 2 0 31,3 5-3-31,0 2 1 0,5 6-5 16,5 2 0-16,8 2-2 15,7 8 0-15</inkml:trace>
</inkml:ink>
</file>

<file path=word/ink/ink2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13:07.63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 1 22 0,'-8'5'11'0,"13"1"-8"15,0-6 20-15,5 0-20 16,0-2 0-16,5 2 1 16,8-2 1-16,4-3-7 0,3 5 1 15,0-2 0-15,-1 0 0 32,1 2-6-32,5 0 0 15,-5 2-3-15,0 3 1 0</inkml:trace>
</inkml:ink>
</file>

<file path=word/ink/ink2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13:26.11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28 125 7 0,'12'-17'3'0,"-5"-11"6"16,-7 23 0-16,0-2-6 15,0 2 0-15,-7 0 2 16,5 3 0-16,-3 2-6 15,-3 5 1-15,-4 5 3 16,4 4 1-16,6 6-1 16,-3 7 0-16,5 5-1 31,0 1 1-31,0 1-1 16,5-2 0-16,-5-2 0 15,-5-3 0-15,2-7 0 0,-9 0 0 16,-1-8-1-16,3 1 0 15,-9-8-1-15,4-5 0 16,2 0-1-16,6-5 1 0,-1-5-2 16,8-3 0-16,8-2 0 15,7 1 0-15,5-9 0 16,-1-4 1-16,9 2 2 16,-3 1 0-16,2-3 1 15,3-1 0-15,-5 4 0 16,-3 1 1-16,-2-1 0 0,-13 4 0 15,1-2-1-15,-8 2 0 16,-5 5-1-16,-3 3 0 16,-6 2-3-16,-9 5 1 15,3 0-6-15,-2 5 0 0,2 5-4 16,-10 2 1-16</inkml:trace>
</inkml:ink>
</file>

<file path=word/ink/ink2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13:25.55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6-1 13 0,'7'0'6'0,"0"5"4"0,-7-2 8 16,-4 4-16-1,1 6 1-15,-4 9 3 16,2 0 0-16,2 5-7 0,-4 6 1 16,-3-4 4-16,8-1 0 15,-6-1-1-15,1-7 0 16,0-1-2-16,2-1 1 0,2-6-2 16,-7-2 0-16,8-2-3 15,-3-1 0-15,3-2-4 16,2 0 0-16,0-3-3 15,2 1 0-15</inkml:trace>
</inkml:ink>
</file>

<file path=word/ink/ink2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13:25.18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9 6 0,'-5'-5'3'0,"13"5"11"0,-8 0-6 0,4-3-7 16,4 1 1-16,-6 2 1 15,11 0 1-15,-1 2-5 16,10 1 1-16,-2-3 3 0,2 5 0 16,1 0 1-16,-1 2 0 31,0 0-1-31,-4 3 0 16,-4-2-1-16,-4 2 1 0,0-3-1 15,-10 1 1-15,-7-1-3 16,-3 0 1-16,-7 1 0 15,-6-3 0-15,4 0-1 16,4-3 1-16,0 1-1 16,2-1 0-16,6-2 0 15,7 3 0-15,3-1-1 16,4 3 1-16,5 0 0 0,1 0 0 16,2 2 1-16,-1 8 0 15,-4 0 0-15,8 3 1 16,-4 1-1-16,-6-1 1 0,-6-1-1 15,3-2 0-15,-7 7 0 16,-3-7 0-16,-10-2 0 16,3-1 0-16,-6-2 0 15,1-3 0-15,-5-2 0 16,2-2 0-16,5-1-1 31,0 1 1-31,0-3-3 16,8 0 1-16,0 0-4 0,-3 0 0 15,7 0-4-15,3 0 0 16,5 0-3-16,5 0 1 0</inkml:trace>
</inkml:ink>
</file>

<file path=word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04:58.16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71 10 0,'10'-17'5'0,"12"2"4"0,-14 10 1 0,-1-3-9 16,5 1 1-16,-2 2 1 15,5 0 0-15,3 0-3 16,-3 2 0-16,2 1 2 16,-2 2 0-16,-5 2 0 0,-8 3 0 15,-4 5-1-15,-6 3 0 16,1 2-1-16,-5 2 1 15,2 3 0-15,-3 0 0 16,6 0 0-16,-3 0 1 0,5-3 0 16,2-2 0-16,1-3 0 15,2 1 1-15,5-1-1 16,2-4 0-16,8-1-4 31,5-2 1-31,5-5-7 16,2 2 1-16,-4 3-2 0,11-7 0 15</inkml:trace>
</inkml:ink>
</file>

<file path=word/ink/ink2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13:23.56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5 20 0,'0'-5'10'0,"0"10"-2"0,0-5 11 15,0 0-18-15,0 3 1 16,4-1 1-16,-4 3 1 31,0 0-4-31,0 0 0 16,0-3 2-16,-2 8 1 16,2-5-1-16,0-3 1 0,0 1-2 15,0 2 1-15,0-3-1 16,0-2 1-16,5-2-1 15,-5 2 0-15,0 0 0 16,2-5 0-16,5 0-1 16,-5 0 1-16,-2 0-1 15,0 0 1-15,0 5-1 0,0 0 0 16,0 0 0-16,0 0 0 16,0 0 0-16,0 0 0 0,0 0-3 15,0 0 0-15,0 0-3 16,0 0 1-16,0 0-6 15,0 0 0 1</inkml:trace>
</inkml:ink>
</file>

<file path=word/ink/ink2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13:23.03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22 10 19 0,'-13'-5'9'0,"6"0"-3"0,5 7 9 0,-1-2-14 16,1 3 0-16,-3 2 1 15,5 7 1-15,5 3-2 16,-3 5 0-16,3 7 2 16,2 3 1-16,1 7-1 0,4 1 1 15,3-1-1-15,-5-2 1 16,0-3-1-16,-5-2 0 16,-5-8-2-16,-5-2 1 0,-5-2-1 15,-5-3 1-15,-5-6-1 16,-2-1 1-16,-3-6-2 15,5-2 0-15,3-2-1 16,2-3 1-16,3-2-1 31,4-3 0-31,8-5 0 16,8 5 0-16,1-8 0 16,11-4 0-16,3 2 1 0,4-5 0 15,3 0 0-15,-3 0 1 16,1 1 0-16,-6-4 0 15,-2 3 0-15,-5 3 0 0,-8-3 0 16,-4 3 0-16,-6 4-1 16,-4-4 1-16,-8 7-1 15,-5 3 1-15,0 4-1 16,0 6 0-16,0 2-3 16,5 2 1-16,0 6-6 0,8 4 1 15,5 3-5-15,2 10 0 16</inkml:trace>
</inkml:ink>
</file>

<file path=word/ink/ink2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13:22.34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7 50 11 0,'-5'-13'5'0,"15"11"4"0,-10 2 7 0,5 0-15 16,0-5 1-16,7 2 1 15,6 1 0-15,1-3-4 16,6 0 1-16,5 0 3 15,-3 2 0-15,0 1-1 16,0 0 1-16,1 2-1 16,-6 0 0-16,-5 2 0 15,-2 5 0-15,-3 3-1 0,-4 3 0 16,-8 4 0-16,-5 3 0 16,-10 7 0-16,-7 1 0 0,-6 2-1 15,-4-1 1-15,-2-1 0 16,-1 2 0-16,5-11-1 15,1 1 1-15,-3-7-1 16,4-3 0-16,6-3 0 16,2-4 1-16,5-3-1 15,8-5 1-15,2 0-1 16,5-3 0 0,8-2 0-16,6-2 1 15,-1 2-1-15,9 3 0 16,0 2 1-16,1 5 0 0,-1 5 0 15,5 2 0-15,-2 3 1 16,-1 5 0-16,1 2-1 16,0-2 1-16,-3 3-1 15,0-4 0-15,-2-1 1 16,-2-3 0-16,-4-3-1 16,1 1 1-16,0-3-1 0,-5 0 1 15,0 0-1-15,-5-5 0 16,-3 5-1-16,1-3 1 15,-1-2-3-15,-2 0 0 0,0 0-3 16,0 0 1-16,0 0-5 31,0 0 1-31,0 0-5 0,-2 3 1 0</inkml:trace>
</inkml:ink>
</file>

<file path=word/ink/ink2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13:20.81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5 0 26 0,'-15'8'13'0,"15"14"-5"0,5-17 22 0,5 0-29 16,2 4 1-16,6-1 0 15,4 2 1-15,3-3-4 16,2-2 1-16,5-3 1 16,-2 1 1-16,-1 2-2 0,1-3 1 15,-5-2-3-15,-3 0 0 16,-5 0-4-16,-4 0 0 0,1-2-4 15,4-3 0-15,-3 5-1 16,-3 0 1-16</inkml:trace>
</inkml:ink>
</file>

<file path=word/ink/ink2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13:20.58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29 17 0,'-3'-10'8'0,"18"8"1"16,-7-1 13-16,1 3-19 31,6 0 0-31,5 0 2 16,3 0 0-16,1-2-6 0,4-1 0 16,-1 1 4-16,5-1 1 15,6 1-3 1,-1 0 1-16,-5 2-5 15,-4 0 1-15,-6 0-4 16,-7 0 1-16,0 2-5 16,-8 3 0-1</inkml:trace>
</inkml:ink>
</file>

<file path=word/ink/ink2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13:20.26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8 204 11 0,'-15'5'5'0,"0"15"6"0,12-13 2 0,-2 3-11 15,5 8 0-15,0-4 2 16,8-1 0-16,-3-1-5 15,5-2 1-15,5-2 3 16,2-3 1-16,3-3-2 16,2-4 1-16,1-6-1 15,-1-4 0 1,0-3-1-16,1-3 0 16,-1-11-1-16,0 1 1 0,1-2-1 15,-1-2 0-15,1 5 0 16,-1 0 0-16,0 2 0 15,-2 2 1-15,-2 11-1 16,-1-1 0-16,-2 1 1 16,2 10 1-16,-4 2-1 15,-1 2 0-15,1-2 0 16,-3 5 0-16,-1-3 0 16,1 3 0-16,-2-2 0 0,-1-3 0 15,3 0 0-15,-5-3 0 16,-2 1-1-16,-6-3 1 0,3-2-1 15,-2 2 1-15,-3 2-1 16,-5 1 1-16,2-1-2 16,-4 6 1-16,0-3-1 31,-6 5 1-31,-2 2-1 16,-5 5 0-16,1 3 1 15,1 8 1-15,3 4 0 0,0 5 0 16,1 3 0-16,9-3 0 15,2 1 1-15,6-6 0 16,2-2 0-16,7-3 0 0,3-4 0 16,5-3 0-16,7-3-1 15,3-2 1-15,3-3-7 16,11-2 1-16,1-5-8 16,10 0 1-16,2-2-2 15,-2-8 0-15</inkml:trace>
</inkml:ink>
</file>

<file path=word/ink/ink2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17:38.76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5 54 12 0,'7'-5'6'0,"-7"0"2"16,0 5 7-16,0 0-14 15,0 3 1-15,0 4 0 16,0 3 1 0,0 5-3-16,0 2 0 15,0 5 2-15,0 1 0 0,-5 1 0 16,3-2 0-16,-3 1 0 16,2-9 0-16,3-1 0 15,-5-3 0-15,5-3 0 16,-2-2 0-16,2-5-1 15,0-5 1-15,0 0-2 0,2-7 1 32,3-1-1-32,-2-6 0 15,9-4-1-15,-4 1 1 16,7 3-1-16,-3-1 1 16,3 3-1-16,0-1 1 0,0 4-1 15,4 1 1-15,-4 3 0 16,5 8 0-16,-5 2 0 15,0 5 0-15,-3 5 0 16,-4 2 0-16,-1 8 0 16,1 2 1-16,-8-2-1 0,5 2 1 15,-5 0-1-15,2-7 1 16,-2-3-1-16,0-4 1 16,0-4-1-16,0-4 1 0,8-2-1 15,-1-5 1-15,1-11-1 16,4 1 1-16,0 0-1 15,-2-3 1-15,3-2-2 16,2 0 1-16,-1 0 0 16,4 2 0-16,-1 0-1 31,-2 5 1-31,-3 5-1 16,3 5 0-16,-2 3 1 15,-3 2 1-15,2 5-1 0,-4 5 1 16,-1 2-1-16,5 3 1 15,-4 0 0-15,-6 2 0 0,11 0 0 16,-8-4 0-16,-3 4-1 16,6 0 1-16,-1-5-1 15,0-2 0-15,3 0-4 16,0-2 1-16,-2-4-5 16,-1 4 1-16,1-3-4 0,2 0 1 15</inkml:trace>
</inkml:ink>
</file>

<file path=word/ink/ink2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17:38.03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49 74 11 0,'0'0'5'0,"0"-9"3"16,0 9 5-16,0-5-12 16,0 0 0-16,0 0 1 15,0-5 1-15,0 2-3 16,0 3 1-16,0-2 1 15,0-1 1-15,-5 1-1 32,-2 2 0-32,0 5-1 15,-8 0 1-15,2 0 0 0,-2 0 0 16,-5 2 0-16,5 3 0 16,1 3 0-16,-9 2 0 15,3 2 0-15,0 3 1 16,3 2-2-16,0 3 1 15,7 3-1-15,-3-1 0 0,6 0-1 16,-1 1 1-16,8-1-1 16,0-4 0-16,0-3 0 15,8-3 1-15,4 0-2 16,-4-2 0-16,7-2-3 16,-3-3 0-16,3 0-4 0,7-5 1 15,-2-3-3-15,3 1 0 16</inkml:trace>
</inkml:ink>
</file>

<file path=word/ink/ink2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13:47.13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5 2 10 0,'-9'0'5'0,"-3"-3"-3"16,7 3 6-16,0 3-8 16,0-1 0-16,-2 3 2 0,-3 2 0 15,3-2-3-15,-3 2 0 16,3 1-2-16,-1-1 1 31</inkml:trace>
</inkml:ink>
</file>

<file path=word/ink/ink2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13:33.65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1 23 11 0,'30'-13'5'0,"0"8"6"0,-17 3 0 16,-4-1-9-16,4 3 0 15,-3 3 1-15,7 7 0 16,-9 0-4-16,4 2 0 16,-7 1 3-16,-5 2 0 15,-2 5-1-15,-6 2 0 0,-7 0-1 16,-7 1 1-16,-5 4 0 16,2-5 0-16,2-2 1 15,3-2 0-15,3-1 1 16,10-2 0-16,-1 0 0 15,1-8 1-15,14 8 0 16,3 0 0-16,7-5-2 16,1 0 0-16,4-3 0 15,3-2 0-15,0-2-1 16,2 4 0 0,-4-4-4-16,1-1 1 15,-9 1-5-15,0-3 1 16,0 2-6-16,0 1 1 0</inkml:trace>
</inkml:ink>
</file>

<file path=word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04:57.78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88 75 17 0,'5'-20'8'0,"5"-7"-4"0,-2 19 9 31,-3 1-13-31,-3-1 1 16,1 3 1-16,-1 0 0 0,-2 5-2 16,-2 5 0-16,-3 10 1 15,0 7 1-15,-8 8 0 16,3 3 0-16,-5 9-1 16,0 0 0-16,3 3 0 15,-3-8 0-15,8-5 0 16,-3-2 1-16,5-7 0 0,0-6 0 15,2-4 0-15,1-6 0 16,2-5 0-16,0-2 0 16,7-7-1-16,3-3 0 15,3-2-1-15,2 2 1 0,-1-5-2 16,9 5 1-16,-1 0-1 31,1 2 1-31,-4 8 0 16,-1 5 0-16,-3 3 0 15,-5 4 1-15,-3 1 0 16,-2 2 0-16,-5 2 0 0,-7 0 1 16,-3 3-1-16,-8 0 1 15,-4-5-1-15,0 3 1 16,-3-6-2-16,5-2 0 16,2-5-4-16,6 2 1 15,2-4-4-15,5-6 0 16,3-4-4-16,7-8 1 0</inkml:trace>
</inkml:ink>
</file>

<file path=word/ink/ink2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13:33.23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5 59 18 0,'22'-52'9'0,"3"52"-6"0,-18-5 12 0,5 3-14 16,11 2 0-16,-6 2 1 16,3 3 1-16,2 5-4 15,-5 5 1-15,-2 0 1 16,-8 2 1-16,1 0-1 16,-13 1 0-16,-10-1-1 0,-10-2 1 15,-2 2-1-15,0-2 1 16,-10-5-1-16,10-2 1 15,2 1-2-15,6-4 1 16,6-2-1-16,8 4 0 0,5-4 0 16,8 4 0-16,4 1 1 31,-2 2 0-31,5 0 0 16,2-3 1-16,0 8 1 15,-5-3 1-15,1 1 0 16,-3-3 0-16,-10 4 0 0,-3-4 1 15,-4 0-1-15,-6-2 1 16,1 4-3-16,-5-4 1 16,-3-1-3-16,5-2 1 15,1 0-6-15,1-3 0 0,8 1-5 16,5 2 1-16</inkml:trace>
</inkml:ink>
</file>

<file path=word/ink/ink2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13:32.55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8 99 17 0,'-10'-22'8'0,"2"25"-4"0,8-3 11 15,0 0-15-15,0 0 1 0,5 10 1 32,8 4 0-32,-3 6-3 15,7 0 1-15,0 0 2 0,3 5 0 16,0 2 1-16,-2-2 0 0,1 2-1 15,-4-5 0-15,-7 3 0 16,-1-3 1-16,-14-2-1 16,-3-2 0-16,-8-3-1 15,-4-1 0-15,-5-6 0 16,2-6 1-16,0-4-2 16,3-6 0-16,4-1-1 31,13-4 1-31,8 6-1 15,7-11 1-15,12-2-1 0,5 1 1 16,6-1 0-16,2-3 0 16,-1-4 0-16,-4 2 1 0,-5-7 0 15,-8-3 1-15,-7 3-2 16,-10 0 1-16,-10 2-1 16,-7 5 0-16,2 3-1 15,-5 12 1-15,0 5-5 16,5 8 0-16,5 7-5 15,-2 14 1-15</inkml:trace>
</inkml:ink>
</file>

<file path=word/ink/ink2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13:32.05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9 124 13 0,'8'-30'6'0,"22"3"-1"0,-23 19 5 0,8-2-8 16,5-2 0-16,5 0 1 16,4 2 0-16,6 0-4 15,-5 5 1-15,2 5 2 16,-5 2 1-16,-2 8-1 0,-5 3 0 15,-3 9-1-15,-7-2 0 16,-7 7-1-16,-11 0 1 16,-9 3 0-16,-10 2 0 15,-13-7-1-15,5 4 1 16,-7-4 0 0,0-5 0-16,2-3-1 15,3-4 1-15,10-4 0 16,2-4 0-16,8-5 0 15,7-2 0-15,5-3-1 16,7 0 1-16,8-2 1 16,10-1 0-16,5 6 0 0,7-3 0 15,-2 10 0-15,0-3 1 16,-1 6-1-16,-1-1 1 0,-1 3-2 16,-2 0 0-16,-1-3-4 15,1 6 0-15,-5-6-5 16,2 0 1-16,3 1-4 15,-3-3 0-15</inkml:trace>
</inkml:ink>
</file>

<file path=word/ink/ink2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13:31.38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 102 11 0,'-2'-8'5'0,"-1"1"3"0,6 0 8 16,-1 4-14-16,3-4 0 15,5-1 1-15,0-2 0 16,-3 0-4-16,6 0 1 0,2 3 3 16,0-1 1-16,2 1-1 15,3 0 0-15,2 7 0 16,1-3 0-16,2 3-1 15,4 3 1-15,1-3-2 16,-5 4 1-16,0-1-1 16,0-3 1-16,-3 2-5 0,-2 1 1 15,0-3-4-15,-3 0 1 16,1-3-5-16,-3 3 1 16</inkml:trace>
</inkml:ink>
</file>

<file path=word/ink/ink2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13:30.95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2 241 19 0,'-2'-5'9'0,"17"-9"-5"16,-8 6 12-16,3-4-15 15,5 2 0-15,5-10 1 32,5 0 1-32,5 0-3 15,4-9 0-15,-4 6 2 0,3 4 1 0,-6 1-1 16,0 3 1-16,-2 3-2 15,-2 0 1-15,-4 9-1 16,-4 1 0-16,-5 4-1 16,5 1 1-16,-5 2-1 31,3 5 0-31,1 2 0 16,-1 0 1-16,2-2-1 15,-5-2 1-15,2-1-3 0,-4-4 1 16,2-1-2-16,-3-4 0 15,-2-3-2-15,5-3 0 16,-5-2-4-16,-3-2 1 0,1 2 0 16,2 3 1-16</inkml:trace>
</inkml:ink>
</file>

<file path=word/ink/ink2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13:30.58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1 211 5 0,'-5'-13'2'0,"0"11"11"31,5 2 2-31,0 0-13 16,-2 2 1-16,-1-2 1 15,1 13 0-15,-1-3-5 0,1 2 0 16,4 3 3-16,3 2 1 15,8-2-1-15,-1-5 0 16,5-3-1-16,8-2 1 0,2-5-1 16,3-5 1-16,0-5-1 15,0-2 1-15,2-3-1 16,-5-5 0-16,-2 3 0 16,-3-8 0-16,0 0-1 15,3-7 0-15,-3 5-1 16,3 5 0-16,2-1 1 15,-4 4 0-15,-1 9 0 0,0 0 1 16,-4 2-1-16,-1 6 0 0,-2 4 1 16,-3 1 1-16,3 2-2 31,-2-3 1-31,-4 1-1 16,-4-1 1-16,5 1-1 15,-10-3 1-15,0-5-1 16,-2 0 1-16,-3 2 0 15,0-9 0-15,-2 4-2 16,-8 3 1-16,2 3 0 0,-7 2 0 16,1 5-1-16,-4 5 1 15,-1 5 0-15,4 5 0 16,0 7 0-16,0 3 1 0,3-1 0 16,7 3 0-16,0-4 0 15,7-1 0-15,3-2 0 16,8-3 0-16,4-2-2 15,8-5 0-15,5-3-6 16,7-4 0-16,13 4-3 16,-6-5 1-16</inkml:trace>
</inkml:ink>
</file>

<file path=word/ink/ink2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13:32.70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 0 25 0,'-3'12'12'0,"-2"0"-13"15,5-9 17-15,0-1-20 16,3 0 0-16,-1 1-9 16,3 4 1-16</inkml:trace>
</inkml:ink>
</file>

<file path=word/ink/ink2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18:05.58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25 30 11 0,'0'-10'5'0,"7"7"1"0,-7 3 5 16,5-5-10-16,0 3 0 15,0-3 1-15,2 2 1 0,-2 1-3 16,-5 2 0-16,3 0 2 16,-3 0 0-16,2 2-1 15,1 1 1-15,-3 4-1 16,0-2 1-16,-3 10-1 16,1-2 0-16,-6 9 0 15,-2-5 0-15,-5 16-1 16,3-6 1-16,-5 10-1 0,4-7 1 15,-2 4-1-15,5-6 0 16,-2-6 0-16,4-5 1 0,-1 1-1 16,1-6 1-16,3-2 0 31,-2 0 1-31,-1-5 0 16,3 0 0-16,5-10-1 15,0 3 0-15,3-8-1 16,-1 5 0-16,11-3-1 0,-8 1 0 15,7 2 1-15,0 0 0 16,6 5 0-16,-6 0 0 16,11 7 1-16,-3-2 0 15,4 5 0-15,-4-2 1 0,8 6-1 16,-6-4 1-16,5 5-1 16,-4-2 0-16,-1-1 0 15,-5-2 0-15,3-5 0 16,-2 0 1-16,2-3-2 15,-5 1 0-15,-3-6-5 0,0 1 1 16,3-3-6-16,-2 0 1 16</inkml:trace>
</inkml:ink>
</file>

<file path=word/ink/ink2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18:33.84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9 12 20 0,'-8'-10'10'0,"13"8"-6"0,-5 2 15 15,0 0-16-15,5 0 1 16,2 0 1-16,8 2 0 15,5 1-7-15,0-1 1 16,2 0 0-16,0 1 1 16,1-1-8-16,1 3 0 15,4 0-1-15,-1 2 0 16</inkml:trace>
</inkml:ink>
</file>

<file path=word/ink/ink2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18:33.66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6 15 11 0,'0'-5'5'0,"0"-2"7"0,0 7 4 0,0-5-14 15,0 5 1-15,0 0 0 16,0 0 1-16,0 0-4 15,0 7 0-15,-2-2 3 16,0 8 1-16,-3 4-2 0,0 3 0 16,1 2-1-16,1 3 1 15,1 2-2-15,2 1 1 32,-2-1-1-32,2 0 1 15,0-7-4-15,-5-3 1 0,10 1-4 16,-5-6 0-16,-5-2-3 15,5-5 1-15</inkml:trace>
</inkml:ink>
</file>

<file path=word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04:56.09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-1 22 0,'4'-5'11'0,"1"17"-9"0,-2-9 22 16,2 2-22-16,-3 5 1 0,1 5 1 16,-1-1 1-16,-2 9-7 15,-2 7 1-15,-1 2 3 0,1 3 0 16,-3-5-1-16,2-1 0 15,3-1-3-15,0-6 0 16,0 0-2-16,0-4 0 16,0-3-5-16,-2-5 1 0,-1 2-2 15,1 1 1-15</inkml:trace>
</inkml:ink>
</file>

<file path=word/ink/ink2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18:30.46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3 63 24 0,'-15'-22'12'0,"20"2"-5"0,-3 15 18 16,6 2-24-16,2-2 1 15,4 0 1-15,11 3 0 16,3 2-4-16,-6 5 1 16,10-3 2-16,11 6 0 0,-6-6-1 15,10-2 1-15,-2 5-2 16,2-2 1-16,-5-1-1 15,1 1 1-15,-14-3-2 16,6 2 0 0,-12-2-4-16,-4 0 0 15,-4 0-6-15,-2 0 1 0</inkml:trace>
</inkml:ink>
</file>

<file path=word/ink/ink2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18:30.21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96 8 20 0,'-5'-10'10'0,"25"10"-9"15,-17 0 18-15,1 3-18 16,4 4 1-16,-3 6 0 16,-3 4 0-16,3 3-2 15,-5 5 1-15,0 7 1 16,3 0 1-16,2 6-1 15,-3 4 1-15,3 3-1 16,-5-6 0-16,3 1-1 16,1-8 1-16,-8-4-1 15,1-6 0-15,3-2 0 0,-7-3 1 16,-1-2-1-16,-9-5 1 31,10-2 0-31,-1-3 0 16,-2-3-1-16,-2-2 1 0,0-2-2 15,2-6 0-15,-5-4-4 16,0-1 1-16,5-2-5 16,3 1 1-16,-3-4-4 15,5-7 0-15</inkml:trace>
</inkml:ink>
</file>

<file path=word/ink/ink2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18:29.84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72 0 15 0,'5'3'7'0,"-5"4"-3"0,0-4 11 15,0 4-14-15,0 1 1 0,0-1 0 16,0-2 1-16,0 2-3 16,0-2 0-16,3 0 2 15,-3 0 0-15,2-5 0 32,-2 0 0-32,3-2-1 0,-3 2 1 15,2-8-2-15,-2 1 1 16,-2 0-2-16,-1-1 1 15,-2 1-1-15,-5 2 1 16,0 0-1-16,-5 5 0 0,-2 7 0 16,-3 3 1-16,3 7 0 15,-3 6 1-15,0 2 0 16,3 2 1-16,-1 8 0 16,11-3 0-16,4-2 0 15,3 0 0-15,0-3 0 16,5-4 0-16,8-6 0 0,-1-7 0 15,10-3-1-15,3-4 1 16,8-6-2-16,-4-7 1 16,1-5-2-16,-2-4 0 0,-1-4-1 15,-2-2 0-15,0 3 0 16,-3 0 0-16,-2-1 0 31,-3 6 1-31,-9 4 0 16,-1 3 0-16,1 6 0 15,-8 4 1-15,-3 2 0 16,-7 5 0-16,0 8 0 0,3 3 0 16,-1 4 0-16,3 1 0 15,3 4 1-15,2-2 0 16,2-3-1-16,3-7 1 16,3-3 0-16,4-4 1 0,-2-3-1 15,8-10 1-15,-3 0-1 16,-5-8 0-16,2-4-1 15,-5-3 0-15,3-5-1 16,-5 3 1-16,0 0-2 16,-2-1 1-16,-1 1 0 15,1 4 0-15,-3 1 0 0,0 2 0 32,-3 5 0-32,-2 5 0 15,0 5 0-15,-10 5 1 16,3 3-1-16,0 4 1 0,2 3-1 15,0 2 1-15,5 1 0 16,2-3 0-16,3 0 1 16,5 0 0-16,3-3 0 15,7-5 0-15,-3-4 0 16,0-6 1-16,6-2-1 0,-1-2 1 16,6-3-2-16,-4-2 1 15,4-1-1-15,2-2 1 31,7-7-1-31,-5 2 0 16,3 5-1-16,-10 5 1 0,-5 3 0 16,0 2 0-16,-5 7 0 15,0 6 0-15,-3 2 0 32,-7 5 0-32,0 4 0 15,0 4 1-15,-7-1-1 0,-8 3 1 16,-3-3-1-16,-4 3 1 15,-5-7-1-15,-1-3 0 16,4-3 0-16,1-7 0 16,6-3 0-16,2 1 0 0,5-1-1 15,5-2 1-15,2 5 0 16,6-5 1-16,4 3 0 16,8-3 1-16,5 2-1 15,8-2 1-15,-4 0 0 16,6-2 0-16,-5-3-1 0,-5 0 1 15,2 0-6-15,1-7 0 16,-1-1-6-16,3-2 0 16,10 0-1-16,-13 0 0 15</inkml:trace>
</inkml:ink>
</file>

<file path=word/ink/ink2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18:28.21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439 19 0,'8'7'9'0,"14"-7"-9"16,-10 0 17-16,6-2-16 16,1-1 1-16,-1-2 0 15,2 0 1-15,4-2-4 16,4-3 1-16,1-2 2 15,-1-1 0-15,-4-2-1 16,1-4 0-16,2-4-1 16,-2 1 1-16,0-3-1 15,0-2 1-15,-1-3-1 0,-1-4 0 16,-1-1 0-16,-2 3 0 16,-3 2 0-16,-7 5 0 15,2 3 0-15,-7 5 0 16,0 2 0-16,-5 5 0 0,-5 2 0 15,-2 8 0-15,-8 5 0 16,3 0 0-16,-11 25 0 16,6-8 1-16,-10 16 0 15,9-9 1-15,-11 16 0 16,6-10 0-16,1 12 0 16,7-3 0-16,0 1 0 0,8-3 0 31,0-5-1-31,7 0 1 15,2-10-1-15,3-4 1 16,0-6-5-16,0-2 0 0,7-8-6 16,-2 1 0-16,8-6-2 15,-9 1 1-15</inkml:trace>
</inkml:ink>
</file>

<file path=word/ink/ink2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18:27.69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6 620 19 0,'-15'15'9'0,"13"-7"-4"0,2-8 11 15,2 2-15-15,8 1 1 0,3-1 1 16,4-4 0-16,5-3-4 16,3-3 0-16,7-4 3 15,3-5 0-15,2-3-1 16,-5-3 0-16,3-1 0 15,2-4 0-15,-5-1 0 0,3-4 0 16,-5 1-2-16,0-5 1 16,-1-8-1-16,-4-7 1 15,-3 2-2-15,-7 6 1 32,3 4 0-32,-3 5 0 0,-6 3 0 15,1 7 0-15,-5 3 0 16,0 7 1-16,-2 2 0 15,-1 9 0-15,-2 1 0 16,-5 10 1-16,-2 11-1 16,-10 14 1-16,-3 13-1 15,-5 2 0-15,-2 3 0 0,-1 4 1 16,6-2-1-16,0 0 1 16,4-7 0-16,1-3 0 15,7-7 0-15,-2-8 0 0,4-4 1 16,1-8 0-16,2-6-1 15,5-1 1-15,0-8-1 16,2-12 1-16,6-3-1 16,-1-3 0-16,8-4-1 15,2-3 1-15,6-2-1 16,4 2 1-16,0 3-2 16,-2 4 1-16,0 3 0 0,-3 3 0 31,-2 0-1-31,-3 4 0 15,-7 3 0-15,3-2 1 16,-6 7 0-16,-7 0 0 0,-2 2-1 16,-11 3 1-16,-4-2-1 15,-13-1 1-15,-2 3-2 16,-3 0 1-16,3 0-1 16,-3-3 0-16,3 1 1 15,5-3 0-15,0 0 1 0,9 0 0 16,6-3 0-16,2 3 1 15,5 3 0-15,10 4 0 16,2 1 0-16,8 4 1 16,3 3 0-16,9 0 0 15,5 5 0-15,8 5 0 0,-1 2 0 32,-4 3 0-32,-3-3-1 15,-2 3 1-15,-3-8-3 16,-4-2 1-16,-4-5-5 15,1-3 1-15,-2-7-6 0,4-5 0 16,0 0-1-16,-9-5 1 16</inkml:trace>
</inkml:ink>
</file>

<file path=word/ink/ink2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18:26.16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02 44 16 0,'18'-12'8'0,"19"-6"-4"16,-25 13 7-16,8 0-9 16,3 3 1-16,-1-1 0 15,-2 3 1-15,0 3-5 31,-3-1 0-31,-5 1 3 16,1 4 1-16,-3 3-2 0,2 3 0 16,-4 6 0-16,-6 4 0 0,-2 2 0 15,-2 2 1-15,-3 0-1 0,-10 6 1 32,-8-4-1-32,-4 1 1 15,-3-2-1-15,-4-1 0 16,4-5 0-16,5 1 0 15,-3-6 0-15,4-2 0 16,1-7-1-16,1-6 1 0,7-2-2 16,0 0 1-16,0-7-1 15,5 2 0-15,8-8-1 16,-1 3 1-16,11-2-1 16,-3 2 1-16,7 0 1 0,-4 2 0 15,4 6 0-15,-2 2 1 16,5 2 1-16,-3 1 0 15,6 9 0-15,-6-2 1 16,5 13-1-16,1-6 1 0,7 3-1 16,-5-3 0-16,4 6-1 15,-4-8 1-15,0-3-1 16,-2-2 0-16,-6-8-4 16,1 1 1-16,1-6-5 15,-4 3 1-15,5-9-6 31,-5 1 1-31</inkml:trace>
</inkml:ink>
</file>

<file path=word/ink/ink2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18:25.58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3 25 0,'-2'-5'12'0,"4"10"-9"16,1-3 19-16,4 0-20 15,3 1 0-15,0-3 0 16,7 0 0-16,3 0-3 15,8 0 0-15,-1 0-2 0,3 0 1 16,-3 0-7-16,-2-3 1 16</inkml:trace>
</inkml:ink>
</file>

<file path=word/ink/ink2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18:24.46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 31 13 0,'22'-15'6'0,"13"10"2"0,-28 0 7 15,6 0-15-15,-1 5 1 16,3 3 0-16,-2-1 0 15,-6 6-2-15,-4 1 1 16,-6 4 1-16,-4 4 0 0,-3 3-1 16,-3 5 1-16,-4 2 0 0,-3 2 1 15,3-4-1-15,4 0 1 16,1 0 0-16,4-3 1 31,6 0 0-31,4-5 0 16,6-2-1-16,4-2 1 0,1-4-1 15,6-1 1-15,4-1-4 16,2-4 0-16,0-3-4 16,7 0 0-16,-7-3-4 15,0-2 0-15</inkml:trace>
</inkml:ink>
</file>

<file path=word/ink/ink2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18:24.09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9 566 17 0,'-20'8'8'0,"25"4"-2"0,-2-12 12 16,2 0-17-16,5 3 0 15,0-3 1-15,5-3 0 16,2-2-3-16,5-7 1 0,6-3 1 15,2-5 1-15,7 0 0 16,-2-2 0-16,2-6-1 16,0 4 0-16,-4-6 0 15,4 0 0-15,-5-2-1 32,-2-6 1-32,-5-4-2 15,-3-5 1-15,-2 5-1 16,-5 4 0-16,0 6 0 0,-8 2 1 15,1 5-1-15,-6 5 0 16,1 5 1-16,-3 1 0 16,-3 9 0-16,-4 7 1 0,-1 10 0 15,-6 11 0-15,-4 12 0 16,-2 2 1-16,3 0-1 16,-3 3 1-16,10 0-1 15,-2 2 0-15,7-2 0 16,5-5 0-16,2 2 0 15,6-5 0-15,1-4-4 0,4-9 1 16,4-4-5-16,1-2 0 16,4-13-3-16,0-5 1 15</inkml:trace>
</inkml:ink>
</file>

<file path=word/ink/ink2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18:22.89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2 12 0,'7'-2'6'0,"6"-1"-1"0,-6 3 9 16,6-2-13-16,-1-1 1 15,3 1 1-15,0-1 0 16,2 8-4 0,-4-2 0-16,2 2 2 15,-3-1 1-15,-7 4-2 0,0-1 1 16,-8 6-1-16,1-3 1 16,-15 5-1-16,7-3 0 15,-10 8 0-15,2-5 1 0,1-3 0 16,5-2 1-16,2 3 0 15,2-3 0-15,6 5 0 16,2-3 1-16,7 0 0 16,1-2 0-16,9 3-1 0,-2-3 1 15,7 0-2-15,-2-3 1 32,2-2-4-32,-7 0 1 15,5-2-6-15,-5-1 0 0,8 1-3 16,-6-1 1-16</inkml:trace>
</inkml:ink>
</file>

<file path=word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04:55.84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57 12 0,'5'-15'6'0,"18"-3"5"0,-16 13 5 15,5 0-16 1,1 1 1-16,4-1 1 15,-2 2 1-15,-2 1-3 16,-1 2 0-16,-4 2 1 16,-4 3 1-16,-4 2-1 15,-4 6 1-15,-6 2-2 0,-5 7 1 16,-3-2 0-16,-2 0 1 16,8-1-1-16,0-1 1 15,7-3-1-15,2-1 1 0,8-1 0 16,5-3 0-16,0 0-1 15,5-3 0-15,7-2-4 16,1 0 1-16,-1-3-7 16,0 3 1-16,1-2-1 15,-8-3 0-15</inkml:trace>
</inkml:ink>
</file>

<file path=word/ink/ink2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18:22.44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2 569 20 0,'0'17'10'0,"10"-12"-8"0,-7-2 16 0,2 4-17 16,10 1 0-16,-3-3 2 16,5-3 0-16,3 1-3 15,0-3 0-15,0-8 2 16,2-2 1-16,5-5-2 16,3 0 1-16,5-5-1 15,-3-4 1-15,0 4-2 0,-2-3 1 16,5-7-1-16,-3 0 1 15,3 0-2-15,-8-7 0 16,0-5 0-16,-4-3 0 0,-4 2-1 16,-1 6 0-16,-6 2 0 15,1 5 1-15,-4 3 1 32,1 4 0-32,-2 1 0 15,-3 4 0-15,2 3 0 16,-2 5 0-16,-2 0-1 15,-3 10 1-15,0 0 0 0,-3 3 0 16,1 4 0-16,-3 6 1 16,-3 12-1-16,3 7 0 15,-2 3 1-15,-8 5 0 0,0 2 0 16,0 1 0-16,-2-3 0 16,-3 0 0-16,3-6 0 15,4-1 0-15,1-6-1 16,5-4 1-16,-3-6 0 15,5-2 0-15,2-5 0 16,1-2 1-16,-1-6-1 16,1-4 0-16,4-6 0 0,3-2 0 15,8 0-1-15,-1-7 1 16,5-3-1-16,3-3 0 31,2 3-1-31,-2 3 1 0,0 4 0 16,2 1 0-16,1 2-1 15,-6 3 0-15,3 2 0 16,-3 0 1-16,1 5 0 16,-8 0 0-16,-1 2 0 15,-6 1 0-15,-8 2 0 0,-7 0 0 16,-8 5 0-16,-3-1 1 16,-1-4-1-16,-6 0 0 15,-2-5 0-15,2 3 0 0,3-3-1 16,4 0 1-16,4 0-1 15,4-5 0-15,7 5 1 16,3 0 0-16,5 2-1 16,8 3 1-16,7 5 1 15,2 3 0-15,10 2 0 32,-4 0 1-32,1 2 0 0,4 1 0 15,-1 2-1-15,0 0 1 16,0-3-2-16,-4 1 0 15,-6-3-5-15,-2-8 0 16,0-5-5-16,-3-4 0 0,3-5-1 16,-5-6 0-16</inkml:trace>
</inkml:ink>
</file>

<file path=word/ink/ink2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18:20.96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2 0 22 0,'-2'7'11'0,"9"6"-10"16,-4-11 22-16,12 1-21 15,-3-1 1-15,8 1 0 16,2-1 1-1,8 1-5-15,-3-1 0 0,-2-2 0 16,0 0 1-16,-1-2-6 16,1 2 0-16,-2 0-3 15,-1 0 1-15</inkml:trace>
</inkml:ink>
</file>

<file path=word/ink/ink2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18:20.76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1 3 13 0,'0'5'6'0,"7"-8"4"0,-7 3 8 16,7-2-17-16,3 0 1 15,3 2 0-15,4 0 1 16,3 0-4-16,2 2 1 16,0-2 1-16,0 0 1 15,5 0-2-15,-4 0 0 16,-4 2-2-16,1-2 0 16,-8 3-5-16,3-3 1 15,-7 4-1-15,-6 1 0 0</inkml:trace>
</inkml:ink>
</file>

<file path=word/ink/ink2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18:20.45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38 19 0,'12'-13'9'0,"16"-2"-8"15,-16 13 17-15,3-1-17 16,0 1 0-16,4-1 0 16,1 3 0-16,0 0-1 0,-3 0 0 15,-4 3 0-15,2-1 1 16,-8 3-1-16,0 3 1 15,-2 2-1-15,-10 2 1 16,-17 13-1 0,-3 0 1-16,3 0 1 15,0 0 0-15,7-3 0 16,3-2 0-16,4-3 0 31,6-2 1-31,4 0-1 16,6-5 0-16,6 0-1 0,6-3 1 15,3 1-5-15,-4-6 1 16,6 1-7-16,0-1 1 16,2-2-1-16,-5 5 0 0</inkml:trace>
</inkml:ink>
</file>

<file path=word/ink/ink2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18:20.05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5 38 18 0,'-19'-19'9'0,"15"4"-8"15,4 13 11-15,-3 0-13 16,3 2 1-16,0 0-7 15,0 2 0-15,5 0 6 0,-3 1 0 16</inkml:trace>
</inkml:ink>
</file>

<file path=word/ink/ink2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18:19.86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53 0 16 0,'0'13'8'0,"0"-8"-4"0,0 0 9 0,5 5-12 15,-2 7 1-15,2 5 1 16,-3 6 0-16,3 9-3 16,-5 8 0-16,-5-1 2 31,3 6 1-31,-11-8-1 15,-1 6 0-15,-1-9 0 0,-5 4 1 16,0-4-1-16,-10-6 1 16,3-6-1-16,-1-7 1 0,-1-8-1 15,9-4 1-15,-3-11-1 16,8-4 0-16,8-6-1 16,2-1 1-16,5-1-1 15,7 0 1-15,-2 0-1 16,10 2 0-16,5 1 0 15,-5 2 0-15,5 3-1 0,-3-3 1 16,3 2-4-16,3 1 0 16,-4 2-6-16,1-5 1 15,0-3-4-15,-2 1 0 16</inkml:trace>
</inkml:ink>
</file>

<file path=word/ink/ink2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18:09.41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 41 21 0,'-8'-17'10'0,"8"3"-12"16,3 9 16-16,-3 5-15 15,2-4 1-15,1 1-9 16,-1 6 0-16,3 6 8 15,3 3 1 1</inkml:trace>
</inkml:ink>
</file>

<file path=word/ink/ink2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18:08.08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47 12 0,'5'-12'6'0,"7"9"-1"15,-7 3 5-15,5-5-9 16,2 1 1-16,1-1 1 16,2 0 0-16,-3-3-4 0,5 3 1 0,3 5 2 31,-5 0 0-31,0 0-1 15,0 0 1-15,-3 3-1 16,-4-1 1-16,-1 6-2 0,-5-1 1 16,3 3 0-16,-5-3 0 15,-12 6 0-15,5-3 0 16,-11 5 0-16,6-5 0 16,-3-1-1-16,0 1 1 15,5-2-2-15,-2-3 1 16,7 0-1-16,0 0 1 0,7-3-1 15,1 1 1-15,9-3-1 16,-2 0 1-16,10 0-1 16,-5 0 1-16,5 2-1 0,-3 1 1 31,3 4 0-31,-5-2 0 16,0 7 0-16,-1-2 1 15,-4 5-1-15,0-5 1 16,-2 10-1-16,-3-5 1 0,-5 10-1 15,0-8 1-15,-3 3 0 16,1-5 0-16,-8 0 0 16,0-3 1-16,-10 0-1 15,8-2 1-15,-11 0-1 16,6-2 1-16,-5-6-1 0,4 1 0 16,-1-6 0-16,4 3 0 15,-8-5-1-15,9 0 0 16,-4-2-2-16,8 2 0 0,-2-3-6 15,5 3 0-15,7-2-1 16,0 2 1-16</inkml:trace>
</inkml:ink>
</file>

<file path=word/ink/ink2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18:10.31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0 22 0,'0'3'11'0,"5"9"-6"16,-5-12 13-16,0 0-18 15,0 0 1-15,2-2-3 16,3-3 0-16,-2 5-4 16,1 2 0-16</inkml:trace>
</inkml:ink>
</file>

<file path=word/ink/ink2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18:10.16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52 13 0,'7'-15'6'0,"13"-5"2"16,-10 13 6-16,10 4-13 0,0 1 1 15,4-1 0-15,1 1 0 16,0 2-2-16,0 0 0 16,-3 0 2-16,6 2 0 0,-13 3-1 15,5 5 1-15,-3 0-1 16,-2-2 1-16,-5 4-2 15,-3 1 1-15,-4-1 0 16,-6 3 1-16,-7 2 0 16,0 1 0-16,-5-1 0 31,-2 0 0-31,0 1-1 0,2-1 1 16,-5 3-1-16,-2-2 0 15,4-4-1-15,1 6 1 16,2 0-6-16,-3-2 1 15,3 2-5-15,8-1 0 0</inkml:trace>
</inkml:ink>
</file>

<file path=word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04:36.48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31 22 0,'2'-2'11'0,"8"-8"-9"0,0 5 14 15,0 2-16-15,8 1 1 31,1-3 0-31,4 3 0 16,-1 2-2-16,1-3 1 0,-4 6-1 16,-1-1 1-16,-3-2-5 15,-3 5 1-15,-7 5-3 16,-7 0 1-16</inkml:trace>
</inkml:ink>
</file>

<file path=word/ink/ink2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18:09.79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7 5 13 0,'-17'2'6'0,"24"2"4"0,1-4 4 0,-6 0-13 15,10 0 0-15,1-2-2 16,9 0 1-16,3 0-6 15,7-3 1-15</inkml:trace>
</inkml:ink>
</file>

<file path=word/ink/ink2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18:09.65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33 19 0,'5'-7'9'0,"25"-1"-7"0,-22 6 17 0,7-3-19 16,0 2 1-16,4 1-1 31,4-1 1-31,-1 1-1 16,3 2 0-16,-3 0-2 15,-2 0 1-15,-2 2-5 0,-1 1 0 16</inkml:trace>
</inkml:ink>
</file>

<file path=word/ink/ink2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18:09.23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5 318 12 0,'-27'0'6'0,"22"8"2"0,5-8 6 16,2 2-13-16,8 1 0 15,3-1 2-15,4 1 0 0,3-3-4 16,2-5 1-16,6-5 2 16,-3-2 0-16,4-3-1 31,-1-5 1-31,-1 0-2 16,0-3 1-16,3 1-1 15,-5-3 1-15,-3 0-1 16,-2-7 0-16,-5 5 0 0,0 4 0 15,0-4 0-15,-5 7 0 16,-3 5 0-16,1 3 0 16,-6 9-1-16,-2 3 0 0,-2 18 0 15,-1-6 1-15,-6 25-1 16,4-9 1-16,-18 39 0 16,8-17 0-16,-7 29 0 15,7-19 0-15,-12 19 0 16,9-19 1-16,-9 2 0 15,10-12 0-15,-11 5 2 0,11-13 0 16,-11-10-1-16,11-7 1 16,-13-15-1-16,5-3 1 31,0-14-1-31,6 2 0 0,6-17-2 16,1 4 1-16,9-12 0 15,1 5 0-15,12-2-1 16,7-3 1-16,5 5-1 15,3 1 0-15,3-1 1 16,2 5 0-16,-3-5-1 16,3 3 0-16,0-1-3 0,-3 3 1 15,-2 0-6-15,-3-2 0 16,-2 5-2-16,-8-6 0 16</inkml:trace>
</inkml:ink>
</file>

<file path=word/ink/ink2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18:07.43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 44 16 0,'-5'3'8'0,"13"4"-2"16,-3-7 12-16,-1 0-17 15,6 0 1-15,0 0 0 16,5-2 0-16,2-1-3 16,-2 1 1-16,8-1 0 31,4-1 1-31,-10-4-4 0,3 1 1 15,0-3-5-15,2-5 0 16</inkml:trace>
</inkml:ink>
</file>

<file path=word/ink/ink2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18:07.21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 112 10 0,'-5'-5'5'0,"7"2"7"16,-2 3 0-16,3-2-11 15,2-3 1-15,7 0 2 16,3-3 0-16,0-2-5 16,7 3 0-16,1-3 3 15,2 0 1 1,2 0-2-16,0 0 1 15,1 3-1-15,-1 2 0 0,-5 0-3 16,-2 0 1-16,-2 2-4 16,-4 1 0-16,-4 2-2 15,-2 2 0-15</inkml:trace>
</inkml:ink>
</file>

<file path=word/ink/ink2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18:06.95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0 544 13 0,'-25'13'6'0,"5"9"4"0,18-17 0 16,-1 5-9-16,6 0 0 15,2-3 1-15,5 1 1 0,0-1-3 16,5-4 0-16,-1-6 2 16,9-4 0-16,4-8 0 15,0-5 0-15,1-2-1 16,-1-6 1-16,3-4-1 15,-5 0 0-15,-3-1-1 16,-2-1 1-16,-5-4-1 0,2-9 1 16,1 0-1-16,-1 2 0 15,-4 3 0-15,-1 5 0 16,-2 7 0-16,0 0 0 31,-5 5 0-31,0 5 0 16,0 3 0-16,-3 4 0 0,3 6-1 15,-2 2 1-15,-3 5-1 16,2 5 1-16,-2 7 0 16,-2 13 0-16,-1 13-1 15,-4 6 0-15,2 1 1 16,-3 2 0-16,-1 3 0 0,1-3 0 16,1-2 0-16,-3-5 1 15,5-3-1-15,0-5 1 16,-3-7 0-16,3-5 0 0,3-8 1 15,-1-2 0-15,3-7-1 16,-2-6 1-16,2-7-1 16,2-4 1-16,3-4-1 31,5-9 0-31,0-1-1 16,5-1 0-16,-2 1 0 0,4 1 0 15,0 0-1-15,1 2 1 16,-3 2-1-16,5 6 0 15,-3 2 0-15,-2 3 1 16,-3 4-1-16,1 3 1 0,-3 8-1 16,0-1 1-16,-8 6 0 15,-4 2 1-15,-8 2-1 16,-3 0 1-16,-7 3 0 16,-5 0 0-16,-4 0-1 15,1 0 0-15,1-3 0 0,0 3 1 16,4-10-2-16,3 3 1 15,0-3-1-15,8-3 1 16,5 1-1-16,4-1 0 16,3-2 0-16,5 3 1 0,3 2 0 31,6 0 0-31,4 5 0 16,4 0 1-16,3-3 0 15,0 3 1-15,0 0-1 16,0 0 1-16,-3-3-3 15,0 1 1-15,1-3-4 0,-1-3 0 16,0-4-5-16,3-1 0 16</inkml:trace>
</inkml:ink>
</file>

<file path=word/ink/ink2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17:47.23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9 2302 12 0,'-22'3'6'0,"7"-6"-5"0,15 3 6 16,-3 0-7-16,3 0 1 0,0-5 2 15,0 5 0-15,3-5-3 16,4-2 0-16,-2-1 2 15,5-2 1-15,5 0-1 16,2-2 0-16,6-3-1 16,2-2 1-16,7-1-1 15,5-2 0-15,0 1 0 16,1-4 0-16,4 1 0 0,3-3 0 16,-1-2 0-16,1-3 0 15,0-2 0-15,2-1 0 16,0-2 0-16,-2 6 0 0,5-6 0 15,-3 0 0-15,5-2-1 16,5 2 0-16,-2-2 0 31,5 2 1-31,-3 3-1 16,0-3 1-16,-5-2-1 16,3-3 0-16,0 0 1 15,4-5 0-15,1 3-1 0,5 2 1 16,-1 3 0-16,-2 0 0 15,-9 2-1-15,1 0 1 16,-1 3-1-16,-1-3 1 0,7 0-1 16,1-2 1-16,-5 2-1 15,2 1 0-15,-7-4 0 16,-1 3 0-16,1 1 0 16,2 1 1-16,-2 4-1 15,0-1 1-15,7 0-1 16,-10 3 1-16,0-3-1 0,-4 0 1 15,-1-5-1-15,3 0 0 16,-1 3 0-16,1 0 0 16,0 2 0-16,7 3 1 15,-5 2-1-15,-2 0 0 0,-3 3 0 32,0-3 0-32,-2 2 0 15,-3 1 0-15,3 0-1 16,0 2 1-16,-3 2 0 15,-2 1 0-15,0 0 0 16,0 2 1-16,2 0-1 0,-5 0 0 16,1-2 0-16,-4-3 1 15,-4 0-1-15,-2 2 0 16,-3 1 0-16,-1 2 1 0,1 3-1 16,0-1 0-16,-2 1 0 15,-3-1 0-15,2 3 0 16,-2 0 0-16,-3-2 0 15,3 2 0-15,-5 3 0 16,3-1 1-16,-6 3-2 31,3 0 1-31,-3 0 0 16,-2 3 0-16,3-1 0 0,-3 3 0 16,0 0-1-16,0 0 1 15,-3 3 0-15,3-1 0 0,-2 1 0 16,2-1 0-16,-3 1-1 15,1 2 1-15,-1 2 0 16,1 1 0-16,2 2 0 16,-3 4 1-16,1 1-1 15,1 0 0-15,-1 5 0 16,-1-2 0-16,6-1 0 0,-3 3 0 16,2 0 0-16,6 2 0 15,-1-2 0-15,1 0 0 16,-3 0 0-16,2 2 0 15,-2 3 0-15,5 0 0 16,0 0-1-16,0-3 1 0,2 0 0 31,-2 1 1-31,-3 2-1 16,3-1 0-16,0 4 0 16,0 4 1-16,0-5-1 15,2-2 1-15,-2 3-1 16,5-4 0-16,0 1 0 0,-2 0 0 15,1 0 0-15,1 2 0 16,-5 1 0-16,5-1 0 16,10 13 0-1,-5-6 0-15,-3 6 0 16,1-3 1-16,-4-2-1 16,-1 3 0-16,2-6 0 15,0-2 0-15,-3-1 0 16,-2-1 0-16,0 2 0 0,-3-1 0 15,1-1 0-15,2 2 1 47,9 7-1-47,1 0 0 16,0 0 0-16,3 1 0 0,-6-6 0 16,0 3 1-16,3-5-1 15,-3-1 0-15,1-1 0 16,-1 2 0-16,1-6 0 15,-4 4 0-15,-1-1 0 16,2 0 1-16,0 3-1 0,0 0 0 16,-3 2 0-16,0 1 1 15,1-1-1-15,2 0 0 16,2-4 0-16,3 4 0 0,-3-7 0 16,6 2 0-16,-4 3 0 15,1 0 0-15,0-1 0 16,-5 1 0-16,2 0 0 15,3 0 0-15,-5 5 0 16,0-3 0-16,0 3 0 16,-5-3 1-16,2-5-1 0,1-2 0 31,-1 3 0-31,-2-1 0 16,0-7 0-16,0-3 1 15,-3 1-1-15,3-6 1 16,-5 0-1-16,2-2 0 0,-2 0 0 15,3-2 1-15,-3-3-2 16,0 0 1-16,-3 0-4 16,1 2 0-16,-1-2-6 15,-7 5 1-15,-2-3-2 16,-6-4 1-16</inkml:trace>
</inkml:ink>
</file>

<file path=word/ink/ink2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19:07.69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2 82 11 0,'0'-2'5'0,"3"-6"6"16,-3 8 0-16,5-5-10 15,-3 0 1-15,11-2 1 16,-8 2 0-16,4-5-4 16,-1 3 0-16,-1 0 2 15,3 2 1 1,0-3-2-16,-3 1 0 15,6 2-4-15,-3 3 0 16,2 4-2-16,-7-2 0 16</inkml:trace>
</inkml:ink>
</file>

<file path=word/ink/ink2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19:06.59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5 167 13 0,'-5'7'6'0,"10"-19"1"15,-5 9 7-15,0 3-12 16,8-2 1-16,-1 2 0 0,0-5 1 15,8 2-5-15,3-2 0 16,-3 3 4-16,-1-6 0 16,1 1-2-16,0-1 1 15,5 1-1-15,-5-3 1 0,-3-2-1 16,-2-1 0-16,2-4-1 16,1 2 1-16,-6 2 0 31,3 3 0-31,-2 1-1 15,-4 1 1-15,4 3-1 16,-8 5 0-16,5 3 1 0,-5 4 0 16,-5 8 0-16,-3 2 0 15,1 8 1-15,-13 5 0 16,0 7-1-16,3-2 1 16,-3 5-1-16,-2-3 1 0,7 0-1 15,-2-4 1-15,2-1-2 16,5-5 1-16,-7-4 0 15,7-3 0-15,-3 0-3 16,6-8 0-16,0 0-5 16,4-2 0-16,-2 3-4 15,0-3 0-15</inkml:trace>
</inkml:ink>
</file>

<file path=word/ink/ink2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18:43.91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56 5 22 0,'-14'-3'11'0,"-21"28"-5"16,33-18 15-16,-3 3-19 15,5 2 1-15,0 1 1 0,0-4 1 0,12 4-6 16,10-6 0-16,-7-2 4 16,0-2 1-16,-3-1-2 15,-4-4 1-15,-1-6-2 16,0 1 1-16,-2-6-3 0,-2-1 1 31,4-4-7-31,-9 1 1 16,-6 0-5-16,-6 5 1 15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04:34.34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42 82 18 0,'0'-15'9'0,"15"3"-9"15,-10 7 15-15,7 0-15 16,1-2 1-16,4-3 0 15,-2 5 1-15,5 0-3 0,0 0 1 16,0-3 1-16,2 6 0 16,0-1 0-16,-2 6 0 15,0 2-1-15,-5 0 1 16,-5 2-1-16,3 6 1 16,-13 4-1-16,0 0 1 0,-13 3 0 15,-2 3 0-15,-5-4-1 16,-2 1 1-16,0-2 0 15,-8-3 0-15,10-3-1 16,-5 0 1-16,13-4-1 0,-3-1 0 16,7-2 0-16,3 0 0 15,8 0 0-15,4 0 0 16,8-2-1-16,-2-1 1 31,4-2 0-31,0 3 0 0,3 4-1 16,3 0 1-16,-9 6 0 15,4-1 0-15,-1 3 0 16,-9 5 0-16,2 0 0 16,-8 0 1-16,-4 0 0 15,-6-1 1-15,-2 1 0 16,-7 0 0-16,-1-3 0 0,9-4 0 16,-19 2 0-16,8-3 1 15,-14-4-2-15,9-1 1 16,-8-5-1-16,8-2 1 0,-7-4-1 15,7-4 1-15,0-2-3 16,3 3 1-16,5-6-5 16,4 3 0-16,3 3-6 15,5 0 1-15</inkml:trace>
</inkml:ink>
</file>

<file path=word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04:36.23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90 13 0,'13'-23'6'0,"7"1"3"16,-13 15 2-16,5-1-10 15,3 1 0-15,0 2 1 16,3 0 1-16,-1 0-4 0,0 0 1 15,-4 2 1-15,-1 3 1 16,-4 0-1-16,-1 5 0 16,-2 0-1-16,-10 3 0 0,0 4 0 15,-5 3 1-15,-5 2-1 32,-4 6 0-32,-1 2 0 15,0-3 1-15,2-2 0 16,6 0 0-16,2-3-1 15,3-2 1-15,4-5 1 16,8 0 0-16,7 0 0 16,3-3 0-16,8-2-1 0,2 0 1 15,4 0-5-15,6 0 1 16,-3 0-6-16,3 0 0 16</inkml:trace>
</inkml:ink>
</file>

<file path=word/ink/ink3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18:43.63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78-1 12 0,'0'-7'6'0,"0"14"1"0,-5-2 9 16,5 5-14-16,-10 2 0 0,-5 11 2 15,-2 4 1-15,9 0-5 16,-7 8 0-16,13-3 4 16,-3 0 1-16,5-2-2 15,7-5 1-15,8-8 0 16,-7-2 0-16,-1-5-1 16,10-5 0-16,1-3-1 15,-1-9 0-15,0-6-1 16,3-4 1-16,0-5-2 15,-3-5 1-15,-4-6-2 16,-1 1 1-16,-10 5-1 0,3 0 0 16,-10 4-1-16,-2 4 1 15,-5 6-2-15,4 3 1 16,-7 0-5-16,8 5 1 16,7 3-5-1,0 4 1-15</inkml:trace>
</inkml:ink>
</file>

<file path=word/ink/ink3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18:43.24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23 30 8 0,'9'-12'4'0,"11"-1"7"16,-20 11 0-16,7 2-10 16,1-3 1-16,-8 3 2 15,0 5 0-15,0 5-4 16,-8 5 0-16,1 2 3 0,-5 8 1 31,-3 5 0-31,-7 2 0 16,2 7-2-16,-1 1 1 15,6-1-1-15,0 1 1 16,3-3-1-16,5-10 0 0,-1-5-2 16,3-5 0-16,3 1-3 15,2-8 0-15,2-3-6 16,11-2 0-16,-1-8 0 16,3-4 0-16</inkml:trace>
</inkml:ink>
</file>

<file path=word/ink/ink3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18:41.01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52 9 20 0,'-3'-5'10'0,"3"10"-8"0,0-3 17 15,0 6-17-15,0-1 0 16,3 5 2-16,4 1 0 0,1-1-5 16,4 1 1-16,1-6 3 15,-3 0 0-15,0-2-1 16,2-2 1-16,0-6-2 15,1-2 0-15,-6-5-1 16,-4 1 1-16,2-1-1 16,-5 0 0-16,0-5-1 0,-3 2 0 15,1 1 0-15,-1 5 0 16,-4 2 0-16,-8 5 0 31,-2 2 0-31,7 6 1 16,-10 2-1-16,0 4 1 0,2 6 0 15,-1 5 0-15,6 2 0 16,3 3 1-16,3-3-1 16,7 3 1-16,0-5-1 15,2-3 1-15,11-2 0 16,6-5 0-16,6-5-1 16,3-8 1-16,2-4 0 0,4-6 0 15,-6 1-2-15,-6-6 1 16,3-4-1-16,-3-3 0 15,-2-2 0-15,3 0 0 0,-11 2-1 16,-2 5 0-16,-3 3 0 16,1 2 1-16,-3 5 0 15,-10 7 0-15,-3 8 0 16,6 2 0-16,-6 6 1 16,8 2 0-16,-7 4 0 31,2-1 0-31,5-1 1 0,5-2 0 15,5 2 0-15,-3-4 1 16,6-11-1-16,-3 0 1 16,7-4-1-16,-2-8 1 0,-5-5-2 15,2-2 0-15,1-6-1 16,-6-2 0-16,1-7-1 16,-1 2 0-16,1-4-1 15,-3 4 1-15,-5 3 0 16,0-1 1-16,0 8 0 15,-8 1 0-15,-2 4 0 0,3 2 1 16,-3 6-1-16,-5 4 1 16,-2 6 0-16,-1-1 1 15,8 10-1-15,0-2 1 0,3 5-1 16,7-5 1-16,0 0 0 31,7 0 0-31,6-5 0 16,2-3 1-16,-1-2-2 15,1-5 1-15,5-5 0 16,3 0 1-16,4-2-1 0,0-3 0 16,-2-5-1-16,7 2 0 15,-7-4 0-15,0 5 1 16,-2-1-1-16,-1 6 0 16,-7-1-1-16,-3 6 1 15,1 2 0-15,-3 2 1 0,2 11-1 16,-9-1 0-16,2 11 0 15,-5-1 1-15,5 10-1 16,-5-5 1-16,-5 3-1 16,-10-5 1-16,0-3 0 15,-5-2 0-15,0-8 0 0,3 1 0 16,-1-6 0-16,8-4 1 16,5-1-1-16,5-2 1 15,5 3-1-15,10-3 1 31,0 0-1-31,5-3 1 16,-5 1-1-16,5-1 1 0,5-2-1 16,2-10 1-16,0-2-1 15,-4 0 1-15,1-3-2 16,-6-2 0-16,2-3-3 16,0 0 1-16,-5-5-5 0,-1 3 0 15,1-3-5-15,5 3 0 16</inkml:trace>
</inkml:ink>
</file>

<file path=word/ink/ink3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18:39.68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49 0 23 0,'20'17'11'0,"2"33"-6"0,-17-35 18 16,0 7-21-16,-2 3 1 15,-1 5 1-15,-2 2 1 16,-2 3-7-16,-8 2 1 16,-13 5 4-16,-4-2 0 15,-5 2-5-15,-8-7 1 16,-5-5-8-16,3-6 1 0,-5-1-2 15,9-6 1-15</inkml:trace>
</inkml:ink>
</file>

<file path=word/ink/ink3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18:39.43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23 52 11 0,'0'-13'5'0,"14"11"7"16,-9 2-4-16,3 0-7 16,-3 0 0-16,-3 0 1 15,-2 0 1-15,0 5-3 16,-2 2 0-16,-1 3 2 15,-4-2 1 1,2-1-1-16,-3 3 0 0,-1-3-1 0,1 1 1 31,1-1-1-31,-6-2 0 16,3 0 0-16,-2 0 0 0,2 0-1 16,-2 0 1-16,2-2 0 15,-3-1 0-15,6 3 0 16,2 0 0-16,-2-3-1 0,2 1 1 15,2-1 0-15,1-2 0 16,2 3-1-16,0-1 1 16,2 1-1-16,1 2 0 0,2 2 0 15,2 3 1-15,0 0-1 16,3 0 1-16,3 2-1 16,-3 1 1-16,2-1-1 31,3-2 1-31,-3 0 0 15,1-2 0-15,-1-4-3 16,3-1 1-16,0-3-3 0,-3-5 1 16,3 0-4-16,2-5 1 15,-4-5-3-15,-1-2 0 16,-2-8 2-16,3 5 0 16,-4-5 4-16,9-2 0 0,-1 2 4 15,-2 1 1-15,0 1 3 16,2 6 1-16,-7-3-1 15,0 8 1-15,-5 7-2 16,-2 12 1-16,-6 6-2 16,-4 9 1-16,-11 5-2 0,3 8 1 15,-2 7-1-15,-8 5 1 16,3 5-1-16,0-5 1 16,7-7-2-16,0-5 1 31,2-8-4-31,4-5 1 0,4-7-4 15,5-2 0-15,5-8-4 16,4-8 0-16</inkml:trace>
</inkml:ink>
</file>

<file path=word/ink/ink3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18:38.73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56 24 15 0,'0'-13'7'0,"-2"3"-3"15,2 13 11-15,-5 4-12 16,-8 8 0-16,-4 5 1 16,-8 5 1-16,0 5-6 15,-2 7 1-15,-3 3 4 16,-2 2 0-16,4 0-2 15,6 3 1-15,7-5-1 16,5-8 0-16,5-4-4 16,5-6 1-1,15-12-8-15,8-5 1 16</inkml:trace>
</inkml:ink>
</file>

<file path=word/ink/ink3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18:38.44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63 4 11 0,'10'-5'5'0,"25"5"4"16,-25 2 1-16,5 6-9 15,-3 4 0-15,6 11 1 16,-4 4 1-16,-1 3-3 16,2 4 0-16,-8-1 3 15,-2 1 0-15,-5 4-1 0,-10-4 0 16,-7 1 0-16,-5 2 0 16,-3-2-1-16,0-3 1 15,-3-2-1 1,4-5 1-16,1-8-3 15,3-4 0-15,5-3-5 0,5-6 0 16,10-8-2-16,5-1 1 16</inkml:trace>
</inkml:ink>
</file>

<file path=word/ink/ink3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18:38.13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8 18 12 0,'5'-5'6'0,"10"0"0"15,-10 0 4-15,5 2-9 0,5 3 0 16,-1 0 2-16,4 3 0 15,-1 2-4-15,-5-3 1 16,3 6 2-16,-5-1 1 16,0 3-2-16,-8 0 1 15,-2 0-1-15,-4 2 0 16,-9 1-1-16,-7-4 1 0,1 1-1 31,-4-2 1-31,-1-3-1 16,-1 0 0-16,3 0 0 15,4-3 0-15,6-2 0 16,2 3 0-16,5-3-1 16,5 2 1-16,5 1-1 15,2-1 1-15,3 1-1 0,3-3 1 16,-1 2-1-16,3 0 1 16,-3 6 0-16,6-1 1 15,-4 6-1-15,-4-1 1 16,-2 0 0-16,-3 3 1 0,-5 3 0 15,-5-3 0-15,-5-1 0 16,0-1 1-16,-5-3-2 16,-5 0 1-16,3-3-1 15,2-2 0-15,0 0-4 16,5-3 0-16,3-2-6 16,10-4 1-16</inkml:trace>
</inkml:ink>
</file>

<file path=word/ink/ink3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18:37.54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26 17 14 0,'-5'-5'7'0,"-2"-3"-3"0,7 6 11 31,-3-1-14-31,1 3 0 16,-3 3 2-16,-2 7 1 15,-3 7-4-15,-7 8 0 0,-3 7 4 16,-2 0 0-16,-2 1-1 16,2 1 1-16,-3 1-1 15,8 2 0-15,5-2-1 16,0 0 0-16,5-1-1 16,-1-9 1-16,6 0-4 15,2-8 0-15,0-2-3 0,2-2 0 16,8-3-5-16,2-3 1 15</inkml:trace>
</inkml:ink>
</file>

<file path=word/ink/ink3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18:36.94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24 11 11 0,'15'-7'5'0,"7"4"3"0,-14 3 4 16,4 0-11-16,0 0 0 16,3 0 1-16,-5 3 0 15,3-1-2-15,2 3 0 16,-5 8 2-16,-5 4 1 0,-3 8-1 15,-4 5 0-15,-8 5 0 16,-10-5 0-16,0-1-1 16,-2 4 1-16,-6-1 0 15,-7-5 0-15,1-2 0 16,-4-2 0-16,6-4-1 16,0-1 0-16,9-6 0 0,1-4 1 15,5-3-2-15,4-5 0 16,3-3-1-16,5-4 1 15,3-3 0-15,4-3 0 16,8-1-1-16,0 4 0 0,5 5 1 16,0 0 1-16,7 5 0 15,1 5 1-15,4 2-1 16,-2 3 0-16,-3 7 1 31,1-2 0-31,-1 0-1 16,0 3 0-16,-2-1-5 15,3-7 1-15,-6 0-6 0,3-5 1 16,5 0-2-16,-5-5 1 16</inkml:trace>
</inkml:ink>
</file>

<file path=word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05:07.91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09 72 20 0,'0'-18'10'0,"-5"-6"-9"15,5 16 17-15,0 3-17 31,-3 0 1-31,1-2-1 16,-3 4 1-16,-8 1-3 0,3 2 1 16,0 2 1-16,0 1 0 15,0 2-1-15,5 5 0 16,3 2 0-16,4 3 0 0,3 2 0 16,8 3 0-16,-3 3 0 15,7 2 1-15,1-1 0 16,-3 4 0-16,-6-6 1 15,-1 0 0-15,2-2 0 16,-5-5 1-16,-5 0-1 16,-3-2 1-16,-4-1 0 15,-8-2 0-15,-7-3-1 0,-3 1 0 16,-3-1-2-16,-1-2 1 16,4 0-4-16,-3-5 1 15,6 0-6 1,2-2 1-16,5-1-4 15,8-4 1-15</inkml:trace>
</inkml:ink>
</file>

<file path=word/ink/ink3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18:36.38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4 20 23 0,'-13'3'11'0,"18"-1"-7"15,-5-2 18-15,8-2-20 0,-1-1 0 16,8 1 0-16,7-3 1 16,6 3-4-16,4-1 0 15,2 1 1-15,6 2 0 16,-3 0-6-16,3 0 1 0,0-2-4 31,-6-1 1-31</inkml:trace>
</inkml:ink>
</file>

<file path=word/ink/ink3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18:35.93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33 13 0,'20'-5'6'0,"5"-12"0"16,-13 15 8-16,3-1-13 16,-3 1 0-16,3-1 0 15,-5 1 0-15,0 4-2 0,-5 1 1 16,-3 2 1-16,-4-1 1 31,-3 4 0-31,-5 4 0 16,3 6 1-16,-6-1 1 0,1 3 0 0,-3 0 1 15,5-1-1-15,0-4 0 16,8 3-1-16,2 1 1 16,5 1-2-16,7-2 1 15,3-4-5-15,2-1 1 31,13-3-7-31,12-5 0 16,-5-5-3-16,7 5 1 0</inkml:trace>
</inkml:ink>
</file>

<file path=word/ink/ink3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18:35.59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37 77 20 0,'0'-12'10'0,"0"14"-8"0,0 3 13 15,0 2-15-15,-3 1 1 0,-2 4 0 16,-2 6 1-16,-8-1-2 15,-2-2 0-15,-1 0 1 16,3-5 0-16,-2 2 0 16,2-4 0-16,5-1 0 15,0-2 0-15,5-2-1 16,5-3 0-16,5 0 0 16,5-3 1-16,0 6-1 0,2-1 1 15,1 1-1-15,2 2 0 16,0 5 0-16,0-3 0 15,4 3 0-15,1-3 1 0,3-2 0 16,-1 0 0-16,3-2 0 16,-3-6 0-16,1-2-1 15,-3-2 0-15,-1-3 0 16,-1-2 0-16,-1-6-1 31,-2-4 0-31,3-5 0 16,-4-3 1-16,1-3 1 0,-2 4 0 15,-3 4 0-15,0 5 1 16,-3 5-1-16,-4 5 0 16,-3 10 0-16,-3 7 1 15,-4 11-1-15,-8 14 1 0,2 5-1 16,-7 8 1-16,3 0-1 16,2 2 1-16,3 0-1 15,-1-2 1-15,8 0-1 16,3-8 1-16,-1-5-3 15,3-4 1-15,0-8-4 0,3-10 0 16,2-8-5-16,2-7 0 16,11-5-2-16,-1-2 0 15</inkml:trace>
</inkml:ink>
</file>

<file path=word/ink/ink3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18:34.71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 9 19 0,'-5'-3'9'0,"5"-4"-4"0,0 7 15 15,0 0-19-15,5 0 1 0,5 0 2 16,3 0 0-16,4 3-4 16,6 1 0-16,4-1 3 15,6 2 0-15,-3-3-1 0,-3 3 1 31,1-3-2-31,-3 0 1 16,-3 3-3-16,-2 0 0 16,-5-5-4-16,0 0 0 0,0 0-5 15,3 0 1-15</inkml:trace>
</inkml:ink>
</file>

<file path=word/ink/ink3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18:34.46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4-2 21 0,'-5'0'10'0,"5"5"-11"0,0-5 20 16,0 8-17-16,-2 7 0 15,2 2 1-15,-2 3 0 16,-1 0-4-16,1 4 1 31,2-1 2-31,0 4 1 0,2 0-1 16,1-2 0-16,-1 0-2 15,3-6 1-15,-3-1-4 16,3-3 1-16,-3-3-4 16,0-4 0-16,-2-4-3 15,2-1 1-15</inkml:trace>
</inkml:ink>
</file>

<file path=word/ink/ink3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18:32.94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58 11 0,'13'-20'5'0,"19"5"8"0,-22 10-2 16,2 0-10-16,3 0 0 15,5 0 2-15,-3 3 0 16,-2 2-4-16,3 0 0 0,-3 2 2 15,-8 3 1-15,-7 3-1 16,-5-1 0-16,-5 3-1 16,0 0 1-16,-2 2 1 15,-1 1 0-15,-4 7 1 0,0-6 0 32,4 1 0-32,3 0 0 15,8 0-1-15,2 0 0 0,5 0-1 16,7-3 1-16,6 0-4 15,1-2 0-15,6 0-4 16,3-2 0-16,1-3-3 16,4-5 0-16</inkml:trace>
</inkml:ink>
</file>

<file path=word/ink/ink3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18:32.59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7 73 13 0,'-7'-24'6'0,"14"6"2"32,-2 13 9-32,3-2-16 15,-1 2 1-15,8 0 0 16,0 0 1-16,5 2-3 0,-1 3 0 0,1 3 2 15,2 4 0-15,1 6-1 16,-1-1 1-16,-5 1-1 16,-4 1 0-16,-3 4-1 15,-5-1 0-15,-10 1 0 16,-8-1 1-16,-4-2-1 16,0-3 0-16,-6 1 0 0,4-3 1 31,1-3-2-31,3 3 1 15,8-2-1-15,2-1 1 0,7 1 0 16,6 1 0-16,4 1-1 16,1 3 1-16,6-1 0 15,1 6 0-15,3-1 1 16,-9 0 0-16,-6 3 0 16,-6-2 1-16,-7-1 0 15,-7-2 0-15,-5 0 0 0,-13 0 0 16,0 0-1-16,-4-3 1 15,6-2-2-15,4-2 1 16,4-6-5-16,10-2 0 0,10-2-6 16,10-6 1-1</inkml:trace>
</inkml:ink>
</file>

<file path=word/ink/ink3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18:32.12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4 2 20 0,'-24'3'10'0,"34"-3"-7"16,-8 0 14-16,3 0-17 16,10 0 1-16,10 0-3 15,-1 0 1-15,6-2-4 16,7 1 1-16,8 1-2 16,4-2 0-16</inkml:trace>
</inkml:ink>
</file>

<file path=word/ink/ink3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18:31.94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2 17 0,'5'-2'8'0,"0"-3"0"15,2 2 8-15,3 1-15 16,3 2 0-16,2 0 0 0,7 0 0 15,-2 2-2-15,2-2 1 16,1 3-2-16,1-3 1 16,1-3-6-16,0 3 1 15</inkml:trace>
</inkml:ink>
</file>

<file path=word/ink/ink3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18:46.16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79 0 27 0,'-8'5'13'0,"-24"12"-12"16,25-10 27-16,2 6-27 15,0-1 1-15,5 5 0 16,7-2 1-16,1-3-3 15,-1 1 0-15,5-8 3 16,-2 0 0-16,3 0-1 16,-6-13 0-16,0-2 0 0,-4 0 0 0,-1-2-1 15,-4-3 0-15,-1 0-2 16,-7 1 1-16,3 1-4 31,-5 4 0-31,2 1-7 0,-7 8 1 16,2 3-2-16,-7-1 1 15</inkml:trace>
</inkml:ink>
</file>

<file path=word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05:07.56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19 9 9 0,'-2'-13'4'0,"4"11"5"15,-2 2 5-15,0 0-12 0,0 2 0 16,0 3 1-16,0 3 0 16,0 4-4-16,0 3 1 15,3 0 2-15,-1 0 0 16,1-3-1-16,2-2 1 0,-1 0-1 16,1-5 1-16,0 0 0 15,3-5 1-15,-6-2-1 16,3-3 0-16,-2 0 0 15,-3-3 0-15,2-2-1 16,-2-2 0-16,0 0-1 16,0 2 1-16,3 0-1 0,-3 2 0 15,0 1 0-15,-3 2 0 16,-4 2-1-16,-3 6 1 16,-3 4-1-16,-4 3 1 0,-3 3 0 31,3 1 1-31,2 4-1 15,-3 2 0-15,4 7 0 16,1 0 1-16,3 1-1 16,3-1 0-16,4-2 0 15,1-5 1-15,2-5-2 16,5 2 1-16,5-4-3 0,7-6 0 16,0-2-1-16,6-7 0 15,-3-3-2-15,0-5 1 16,0-8-1-16,-3 1 1 15,3-3 3-15,0 0 1 0,-3 3 1 16,-2 2 1-16,-5 5 2 16,-3 0 0-16,1 5 0 15,-8 5 1-15,0 2-2 16,-3 6 1-16,3 7-2 16,0 0 1-16,3 0-1 0,2 4 0 15,5-1 0-15,2-6 1 31,3 1 0-31,0-8 0 16,2-3 0-16,-2-4 1 16,-2-3-1-16,-1-5 1 0,-7-3-2 15,-5-2 1-15,-2 1-1 16,-6-4 1-16,-4 3-2 16,2 3 1-16,-3-1-2 15,6 6 0-15,0 2-3 16,7 0 0-16,9 2-4 0,4 3 0 15,4 0-2-15,1 0 1 16</inkml:trace>
</inkml:ink>
</file>

<file path=word/ink/ink3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18:45.89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4 0 23 0,'-15'22'11'0,"-5"40"-11"15,18-42 23-15,-1 5-20 16,1-1 0-16,-1 1 2 16,3-3 0-16,3-2-6 15,2-2 0-15,2-6 5 16,3-5 0-16,2-2-1 15,0-5 0-15,1-5-1 0,-3-2 1 16,0-3-2-16,-6-5 0 16,-4-5-2-16,0-2 1 15,-2 2-3-15,2-5 0 16,0 1-4-16,2 4 1 16,3 3-5-16,8 2 1 31,-1 0-1-31,5 2 1 0</inkml:trace>
</inkml:ink>
</file>

<file path=word/ink/ink3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18:45.59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91 22 0,'-2'5'11'0,"7"-8"-8"0,-5 3 15 0,10-5-18 16,-5 0 1-16,15-4 0 16,-10 1 0-16,7-14-2 15,-1 7 1-15,1-5 0 16,-4 3 1-16,2-3-1 15,-5 5 1-15,5-2-1 0,-5 2 1 16,0 2-1-16,-5 6 1 31,0 2 0-31,-2 5 0 16,-3 7 0-16,-3 16 1 0,-2 6 0 16,-2 6 0-16,-6 2 0 15,0 3 0-15,1-3-1 16,2-2 1-16,-3-3-1 0,6-2 0 15,-1-8-2-15,6-2 0 16,2-5-3-16,2-5 0 16,6-5-6-16,2-13 1 0,7 1-1 15,3-3 1-15</inkml:trace>
</inkml:ink>
</file>

<file path=word/ink/ink3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18:45.21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2 201 20 0,'-3'-5'10'0,"13"5"-8"0,-5 0 14 16,0-3-15-16,0 3 0 16,5-2 1-16,-3-6 1 15,1 3-4-15,4-5 1 0,3 0 1 16,-3-4 1-16,0-1-2 16,-2-5 1-16,3 0-1 15,-3 3 1-15,-1-1-1 16,-1 3 0-16,-1 1 0 15,1 4 1-15,-3 2-1 16,-3 1 0-16,-2 7 1 0,0 2 0 16,0 8 0-16,-2 13 1 15,-1 4 0-15,1-5 0 16,-8 15 0-16,5-7 0 31,-7 15-1-31,4-11 1 0,3 6-2 16,0-10 1-16,5-3-2 15,0-5 1-15,3-4-5 16,-1-6 1-16,6-9-6 16,1-1 1-16</inkml:trace>
</inkml:ink>
</file>

<file path=word/ink/ink3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18:44.71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2 16 0,'5'-2'8'0,"13"-8"-2"0,-13 10 8 0,7 0-13 15,6 5 0-15,1 5 1 16,1 5 1-16,3 0-3 16,-1 5 0-16,3 4 2 15,-5 4 0-15,-3 4 0 16,-4 3 0-16,-3 5 0 0,-10-1 0 31,-3 1 0-31,-4-5 0 16,-6-3-1-16,-4-4 1 15,-1-3-1-15,-1-3 0 16,-4-2-3-16,8-8 1 0,3-4-4 16,9-3 0-16,8-5-4 15,10-8 0-15</inkml:trace>
</inkml:ink>
</file>

<file path=word/ink/ink3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18:03.16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1 179 13 0,'-10'0'6'0,"8"-14"2"16,2 14 6-16,0 0-13 16,0 0 0-16,5-5 1 15,5 5 1-15,-6-5-3 16,14 5 0-16,2-3 2 0,2-2 0 0,5 0 1 15,3 3 0-15,5-8-1 16,-5-3 1-16,5-2-1 16,0 0 1-16,4 1-2 15,-4-1 1-15,-5 0-1 32,-3 5 0-32,-2 0-2 15,-3 2 0-15,-4 1-3 0,-1 2 0 16,-4 2-5-16,4 6 0 15</inkml:trace>
</inkml:ink>
</file>

<file path=word/ink/ink3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17:48.91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58 9 0,'0'-7'4'0,"8"-3"-3"0,-1 10 4 16,-2-2-4-16,3 2 1 0,4 0 1 0,1-3 1 15,4 1-5-15,5 2 1 16,1-5 2-16,9 5 1 15,0 5-2-15,3-10 1 0,0 10-2 16,5-3 1-16,-1-2 0 16,9 0 0-16,-1 0-1 31,-2 0 1-31,7-2-1 16,2 4 1-16,-1-2 0 15,-1 3 0-15,2-3-1 16,9-5 1-16,-4 5-1 0,8 0 1 15,0-5 0-15,3 2 0 16,-3-1-1-16,8-1 0 16,-6 2 0-16,8 1 1 0,0 2-1 15,-5-2 0-15,5-1 0 16,3 1 0-16,2 2 0 16,-2 0 0-16,2 0 0 15,-5 0 1-15,2-3-1 16,-4 1 0-16,7 0 0 15,-5 4 1-15,-3-2-1 0,-4 0 0 16,-1 0 0-16,1 2 1 31,0-2-1-31,-3 3 0 16,2 2 0-16,-7-1 1 0,-2-1-1 16,0-1 1-16,-1 1-1 15,3-3 1-15,3 2-1 16,-8 0 1-16,3 1-1 15,-8-3 1-15,-2 0-1 16,2 0 1-16,-2 0-1 16,-1 5 0-16,9-3 0 0,-9 1 0 15,1-1 0-15,-3 0 1 16,-2-2-1-16,-3 0 0 16,0 0 0-16,3 0 1 15,0 0-1-15,-3 3 0 16,3 2 0-16,-3-3 0 0,3 0 0 15,-3 1 0-15,0 2 0 16,-4-1 0-16,1-1 0 31,1 2 0-31,2-5 0 16,-4 2 0-16,1 3 0 16,1 0 0-16,2-3 0 0,-2 3 0 15,-5 0 0-15,0-1 1 16,-3 1-1-16,0 0 1 15,-2-3-1-15,-2 3 0 0,-1 0 0 16,5-3 0-16,-2 1 0 16,2-1 0-16,-2 1 0 15,2 1 0-15,3 1 0 16,-5 0 0-16,2 0 0 16,-4 0 0-16,-1-1 1 0,5 1 0 15,-9-2-1-15,-1-1 1 16,0 3 0-16,-4-3 0 15,2 3 0-15,-3-2 0 0,0-1-1 16,-4 3 1-16,2 0-1 16,0-5 1-16,-5 0-1 31,0 2 1-31,-3-2-1 16,1 2 0-16,1 1-3 15,-1-3 1-15,-1 0-5 16,3-3 0-16,-2 6-2 15,-3-10 0-15</inkml:trace>
</inkml:ink>
</file>

<file path=word/ink/ink3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20:30.45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52-1 17 0,'-10'5'8'0,"13"-13"-7"0,-3 8 12 15,5 3-13-15,-3 2 0 16,6 5 0-16,-3 4 1 16,-3 4-1-16,-2 4 0 0,0 5 0 15,-2 1 0-15,-3 1 0 16,-3 4 0-16,1-4 0 15,-1 1 0-15,-1-3-2 16,1-2 1-16,-2-5-4 16,0 0 1-16</inkml:trace>
</inkml:ink>
</file>

<file path=word/ink/ink3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20:30.07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0 0 20 0,'-10'5'10'0,"13"-5"-14"0,-3 0 17 15,5 2-14-15,0-2 1 0,2 0 1 16,0-2 1-16,1-1-2 16,4 1 0-16,1 2 1 31,4 0 1-31,3 0-1 16,2 0 0-16,1 0 0 15,-1 0 0-15,3 0-1 16,0 2 1-16,5-2-2 0,-5 0 1 15,-1 0-3-15,1 0 0 16,-2 0-3-16,-1-2 0 16</inkml:trace>
</inkml:ink>
</file>

<file path=word/ink/ink3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19:10.46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54 40 14 0,'-25'-10'7'0,"18"12"0"0,4 3 12 16,-4 5-16-16,-1 0 0 16,3 5 2-16,5 0 0 15,0 2-6-15,0-2 0 16,8 0 5 0,4-8 1-16,3-4-2 15,-3-6 0-15,-4-7-1 16,2-4 0-1,2 1-2-15,-12-2 1 16,0-5-5-16,0 3 1 16,-5 0-5-16,3 2 1 0,-3 2-3 15,-5 6 0-15</inkml:trace>
</inkml:ink>
</file>

<file path=word/ink/ink3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19:10.19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43 12 18 0,'5'-13'9'0,"-13"18"-4"0,3 0 12 15,-2 5-16-15,-16 7 1 16,4 8 1-16,-4 5 1 16,3 7-5-16,-2-5 1 15,9-2 3-15,4-3 1 16,9-2-1-16,0-5 0 15,9-3 0-15,4-7 0 32,7-7-1-32,2-3 1 0,-4-5-1 15,-1-5 0-15,-7-10-1 0,2-7 1 16,-4-6-1-16,-3-1 0 16,-3-1-1-16,-2 5 0 0,0 6-3 15,-2 4 1-15,-3 2-4 31,5 6 0-31,5 9-5 16,-3 6 0-16,11 2 0 16,4 5 0-16</inkml:trace>
</inkml:ink>
</file>

<file path=word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04:59.49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01 37 21 0,'10'-10'10'0,"-12"-10"-8"31,2 15 16-31,-5 2-17 16,-8 3 1-16,1 0 0 0,-8 8 0 16,-5 4-3-16,-4 8 0 15,1 2 2-15,4 3 0 0,1 0-1 16,6 0 1-16,7-3-1 15,8-7 1-15,4-3 0 16,6-4 0-16,9-8 0 16,3-5 1-16,2-3-1 15,-2-4 1-15,0 0-1 16,-3-6 1-16,5-2-2 0,-2 1 1 31,-3 1-1-31,-2 6 1 16,-5 2 0-16,-5 5 0 15,-5 7 0-15,-2 6 0 16,-3 4 0-16,-3 8 0 0,-4 5-2 16,4 2 0-16,3 3-3 15,-2-5 0-15,7-3-3 16,2 0 0-16,6-12-3 16,-1-3 0-16</inkml:trace>
</inkml:ink>
</file>

<file path=word/ink/ink3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19:09.86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5 239 17 0,'-5'2'8'0,"17"13"0"15,-12-17 9-15,13-3-16 16,-3 0 1-16,5-3 0 16,-1-4 0-16,-1-3-3 15,7 0 1-15,0-2 1 16,-3-3 0-16,3 2-1 15,2-2 1-15,-2 0-1 16,0-2 0-16,-3 2 0 16,1 3 1-16,-3 2 0 15,-5 2 0-15,-3 6 0 16,1 2 1-16,-8 8 0 16,-3 4 0-16,-4 10 0 15,-8 6 1-15,-5 9-1 0,-3 10 0 16,4 3-1-16,-4 0 1 15,8-8-1-15,3-2 0 16,4-5-1-16,1-3 1 0,0-10-4 16,2-4 0-16,5-1-4 15,7-7 0-15,0-2-4 16,8-1 1-16</inkml:trace>
</inkml:ink>
</file>

<file path=word/ink/ink3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19:09.47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1 305 10 0,'0'5'5'0,"2"-25"4"0,3 15 6 16,2 0-13-16,-4 0 0 15,9-5 0-15,8-2 1 0,-5-3-4 16,7-2 1-16,0-1 2 16,3-1 0-16,-3-1-1 15,-2 0 0-15,-5-2-1 16,-3-3 1-16,3 3-1 15,-5 4 0-15,2 1 1 16,-5 2 0-16,-2 5-1 0,0 3 1 16,-2-1 0-16,-3 8 1 15,-3 5 0-15,-4 10 0 16,-3 7 0-16,-5 8 1 16,-7 12-1-16,2 3 1 0,-4-3-1 31,6-2 0-31,1-3-1 15,5-5 1-15,2-2-1 16,0-5 0-16,5-8-4 16,3-5 1-16,2-2-5 15,7-5 1-15,0 3-4 16,6-11 0-16</inkml:trace>
</inkml:ink>
</file>

<file path=word/ink/ink3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19:04.88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38 34 19 0,'-5'-3'9'0,"-3"13"-7"0,8-10 15 15,-2 7-17-15,-1 6 0 16,3 2 1-16,0 2 0 16,0-7-1-16,3 2 0 15,2-4 1-15,0-3 0 0,5-5 0 16,-3-3 0-16,3-4 0 15,-2-1 0-15,-1-2-1 16,1-2 1-16,-3 0-1 16,-3-3 1-16,-4 0-1 15,-1 3 0-15,-7-1 0 16,0 3 0-16,-2 1-1 0,2 6 1 16,-5 6 0-16,-5 6 0 31,-2 4 0-31,-1 7 1 15,1 9-1-15,2 1 1 0,8 4-1 16,2-4 1-16,10-5-1 16,7-1 1-16,1-4 0 15,7 0 0-15,-1-5 0 16,6-5 0-16,3-8 0 16,6 3 1-16,-1-5-2 15,-1-2 1-15,0-6-2 0,-2 1 1 16,3-3-1-16,-6-2 1 15,-5-8-1-15,-2 0 0 16,-2 5 0-16,-6 0 0 16,-2 1 0-16,-2 6 0 0,-3 6 1 15,-3 2 0-15,-2 7-1 16,0 5 1-16,-5 6 0 16,5-1 0-16,3 0 0 31,2 3 0-31,2-5 0 15,3 0 1-15,5 0 0 0,-2-3 0 16,6-7 0-16,-1 2 1 16,4-4-1-16,-2-3 1 15,-2-3-1-15,1-2 1 0,-4-2-2 16,0-3 1-16,-5-2-1 16,0-6 0-1,-7-11-1 1,-1 2 1-16,-2 2-1 15,0 3 1-15,-5 4-1 16,3 4 1-16,-3 4 0 16,3 2 0-16,-1 3-2 0,-2 5 1 15,3 5 1-15,-1 5 0 16,-2 2 0-16,5 3 0 0,3 5 0 16,2-3 1-16,2-2 0 15,6 0 1-15,4-5-1 31,6-3 0-31,-1-4-1 16,3-3 1-16,2 0 0 16,-2-5 0-16,0-5-1 15,0 0 0-15,0-2 0 0,0-6 1 16,-1 1-1-16,-1 0 1 16,2 0-1-16,0 2 0 15,-1 2-1-15,-1 3 1 16,-1 3-1-16,-4 5 1 0,1 4 0 15,-1 5 0-15,-1 6 0 16,3 2 0-16,-5 7 0 16,-5 0 1-16,3-2 0 15,-8-3 0-15,-5 3 0 16,0-3 0-16,-5 0-1 16,-10 1 1-16,0-8-1 0,-2 0 1 31,-3-8-1-31,2 0 0 15,4-2-1-15,1 0 1 16,6-2-1-16,2 2 1 0,2 0-1 16,6 2 1-16,2-2 1 15,10 3 0-15,7-3 0 16,6 0 1-16,4-3 0 16,5 1 0-16,0-3 0 15,6 0 0-15,-9-2-1 16,4-3 1-16,-6 0 0 0,-2-7 0 15,-5-1-1-15,-5-1 0 16,0-9-2-16,-3 1 0 0,-5 0-1 16,-2 2 0-16,-2 6-4 15,2 1 0-15,-5 4-4 16,0 1 0-16,-5 6-1 16,0 7 0-16</inkml:trace>
</inkml:ink>
</file>

<file path=word/ink/ink3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19:02.89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65 56 16 0,'5'-7'8'0,"15"17"-4"0,-18-8 15 16,1 1-17-16,-1 7 0 15,-4 2 0-15,-1 6 1 16,-2 2-4-16,-7 2 0 15,2 3 2-15,-2-5 1 16,2-5-2-16,-8-3 0 16,8-5-1-1,3-2 1-15,-1-5-1 16,1 0 1-16,7-2-1 0,0 2 0 16,0 0 0-16,7 0 1 15,1 5 0-15,-1 2 1 16,8 1-1-16,0 4 1 15,-2 1 0-15,2-3 0 0,2 0 0 16,-2-3 0-16,5-2 0 16,2-3 0-16,0-4-2 15,1-3 1-15,-1 0-2 16,-4 3 1-16,1-8-2 16,1-8 1-16,0-2-1 15,-5-2 0 1,3-3 0-16,-4-2 1 15,-1-3 1-15,4 0 0 16,-2 5 1-16,-2 3 0 16,-1 2 1-16,-4 3 0 15,1 2 1-15,-4 7 0 0,3 3 0 16,-6 0 1-16,-2 8-1 16,-5 4 0-16,-5 11 0 15,1 6 1-15,-1 9-1 16,-5 7 1-16,-3 7-1 15,3-2 1-15,0-6-1 16,6-1 0-16,-4-9-1 0,6-1 1 16,-3-3-1-16,5-1 1 15,0-9-3-15,0-2 1 16,-3-1-4-16,3-2 1 0,3 0-5 16,-3-2 0-16,-5 1-2 31,5 1 1-31</inkml:trace>
</inkml:ink>
</file>

<file path=word/ink/ink3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19:02.24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10 17 16 0,'28'-3'8'0,"4"-7"-4"16,-22 8 11 0,5 2-14-16,-2 0 1 15,7-3 0-15,-3 3 0 0,1 5-3 16,-6 3 1-16,1 4 2 16,-6 5 1-16,-2 3-1 15,-7 3 0-15,-3 4 0 16,-3 5 1-16,-12-5-1 0,-5 8 0 15,-10-8-1-15,5-4 0 16,-2-4-1-16,2-4 1 16,2-5-1-16,1-5 0 15,4 0 0-15,6-7 1 0,4-3-1 16,8-5 0-16,8-3-1 16,7 3 1-16,2 3 0 31,6 0 1-31,2 9 0 15,2 6 0-15,3-1 0 16,-2 8 0-16,2-3 0 16,-3 3 1-16,-2 0-3 0,5 0 0 15,-2-5-4-15,-1 2 0 16,1-4-4-16,-3-3 0 16,0 0-1-16,0-5 1 0</inkml:trace>
</inkml:ink>
</file>

<file path=word/ink/ink3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19:01.79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31 19 0,'7'-13'9'0,"3"8"-7"15,-3 3 15-15,6-1-17 16,2 1 1-16,-1-1 0 0,6 3 1 16,3-2-3-16,-1 2 1 15,5 0-4-15,5 2 1 16,-2-2-3-16,7 8 1 15</inkml:trace>
</inkml:ink>
</file>

<file path=word/ink/ink3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19:00.21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32 23 13 0,'10'-12'6'0,"-3"4"-2"16,-7 8 7-16,3-5-9 16,-3 5 0-16,0 0 1 15,-3 3 1-15,1 2-5 16,-3 2 1-16,-5 5 3 16,0 8 0-16,-7 5-1 15,-3 10 0-15,-3 7-1 31,4 3 1-31,1-3-2 16,6-4 1-16,2-6-1 0,8-5 1 16,2 1 0-16,7-6 0 15,0-2 0-15,8-5 1 16,0-5-1-16,2-3 1 0,3-4-1 16,3-6 1-16,-1-4-1 15,0 2 0-15,-2-3-1 16,-3-4 1-16,-2-1-1 15,-3-4 1-15,-4 2-1 16,-3-2 0-16,-5 2 0 0,-3 7 0 16,-2 1 0-16,-2 7 0 15,-5 2 0-15,2 6 1 16,-3 2-1-16,1 0 1 16,0 5-1-16,4 0 1 0,-2 2-1 15,5-2 1-15,0 0-3 31,0 0 0-31,0 0-2 16,3-3 0-16,2-5-3 16,-3 1 1-16,3 2-4 15,0-5 1-15</inkml:trace>
</inkml:ink>
</file>

<file path=word/ink/ink3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18:59.56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37 9 11 0,'3'-5'5'0,"-1"0"2"0,-2 5 6 0,0 0-12 31,0 5 1-31,-2 0 1 15,-3 5 1-15,-5 2-4 16,0 5 0-16,-2 11 3 16,-3 9 0-16,-2 0 0 15,-1 0 0-15,6-2-1 16,0-8 0-16,4-2 0 0,-2 2 0 16,5-4-1-16,3-4 1 15,-1-4-4-15,1-5 0 16,2-2-4-16,2-1 1 0,1-4-3 15,2 2 0-15</inkml:trace>
</inkml:ink>
</file>

<file path=word/ink/ink3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18:56.43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33 66 11 0,'10'-10'5'0,"-5"3"4"15,-5 7 5-15,3-5-13 16,-1 0 1-16,1 0 1 0,-3-3 0 16,0 3-4-16,0-2 1 15,-3 0 2-15,-4 2 0 16,-8 5-1-16,0-3 1 0,-7 6-1 15,-1 2 0-15,1 2 1 16,-6 3 0-16,1 5-1 16,2 5 1-16,3 0 0 15,2 2 0-15,8-2 0 16,2 0 0-16,5 0-2 16,5-5 1-16,5-1 0 0,5-6 0 15,2-6-1-15,5-4 1 31,3-3 0-31,3-5 0 16,-1 3 0-16,0-3 0 16,1-3-1-16,-3 3 0 0,-8-2 0 15,3 2 1-15,-8 2 0 16,3 3 0-16,-7 3 0 16,-3 4 0-16,-3 6 0 15,-4 4 1-15,-3 6-1 16,-5 7 0-16,0 9 0 0,-2-1 0 15,-1-1 0-15,1 5 0 16,5-4 1-16,-1-6 0 16,3-2 0-16,-2 0 0 15,4-5 0-15,-4-3 0 0,4-2-3 16,1 0 1-16,-3-5-4 16,3-3 1-16,4 1-5 31,-4-3 0-31,4-3-5 15,6 6 0-15,-6-6 1 16,1-7 1-16</inkml:trace>
</inkml:ink>
</file>

<file path=word/ink/ink3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18:47.74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5 0 14 0,'-5'8'7'0,"12"-11"0"0,1 3 11 0,-1 3-17 15,5-3 0-15,1 2 0 16,2 1 1-16,2-1-2 15,-2 1 0-15,3-1 1 16,-1 3 0-16,0-2-1 16,-4-3 0-16,4 5-2 15,-2-5 0-15,-5 2-4 16,2-2 1-16,3-2-2 16,3 2 0-16</inkml:trace>
</inkml:ink>
</file>

<file path=word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04:56.26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1 73 28 0,'2'-8'14'0,"20"-4"-13"16,-17 7 30-16,3 0-30 15,6 0 1-15,4 0 0 0,4-2 0 16,3 0-4-16,-1-1 1 0,3 1-5 16,-2 2 0-16,-5 5-4 15,-3 0 1-15</inkml:trace>
</inkml:ink>
</file>

<file path=word/ink/ink3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18:47.48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-1 10 0,'-5'0'5'0,"5"5"3"16,0-5 6-16,5-2-13 15,0 2 1-15,2 2 1 16,8-2 1-16,2 3-5 0,-2-1 1 31,5 3 2-31,-1-2 1 16,1-1-2-16,0 1 1 0,0-3-1 15,2 2 0-15,-7 1-1 16,2-3 1-16,0 0-3 16,-2 0 1-16,-3 0-4 15,1 0 1-15,-3 0-3 16,4 2 0-16</inkml:trace>
</inkml:ink>
</file>

<file path=word/ink/ink3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18:04.43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13 1 16 0,'10'8'8'0,"2"-18"-4"0,-9 10 8 16,-1 2-11-16,1 1 0 15,-3 2 0-15,-3 0 1 16,-2 2-2-16,-7 1 0 16,-8 4 0-1,-5 3 1-15,-2-3-1 16,-5 1 0-16,-3-1 0 16,3-2 0-16,-3 0-1 0,2-7 1 0,6 2 0 15,5-3 1-15,4 1 0 16,6-1 0-16,7 3 0 15,5-3 1-15,7 8 0 16,8 3 1-16,8 4 0 16,-1-2 1-16,3 5 0 15,0-3 0 1,2 3-1-16,3 0 1 16,-3 0-2-16,-2-2 1 15,-3-4-2-15,-2-1 1 16,-2-6-5-16,-3 1 0 15,-5-3-7-15,-5 0 1 0,-5-5-2 16,-5-18 0-16</inkml:trace>
</inkml:ink>
</file>

<file path=word/ink/ink3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18:03.98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9 9 13 0,'-3'-5'6'0,"13"0"5"0,-10 5 4 0,3 2-14 16,-1 3 1-16,-2 5 1 15,0 5 0-15,-2 5-3 16,-1 2 1-16,1 6 2 31,-1 9 0-31,1 3 0 16,-6-1 0-16,6-1-1 0,-1-3 1 15,-2-3-2-15,0-2 0 16,3 0 0-16,-3-8 1 16,2-2-4-16,-1 0 0 15,4-8-3-15,0 0 1 0,4-7-6 16,6-2 1-16</inkml:trace>
</inkml:ink>
</file>

<file path=word/ink/ink3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18:02.81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9 43 11 0,'-10'-15'5'0,"8"-2"3"16,2 14 5-16,0-1-12 15,-3 1 1-15,3 3 0 0,0 0 1 16,0 0-4-16,0 5 1 15,3-3 1-15,2 8 1 16,2 3-1-16,3 7 0 16,0-3 0-16,5 5 0 0,-8 3 0 31,10 2 0-31,-2 3 0 16,-3 0 0-16,1 0 0 15,-3 5 0-15,0-1 1 16,-3 1 0-16,-2 0 0 15,-3-5 0-15,-2-3 0 16,-2 0 1-16,-3-2 0 0,-2-8 0 16,-3 1-2-16,0-6 1 15,-10-2 0-15,0 0 0 16,0-8-1-16,3 1 0 16,2-3-1-16,1 0 1 0,-1-3-3 15,5 1 0-15,0-3-3 16,2-5 1-16,8 3-4 15,0-3 0-15,0-5-2 16,5 0 0-16</inkml:trace>
</inkml:ink>
</file>

<file path=word/ink/ink3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19:13.24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5 12 0,'5'-3'6'0,"15"-2"1"15,-13 3 5-15,8 2-11 16,0-3 1-16,4 3 0 15,4-2 1-15,-1 2-4 16,0 0 1-16,-2 2 1 0,2-2 1 16,0 3-3-16,-5-3 0 15,-2 2-3 1,-2 1 1-16,1-1-3 0,-6 3 0 0</inkml:trace>
</inkml:ink>
</file>

<file path=word/ink/ink3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19:12.96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46 10 0,'15'-20'5'0,"18"2"3"0,-21 13 6 0,0 3-14 16,3 2 1-16,3 0 0 0,-6 0 0 15,3 5-1-15,-5-3 0 16,0 8 1-16,-8 3 0 16,-4 2 0-16,-8 2 0 15,-2-2 0-15,-6 2 0 0,1 1 0 16,-3-3 1-16,10 0-1 16,-2-5 1-16,4 0-1 15,3 0 1-15,5-1-1 16,5-1 1-16,3-1-1 31,6-2 0-31,1 0-4 16,8 0 0-16,-6 3-5 0,10-3 1 15</inkml:trace>
</inkml:ink>
</file>

<file path=word/ink/ink3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19:12.59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 54 14 0,'-5'-20'7'0,"5"7"-1"15,0 8 8-15,5-2-14 16,-3 2 0-16,-2 5 0 16,5-3 0-16,-3 3-3 15,3 0 1-15,-3 3-3 0,3 9 0 16</inkml:trace>
</inkml:ink>
</file>

<file path=word/ink/ink3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18:12.45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7 7 13 0,'2'-5'6'0,"1"5"2"15,-3 0 6-15,2 3-13 16,-2-3 1-16,-2 10 0 16,2-3 1-16,-8 11-4 0,1-6 0 15,-6 5 2-15,1-2 1 0,-6 3-1 16,6-6 0-16,0 1-1 15,4-3 0-15,3-3 0 16,-2-2 0-16,12-5-1 0,-5 0 1 16,10 0-1-16,-3 0 1 15,8 0-1-15,-3 0 1 32,1 10 0-32,-1-3 0 15,1 6 0-15,-1-3 0 0,10 2 0 16,-4-2 1-16,-1-5-1 15,1 0 1-15,4-5-1 16,-2 0 1-16,5-10-1 16,-5 0 1-16,2-10-1 15,-5 8 1-15,8-10-1 0,-5 4 0 16,3-4 0-16,-4 4 1 16,-4-4-1-16,0 5 0 15,-2-1 0-15,-6 3 1 16,1 5-1-16,-1 3 1 0,-7 7-1 15,0 5 1-15,-7 5 1 16,-1 7 0-16,-7 8 0 16,0 10 0-16,-2 15 0 31,-5 4 1-31,4-7-1 16,3-2 0-16,3-8-1 0,-1-7 1 15,6 3-1-15,-1-9 0 16,-1 4-1-16,4-8 1 15,-3-3-4-15,1-4 0 16,7-8-6-16,0-1 0 0,0-4-1 16,0 0 0-16</inkml:trace>
</inkml:ink>
</file>

<file path=word/ink/ink3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18:11.84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 0 25 0,'-5'12'12'0,"12"-4"-14"15,-7-8 23-15,10 4-21 16,-5 1 0-16,10 0 0 16,-3 0 1-16,6-2-5 15,-1-3 0-15,11-5-3 16,-6 0 0-16</inkml:trace>
</inkml:ink>
</file>

<file path=word/ink/ink3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18:11.66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34 17 0,'-3'-5'8'0,"21"-2"-1"0,-11 2 10 0,5 0-15 16,3 3 0-16,3 0 0 15,4-1 1-15,5 1-4 16,0 2 0-16,1-3 2 16,-1 3 0-1,-2 0-3-15,-3 0 1 16,0 0-5-16,-4 3 1 15,-1-1-2-15,-10 1 0 0</inkml:trace>
</inkml:ink>
</file>

<file path=word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04:55.49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98 94 13 0,'2'-5'6'0,"8"-14"1"16,-7 14 9-16,2 0-15 15,0 0 1-15,2-3 1 0,-2 1 1 16,-2 2-4-16,-1 0 1 31,-2-3 3-31,0 4 0 16,-2-4-1-16,-3 3 0 15,-5 3-2-15,-3-1 1 16,-4 3-1-16,0 3 0 0,-3 4-1 16,0 5 0-16,-2 6 0 15,-3 7 0-15,3 2 0 16,2 3 1-16,5-1-2 16,0 1 1-16,8-3 0 15,-1-2 0-15,6 0 0 0,4-10 1 16,8-3 0-16,0-9 0 15,5-6-1-15,2-7 1 16,-2 0 0-16,2-2 0 16,3-6 0-16,3-4 0 0,-4 2-1 15,1 1 1-15,-2-4-1 16,-6 6 1-16,3 5-1 16,-5 2 0-16,0 2 0 15,-3 3 1-15,-2 8-1 16,-5-1 1-16,0 8-1 31,0 3 1-31,0 1-1 16,0 4 1-16,0-1-2 0,0 0 1 15,2 1-4-15,6-6 0 16,-1-4-4-16,1-6 0 0,2-4-3 16,2-3 1-16</inkml:trace>
</inkml:ink>
</file>

<file path=word/ink/ink3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18:11.46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614 17 0,'-10'-3'8'0,"25"13"-2"0,-5-10 7 0,4-2-12 16,6-3 1-16,5-3 1 31,0-2 0-31,2-5-4 16,6-7 1-1,19-25 2-15,-2 4 0 16,-6 4 0-16,-1-6 1 16,1 8-2-16,-9-1 1 15,-7-1-1-15,-6 4 1 0,0-5-1 16,-7-2 1-16,-2 7-2 16,-3 5 1-16,-5 5-1 15,-3 3 0-15,-2 4-1 16,-2 6 1-16,-3 2 0 15,-5 8 0-15,0 7 0 16,-5 10 0-16,-3 12 0 0,-2 3 0 16,3 4 0-16,-3 9 1 31,0 1 0-31,-2 1 0 16,7 0 0-16,5 5 0 0,0-1 0 15,5-1 0-15,3-11 0 16,4-5 0-16,3-4 0 15,5-4 0-15,0-4-4 16,2-5 1-16,3-2-5 16,5-11 1-16,3 1-4 15,1-11 0-15</inkml:trace>
</inkml:ink>
</file>

<file path=word/ink/ink3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19:16.76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66 16 15 0,'0'-3'7'0,"7"-2"-3"0,-7 5 7 16,5-2-9-1,3-1 0-15,-1 3 0 0,0 0 1 16,1-2-4-16,2 2 1 16,0 0 2-16,0 0 0 15,0 0-1-15,2 0 0 16,0 0 0-16,1 0 1 0,-3 0-1 15,2 0 1-15,-2 0-1 16,0 2 0-16,-3 1 0 16,1-1 0-16,2 1 0 15,-5-1 0-15,0 1 0 16,-3-1 0-16,1 3 0 16,-3-3 0-16,0 1 0 0,0-1 0 15,5 1 0-15,-5-3 0 31,0 2-1-31,0-2 1 16,0 3-1-16,0-3 0 0,0 0 0 16,0 0 1-16,0 2-1 15,0-2 0-15,0 0 0 16,0 0 0-16,0 0 0 16,0 0 0-16,0 0 0 15,0 0 0-15,0 3 0 16,0-3 1-16,0 2-1 0,0 1 0 15,2-1 0-15,-2 1 1 16,0-1-1-16,0 3 1 16,0-2-1-16,-2 7 0 0,-3-1 1 15,2 4 0-15,1-1-1 16,-1 3 1-16,-2 5-1 16,0-3 1-16,-5 1-1 15,0-1 1-15,-2 0-1 16,2 1 1-16,-5-6-1 15,0 5 1-15,3-4 0 32,-5-1 0-32,2-2-1 0,0 0 1 15,0-3-1-15,-2 1 1 32,-6-6-1-32,3 1 1 0,6-6-2 15,-1-2 1-15,7-2 0 16,1 0 0-16,7-1-1 15,5-2 1-15,0 5-1 16,0 0 1-16,2 0-1 16,6 3 1-16,-4 2 0 0,6 2 1 15,8 3-1-15,-11 3 1 16,3-1 1-16,2 3 0 16,3 0 1-16,0 2 0 15,0-2 0-15,2-2 0 0,0-1-1 16,3-2 1-16,0-2-1 31,0-3 0-31,-3 0-3 16,0-3 0-16,-2-2-3 15,-2-2 0-15,-6-1-5 16,0-2 1-16,-4-2-6 0,-3 2 1 16,-8-5 1-16,-4-5 1 15</inkml:trace>
</inkml:ink>
</file>

<file path=word/ink/ink3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19:15.63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0 28 0,'7'3'14'0,"0"4"-13"15,-7-2 26-15,0 0-27 16,0 0 0-16,-2 2 0 16,-3 3 1-16,3-1-3 15,2-1 0-15,0 1-3 16,2-1 1-16,8-4-5 16,-5 1 1-1</inkml:trace>
</inkml:ink>
</file>

<file path=word/ink/ink3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19:15.41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60 41 9 0,'2'-10'4'0,"15"-5"7"0,-12 10 2 16,3 3-12-16,7-3 1 15,2 2 1-15,-2 1 0 16,5 4-4-16,-1 1 1 15,1 2 2-15,-2 2 1 16,-6 3-2-16,0 0 1 16,-2 3-1-16,-10-1 1 15,-5 5-1-15,-10-4 0 16,-2-1 0-16,-5 1 1 0,0-1-2 16,-1-2 1-16,3 0-1 15,6-2 0-15,4-3 0 31,0-1 0-31,5 1-1 16,5 0 0-16,2 0 0 16,6-2 1-16,2 2 0 15,0 0 0-15,4 2 0 0,1 3 0 16,0 3 1-16,2-1 1 16,-2-2 0-16,-5 0 0 15,3 0 0-15,-8 0 1 0,-3 0 0 16,-4 0 1-16,-6 2-2 15,-7-2 1-15,-5 0-1 16,1-2 0-16,-4-1-1 16,1 0 1-16,0 1-1 15,0-3 0-15,2-3-3 16,5 3 1-16,0-2-4 0,3-1 1 16,7 1-5-16,2-3 0 15,3 0-3-15,5 7 1 31</inkml:trace>
</inkml:ink>
</file>

<file path=word/ink/ink3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19:14.81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5 30 11 0,'2'-7'5'0,"1"-1"3"0,2 6 3 0,0-1-10 31,7-2 1-31,0 3 1 16,1 2 0-16,9 0-4 16,0-3 1-16,1 6 2 15,-1-1 0-15,-2 1-1 0,-8 2 1 16,0 0-1-16,-4 0 0 16,-6 2-1-16,-7 3 1 15,-4-2-1-15,-11 4 1 0,-3-2-1 16,-1 0 0-16,1-2-1 15,-1 1 1-15,1-1 0 16,4 2 0-16,1-8 0 16,6 6 0-16,5-6-1 15,4 3 1-15,3-2 0 16,3-3 0-16,1 5 0 0,6-3 1 16,3 3-1-16,4 3 1 15,0-3 0-15,3 5 0 16,0 0 1-16,-3 0 0 31,1 2 0-31,-4 1 0 0,-4-3 0 16,0 2 1-16,-7 1-1 15,-6-1 1-15,-9-2-1 16,-1 2 0-16,-6-2 0 16,-1 0 0-16,0-2-1 15,3-1 0-15,-3-4-1 0,5-1 0 16,0-2-4-16,3 3 1 15,7-3-5-15,5 0 0 16,5 0-2-16,7 0 0 16</inkml:trace>
</inkml:ink>
</file>

<file path=word/ink/ink3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19:13.48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5 0 16 0,'-5'12'8'0,"12"-14"-2"15,1 2 13-15,-1 0-18 16,3 2 1-1,12 3 0 1,0-2 1-16,1 1-5 16,-4-1 1-16,1-1-2 15,-3 1 0-15,1 2-4 16,-3-1 1 0</inkml:trace>
</inkml:ink>
</file>

<file path=word/ink/ink3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19:12.37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6 151 11 0,'-5'3'5'0,"-5"7"2"0,10-5 6 16,2 2-12-16,6 11 0 15,-3-6 1-15,5 0 1 32,5 3-3-32,4-5 0 15,4-2 2-15,-3-8 0 0,7-5 0 16,3-3 0-16,-3-2-1 16,3-5 0-16,-3-2 0 15,-2-5 0-15,-3-1-1 16,-2 1 1-16,-5-3-1 15,-5 3 1-15,4 2-1 0,-6 0 0 16,2 5 0-16,-8 3 0 16,3 4-1-16,-5 1 1 15,0 9 0-15,-5 8 1 0,5 5-1 16,-10 12 0-16,3 13 0 16,-5 15 0-16,-1 2 0 15,1 0 1-15,-3 5-1 31,-7 0 0-31,4 1 1 16,-2-4 0-16,3-4 1 16,0-5 1-16,-3-8-1 0,2-2 1 15,-1-11-1-15,-6-1 1 16,3-8-1-16,2-10 0 16,-3-8-1-16,4-7 1 0,1-7-1 15,6-6 1-15,4-7-1 16,6-2 1-16,4 2 0 15,6-2 0-15,4 2-1 16,3 5 1-16,0 3-3 16,0-1 1-16,7-2-5 15,-5 6 0-15,3-4-4 16,3 3 0-16,-6 0-3 0,0 3 1 16</inkml:trace>
</inkml:ink>
</file>

<file path=word/ink/ink3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18:17.18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2 709 16 0,'-3'-10'8'0,"11"-17"0"16,-6 17 5-16,3-3-12 0,3-4 1 16,-4-3 1-16,4-2 0 15,2-6-4-15,-3-1 0 16,1-11 3-16,4-2 0 15,-2-6-1-15,3 4 0 0,-3-4-1 16,-1 4 0-16,-1 4 0 16,-6 5 1-16,-2 5-1 15,0 3 0-15,-2 2-1 16,2 3 1-16,-3 2 0 16,3 5 0-16,0 5-1 15,3 3 1-15,2 2-1 16,10 2 1-16,5 3-1 0,5 0 1 15,7 5-1-15,13 0 1 16,7-2 0-16,0-1 0 0,13-2 0 16,4 0 1-16,6 2-1 31,2 1 0-31,0-3 0 16,5 0 0-16,-5 0 0 15,5 0 1-15,-2 0-1 16,-8-3 0-16,-5-1 0 15,0-4 0-15,-2 1 0 16,-6-1 0-16,-2 1 0 0,-4 2 1 16,-9 0-1-16,-6 5 1 15,-9 0-1-15,-6 0 1 16,-1 2-1-16,-4 1 1 16,-4 2-1-16,-4 2 0 0,0 6 0 15,-2 1 1-15,-1 6-1 16,1 8 1-16,-8 9-1 15,0 3 1-15,2 14 0 16,1 1 0-16,-1 2-1 16,3-9 1-16,0-1-1 0,3-5 1 15,-1-5 0-15,-2-4 0 32,2-4 0-32,-2-6 0 15,0-6 0-15,-2-2 1 0,-1-5-3 16,1-2 1-16,-3-1-5 15,-3-2 1-15,-4 0-5 16,-8 0 0-16</inkml:trace>
</inkml:ink>
</file>

<file path=word/ink/ink3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18:16.34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61 51 17 0,'3'-17'8'0,"-6"-6"-3"16,-2 18 11-16,0 3-15 16,-2-1 0-16,-3 3 0 15,0 0 1-15,3 3-3 31,-3 2 0-31,5 2 1 16,3 3 1-16,2 3-1 0,2 2 1 16,3 2-1-16,5 3 1 15,0 2 0-15,7 3 1 0,3 0 0 16,-1-3 0-16,-4 3 0 16,0-5 1-16,-8-1 0 15,-4-1 1-15,-6-3-1 16,-1-1 1-16,-4-1-1 15,-2-1 0-15,3-2-2 16,-1 0 1-16,1 0-7 16,-3-3 0-16,-2 3-6 0,-3-5 0 31</inkml:trace>
</inkml:ink>
</file>

<file path=word/ink/ink3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18:16.03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7 52 25 0,'-8'-15'12'0,"13"13"-13"15,0-1 20-15,5-2-19 16,3 0 0-16,2-2 0 16,2 2 0-16,5 3-4 15,6-1 0-15,4 1-3 16,3-1 1-16</inkml:trace>
</inkml:ink>
</file>

<file path=word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04:36.63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9 0 20 0,'-18'17'10'0,"16"-5"-9"0,4-9 18 16,3-1-17-16,5 3 1 0,0-3 1 16,7 1 1-16,8-3-6 15,2 0 0-15,6 0 2 16,-1 0 1-16,5 0-10 16,0 0 1-16</inkml:trace>
</inkml:ink>
</file>

<file path=word/ink/ink3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18:15.88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09 124 9 0,'25'-25'4'0,"-8"0"8"0,-12 21 1 16,0-4-11-16,-2 6 1 16,-1-3 0-16,-2 5 1 15,0 2-5-15,-5 6 1 16,-2 6 2-16,-8 9 1 0,-3 11-2 15,-4 6 1-15,-1 0-1 16,1-1 0-16,7-6 0 16,0-6 1-16,5-7-1 15,0-3 1 1,7-4 0-16,1-6 0 16,4-5 0-16,3-7 0 0,5-2-1 15,-2-8 1-15,4-10-1 16,3-4 1-16,3-6-2 15,-3-5 1-15,0 1-1 16,2 1 0-16,1 4 0 16,-1 6 0-16,-4 4-1 15,-1 1 1-15,-4 8-1 0,2 3 0 16,-5 7 0-16,0 5 1 16,0 5-1-16,-3 7 1 15,3 6-1-15,-5 4 1 0,0 8 0 16,3 2 1-16,2 5-1 15,0 0 1-15,5 3 0 16,-3-10 0-16,1-3-1 16,2-5 1-16,-3-2-4 15,-2-2 1-15,3-6-3 16,-6-2 0-16,-4-3-5 16,-6-2 0-1</inkml:trace>
</inkml:ink>
</file>

<file path=word/ink/ink3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18:15.36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74 157 13 0,'8'-10'6'0,"2"-10"1"0,-5 15 7 15,0-2-12-15,-3 2 0 0,1-7 1 16,-3-1 1-16,0 3-5 15,-3-2 1-15,-4 0 2 16,-6-1 1-16,-2 1-2 16,-5 4 1-16,-2 1-1 15,-3 2 0-15,3 3-1 16,-1-1 1 0,1 3-2-16,-1 5 1 15,1 0 0-15,4 5 0 16,8 2-1-16,-2 6 1 15,7 1-1-15,7 4 1 16,6 4 0-16,-1 5 0 0,1 0 0 16,2 0 1-16,0 3 0 15,0-8 0-15,-3-5 1 16,-2 1 0-16,-2-4 1 16,-6-1 0-16,-2-6-1 15,-7 0 1-15,-1-2-1 0,-7-5 1 16,0-2-1-16,-4-3 0 15,-1 0-1-15,2-3 0 16,1-2-1-16,4 3 0 16,3-3-4-16,5 0 0 0,5 0-4 15,5 5 1-15,10-5-4 32,13-2 0-32</inkml:trace>
</inkml:ink>
</file>

<file path=word/ink/ink3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T" name="resolution" value="1" units="1/dev"/>
        </inkml:channelProperties>
      </inkml:inkSource>
      <inkml:timestamp xml:id="ts0" timeString="2015-06-04T20:27:03.90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91 12 0,'0'0'16,"0"0"-16,0 0 31,0 0-15,0 0 0,0 0-1,0 0 1,-59-5-1,27-2 1</inkml:trace>
</inkml:ink>
</file>

<file path=word/ink/ink3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19:20.46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82 13 0,'5'-12'6'0,"8"-5"4"15,-8 12 10-15,2 0-18 16,6 0 1-16,1 2 3 16,6-2 1-16,0-2-8 15,2 0 0-15,1 2 5 16,1 0 0-16,1 0-2 15,2 3 0-15,-4 4-4 16,-6-2 0-16,3 2-5 16,-3 3 0-16,-4 5-3 15,-6 7 0-15</inkml:trace>
</inkml:ink>
</file>

<file path=word/ink/ink3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19:18.89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2 6 9 0,'-8'3'4'0,"3"-3"4"16,5 0 4-16,0 0-10 15,5 0 0-15,3-3 2 0,-1 1 0 16,6 2-5-16,-1-3 1 16,5 3 3-16,3 0 1 0,3 0-2 15,-1 0 1-15,0 0-1 16,1 3 1-16,2-3-1 15,-3 0 0-15,-2 0-1 16,0 0 1-16,0 0-1 16,-3 0 0-16,-4 0-2 15,1 2 1-15,-4 1-2 16,-2-3 0-16,2 0-2 0,-5 2 0 16,0-2-2-16,2 0 0 15,-2 0-2-15,0 3 0 0</inkml:trace>
</inkml:ink>
</file>

<file path=word/ink/ink3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19:18.15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1 14 21 0,'0'-7'10'0,"0"-1"-11"16,0 8 20-16,2 0-20 16,-2 0 1-16,3 5-8 15,2 3 0-15,-3 7 6 16,13 2 1-16</inkml:trace>
</inkml:ink>
</file>

<file path=word/ink/ink3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18:17.70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2 101 8 0,'-15'3'4'0,"7"-3"5"0,8 0-3 0,0 0-3 16,10-3 1-16,0 1 0 15,8 0 1-15,2-1-7 16,4 1 1-16,11-1 4 16,3 1 0-16,9-3-2 15,7-3 1-15,11 1-1 16,10-1 1-16,4 3-1 16,-2-2 0-16,13-1 0 15,-1 3 0-15,6 5 0 16,-6-2 0-16,-4-1-1 0,-1 1 1 15,-7-1 0-15,-2 3 1 16,-6 0-1-16,-2 0 1 16,-12-2 0-16,-5-1 0 0,-8 1 0 15,-7-3 0-15,-5 3-1 32,-5-3 0-32,-6 2 0 15,-1 1 0-15,-3 2-1 16,-5 0 1-16,-3 0-2 15,3 0 1-15,-5 0-3 16,0 0 1-16,-2 2-4 0,-3-2 1 16,0 3-5-16,5-1 1 15</inkml:trace>
</inkml:ink>
</file>

<file path=word/ink/ink3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19:24.51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050 23 0,'5'-7'11'0,"-3"-8"-7"15,3 10 12-15,-2-5-15 16,-3-2 1-16,4-1 1 15,-1-4 1-15,2-3-5 0,-3-3 0 16,3-4 3-16,3-3 0 16,-1-5-1-16,-2-7 0 15,-2-5-1-15,4-3 0 0,1 1 0 16,-3 4 0-16,-5 3 0 16,7 2 0-16,-7 5 0 15,8 3 0-15,-8-3 0 31,5 3 0-31,-3 2-1 16,-2 0 1-16,5 0-1 16,-3 3 1-16,6 2 0 0,-1 3 0 15,-2-1-1-15,3 6 1 16,-1 2 0-16,6 2 0 16,2 3 0-16,0 1 1 15,-1 1-1-15,6 3 0 0,3 0 0 16,-3 0 0-16,2 0 1 15,5 0 0-15,3 0-1 16,12 0 1-16,1 0-1 16,4 0 1-16,3 0-1 15,-1 5 0-15,-4-5 0 16,2 3 0-16,-2-6 0 16,12 6 0-16,0-1 0 15,3-1 0-15,5-1 0 16,4 0 0-16,6 0 0 15,7 0 1-15,7-3-1 16,3 6 0-16,0 2 0 16,3-3 0-16,7 3 0 15,-5-2 0-15,2 2 0 16,3 0 0-16,7 2-1 16,-4-2 1-16,-3 3 0 15,4-1 0-15,4 1 0 16,-1-1 1-16,-4-2-1 0,6 0 0 15,-6 3 0-15,4-1 0 16,-4-2 0-16,4 3 0 0,-7-3 0 16,7 2 0-16,-7-2 0 15,8 0 0-15,-6 3 0 16,3-3 0-16,-3 0 0 16,1 0 1-16,1-3-1 15,1 3 0-15,-2-2 0 16,-11 2 0-1,3 0 0-15,-5-5 1 16,8 5-2-16,-13 0 1 16,-5-3 0-16,2 1 1 15,-4 2-1-15,-8-3 0 0,-10 3 0 16,-10 0 0-16,-5 0 0 16,-4 0 0-16,-6 3 0 15,-7-1 0-15,-6 1 0 16,-1 2 0-16,-3 2-1 15,-5 3 1-15,-5 7 0 16,4 3 0-16,-4 13 0 0,0 9 1 16,-2 8-1-16,-3-1 0 15,0 8 0-15,2 11 1 16,1 9 0-16,4-3 0 0,1-4 0 16,6-1 1-16,4-4 0 15,2-8 0-15,0-5 0 31,-1 1 1-31,-1-4-1 16,-1-4 1-16,0-5-2 16,-2-5 1-16,0-11-4 15,-2 1 1-15,-3-7-4 0,-8 2 0 16,-7-8-4-16,-12-2 0 16,-6-3-3-16,-24 3 0 15</inkml:trace>
</inkml:ink>
</file>

<file path=word/ink/ink3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19:23.06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0 14 11 0,'12'-3'5'0,"-2"-4"3"15,-10 7 8-15,0 0-14 16,3-3 1-16,-1 6 1 0,3 4 1 31,-10 15-5-15,3-2 1-16,-3 0 3 16,0-1 0-16,-5-1-1 15,2-4 0-15,4-1-1 0,-6-3 1 31,5-3-3-31,0-2 1 16,2-5-1-16,3 0 1 0,3-5-1 16,2-2 0-16,0-3-1 15,5-3 1-15,-3-4-1 16,5 2 0-16,1 3 0 16,4-3 0-16,0 3 0 15,1 2 1-15,-6 3 1 16,3 2 0-16,-5 5 0 15,2 2 1-15,-4 6 0 16,-3 2 0-16,0 2 0 16,-10 0 0-16,2 1-1 15,-2-1 1-15,0-2-1 0,3 0 0 0,-1-3-2 16,-1-2 0-16,4-5-1 16,4-3 0-16,4-2-2 15,-1-4 0-15,6-4 0 16,-1-4 0-16,3-3 1 15,2 3 0-15,3 2 3 32,0 3 0-32,2 0 3 15,1 4 0-15,-6 6 2 0,0 7 1 16,1 5 1-16,-3 4 0 16,-5 1-2-16,5 2 1 15,-6 3-3-15,6 2 1 0,-5 3-5 16,3-3 0-16,-3 0-7 15,-1-2 0-15,-1 0-6 16,-11-3 0-16</inkml:trace>
</inkml:ink>
</file>

<file path=word/ink/ink3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19:22.36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57 26 9 0,'3'-5'4'0,"2"-5"1"0,-5 10 2 15,0 0-6-15,0 0 1 32,5-2 1-32,-5 2 1 0,0 0-5 15,0 0 1-15,0-5 2 16,0 5 1-16,0-5-1 16,-5 5 0-16,2 2 0 15,-2 3 0-15,-2 0 0 16,-3 3 0-16,0 2 0 15,-2 2 0-15,-1 1-1 0,-4 4 1 16,-1 3-1-16,6 0 1 16,-3 5-1-16,0-3 1 15,5 3-1-15,0-3 0 0,5 3 0 16,3-7 1-16,2 1-1 16,2-1 1-16,3-3-1 15,5 0 1-15,0-5 0 31,5-3 0-31,3-4-1 16,-4-3 1-16,4-3-1 0,-3-4 0 16,-3-3-1-16,1 0 1 15,-3-3-1-15,-1-2 0 16,-1 0 0-16,-3 1 1 16,0-4-2-16,-3 6 1 0,-2-1-1 15,0 1 1-15,-7 4 0 16,-1 8 1-16,-1 3-1 15,-6 4 0-15,0 3 0 16,2 5 0-16,-2 0-1 16,0 5 0-16,5 2-5 15,6-2 1-15,1 0-5 0,3-2 0 16,5-4-1-16,2-4 1 16</inkml:trace>
</inkml:ink>
</file>

<file path=word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04:35.81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26 17 11 0,'0'-14'5'0,"8"9"4"0,-8 5 6 15,0 0-15-15,0 0 1 16,0 0 0-16,2 5 0 0,1 0-1 16,-3 4 0-16,2 1 1 15,1 3 1-15,4 2-1 16,-4-3 0-16,4-5 0 15,5 1 1-15,-7-6-1 16,3 1 0-16,2-3 0 16,-3-3 0-16,-7-2 0 0,7-2 1 15,1-1-2-15,-8 1 1 32,0 0 0-32,0-6 1 15,-8 3-2-15,1 3 1 16,5 2-2-16,-8 3 1 0,0 2 0 15,-5 2 0-15,3 3-1 16,-6 5 0-16,-2 7 1 16,-2 3 1-16,-3 2 0 15,8 5 1-15,0 3-1 16,2 2 1-16,5 0-1 16,3 1 0-16,4-1-1 0,6-3 1 15,2-4 0-15,7-5 0 16,0-5-1-16,6-3 1 15,1-4-5-15,1-4 1 0,2-1-6 16,3-8 1-16</inkml:trace>
</inkml:ink>
</file>

<file path=word/ink/ink3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19:21.59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3 22 0,'10'-3'11'0,"10"1"-9"16,-15 4 19-16,5 1-20 0,5-1 0 15,0 3 0-15,0 0 0 16,0 0-2-16,2 0 1 15,0 0-1-15,-4 0 0 32,-1-3-4-32,-2 1 1 0,3-1-4 15,-3 1 1-15</inkml:trace>
</inkml:ink>
</file>

<file path=word/ink/ink3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19:21.33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5 11 0,'2'-5'5'0,"8"-5"3"0,-3 10 8 16,1 0-15-16,4 0 1 16,1 0 1-16,4 3 0 15,3-1-4-15,0 3 1 16,2-2 2-16,6 2 1 0,1-3-1 15,4-2 1-15,-3 0-1 16,-3 0 1-16,-2 0-1 16,2 0 1-16,-5-5-2 15,-4 5 1-15,-1 0-1 16,-2-2 0-16,-5 2 0 16,0 0 0-16,-5 0-1 0,0 0 1 15,-3 2 0-15,-2 3 0 16,-2 3 0-16,0 2 0 31,-3 2 0-31,0 3 0 0,-5 2 0 16,2 3 0-16,3 3 0 15,-5 4 0-15,3-2-1 16,-3-3 1-16,2 6-1 16,1-1 1-16,0-2-1 15,2 0 0-15,0-5-1 16,2-1 1-16,-2-4-3 0,0 3 1 15,3-6-3-15,-1-2 0 16,1 0-3-16,-1-5 0 16,1 0-3-16,-3 0 1 0</inkml:trace>
</inkml:ink>
</file>

<file path=word/ink/ink3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19:20.74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5 0 21 0,'0'5'10'0,"-5"7"-9"31,5-9 16-31,-2 1-17 0,-3 1 1 16,3 3 0-16,-1-3 0 16,1 2-2-16,-1-2 1 15,1 0-1-15,2 0 0 16,0-3-5-16,0-2 0 0,2 3-1 16,1-1 1-16</inkml:trace>
</inkml:ink>
</file>

<file path=word/ink/ink3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19:20.24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43 0 10 0,'3'3'5'0,"-8"-6"4"0,5 3 3 0,-3 0-10 15,1 0 1-15,-3 3 0 16,-5-1 0-16,3 1-4 0,-8 4 1 15,3-2 2-15,-8 3 0 16,3-1-1-16,0 0 0 16,5 1 0-16,-1-3 0 31,6 0-1-31,5-3 1 16,2 3-1-16,4-2 1 0,6-3-1 15,5 2 1-15,5 1 0 16,2-1 0-16,2 3 0 15,-2 2 1-15,-2 3 0 16,-1 0 1-16,-4 5-1 16,0 0 1-16,-8 0 0 0,3-1 0 15,-8 1 0-15,-4 0 0 16,-8 0-1-16,0 0 1 0,-4-3 0 16,1 0 1-16,-1 3-2 15,-3 0 1-15,4-3-2 16,-1-2 1-16,-1-2-4 15,0-3 1-15,3-5-5 32,2 0 0-32,0-5-3 15,3-3 1-15,2-2-4 0,-2-2 1 16,4 0 0-16,1-1 1 16</inkml:trace>
</inkml:ink>
</file>

<file path=word/ink/ink3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19:19.21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-1 20 0,'2'0'10'0,"8"0"-8"16,-5 3 17-16,2-1-17 16,6 1 0-16,-1-1 2 15,6 3 1-15,-1 0-6 0,5 0 1 16,3 0 3-16,0-2 0 15,2-1-2-15,-5-2 1 16,-2 0-4-16,-3 0 1 0,-2 0-5 16,-2 0 1-16,-1 3-4 15,0 2 0-15</inkml:trace>
</inkml:ink>
</file>

<file path=word/ink/ink3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19:17.95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63 42 17 0,'5'-15'8'0,"0"-7"-8"15,-5 22 15-15,2-5-14 16,-2 5 0-16,0 2 1 16,5 1 1-16,-5 12-3 15,0 2 0-15,-5 5 2 0,5 6 1 31,-2 1 0-31,-6 9 0 16,3 4-1-16,-7 5 1 16,2 13-1-16,-5-3 1 0,3-5-1 15,-8-4 1-15,2-1-1 16,-2-7 0-16,1-6 0 16,-1-1 0-16,-3-4 0 15,3-4 1-15,-9-7-2 16,1-8 1-16,6-5-1 0,-5-8 1 31,2-22 0-31,5-5 0 16,5 1 0-16,10-4 0 15,5 1-1-15,7 2 1 16,8 3 0-16,5-1 0 0,3 6-1 16,-4 2 0-16,1 3-2 15,-5 2 1-15,5 2-4 31,2 4 0-31,-2 1-5 16,-2 1 1-16,4-1-6 16,-2 1 1-16,0-1 0 15,-8-2 0-15</inkml:trace>
</inkml:ink>
</file>

<file path=word/ink/ink3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T" name="resolution" value="1" units="1/dev"/>
        </inkml:channelProperties>
      </inkml:inkSource>
      <inkml:timestamp xml:id="ts0" timeString="2015-06-04T20:18:04.76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0 0,'0'0'16,"0"0"0,0 0-1,0 0 1,0 0-1</inkml:trace>
</inkml:ink>
</file>

<file path=word/ink/ink3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19:25.56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31 11 0,'13'0'5'0,"9"-2"1"16,-10-1 4-16,-2 1-9 15,10-3 0-15,2 5 2 16,6 0 1-16,9 0-4 0,3 0 0 31,9 0 2-31,9 0 0 16,-1-2-1-16,12-1 1 15,8 3-1-15,8 3 0 0,-1-1 0 16,8-2 0-16,10 2 0 16,10 1 1-16,-5 2-2 15,7-5 1-15,3 0-1 16,4 2 1-16,4 1-1 15,-4-1 0-15,6 1 0 16,-10 4 1-16,4-4-1 0,1 2 1 16,-5-3 0-16,-5 1 0 15,4-1 0-15,4 1 0 16,-6-3 0-16,-2-3 1 16,7 1-1-16,0-1 1 0,-7-2-1 15,7 0 0-15,-2-2 0 31,5 4 0-31,-8 1-1 16,8-3 1-16,-3 2-1 16,0 3 1-16,-5-5-1 15,6 3 0-15,-1 2 0 16,-5-5 1-16,5-2-1 0,-4 2 1 16,-1 5 0-16,-5 2 1 15,-5 1-1-15,3-3 0 0,-10 2 0 16,5 6 1-16,-13-4-2 15,-4 1 1-15,2 3 0 16,-5-3 0-16,-10 5-1 16,-5-3 1-16,-10 1-1 15,-7-1 1-15,-8 1-1 16,-2-3 1-16,-11-3-1 16,-4 1 1-16,0 2 0 0,-7-3 0 15,-4 1-1-15,-4-1 1 16,-2-2-1-16,-1 3 1 0,-2-3-1 15,0 0 1-15,-2 0-1 16,-1 0 1-16,-2 0 0 31,5 2 0-31,-5-2 0 16,0 0 0-16,0 0 0 16,0 0 0-16,0 0-1 15,0 0 1-15,0 0-5 16,0 0 0-16,3 0-8 0,2 5 0 15,-13-7-1-15,-4-6 0 16</inkml:trace>
</inkml:ink>
</file>

<file path=word/ink/ink3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T" name="resolution" value="1" units="1/dev"/>
        </inkml:channelProperties>
      </inkml:inkSource>
      <inkml:timestamp xml:id="ts0" timeString="2015-06-04T20:18:08.48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0 0,'0'0'15</inkml:trace>
</inkml:ink>
</file>

<file path=word/ink/ink3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T" name="resolution" value="1" units="1/dev"/>
        </inkml:channelProperties>
      </inkml:inkSource>
      <inkml:timestamp xml:id="ts0" timeString="2015-06-04T20:19:05.90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0 0</inkml:trace>
</inkml:ink>
</file>

<file path=word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10:54.47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14 89 20 0,'2'-19'10'0,"3"-11"-6"0,-2 22 11 0,-3 1-14 16,0 2 0-16,-8-5 1 15,6 3 1-15,-6 4-4 16,-4 3 1-16,-1 8 2 15,3-3 1-15,-3 7-3 0,0-2 1 16,11 10-1-16,-6-5 0 16,11 7 0-16,2-5 0 15,2 8 0-15,1-8 0 16,0 6 2-16,-1-3 0 16,6 2 1-16,-11-5 0 0,4 3 0 15,-6-5 1-15,0 5-1 16,0-5 0-16,-8 2-1 15,-5-5 0-15,-2-2-2 16,0-2 0-16,-6-3-6 0,11 0 1 16,3-8-6-16,2 1 1 15,20-13-2-15,-8 2 1 16</inkml:trace>
</inkml:ink>
</file>

<file path=word/ink/ink3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T" name="resolution" value="1" units="1/dev"/>
        </inkml:channelProperties>
      </inkml:inkSource>
      <inkml:timestamp xml:id="ts0" timeString="2015-06-04T20:18:44.28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0 0,'0'0'0,"0"0"16,0 0-1,0 0 1</inkml:trace>
</inkml:ink>
</file>

<file path=word/ink/ink3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21:05.106"/>
    </inkml:context>
    <inkml:brush xml:id="br0">
      <inkml:brushProperty name="width" value="0.26667" units="cm"/>
      <inkml:brushProperty name="height" value="0.53333" units="cm"/>
      <inkml:brushProperty name="color" value="#00FF00"/>
      <inkml:brushProperty name="tip" value="rectangle"/>
      <inkml:brushProperty name="rasterOp" value="maskPen"/>
      <inkml:brushProperty name="fitToCurve" value="1"/>
    </inkml:brush>
  </inkml:definitions>
  <inkml:trace contextRef="#ctx0" brushRef="#br0">162 42 8 0,'0'-15'4'0,"3"3"-1"0,-3 7 4 15,0 5-6 1,0-5 0-16,5 0 0 15,-5 5 1-15,0 0-2 16,0 0 0-16,0 0 1 16,0 2 0-16,0 6-1 15,-5 2 1-15,2 2 0 16,-2 3 0-16,0 3-1 0,0 6 1 16,-5 9-1-16,3 14 1 15,-8 3 0-15,5 2 0 16,-2 5-1-16,-1 5 1 0,1 10 0 15,4-2 0-15,-2-3-1 16,5-10 1-16,0-12 0 16,3-3 0-1,0-5 0 1,-3-7 0-16,2-2 0 16,1-8 1-16,-1-8-1 0,1 3 1 31,-1-5-1-31,1-5 0 0,-1 2-1 0,-2-2 1 31,0-2-1-31,3 2 1 16,-1-3-2-16,1-2 1 0,2 3-2 15,0-3 0-15,0 0-5 16,5 2 1-16</inkml:trace>
</inkml:ink>
</file>

<file path=word/ink/ink3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21:40.18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33 12 0,'0'-5'6'0,"15"10"-2"0,-10-5 6 16,7-3-9-16,1 3 1 16,2 0 0-16,2 0 1 15,5 0-3-15,1 0 0 16,2 0 1-16,2-2 1 16,-2-1-1-16,0 1 1 0,0-3-2 15,4 2 1-15,1 1-1 31,0-1 0-31,2 1-1 16,-2 2 1-16,-2 0 0 16,-4-3 1-16,-4 3-1 15,-2-2 0-15,-3 2 0 0,-5-3 0 16,0 3 0-16,-6 0 1 16,1 0-1-16,-2 3 0 15,-3 2 0-15,-5 0 0 0,0 5 0 16,-7 2 1-16,-6 5-1 15,-4 6 1-15,-6 9-1 16,-4 0 1-16,0 8-1 16,4 5 0-16,-1-3 0 15,-6-3 0-15,3 1 0 16,-3-8 0-16,5-4 1 0,3-3 0 16,-1-3 0-16,6 0 0 15,7-4 0-15,0-4 0 16,5-4 0-16,0 0 0 0,8-2 0 15,2-1 0-15,5-4 0 32,5 2 1-32,4-3 0 15,9 3 0-15,9-5-1 16,-2 0 1-16,7 0-1 16,8 3 1-16,5-6-2 15,-1 8 1-15,-1-2-1 0,6 4 1 16,-6-2-3-16,-6 0 1 15,-2 0-4-15,-11 0 0 16,-1 2-5-16,-3 3 1 0</inkml:trace>
</inkml:ink>
</file>

<file path=word/ink/ink3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21:38.17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77-1 12 0,'2'-2'6'0,"-2"4"-4"0,0-2 6 0,0 3-6 15,-2 7 1-15,0 5 0 0,-1-1 1 16,1 4-5-16,2-1 0 16,0-2 3-16,0 0 0 0,2-5 0 15,1-3 0-15,-1 1-1 31,0-6 1-31,6-2-1 16,-3-5 1-16,0-2-1 16,-3-1 1-16,1-2-1 15,2 0 0-15,-5-4-1 16,0 1 1-16,0 1-1 0,-5-1 0 16,2 4-1-16,1 1 1 15,-3 1-1-15,-3 7 1 16,-4 7-1-16,-3 3 0 15,0 7 0-15,-5 8 1 0,-2 7-1 16,-1 8 1-16,4 2 0 16,1-2 1-16,1-3-1 15,7-3 0-15,2-4 0 16,3-3 1-16,5 1 0 16,8-6 0-16,-1 0-1 0,11-5 1 15,-1-9 0-15,6-1 1 16,-1-7-1-16,3-2 0 31,0-3 0-31,5-3 0 16,2-4 0-16,-2 0 0 0,0-6-1 15,2 1 0-15,-7-5 1 16,-3-1 0-16,1 4-1 16,-6 1 0-16,-5-2-1 15,3 6 0-15,-5 6 0 16,0 3 0-16,-10 8 0 15,0 4 0-15,-2 8-1 0,-6 5 1 16,3 0 0-16,0 2 1 16,5 8-1-1,0-3 0-15,0-5 1 16,3-5 1-16,2-2 0 16,5-7 1-16,-3-3-1 15,3-3 1-15,3-4 0 31,-3-3 0-31,2-3-1 16,-2-2 1-16,0-4-1 16,0-4 0-16,0-7-1 0,-3-4 0 15,1-3 0-15,-1-1 0 16,-4 6-1-16,-1 0 1 16,-2 5-1-16,0 2 1 0,-2 5-2 15,-3 3 1-15,-3 2 0 16,-2 5 0-16,-2 5 0 15,-1 5 0-15,-1 10-1 16,-1 4 1-16,2 4 1 16,1 1 0-16,2 1-1 15,-3-5 1-15,8 0 0 16,0-5 0-16,3-1 1 0,2-4 0 16,2-2 0-16,6-1 1 15,9-2-1-15,-2-2 1 16,0-3-1-16,5-3 1 0,2-4-2 15,-2-3 1-15,0-3-1 16,3-4 1-16,-1-3-1 16,3-2 1-16,0 2-1 31,0 0 0-31,-3 6-1 16,0 1 1-16,1 3 0 15,-3 3 0-15,-3 2-1 0,-2 5 0 16,-3 2 0-16,1 8 1 15,-6 8-1-15,6 4 1 16,-8 8-1-16,-3-3 0 16,-2 0 0-16,-2-2 1 15,-8 0 0-15,-3 2 1 16,-4-5 0-16,-3-2 0 0,-2-5 0 16,-1-3 1-16,1-4-1 15,2-6 1-15,5-2-1 0,0-2 1 16,8-1-2-16,-1-2 1 15,8 5-1-15,10-2 0 32,5-1 1-32,7 6 0 15,11-6-1-15,-1 1 1 0,10 2 0 16,6-3 0-16,-3-4 0 16,-3-1 1-16,0-2-3 15,-2-4 0-15,-5-6-5 16,-5 0 1-16,-18-2-6 15,-4-13 1-15</inkml:trace>
</inkml:ink>
</file>

<file path=word/ink/ink3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21:35.68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10 0 10 0,'0'8'5'0,"-5"-6"-2"0,3 3 6 15,-11 5-7-15,6 5 1 16,-10 12 1-16,-3 11 0 16,0 1-6-16,-2 9 1 15,-3-9 3 1,0 1 1-16,-2 0-2 0,8-10 0 16,-1 2 0-16,-2-2 0 15,7-8 0-15,2-2 0 16,-1 0-2-16,6-7 1 0,1-4-4 15,-1-1 1-15,6-6-3 16,2 1 0-16</inkml:trace>
</inkml:ink>
</file>

<file path=word/ink/ink3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21:35.35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 26 11 0,'-8'-19'5'0,"8"11"-1"0,0 8 1 0,0 0-3 16,3 0 0-16,4 3 2 15,1 4 0-15,-1 5-5 16,1 11 0-16,4 6 3 16,0 8 1-16,3 6-2 15,0-6 0-15,0-3 0 31,0 1 0-31,-3-5 0 0,-2-3 0 16,2-5-1-16,1-2 1 16,-1 2-1-16,-2-7 0 15,2-3-4-15,-4-4 0 0,2-3-2 16,0-3 0-16</inkml:trace>
</inkml:ink>
</file>

<file path=word/ink/ink3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21:32.75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48 40 10 0,'5'-5'5'0,"10"-5"-1"16,-8 5 4-16,-2 0-5 16,5 3 0-16,8-3 0 0,-1 0 1 15,-2 2-6-15,5 3 1 31,-5 0 3-31,-1 0 0 16,6 0-2-16,-5 3 0 16,3 2 0-16,-1 2 1 0,-2 1-1 15,2 2 0-15,-7 2-1 16,-3 3 1-16,1 5 0 16,-8 2 1-16,0 5-1 15,-3 1 0-15,-9 1 1 16,5 4 0-16,-13 1-1 15,-3 4 1-15,-4-6 0 0,-3 3 0 16,1-8-1-16,-4-2 1 16,-1-5 0-16,-4-3 0 15,4-2 0-15,-1-5 0 0,0 0-1 16,5-5 1-16,3-5 0 16,5 0 0-16,-1-3 0 15,4-4 0-15,4 2-1 16,2-3 0-16,11 1 0 15,-3-3 0-15,12 3 0 32,-2-3 0-32,10 2-1 15,0 1 0-15,5 4 1 0,2 3 0 16,-2 3-1-16,10 2 1 16,-8 2 0-16,5 3 0 0,-4 2 0 15,4 1 1-15,0-1-1 16,3 1 1-16,-3-1-1 15,-4-2 1-15,4 0 0 16,-7 0 0-16,2 0 0 16,-2 0 1-16,-5-3-2 15,5 1 0-15,-5-1-3 0,5-2 0 16,-6-3-5-16,-4 3 1 16</inkml:trace>
</inkml:ink>
</file>

<file path=word/ink/ink3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21:31.95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 16 10 0,'-5'-5'5'0,"10"2"6"0,-5 3-4 15,7-5-5-15,1 5 0 16,7-2 1-16,5 4 1 0,-1 3-5 16,4-10 0-16,-3 10 3 15,5-2 0-15,-1-1-1 16,4 1 0-16,-6-1-1 15,1-2 1-15,-4 3-4 16,4-3 0-16,-3-3-3 16,7-2 0-16</inkml:trace>
</inkml:ink>
</file>

<file path=word/ink/ink3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21:31.22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36 8 0,'20'-15'4'0,"22"7"-1"15,-34 3 4-15,-1 3-6 16,8-1 0-16,-2 1 1 16,2 2 0-16,0 0-3 15,-8 2 1-15,5 3 1 31,-4 0 1-31,-6 3-2 16,-2 4 1-16,-2 3-1 0,-6 0 1 16,-4 10-1-16,5-5 1 15,-6 0 0-15,3 0 0 16,3-3 1-16,-3-5 0 0,7 1 0 16,-4-3 0-16,7 0 0 15,0 0 0-15,7-5 0 16,-4 0 0-16,9 0-1 15,3-1 1-15,7-1-2 16,6 2 0-16,-1-3-3 0,1-2 0 31</inkml:trace>
</inkml:ink>
</file>

<file path=word/ink/ink3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21:30.02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 16 10 0,'-5'-4'5'0,"10"4"-1"15,2 0 5-15,-2-3-7 16,5 3 1-16,5 0 0 16,2 0 1-16,8-2-5 0,-5 2 0 15,5-3 2-15,2 1 1 16,-5-1-5-16,5 6 0 16,1-3-2-16,-1 2 0 15</inkml:trace>
</inkml:ink>
</file>

<file path=word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10:53.99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45 159 18 0,'15'-27'9'0,"-10"-1"-2"0,-5 21 8 0,-5-6-13 16,2 4 0-16,-4-9 3 15,-6 6 1-15,-1-1-7 16,1 3 0-16,-4 0 4 16,4 3 1-16,-7 2-2 15,10 2 0 1,-7 8-2-16,2 0 1 16,0 5-1-16,8 0 0 0,-1 13 0 15,1-6 0-15,7 15-1 16,0-4 1-16,10 14 0 15,-5-10 1-15,7 8-1 16,-4-10 1-16,2 12-1 16,2-10 1-16,-5 13 0 15,6-13 0-15,-11 8 0 0,3-7 0 16,-5 1 1-16,0-6 0 16,-5-3 0-16,3-3 1 15,-11-7 0-15,6-3 0 0,-13-12 0 16,5 0 1-16,-7-5-2 15,-1 0 0-15,4-7-3 16,4 2 1-16,2-5-5 31,1 5 1-31,12-2-6 16,0 2 1-16,12 0-4 16,1 0 0-16</inkml:trace>
</inkml:ink>
</file>

<file path=word/ink/ink3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21:29.75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6 0 11 0,'2'10'5'0,"-2"2"-2"0,0-2 6 16,0 3-7-16,0 6 0 0,-2 4 1 15,-1 9 1-15,3 5-6 16,-4 1 1-16,1-4 3 15,1 4 0-15,2-8-1 16,-3-3 0-16,-2-2-1 0,3 0 1 16,-1-5-1-16,3-1 1 15,0-1-1-15,-2-6 0 16,4 1-3-16,-2-6 1 16,3 1-4-16,-3-6 1 0</inkml:trace>
</inkml:ink>
</file>

<file path=word/ink/ink3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21:28.95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2 48 9 0,'2'-15'4'0,"13"5"0"15,-10 8 3-15,2-1-7 16,6-2 0-16,1 3 0 16,1-3 1-16,3 2-2 0,1 1 1 15,1 2 0-15,0 0 1 16,-5 0-1-16,2 2 1 15,-2 1-1-15,-6 2 1 16,4 2-1-16,-6 3 1 16,3 3-1-16,-7 4 1 0,-3 0 0 15,-3 3 0-15,-4-2-1 16,-3 2 0-16,-7 0 1 16,-6-3 0-16,-1-2-1 15,-1 0 1-15,0-3-1 16,3-2 1-16,2-2 0 0,1-3 0 15,1-3-1-15,6 1 1 32,2-3 0-32,8 0 0 15,2 0 0-15,2 0 0 0,8-3-1 16,2 3 1-16,6 5 0 16,1-2 0-16,4 4 0 15,-1 3 0-15,0 0 0 16,0 2 0-16,0-2-1 15,1 0 1-15,-1-5-5 16,-2 3 1-16,-1-3-3 0,-1-3 0 16</inkml:trace>
</inkml:ink>
</file>

<file path=word/ink/ink3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21:27.75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92-1 8 0,'-10'0'4'0,"3"8"0"16,4-6 1-16,-2 3-5 31,-2 3 1-31,-1 2 0 16,1 5 1-16,-5 9-2 0,2 1 1 15,-5 7 0-15,-5 3 1 16,0 5-1-16,-2-3 1 16,0-2-1-16,-1-1 1 0,1-4-1 15,2 0 1-15,3-5-1 16,-1 0 0-16,3-6 0 15,3-1 1-15,0-6-1 16,2-2 0-16,-3-2 0 16,6-1 0-16,-3-2-1 15,3-3 1-15,-1 1-2 0,1-3 0 16,-1 0-3-16,3 0 1 16,-2 0-3-16,4 0 0 15</inkml:trace>
</inkml:ink>
</file>

<file path=word/ink/ink3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21:27.20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2 10 0,'0'-2'5'0,"5"2"-3"15,-5 0 5-15,0 0-7 16,3 0 1-16,2 0 1 16,0 2 1-16,0 1-4 15,2 2 1-15,-2 2 1 16,0-2 1-16,0 2-1 16,5 1 1-16,-3 2-1 15,3 0 0-15,0 4-1 16,3 1 1-16,-3 3 0 15,2 1 0-15,-2 1-1 16,2 5 1-16,-2-3-1 0,3-2 1 16,-3 0 0-16,-3-3 0 15,8 0-1-15,-2 1 1 16,-3-6 0-16,2 5 0 16,-2-4-1-16,-3-1 1 15,3 3-1-15,-5-5 1 16,0-3-1-16,-2 1 1 15,2-3-1-15,-3 2 0 0,1-2-2 16,-1 0 0-16,-2-5-4 16,3 0 0-16</inkml:trace>
</inkml:ink>
</file>

<file path=word/ink/ink3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21:18.57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2 15 16 0,'-2'-8'8'0,"9"6"-6"0,1 2 8 0,-1 0-9 16,1 0 0-16,2 0 2 15,-3 0 0-15,10 0-4 0,1 0 1 16,2 0 1-16,2 0 1 16,5 0-1-16,3 0 0 31,5 0-1-31,-6 0 1 15,-1 0-2-15,-6 0 1 0,10 0-2 16,-2 0 0-16,-5-3-4 16,0 1 0-16</inkml:trace>
</inkml:ink>
</file>

<file path=word/ink/ink3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21:18.07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30 9 0,'15'-10'4'0,"12"0"2"15,-17 8-1-15,4-1-3 16,1 1 1-16,5-1-1 0,5 3 1 0,0 0-4 15,-1 0 0-15,-2 3 2 16,1-1 1-16,-6 3-2 31,0 0 1-31,-4 3-1 16,-1 1 1-16,-7 4 0 16,-5 4 0-16,0 3-1 15,-7 0 1-15,-8 2-1 0,-8 0 0 16,1-2 0-16,-2-2 1 15,1-4-1-15,1-1 0 16,2-3 0-16,0 0 1 0,3-3 0 16,7 1 0-16,3-4 0 15,-1 1 0-15,8 3 1 16,3-3 0-16,4 0-1 16,3 0 1-16,8 0-1 15,4-3 1-15,3 3-1 31,-3-2 0-31,2-1 0 0,1-2 0 16,5 0-3-16,-3 0 0 16,3 0-6-16,7 3 1 0</inkml:trace>
</inkml:ink>
</file>

<file path=word/ink/ink3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20:56.356"/>
    </inkml:context>
    <inkml:brush xml:id="br0">
      <inkml:brushProperty name="width" value="0.26667" units="cm"/>
      <inkml:brushProperty name="height" value="0.53333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1 21 8 0,'23'0'4'0,"29"0"-2"15,-35-2 4-15,10 2-6 16,16-2 1-16,6 0 0 16,13 2 0-16,15 0-1 15,3-3 0-15,6-1 1 16,4 2 1-16,2 2 0 0,-8-2 0 31,-5-1-1-31,-2 1 1 16,-7 2-1-16,-6 0 1 0,-14 2-1 15,0-2 0-15,-11 3-1 16,-1-1 1-16,-9 0-1 16,-4-2 0-16,-7 2-2 15,-3-2 1-15,-3 5-4 16,-5-1 1-16</inkml:trace>
</inkml:ink>
</file>

<file path=word/ink/ink3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20:43.521"/>
    </inkml:context>
    <inkml:brush xml:id="br0">
      <inkml:brushProperty name="width" value="0.26667" units="cm"/>
      <inkml:brushProperty name="height" value="0.53333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-1 22 12 0,'0'-2'6'0,"15"2"1"16,-10 0 6-16,7 0-13 15,3 0 1-15,7 2 0 0,3-2 0 16,12 3-1-16,11-1 0 16,-1-2 1-16,10 0 0 15,8-2 0-15,-6 2 1 16,6 0-1-16,-1 0 1 0,-4-3-1 15,-6 1 0-15,1-3 0 16,0 3 0-16,-8-1 0 16,-5 3 0-16,-5-5-1 15,-7 3 0-15,-5 2-2 32,-3-3 0-32,-2 1-5 15,3 2 1-15</inkml:trace>
</inkml:ink>
</file>

<file path=word/ink/ink3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21:36.53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33 0 7 0,'0'-2'3'0,"-5"4"2"0,5 1 2 16,-3 1-6-16,1 9 1 16,-3 9 1-16,-2 11 0 15,-1-1-4-15,3 5 1 16,3-9 2-16,-1 1 1 0,6-6-1 16,-1-6 1-16,3 1-1 15,8-6 0-15,-4-7-1 16,6 0 1-16,-2-5 0 15,4-5 0-15,0-3-1 16,-2-4 0-16,8-5-1 16,-11-8 1-16,8 2 0 15,-3-6 0-15,-4 1-1 0,2-2 0 16,-3 8 0-16,-2 2 1 16,0 3-2-16,-8 4 1 0,6 3-1 15,-6 5 0-15,-2 5 0 16,0 5 1-16,-2 10-1 15,-6 8 0-15,6 9 0 32,-8 10 0-32,0 1 1 15,-5 6 0-15,0 8-1 16,5 11 1-16,-2 4 0 0,2-8 1 16,-5-7-1-16,8 3 0 15,-8-10 0-15,2-3 1 16,-2-2-1-16,1-5 1 0,-1-6 0 15,-5-4 1-15,-2-5 0 16,-6-10 1-16,-7-8 0 16,11-4 0-16,-4-6-1 15,-4-4 1-15,0-3-2 16,-3 0 1-16,3 0-4 16,7-2 0-16,0-3-5 0,10 0 1 15,10 2-3-15,8 1 0 31</inkml:trace>
</inkml:ink>
</file>

<file path=word/ink/ink3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21:30.68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96 16 8 0,'-3'-17'4'0,"6"17"-3"16,-3 0 3-16,0 2-2 16,-3 6 0-16,1 4 1 0,-3 5 1 15,2 6-5-15,3 7 1 0,0 2 2 31,0 0 1-31,0-2-2 16,8-3 1-16,-1-4 0 0,6-3 0 16,2-5-1-16,0-5 1 15,5-8-1-15,-6-7 1 16,6 0 0-16,3-12 0 0,-6-1-1 16,1-7 0-16,-1 1-1 15,0-4 1-15,-2 3-1 16,0 3 1-16,-7 0-2 15,-1 4 1-15,5 3-1 16,-9 3 1-16,2 7-1 0,-5 5 1 16,0 5-1-16,0 10 1 15,-8 7-1-15,4 20 0 16,-4 6 1-16,3 4 0 16,-2 3 0-16,4-1 0 0,-9 6 0 15,4 7 0-15,-2-5 0 31,3-2 1-31,-6-11-1 16,-1-1 1-16,-4-1 1 16,1-7 0-16,-8-8 0 15,0-2 0-15,3-5 1 16,-3-5 0-16,-3-6 0 0,-1-6 0 16,-1-3-1-16,0-5 0 15,-2-8-2-15,4-1 1 16,6-4-5-16,7-2 1 0,8 0-6 15,9-7 1-15,13-5-1 16,10-6 0-16</inkml:trace>
</inkml:ink>
</file>

<file path=word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04:33.73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68 37 11 0,'5'-20'5'16,"2"8"4"-16,-4 9 6 0,-1 1-14 16,-2 2 0-16,3 2 1 15,-3 6 0-15,-5 2-2 16,2 15 0 0,-9 7 2-16,2 5 0 15,-2 0 0-15,2 1 0 16,0-3-1-16,2 2 0 15,3-5 0-15,-2-2 1 16,4-5-1-16,1-5 1 0,2-5-4 16,0-3 1-16,0-5-5 15,5-2 1-15,0-5-3 16,2-7 1-16</inkml:trace>
</inkml:ink>
</file>

<file path=word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10:53.37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08 89 13 0,'5'-10'6'0,"5"3"7"16,-10 7 1-16,3-3-13 15,-3 3 1-15,2 3 1 0,3-3 0 16,-5 19-2-16,0-4 0 31,-12 23 2-31,4-9 1 16,-12 23-1-16,10-12 0 16,-9 20-1-16,4-16 1 0,2 8-2 15,1-12 0-15,4 2-1 16,1-4 1-16,-1-11 0 15,6-7 0-15,2-8 0 16,0-2 1-16,2-20-1 16,3 3 0-16,3-18 0 15,-6 5 0-15,13-25-1 16,-5 13 1-16,5-15-1 0,-5 10 0 16,7-23 0-16,-7 11 0 15,5-1 0-15,-7 13 0 16,9-3 0-16,-7 8 0 0,2-1 0 15,-2 9 0-15,0-4 0 16,-7 11 0-16,2 7 0 31,2 3 0-31,1 14 0 16,-8-2 0-16,7 25 0 16,-7-3 0-16,13 15 0 0,-11-7 1 15,13 12-1-15,-8-10 1 16,8 11-1-16,-5-9 0 15,8 3 0-15,-3-9 1 0,2 1-1 16,-2-6 1-16,2 1-3 16,-4-6 0-16,2-3-4 15,-3-3 1-15,-4-7-6 16,-3 0 0-16,-5-10 0 16,-5 0 0-16</inkml:trace>
</inkml:ink>
</file>

<file path=word/ink/ink4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21:18.88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0 17 0,'0'3'8'0,"17"7"-5"0,-9-13 11 15,4 6-12-15,6-1 0 16,4-2 1-16,5 0 0 16,6 0-4-16,-1 0 0 15,0 3 3-15,3-1 0 0,-5-2-3 16,-3 5 0 0,8 0-6-1,-10-2 1-15</inkml:trace>
</inkml:ink>
</file>

<file path=word/ink/ink4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21:17.38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4 99 12 0,'0'-3'6'0,"0"-2"-1"0,0 5 6 0,0 0-11 16,0 0 1-16,0 0 0 16,0 0 1-16,5-2-2 15,0-1 0-15,2 1 1 16,3-1 1-16,0-2-1 15,2 0 1-15,1 0-1 16,2-2 0-16,7-1 0 0,0 1 0 16,6 2-1-16,1 0 1 0,-1-2-1 15,-1-1 0-15,3 3 0 16,-1-2 1-16,-1 2-1 16,-1 2 0-16,-2 3 0 31,0 3 1-31,-3-1-1 0,0 3 0 0,-2 0 0 31,-2 5 0-31,-4 3 0 16,-6 1 1-16,-3 4-1 0,-5 2 0 15,-5 2 0-15,-10 1 1 16,0-4-1-16,-5 6 1 16,-2-5-1-16,2 0 1 0,-5-3-1 15,3-2 0-15,0-2 0 16,2-3 1-16,2-3-1 15,6 3 1-15,0-5-1 16,4 0 0-16,1-5 0 16,7 0 0-16,0 3 0 15,7-3 0-15,3-3 0 0,2-2 0 16,-2 0 0-16,5 0 0 16,-2 0 0-16,2 3 0 15,-1 2-1 1,-1 0 1-16,4 2 0 15,-2 3 0-15,-2 3-1 16,1 2 1-16,-4 4 0 16,0 4 0-16,-2 2-1 15,-3 2 1-15,-5 10 0 16,0 6 0-16,-5 4 0 16,0 3 0-16,-3-1 0 0,-4 1 0 15,-3 2 1-15,0-2 0 16,-5 0-1-16,-2 0 1 15,-5-6 0-15,-6 1 1 0,-1-5 0 16,-4-3 0-16,1-4 0 16,0-4 0-16,-3-4 0 15,3-7 0-15,7-8-1 16,3-5 1-16,0-5-1 16,9-8 0-16,3-2 0 31,3-4 0-31,7-1-1 0,5 0 1 15,10-3-1-15,2 6 0 16,8-3 0-16,0-2 1 16,2 2-1-16,6 3 0 0,-1 2 0 15,3 2 0-15,2 3-3 16,-5-2 0-16,1 2-3 16,-1-3 0-16,-2-1-4 15,2-4 0-15</inkml:trace>
</inkml:ink>
</file>

<file path=word/ink/ink4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22:02.41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35-1 9 0,'5'-5'4'0,"10"30"1"16,-8-15 2-16,1 7-3 15,2 5 0-15,2 8 2 16,3 12 0-16,-5 5-8 16,-3 1 1-16,-2-4 5 15,-5-4 0-15,-8-3-1 16,-4 3 1-16,-5-10-2 16,-5-1 0-16,-5-1 0 15,-8-6 1-15,6-5-5 0,1-2 1 16,-1-2-7-16,7-1 0 15</inkml:trace>
</inkml:ink>
</file>

<file path=word/ink/ink4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22:00.66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37 24 12 0,'3'-7'6'0,"2"-1"2"0,-3 3 7 15,1 3-13-15,-3 2 1 16,5-3 0-16,-3 1 1 16,-2 2-6-16,0 0 1 15,0 0 3-15,0 2 0 16,-7 6-1-16,-1 4 0 0,-7 5 0 16,0 6 1-16,-4 2 0 15,-4 7 1-15,1 0-1 16,-1 1 1-16,1 1-1 15,0-1 1-15,2-3-1 32,2-1 0-32,6-4-1 0,0 3 0 15,4-6 0-15,1 0 0 16,4 1-1-16,1-8 1 16,2-3-2-16,2 0 0 15,6-2-4-15,-3-2 1 0,0-3-3 16,-3-3 0-16,3-2-4 15,5-2 1-15</inkml:trace>
</inkml:ink>
</file>

<file path=word/ink/ink4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21:59.88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88 0 12 0,'13'20'6'0,"4"15"0"15,-7-23 6-15,-2 5-10 0,4 11 0 0,-4 7 1 16,-1 9 1-16,0 1-5 31,-7 0 0-31,-7-5 3 0,-3-3 0 16,-5 3 0-16,-5-3 0 15,-7-7-1-15,0-5 1 16,-1-6-2-16,-2-1 1 16,1-6-7-16,1-2 1 15,3 3-2-15,1-6 0 0</inkml:trace>
</inkml:ink>
</file>

<file path=word/ink/ink4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21:59.60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3 24 0,'2'-10'12'0,"53"7"-10"0,-38 3 22 15,3 0-23-15,3 0 1 16,-3 3-3-16,4-1 0 16,-6 3-4-16,2 3 0 15,2-1-3-15,-2 1 1 16</inkml:trace>
</inkml:ink>
</file>

<file path=word/ink/ink4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21:59.44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2 40 18 0,'3'-12'9'0,"-6"4"-6"0,3 8 14 0,-2-7-17 16,-3 2 1-16,0 0 0 15,0 2 1-15,-2 3-3 16,-3 3 1-16,5-1 1 16,0 3 0-16,-3 3-1 0,8 2 1 15,5 2 0-15,3 5 0 0,2 3-1 16,7 5 1-16,3 3 0 15,0 1 0-15,0 1-1 16,0 0 1-16,-6-5-1 31,1-3 1-15,-2 3 0-16,-11-8 1 16,3-2 0-16,-10 0 0 15,3-5-1-15,-11-2 1 16,3-3-5-16,-4-3 1 15,-1-2-5-15,0-7 0 16,0-3-2-16,0-3 0 0</inkml:trace>
</inkml:ink>
</file>

<file path=word/ink/ink4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21:58.80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59 5 9 0,'2'-5'4'0,"5"8"1"16,-7-3 4-16,0 2-6 15,0 3 0-15,0 3 2 16,-2 6 0-16,-3 6-6 15,3 8 0-15,-11 4 5 16,1 12 0-16,-5 4-1 16,-1-1 0-16,1-5-1 15,2-5 1-15,0-2-1 16,-2-5 0-16,10-6 0 16,-1-4 0-16,-2-5-1 0,5-2 0 15,0-4-5-15,3-4 1 16,2-5-4-16,0 0 0 31,10-9-2-31,2-1 0 0</inkml:trace>
</inkml:ink>
</file>

<file path=word/ink/ink4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21:58.45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79-1 9 0,'0'-5'4'0,"0"5"1"0,0 0 2 15,0 2-4-15,0 1 1 0,0 2 1 16,-2 2 0-16,-3 3-6 31,-2 5 0-31,-1 5 5 0,1 7 0 16,-6 13-2-16,3 0 1 15,-5 2-1-15,-2 0 0 16,7-5 0-16,-7-2 0 16,2 0-1-16,5-8 1 0,-3-2-1 15,6-5 1-15,2-5-1 16,0 0 0-16,-5-8-4 15,10 1 1-15,-2-8-5 16,4 0 1-16,3-5-3 16,5-3 0-16</inkml:trace>
</inkml:ink>
</file>

<file path=word/ink/ink4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21:58.03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25 8 13 0,'2'-3'6'0,"3"-4"-1"16,-5 7 8-16,0 0-12 16,0 0 1-16,0 0-1 15,0 0 1-15,0 2-2 0,-5 1 0 16,3 2 1-16,-6 5 1 16,-4 2-1-16,-8 6 1 15,-3 1 0-15,1 9 0 16,-5 2-1-16,-1 12 1 15,6 0 0-15,2-2 0 0,5-5 0 16,8-3 1-16,-3-5-2 16,5 1 1-16,0-1 0 15,5-5 0-15,0-4-2 16,0-3 1-16,7-3-4 16,3-2 0-16,-2-2-4 0,2-6 1 15,5-4-4-15,2-1 1 16</inkml:trace>
</inkml:ink>
</file>

<file path=word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10:52.67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561 149 18 0,'0'-10'9'0,"3"-3"-4"16,2 8 9-16,-5 0-13 15,0 0 0-15,2 0 1 16,-2 0 1-16,0 0-4 0,0 1 1 15,0-4 3-15,0 3 1 16,0-2-1-16,-2-1 1 16,2 1-2-16,0-1 1 15,-8-4-1-15,1 4 0 0,-3 1-2 16,-7-1 1-16,-6 1-1 16,-2 2 0-16,-2 3 0 15,2 2 1-15,-9 2 0 16,1 1 0-16,-1 4-1 15,1 0 1-15,-1 1-1 16,9-1 0-16,2 1 0 0,6 2 0 31,5-3 0-31,-1 1 0 16,8-3-1-16,3 2 1 16,4 1 0-16,3-1 0 0,8-2 0 15,-1 2 0-15,5 1 0 16,1 4 0-16,4-2 0 15,-2 3 0-15,2-1-1 16,3 1 1-16,0 1 0 16,-3 1 0-16,6-5 0 15,-6 5 0-15,5 0 0 0,-7 0 0 16,2 0 0-16,-7 0 1 16,0 0-1-16,-2 2 0 15,-6 3 0-15,-2 2 1 16,0 1-1-16,-3-6 1 0,3 8-1 15,-2-3 1-15,-3 6 0 16,0-3 0-16,-3-1 0 31,-2-1 0-31,-5-3 0 16,-4 2 0-16,-4-2 0 16,-2-3 1-16,-2-4 0 0,2-1 1 15,-7-4-1-15,0-1 0 16,-3-2 0-16,-2-2 1 15,-1-3-1-15,-1 0 0 0,6-5-2 16,6 0 1-16,-8-3-1 16,0 6 0-16,3-1 0 15,2-2 0-15,0 0 0 16,3 0 0-16,2 0-2 16,8 0 0-16,-1 3-3 15,8-6 0-15,5 3-4 0,8-2 1 16,9 7-5-16,8-5 0 15</inkml:trace>
</inkml:ink>
</file>

<file path=word/ink/ink4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21:57.56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35 18 11 0,'15'-5'5'0,"12"0"1"15,-20 2 6-15,6 1-12 16,2 2 1-16,0-3 0 15,-3 3 1 1,3 3-2-16,-3 2 0 16,3 0 1-16,-5 2 0 15,-2 1 0-15,2-3 0 0,-3 15 0 16,-4-3 0-16,-3 3 0 16,-3 2 1-16,-9 1-1 0,-1 1 1 15,-4 4-1-15,-8-3 1 16,-5-3-1-16,3 3 0 15,4-3 1-15,-4-2 1 0,0-7-2 16,4-1 1-16,1-5-1 31,2 1 1-31,5-6-1 16,-5 3 1-16,13-5-2 16,-1-7 1-16,6 2-1 15,9-8 0-15,1 4 0 16,2-4 0-16,2 3-1 0,3 0 1 15,0 5 0-15,5 5 0 16,2 5 0-16,3 3 0 16,-3 2 0-16,-2 2 1 15,-2 5-1-15,2-2 1 0,-5 0-1 16,-8 0 1-16,0 3-1 16,6-8 1-16,-11-1-1 15,3 1 1-15,0-2-5 16,-2-3 1-16,2 2-4 15,-3-4 1 1,6-1-4-16,-3 1 1 16</inkml:trace>
</inkml:ink>
</file>

<file path=word/ink/ink4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21:56.95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4 35 13 0,'-13'-10'6'0,"21"-3"3"0,-8 13 3 16,5 0-10-16,2-2 0 15,1 2 1-15,4 5 0 0,3-8-4 16,0 3 1-16,0-2 2 16,5 0 1-16,-5-1-2 15,5 3 1-15,2 0-1 16,-2 0 0-16,2 0-3 15,1 0 1-15,4 0-5 16,-7 0 1-16,2-2-2 0,-7-1 0 16</inkml:trace>
</inkml:ink>
</file>

<file path=word/ink/ink4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21:55.90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29 10 0,'7'-13'5'0,"13"6"-1"0,-10 4 0 0,-3 1-2 16,1-1 1-16,4 3 0 15,-4 0 1-15,4 0-6 16,-2 3 1-16,2-1 3 15,1 8 0-15,-6 0-2 16,1 2 1-16,-8 1-1 16,0 2 1-16,-8 2-1 15,1 1 1-15,-1 2 0 0,-9-3 1 16,7-2 0-16,-2-3 0 16,4-2 0-16,1 0 0 15,-1-2 1-15,3-1 1 16,10 1-1-16,-2-1 0 15,9 0 0 1,-4 1 0-16,6-3-1 16,6 2 1-16,0-2-1 15,3-2 0-15,-8 2-1 16,4-3 0-16,1 1-3 16,-5-1 0-16,-5 1-4 0,3-1 1 15,-8 1-5-15,-3 2 0 16</inkml:trace>
</inkml:ink>
</file>

<file path=word/ink/ink4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21:55.36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40 13 0,'3'-7'6'0,"12"-1"0"0,-10 6 6 0,-1-1-11 16,6 1 0-16,3-3 1 16,2 2 0-16,-8 1-2 15,8-1 0-15,0 1 1 0,0-1 1 16,2 3-2-16,0 3 1 31,1 2-1-31,-3 2 1 16,-1 1-1-16,-6 2 1 15,-1 0-1-15,-7 2 1 16,-7 0-1-16,-1-2 1 0,1 0 0 31,-8 0 0-31,-2 0 0 16,7 0 0-16,-3-2 0 16,4-1 0-16,-1 1-1 15,5-1 0-15,0-2 0 0,5 0 1 16,0 0-1-16,0 0 0 15,5 2-1-15,5 1 1 16,2-1 0-16,3 3 0 0,-3 5 0 16,11 2 0-16,-6 3-1 15,3 3 1-15,0-1 0 16,-11 0 1-16,4 1-1 16,-6-3 0-16,6-5 1 15,-13 2 1-15,-8-5 0 0,1 1 0 16,-6-3 0-16,-1 0 1 31,-9-3-1-31,3-2 0 16,1 0-1-16,-1-2 1 15,2-6-2-15,4 1 0 0,-1-3-5 16,5 0 1-16,2-3-6 16,13-2 1-16</inkml:trace>
</inkml:ink>
</file>

<file path=word/ink/ink4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21:54.50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28 56 11 0,'5'-13'5'0,"5"-9"2"0,-8 17 6 16,3 0-12-16,-5 0 0 15,0 5 1-15,0-5 0 16,0 3-3-16,-7 2 1 16,-3 2 1-16,-3 3 0 0,1 3 0 15,-11 4 0-15,4 3 0 16,-1 2 1-16,7 1-1 15,-2-1 1-15,5 0-1 16,3 1 1-16,7-3-1 16,0-3 1-16,7 0 0 15,3-4 0-15,3-3 0 16,2-5 0-16,5-3-1 0,-6-2 1 16,6-2-1-16,-7-3 1 15,4-2-2-15,3-1 1 0,-5-2-1 16,-3 0 0-16,3 3 0 15,-5 2 0-15,0 0-1 16,-2 3 1-16,-1 2-1 31,-7 2 1-31,0 6-1 16,0 4 1-16,-5 8-1 16,0 5 1-16,-2 12 0 0,-3 5 1 15,-3 6 0-15,3-1 0 16,3-5 0-16,2-5 1 15,-3-2-1-15,1-5 1 0,2-5-1 16,-2-6 0-16,2 1 0 16,5-5 0-16,-3 0-4 15,3-2 1-15,0-3-4 16,3-3 0-16,2-4-4 16,7 2 0-16</inkml:trace>
</inkml:ink>
</file>

<file path=word/ink/ink4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21:52.21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0 0 11 0,'10'2'5'0,"3"13"-4"0,-11-13 4 0,-2 6-4 16,0-1 0-16,-2 6 2 15,-6-1 1-15,1 1-4 16,-3-1 0-16,-5 3 3 31,0-5 0-31,5 0 0 16,-2 0 0-16,4-3-1 15,1 3 1-15,-1-2-1 16,6 2 1-16,2 0-1 0,10 0 1 16,-3-3-2-16,8 0 1 15,-3-2 0-15,3 0 1 16,3-2-2-16,-1-1 0 15,3 1-2-15,0-1 1 0,0 1-3 16,-3-3 1-16,1 0-3 16,-6-3 0-16,0 1-4 15,-2 2 1-15</inkml:trace>
</inkml:ink>
</file>

<file path=word/ink/ink4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21:51.79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59 12 0,'5'-13'6'0,"9"11"1"0,-6-1 7 16,2-1-12-16,0 1 0 16,7-2 0-16,1 0 0 15,4-2-3-15,-5 2 0 0,6 3-1 16,-1-1 0-16,0-2-4 15,8 3 1-15</inkml:trace>
</inkml:ink>
</file>

<file path=word/ink/ink4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21:50.87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5 40 9 0,'5'-15'4'0,"7"0"0"0,-10 13 4 16,3-3-6-16,-2 2 0 15,-3 3 2-15,4 3 0 16,1 2-5-16,-2 7 1 0,-3 3 3 16,0 7 1-16,-3 5-2 15,-4 13 1-15,2-1-1 16,-5 6 1-16,1-5-1 15,4-6 0-15,0-2-1 16,-3 1 0-16,6-9 1 16,0 1 0-16,-1-5-1 15,1-3 0-15,-1-2-4 16,3-2 1-16,0-6-6 16,3 0 1-16</inkml:trace>
</inkml:ink>
</file>

<file path=word/ink/ink4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21:48.73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67 10 0,'-3'-5'5'0,"6"-2"4"0,-1 4 0 16,3-2-8-16,0-2 1 0,7 0 0 15,-2 2 0-15,8-3-3 16,-1 3 1-16,3 0 1 16,0-2 0-16,-3 4 0 15,1 3 0-15,-1 0-1 0,-2 10 1 16,-3-2-1-16,1 2 1 16,-8 0-1-16,0 4 0 15,-5-1 0-15,-5 2 1 0,-8-3-1 16,-1 3 1-16,-6-5 0 15,-3 2 0-15,1-2-1 16,0-5 1-16,2 0-1 16,0-5 1-16,5-3-1 31,5 1 1-31,2 2-1 16,1 0 1-16,7 0 0 0,7-3 0 15,8 3 0-15,3 0 0 16,4 5 0-16,0 0 1 15,1 3-1-15,-1-1 1 0,-2 1-1 16,0-1 1-16,0 0-2 16,-5-2 0-16,2 0-5 15,-2 0 1-15,-2 0-4 16,4 3 0-16</inkml:trace>
</inkml:ink>
</file>

<file path=word/ink/ink4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20:57.206"/>
    </inkml:context>
    <inkml:brush xml:id="br0">
      <inkml:brushProperty name="width" value="0.26667" units="cm"/>
      <inkml:brushProperty name="height" value="0.53333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-3 107 8 0,'0'-10'4'0,"18"5"-1"0,-11-2 3 0,10 5-5 15,8-3 0-15,10 0 2 16,7 2 0-16,11-2-3 16,6 0 0-16,11 0 2 15,7-2 1-15,10 2-2 16,2-3 1-16,16 1-1 16,-3-1 0-16,5 1-1 15,-6 2 1-15,-1 0-1 0,-11 3 0 16,-7 2 0-16,-10 2 0 15,-7 5 0-15,-3 1 0 16,-12 2-2-16,-10-3 0 16,-8 1-3-16,-5 2 0 0</inkml:trace>
</inkml:ink>
</file>

<file path=word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11:00.30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2 202 14 0,'-2'2'7'0,"2"-4"-2"0,0 2 8 0,0 0-12 15,2-3 1-15,3 1 0 16,0 2 0-16,8 0-3 15,-3-3 1-15,7 1 2 0,5-1 0 16,6 1-1-16,4-3 1 16,3 2-1-16,7-4 1 15,5-3-1-15,-2 0 0 16,5 0 0-16,7-2 0 16,2-1-1-16,1 3 1 0,10 0 0 15,-8 0 1-15,3 1-1 16,-6-1 0-16,1 0 0 15,4-3 0-15,-1 6 0 16,-11 2 0 0,12-3 0-16,-9 3 0 15,-5-2-1-15,-13 2 1 16,-5 2-1-16,-9 1 1 47,-1-1-3-47,-2 3 1 15,-5 3-6-15,0-1 0 16,10 3-2-16,-8-7 0 0</inkml:trace>
</inkml:ink>
</file>

<file path=word/ink/ink4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22:32.96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-1 10 0,'2'-5'5'0,"-2"8"-5"0,0-3 6 0,5 2-5 16,0 3 1-16,5 2 2 15,0 6 0-15,8-1-5 16,1 11 1-16,4 1 2 31,-1 6 1-31,5-3-2 16,3 6 1-16,5-9-2 16,-3-1 1-16,6-6 0 15,-1 0 0-15,8-4-1 0,-1-3 1 16,1-5-1-16,5-3 1 15,-1 3 0-15,6-5 0 16,-5-5-1-16,0 0 1 0,2-2-1 16,2 2 1-16,-1 0-1 15,-4 0 1-15,6 0-2 16,-3 0 1-16,-2 0 0 16,2 3 1-16,0 4-2 15,-5 3 1-15,-2 2-1 16,-5 6 1-16,-3-1 0 0,-7 6 0 15,-5 1 0-15,-5-1 0 16,-5 2 0-16,-8-5 0 16,-2-3 0-1,-3-2 1-15,1 0-1 16,-3-3 1-16,0-7 0 16,-3 0 1-16,3-5-2 15,0-2 1-15,3-3 0 16,2 0 0-16,0 0-1 15,2-2 1-15,8 2-2 16,3 2 1-16,-1 1 0 0,10-1 0 16,-2 3-1-16,5 0 1 15,0 1-1-15,7 1 1 16,-2 3-1-16,2 0 1 16,3 5 0-16,7-3 1 0,0 3-1 15,1-2 1-15,4-1 0 16,-5 1 0-16,3-3 0 15,-1 0 0-15,1 0 0 16,0 0 0-16,-1 0-1 16,-4-3 1-16,5-2 0 0,-3 0 0 15,-5-2 0-15,-4 0 0 32,1-1-1-32,-4-7 1 15,-3 3 0-15,-4-3 0 16,-6-2-1-16,-5 2 1 0,-2 2-1 15,-5 1 0-15,-2 2-1 16,-3 0 1-16,-3 3-4 16,3-1 0-16,-5 8-5 15,0 5 1-15</inkml:trace>
</inkml:ink>
</file>

<file path=word/ink/ink4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22:04.70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7 10 21 0,'0'0'10'0,"20"-2"-7"16,-12-1 12-16,6-2-14 15,1 3 0-15,8 4 0 16,2 1 1-16,4 2-3 15,4-3 1-15,2-2 1 16,-3 3 0-16,0-1-1 16,-4 3 1-16,-4-5-1 0,-4 5 0 15,-2-3 0-15,-3 1 1 16,-3-1-1-16,-5 1 0 16,-2-1 0-16,3 1 0 15,-8-3 0-15,-3 5 0 0,-4 0-1 16,-3 2 1-16,-7 8-1 15,-11 3 1-15,1 11-1 32,-5 1 1-32,2 0 0 15,-3-3 0-15,1 1 1 16,-5-3 0-16,5-3 0 16,-3 0 0-16,7-4 1 0,6-3 0 15,2 0-1-15,8-5 1 16,-1-3-1-16,6 0 1 15,-1-2-1-15,6 0 1 0,-3 3-1 16,10-3 1-16,2 2-1 16,6-2 0-16,7 0 0 15,5 3 1-15,2-1-2 16,10 6 1-16,5-4-1 16,3 4 1-16,2-1 0 15,6-2 0-15,1 3-1 0,-2-1 0 16,-9 1 0-16,-6-1 1 15,-7 0-1-15,-3-4 0 32,-2-1 0-32,-5 1 1 0,-3-1-1 15,-2-2 1-15,-5-2-1 16,0-1 1-16,-5 1-1 16,0-1 1-16,0-2-1 15,-2 3 1-15,1-3-3 16,-4 0 1-16,0 0-4 15,0 0 1-15,0 2-5 0,-4-2 0 16,1 3-2-16,-2-3 1 16</inkml:trace>
</inkml:ink>
</file>

<file path=word/ink/ink4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22:03.91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04-2 18 0,'-3'-2'9'0,"1"7"-4"0,2-5 8 15,0 5-12-15,-3 4 1 16,-2 6 0 0,5-2 1-16,0 2-3 15,0 0 0-15,0-1 2 16,5-1 1-16,-2-1-1 0,-1-4 1 16,1-1-1-16,-1-4 1 15,1-3-2-15,-1-3 1 16,1-2-1-16,2-2 0 0,-5-3-1 15,0-3 1-15,0 1-1 16,0 0 0-16,-5 2-1 16,0 0 1-16,-3 2-1 15,-4 1 0-15,-1 4-1 16,-4 1 1-16,-3 4 0 16,0 6 0-16,-5 7-1 15,3 7 1-15,2 5 1 0,3 5 0 16,4 1 0-16,4-4 1 15,1 1 0-15,6-5 0 16,-1 2 0-16,6 1 1 16,2-11-1-1,5 0 1-15,2-2-1 16,5-5 1-16,3-3-1 16,0-4 0-16,5-3 0 15,-3-3 0-15,-2-4-1 16,0 0 1-16,-3-1-2 0,3-4 1 15,-2-1-1-15,-1-4 0 16,0-3-1-16,-4 0 1 16,2 1 0-16,-6 1 0 0,1 6 0 15,-2 2 0-15,-3 2 0 16,-5 3 0-16,0 8-1 16,-3 4 1-16,-2 6 0 15,-2 2 0-15,-3 2 1 16,5 0 0-16,0 3 0 15,3-2 0-15,-3-1 1 0,5-5 0 32,5 6 0-32,0-8 0 15,2-5 0-15,3-1 0 16,-3-4 1-16,1 0 0 0,4-2-1 16,-4-3 0-16,2-5-1 15,0 0 1-15,-3-2-1 16,3-6 1-16,-5-4-2 15,-3 0 1-15,1-5-1 16,-3-1 1-16,0 4-1 16,0 1 1-16,-3 3-1 15,-2 5 0-15,-2 3 0 0,-3 5 1 16,0 7-1-16,-2 10 1 16,2 7-1-16,-3 3 1 15,6 2 0-15,2-2 0 0,5-3 0 16,0 1 1-16,5-4 0 15,2 1 0-15,3-7-1 32,0-1 1-32,5-2 0 15,-2-2 0-15,1-3 0 16,4 0 0-16,-3-5-1 16,5-5 1-16,-1-3-1 15,1-4 1-15,3 2-1 0,-1-2 0 16,-5 2-1-16,1 3 1 0,-6 4-1 15,1 6 0-15,-4 2 0 16,1 7 0-16,-2 5 0 16,-3 3 0-16,0 5 0 15,0-2 0-15,-5 1 0 16,-5 1 1-16,0-5 0 16,-5 2 1-16,-8-4-1 0,-1-3 1 15,-1-5 0-15,0 0 0 16,5-8 0-16,-2 3 1 15,7-2-1-15,5-1 0 0,2 1 0 16,3 2 0-16,8-5-1 16,7 2 1-16,7-2-1 31,0 0 0-31,1 3 1 16,1-1 0-16,1-2-2 15,0 1 0-15,2 1-5 16,-2-2 0-16,-2 3-4 15,-1-3 0-15</inkml:trace>
</inkml:ink>
</file>

<file path=word/ink/ink4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22:02.13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8 30 13 0,'2'-10'6'0,"8"-2"-2"16,-2 9 7-16,-1 3-10 16,0-2 1-16,6-1 0 15,-3 3 1-15,2 0-4 16,5 3 0-16,-4-1 3 0,2 3 0 31,-3 0-1-31,3 3 1 16,0 1-2-16,-5 4 1 15,0-3-1-15,-5 5 1 0,-5-3-1 16,-5-2 1-16,-8 2 0 16,3 1 0-16,-5-3-1 15,1-3 1-15,1-4 0 16,-2 4 0-16,0-4-1 15,3 4 1-15,2 0-1 16,8 1 0-16,2 2 0 0,2 5 0 16,6 0 0-16,-1-1 0 15,8 1 0-15,-5 5 0 16,5 2 0-16,-5-4 1 16,2-1-1-16,-5 1 1 0,-2-4 1 15,-7 1 0-15,-3-2 0 16,-3 2 0-16,-6-3 0 31,-6-2 1-31,-7-3-1 16,2 1 0-16,0-6-1 15,3 1 0-15,0-1-4 16,4-2 0-16,3-7-5 0,5 2 1 16,8-3-3-16,7-2 1 15</inkml:trace>
</inkml:ink>
</file>

<file path=word/ink/ink4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22:01.54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5 0 21 0,'-5'8'10'0,"-10"14"-12"16,13-17 15-16,-1-2-13 16,-2 4 1-16,-2 0 0 15,2-2 1-15,5 3-5 16,-3-3 0-16,3-3-2 15,3 1 0-15</inkml:trace>
</inkml:ink>
</file>

<file path=word/ink/ink4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22:01.36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65 73 10 0,'3'-13'5'0,"-1"-2"0"16,1 10 3-16,-1 1-5 16,-2-4 1-16,0 1 1 15,0 2 0-15,-5 0-7 0,-5 0 1 16,0 0 4-16,-7 7 1 31,-3-2-2-31,5 5 1 16,-5 3-2-16,0 2 1 15,0 2 0-15,6 0 0 0,4 6 0 16,0-3 0-16,7 2 0 16,3-7 0-16,3-3-1 15,7-2 1-15,-3 0-1 16,5-2 1-16,1-6-2 15,4 1 1-15,1-3-1 16,-1 0 0-16,-4 0-1 16,1 0 1-16,-4 2-1 0,0 3 0 15,-5 0 0-15,-2 5 0 16,-3 10 1-16,-5 5 0 0,-5 7 0 16,0 3 0-16,-7-3 1 15,-1 1 0-15,6-3 0 16,-3 4 1-16,5-1-1 15,-5-6 0-15,7-5 0 32,-1 1 0-32,4-6-3 15,0 0 0-15,2-2-4 0,1-2 1 16,2-3-5-16,5-3 1 16</inkml:trace>
</inkml:ink>
</file>

<file path=word/ink/ink4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21:59.03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3-2 19 0,'3'0'9'0,"-3"22"-6"16,-3-19 16-16,1 2-18 16,-3 5 1-16,3-1 0 15,-1-1 0-15,-2-1-3 0,3 1 0 16,-6-1 2-16,6-2 1 0,-3 2-3 16,2-4 0-16,-2-1-3 15,5 1 0-15,0-1-3 16,8-2 0-16</inkml:trace>
</inkml:ink>
</file>

<file path=word/ink/ink4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21:54.71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1 6 11 0,'-4'-5'5'0,"8"10"6"0,-4 0 2 0,-4 2-12 16,1 3 0-16,3 2 1 15,-4-2 0-15,1 3-3 16,3-1 1-16,-5-2 1 15,5-3 1-15,-2-2-4 16,2 0 1-16,0-3-5 16,7 1 0-16</inkml:trace>
</inkml:ink>
</file>

<file path=word/ink/ink4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21:53.92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2 0 19 0,'0'2'9'0,"5"1"-7"0,-3-6 13 15,8 3-14-15,0 0 0 16,5 3 0-16,5-3 0 16,-6 4-2-16,6 1 0 15,0-5-2-15,5 2 0 16,-3-2-3-16,10 0 1 15</inkml:trace>
</inkml:ink>
</file>

<file path=word/ink/ink4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21:53.68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3-1 10 0,'-5'0'5'0,"8"10"3"16,-3-5 3-16,-3 4-10 16,3 4 1-16,-4 7 1 15,1-5 1-15,3 19-5 16,0 1 1-16,0-3 2 16,0 0 1-16,0-2-2 0,0-3 1 15,0 1-2-15,0-3 1 16,0-1-1-16,3-4 0 15,-3-5-3-15,0-3 1 0,0 1-4 16,-3-6 0-16</inkml:trace>
</inkml:ink>
</file>

<file path=word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10:58.94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1 12 13 0,'0'-8'6'0,"10"3"4"16,-10 5 4-16,5 3-11 16,0 4 0-16,-3 5 4 15,3 6 1-15,-5 4-9 0,-5 5 0 16,3 8 5-16,-1 2 1 16,-1 6-2-16,-1-1 1 15,2-8-3-15,-2-1 1 0,-2-1-4 16,5-2 1-16,-3 2-8 15,-5 5 1-15,5-2-2 16,3-10 0-16</inkml:trace>
</inkml:ink>
</file>

<file path=word/ink/ink4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21:51.58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1 15 12 0,'-2'-15'6'0,"-1"23"-2"0,3-8 8 15,-2 0-11-15,-6 0 1 16,3 2 1-16,-5 1 0 16,-2 2-4-16,5 0 0 15,-3 4 2-15,5 1 1 0,0 0-1 16,2 3 0 0,11 14-2-1,4-2 1-15,1 2 0 16,-1-4 1-16,8-1-1 15,-3 3 0-15,6-8 0 16,4 1 0-16,-5 2 0 16,-4-5 1-16,-1-3-1 15,-2 0 0-15,-5 3 1 16,0-2 0-16,-8-1 0 0,-2-2 0 16,-5-2 0-16,-4-1 0 15,-1 0 1-15,-5-2 0 16,-5 0-1-16,0-5 0 15,0 0-2-15,-2-2 0 0,4-3-3 16,1-3 0-16,-1 1-4 16,4-3 1-16</inkml:trace>
</inkml:ink>
</file>

<file path=word/ink/ink4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21:51.10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2 0 18 0,'0'0'9'15,"-5"7"-4"-15,5-2 9 0,0 0-14 16,0 0 1-16,-4 0 0 15,4 2 0-15,-3-2-1 16,3 2 0-16,0-2-1 16,0 0 0-16,0-2-3 15,3 2 0 1,3-3-2-16,3-2 0 16</inkml:trace>
</inkml:ink>
</file>

<file path=word/ink/ink4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21:50.53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3 35 11 0,'0'-12'5'0,"2"-1"1"0,1 8 6 15,-3 5-11-15,0 0 1 0,0-5 0 16,0 5 0-16,0 0-3 16,0 0 1-16,0 10 2 15,0 5 1-15,-3 7-2 16,-4 8 1-16,2 12 0 15,-3-2 1-15,-2-1-1 16,3-4 0-16,-1 0 0 16,-2-6 0-16,5 1-1 15,0-8 1-15,0 1-1 0,-2-6 1 16,2-2-2-16,0-3 0 16,3 0-4-16,-1-4 1 0,3-3-4 15,0-3 0-15,5-4-2 16,3-6 1-16</inkml:trace>
</inkml:ink>
</file>

<file path=word/ink/ink4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21:49.78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 6 14 0,'-5'-5'7'0,"7"13"-2"31,-2-8 10-31,5 2-13 16,3-2 1-16,-1 3 1 15,8 2 0-15,0 0-6 0,2 2 1 0,1-7 3 16,4 3 1-16,-5-1-4 16,1-2 1-16,2-2-5 15,-3 4 1-15,3 1-3 16,0-3 0-16</inkml:trace>
</inkml:ink>
</file>

<file path=word/ink/ink4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21:49.50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2 14 9 0,'0'5'4'0,"2"-14"4"0,-2 9-1 0,0 0-4 32,5-3 0-32,0-1 0 15,5 2 1-15,-2 2-5 16,4 0 0-16,0 0 3 16,6-3 1-16,4 6-2 15,0-1 1-15,1 0-1 16,-1-4 1-16,3 4-1 0,2 0 0 15,0 1-1-15,-2-3 1 16,2 0-1-16,-2 0 1 0,-2 0-2 16,-4-3 1-16,-1 3-2 15,-6 0 1-15,1 0-4 16,-6-2 1-16,3 7-3 16,-5-5 1-16</inkml:trace>
</inkml:ink>
</file>

<file path=word/ink/ink4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21:47.78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84 80 11 0,'5'-9'5'0,"-3"-6"3"16,3 10 3-16,-2-3-10 15,-3 1 1-15,0-1-1 0,0 1 1 16,0 2-3-16,-3-3 1 31,-4 3 1-31,-3 3 0 0,-5 2-1 16,-2 2 0-16,-1 3 1 15,-2 3 0-15,0 2 0 16,1 2 0-16,-1 3 0 16,2 5 1-16,6 2-1 15,2-2 0-15,2 0-1 16,6 0 1-16,2-5-1 15,5 0 1-15,0-5-1 0,5-3 1 16,0-4 0-16,5-1 0 16,2-4-1-16,-2-3 1 0,5-3-1 15,-3-2 1-15,1 3-1 16,-3-8 0-16,-1 0 0 16,1 0 1-16,-5 0-1 15,3 3 0-15,-6-1 0 16,6 3 0-16,-8 3 0 31,0 2 0-31,-3 0-1 0,-2 5 0 16,0 3 0-16,0 4 1 15,0 8-1-15,-2 5 1 16,-1 2 0-16,-2 6 0 0,-7-1 1 16,2 5 0-16,-3 5 1 15,3-4 0-15,-5-3 0 16,6-3 0-16,-4-2 0 15,3 0 0-15,0-5-1 16,3 2 1-16,-3-5-1 16,5 3 0-16,0-5-1 15,0-5 1-15,-3 0-1 0,6-5 1 16,-1 2-1-16,1-4 1 16,0-3-3-16,2 2 0 0,-3-2-3 15,3 0 0-15,0-5-4 16,3-2 0-16</inkml:trace>
</inkml:ink>
</file>

<file path=word/ink/ink4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21:47.05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2-2 20 0,'-5'0'10'0,"0"15"-11"15,5-13 18-15,-2 3-17 16,-3 3 1-16,2 1 0 16,-2 1 0-16,0 0-2 15,3 0 1-15,-1-2-2 16,-1-1 1-16,1 1-5 15,6-3 1-15</inkml:trace>
</inkml:ink>
</file>

<file path=word/ink/ink4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21:46.81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45 19 12 0,'3'-8'6'0,"-1"-4"-4"0,-2 12 5 15,0 0-7-15,0 0 0 0,0 2 1 16,-5 1 1-16,-2 2-2 15,-1 5 1-15,-7 0 1 16,0 5 1-16,-4 4-1 16,-1 9 1-16,-5 6-1 15,2 4 0-15,1-1 0 16,0 3 0-16,2-6 0 16,2 6 0-16,3-5-1 0,6-3 0 15,4-2 0-15,2 0 0 16,6-6 0-16,2 1 0 15,2-5 0 1,5-3 0-16,1-7 0 16,7 0 1-16,0-7-1 15,2-3 1-15,0-3-1 16,3-7 0-16,-2 0-1 16,-4-2 1-16,1-3-2 15,0-5 1-15,-2-5-1 16,-8 11 1-16,0-4-1 0,-6 3 1 15,1 3-1-15,-5 2 1 16,-2 3-1-16,-3 2 0 16,-5 5 1-16,3 2 1 0,-6 6-1 15,1-1 1-15,-6 5 0 16,1 3 0-16,2 0 0 16,0 2 0-16,3 1-1 15,2-1 0-15,-3 1-3 16,8-1 0-16,5-5-4 15,5 6 1-15,10-11-3 16,3-2 1 0</inkml:trace>
</inkml:ink>
</file>

<file path=word/ink/ink4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21:46.11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24 12 11 0,'5'-7'5'0,"-5"7"-4"31,0 0 6-31,0 0-6 16,2-3 0-16,-2 3 1 16,0 0 0-16,3-2-3 15,-1 2 1-15,-2 0 2 0,3 0 0 16,2 2-1-16,-5 3 1 15,0 0-1-15,0 5 1 16,-5 3-1-16,2 4 1 16,-2 10-1-16,0 5 1 0,0 3 0 15,-4 2 0-15,1-2-1 16,3-1 1-16,-5-1 0 16,5 4 0-16,0-5 0 15,-5-5 0-15,5 1-1 16,0-6 1-16,0 0-1 15,-2-2 1 1,-1-3-1-16,3-2 1 16,-4 0-1-16,1-3 0 15,3-2-3-15,-2-2 0 0,4-3-4 16,1 2 1-16,-1-2-4 16,6 0 0-16</inkml:trace>
</inkml:ink>
</file>

<file path=word/ink/ink4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22:37.68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6-1 8 0,'0'2'4'0,"0"-4"-1"0,0 2 3 0,0 2-5 16,0-2 1-16,0 0 1 15,0 0 0-15,0 0-4 16,0 0 1-16,0 0 2 16,7-2 1-16,-7 2-1 31,0 0 0-31,0 0-1 16,5 0 0-16,-5 0 0 0,0 0 0 15,3 0 0-15,-3 5 0 16,0-5 0-16,0 0 1 15,0 0-1-15,0 0 0 0,0 0 0 16,5 2 1-16,-3 3-1 16,1 2 0-16,-3 1 0 15,0 4 0-15,-3 3 1 16,-4 10 0-16,4 0 0 16,-9 5 1-16,9 2-1 15,-2 5 1-15,-2-2-1 16,2 0 0-16,-2 0 0 0,7-10 0 15,-8-1-1-15,6-4 1 16,-3 0-1-16,2-7 0 16,-2-1 0-16,5-2 1 0,-2-5-2 31,-3 0 1-31,5 0-2 16,0-3 0-16,0 1-2 15,0-3 0-15,0 0-3 16,0 0 0-16,0 0-3 15,0-8 0-15,7 4-1 16,8-4 1-16</inkml:trace>
</inkml:ink>
</file>

<file path=word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10:58.44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28 100 19 0,'23'-27'9'0,"-15"-3"-6"15,-8 22 14-15,-5-2-14 16,5 0 0-16,-8 3 2 16,0 2 0-16,6 2-7 15,-3 6 1 1,2 2 3-16,3 5 1 15,0 2-2-15,3 3 0 16,2 3 0-16,-3 4 0 0,6 3 0 16,0 0 1-16,-3 0 1 15,-3-1 0-15,-2-1 0 16,-7-1 1-16,-1 3-1 16,-5-8 1-16,-4 1-1 15,-3-3 1-15,-1-3-2 0,4 1 0 16,-1-8-5-16,0-3 0 15,3-2-7-15,3-2 1 16,12 2-5-16,0-8 1 16</inkml:trace>
</inkml:ink>
</file>

<file path=word/ink/ink4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22:36.80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0 33 6 0,'-5'-3'3'0,"2"-4"3"0,3 2 4 16,3 2-8-16,-3 3 1 16,12-4 2-1,3 4 0-15,5-3-7 16,-5 1 1-16,5-1 3 15,-3-2 1-15,8 5-2 16,-2 3 0-16,-6-1-1 16,3 3 1-16,-8 0-1 15,3 2 1-15,0 1 0 0,-7 2 0 16,-3 0 0-16,-3 5 1 16,-2 7-1-16,-2 0 0 15,-11 3 0-15,-2 0 0 16,-5 0-1-16,-2 2 1 0,0-2-1 15,-6-2 1-15,-7 1 0 16,8-6 0-16,0-1 0 31,4-9 1-31,1-3-1 16,2-5 1-16,5-5 0 16,8-5 0-16,-1-3-1 0,8 1 0 15,8-1-1-15,12 1 1 16,2 2 0-16,5 3 0 15,1 2 0-15,2 7 0 0,-1 3 0 16,-1 3 0-16,-1 6 0 16,3 1 1-16,-8 5-2 15,3-5 1-15,-8-2-1 16,1-1 0-16,-3-2-2 16,-5-3 1-16,2-2-4 0,-4 0 1 15,-1-5-4-15,1-5 0 16,4 0-2-16,3 0 0 15</inkml:trace>
</inkml:ink>
</file>

<file path=word/ink/ink4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22:27.85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 0 14 0,'0'2'7'0,"-5"5"0"0,10-9 9 15,-3 0-15-15,8 2 0 16,-2 0 2-16,2 2 0 16,7 0-4-16,5 1 1 15,5-1 2-15,6 3 1 16,-1-3-2-16,-7 1 1 16,7 2-1-16,-5-3 1 0,-4 0-1 15,-4 1 0-15,-9-1-1 16,5 1 0-16,-2-1-1 15,-6-2 1-15,0 2-3 16,-2 1 0-16,-2-1-4 16,2-2 0-16,-3 3-1 0,3-1 1 15</inkml:trace>
</inkml:ink>
</file>

<file path=word/ink/ink4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22:26.43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27 12 0,'3'0'6'0,"24"-2"0"0,-22 4 4 0,0 1-9 32,2-1 0-32,8-2 1 15,3 0 0-15,2 0-3 16,-1-2 1-16,4-1 1 15,-1 1 1-15,1-3-2 0,-6 0 1 16,0 2-1-16,1 1 1 16,-3 0-1-16,-5-3 1 15,-3 2-1-15,1 6 0 0,-4-6 0 16,1 3 0-16,0 3 0 16,-5-1 0-16,0 3 0 15,0 2 1-15,0 3 0 16,-7 5 1-16,0 3 0 15,-3 9 0-15,2 0 0 16,-2 3 1-16,3 2-1 0,-3 5 1 16,2 1-1-16,3-6 1 31,3 3-2-31,-1-8 1 16,1-2-1-16,2-3 0 0,0-2-3 15,0-5 1-15,-3-3-3 16,1-5 1-1,-6-4-6 1,3-3 1-16</inkml:trace>
</inkml:ink>
</file>

<file path=word/ink/ink4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22:25.53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5 3 0,'0'-5'1'0,"7"10"6"16,-7-5-3-16,5 5-1 15,0 3 0-15,0 2 3 16,2 0 0-16,3 7-7 16,0 3 0-16,5 0 5 15,0 4 1-15,-5 1-3 16,2 2 1 0,-5 3-1-16,1 2 0 15,-1-4-1-15,-4-1 1 0,-3-5-1 0,-3-7 0 16,-7 0 0-16,0-3 1 15,-2-4-2-15,0-6 1 16,-3-2 0-16,0-5 0 0,5-2 0 31,0-5 0-31,5-3-1 16,3 0 0-16,4 0 0 16,8-5 1-16,3 3-1 15,4-1 0-15,0 1-1 16,5 0 1-16,1 2-1 15,-1-3 1-15,-2-1 0 0,-5-1 0 16,-1 5 1-16,1-2 0 16,-10-1-1-16,-5 6 0 15,0-3 0-15,-2 0 1 0,-8 5-1 16,0 0 1-16,-2 5-2 16,2 0 0-16,-3 5-1 15,3 0 0-15,-2 3-7 16,7 4 1-16</inkml:trace>
</inkml:ink>
</file>

<file path=word/ink/ink4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22:24.98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07 0 15 0,'-12'20'7'0,"-3"2"-3"0,12-12 12 16,1 2-14-16,-3 6 0 0,0 7 1 16,-5 2 0-16,2 3-3 15,1 0 0-15,-1-3 2 16,3 0 1-16,0 1-1 15,-4-4 0-15,4-1-2 16,0-1 1-16,2-7-4 16,3-2 1-16,0-4-4 0,3-4 0 15,2 0-2-15,4-2 0 16</inkml:trace>
</inkml:ink>
</file>

<file path=word/ink/ink4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22:24.56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09 63 11 0,'-4'-5'5'0,"6"5"1"0,-2-5 4 32,2 3-9-32,1-1 1 0,-3 3 0 15,7-5 0-15,1 0-2 16,-1 0 0-16,1 0 1 15,-1 0 1-15,1 0-1 16,4-2 0-16,-2 4-1 16,5 1 1-16,0-3-1 0,-3 2 0 15,3 6 0-15,0-1 0 16,-5 3 0-16,3 5 0 16,-4-2 0-16,-1 4 1 0,-1 3 0 15,-4 0 0-15,-3 0-1 16,-3 5 1-16,-7 2 0 15,0 6 0-15,-4-6-1 16,-6 0 1-16,-3 1 0 31,-2-1 0-31,1-2-1 16,-1-3 1-16,0-2-1 0,0-5 1 16,3-2 0-16,-1-6 0 15,3-2 0-15,6-2 1 16,4-6-1-16,0 1 0 0,10-3-1 15,2 2 1-15,8 1 0 16,2 2 0-16,3 0-1 16,5 2 1-16,0 3 0 15,-2 3 1-15,-1 2 0 16,5 5 0-16,-4 2-1 16,-1 1 0-16,-2 4 0 0,-3-4 0 15,1 1-3-15,-3-1 1 16,2-1-3-16,-2-7 1 15,3 0-6-15,-3-5 1 16,4 0-2-16,-4-5 0 16</inkml:trace>
</inkml:ink>
</file>

<file path=word/ink/ink4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22:23.31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 0 13 0,'-5'7'6'0,"8"-7"2"16,-1 0 9-16,3 3-16 15,0-1 1-15,8 1 1 0,4 2 0 16,0-3-4-16,6 1 0 16,-1-3 2-1,0 5 1-15,1-3-2 16,-3 1 1-16,-3-1-3 0,-2 1 1 15,-5-1-2-15,2-2 0 16,-4 3-4-16,-1-3 0 16</inkml:trace>
</inkml:ink>
</file>

<file path=word/ink/ink4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22:23.03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41 16 0,'15'-2'8'0,"12"0"-4"0,-19-3 8 0,4 0-11 16,3 0 0-16,0 1 0 16,5 1 0-16,0 1-1 15,4-5 0-15,-1 4 0 16,-3 1 1-16,0 0-1 16,-3 2 0-16,-2 0-1 0,0 0 0 15,-3 2-3-15,-2-2 1 16,-2 2-2-16,4 1 0 15</inkml:trace>
</inkml:ink>
</file>

<file path=word/ink/ink4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22:22.61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9 0 13 0,'0'7'6'0,"-2"18"1"0,2-15 7 16,0 7-12-16,-5 3 1 15,2 5 2 1,1 0 0-16,2 7-6 15,-2 0 0-15,-1 6 4 16,1-4 0-16,-1 3-2 16,1 1 1-1,2-6-2-15,-5 0 0 0,5-5-3 16,0 1 1-16,5-8-6 16,0-8 0-16</inkml:trace>
</inkml:ink>
</file>

<file path=word/ink/ink4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22:22.30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16 6 10 0,'10'-7'5'0,"-20"9"-3"0,10-4 6 16,-4 4-5-16,-4 6 0 16,-2 4 1-16,3 5 1 0,-8 6-6 15,3 4 1-15,-3 3 3 16,0 2 1-16,5 3-2 16,-2-3 1-16,7 1-1 15,2-3 0-15,3 2-1 16,5-5 1-16,5-2 0 15,-2-3 0-15,4 1-1 16,0-11 1-16,8-4 0 31,-3-3 0-31,1-3-1 0,-4-7 1 16,4-5-2-16,-3 0 1 16,-3-5-2-16,0 0 1 15,-4-2-2-15,-3 0 1 0,2-3-1 16,-4 5 1-16,-3-3-1 15,0 6 1-15,-3 2 0 16,1 5 0-16,-6 3 1 16,3 4 1-16,-2 6 0 15,-8 4 0-15,5 5 0 16,-2 6 1-16,4 4-1 16,-2 0 1-16,6 3-2 0,1-7 1 15,6-3-4-15,-1-3 1 16,8-5-4-16,0-4 1 0,2-3-4 15,5-5 0-15</inkml:trace>
</inkml:ink>
</file>

<file path=word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10:54.97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9 67 20 0,'0'-7'10'0,"0"7"-10"16,0 0 19-16,0 7-18 15,-3-2 0-15,-2 10 1 16,5-3 1-16,0 8-3 0,0-5 1 16,8 5 2-16,-3-5 0 15,10-5-1-15,-3-3 1 16,3-2-1-16,-5-2 0 0,15-8-1 15,-8 0 1-15,3-8-1 16,-5 3 0-16,0-4-1 31,-3 1 1-31,1-9-2 16,-6 5 1-16,3-13-1 16,-5 10 1-16,-2 0-1 0,2 5 1 15,2 8-1-15,-2 4 0 16,-3 11 0-16,6 4 1 15,-1 8 0-15,-2 2 0 16,-2 8 0-16,2 5 0 0,-3 4 1 16,3 1 0-16,-5 2 0 15,5 3 0-15,-5-1 0 16,0-4 1-16,-10-6 1 16,8-6 0-16,-6-4 0 15,-12-4 1-15,-2-2 0 16,2-4 0-16,-7-6-1 15,5-3 0-15,-1-3-2 0,1 1 1 16,-3-3-7-16,8-5 1 31,-1 0-9-31,11-5 0 0,4-5-1 16,-2 5 1-16</inkml:trace>
</inkml:ink>
</file>

<file path=word/ink/ink4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22:20.88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2 78 13 0,'-12'-24'6'0,"36"19"-5"0,-14 0 7 16,3 2-5-16,4-4 1 15,5 2 1-15,1 0 1 16,1-2-8-16,6 5 0 16,-5-1 5-16,-3 1 0 15,-7-3-3-15,5 0 1 16,-3 5-4 0,-4 0 0-16,-4 3-3 15,-1 1 0-15</inkml:trace>
</inkml:ink>
</file>

<file path=word/ink/ink4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22:20.63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7 1 11 0,'-8'5'5'0,"11"-12"1"16,-3 7 5-16,0 0-10 0,0 0 1 15,-3 2 1-15,1-2 0 16,-3 5-4-16,-3 3 1 16,-2-1 2-16,3 3 0 15,-3 0-1-15,7 0 0 16,1-2 0-1,0-1 0-15,4 3-1 16,8 0 1-16,0 0-1 0,2 0 1 16,1 5-1-16,4 2 0 15,3 0 0-15,2-2 1 0,1 3-1 16,-3-1 1-16,0 1 0 16,-6-1 0-16,-1-2 0 15,-6 0 1-15,-2-3 0 16,-5 1 0-16,-2-3 0 15,-6 0 0-15,-7-1-1 0,1-1 1 16,-6 2-1-16,0-3 1 16,2 3-2-16,1-2 0 31,-3-6-3-31,5 1 0 16,0-8-3-16,5-3 0 15,0-4-3-15,8-1 1 0</inkml:trace>
</inkml:ink>
</file>

<file path=word/ink/ink4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22:20.18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15 34 7 0,'-5'0'3'0,"5"-5"2"0,0 0 2 15,0 3-4-15,0-3 0 0,-2 0 0 16,-1 2 0-16,1 1-4 16,-3 2 0-16,0 0 3 15,-5 0 1-15,3 2-2 16,-3 1 0-16,5 2 0 15,0-3 1-15,3 3-1 16,2 5 0-16,4 2-1 16,4 3 1-1,2 7 0-15,0-2 1 16,4 2-1-16,1 3 1 16,-3 2-1-16,3 3 1 0,5 2-1 15,-8 0 0-15,0 0 0 16,-4 0 0-16,-6-5 1 15,-4-5 0-15,-6 0-1 16,-6-2 1-16,-6-3-1 16,0-2 1-16,-2-5 0 15,0-3 0-15,0-4-2 0,5-1 1 16,-1-2-1-16,4-7 1 16,4 0-1-16,2-8 1 15,8-2-2-15,8-8 1 0,4-2 0 16,5-3 0-16,3-2 0 15,0 3 0-15,2-1 0 16,-2 0 0-16,-1 1 0 31,-6 2 1-31,1 2-1 16,-6 3 0-16,-6 0 0 0,-2 2 0 16,-2-2-1-16,-1 4 1 15,-2 4-3-15,3-1 0 16,-6 5-5-16,6 5 1 15,12 3-2-15,-8 2 0 0</inkml:trace>
</inkml:ink>
</file>

<file path=word/ink/ink4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22:18.95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69 105 10 0,'-3'0'5'0,"13"-8"1"0,-10 8 6 15,0 0-10-15,3-4 0 16,-1-1 2-16,1 2 0 16,-3-2-5-16,2 0 1 0,3-2 3 15,5-1 0-15,-2-1-1 16,4 1 0-16,-2-2-1 15,2 3 0-15,-2-1-1 16,5 1 0-16,-2 2 0 31,2 0 0-31,2 5 0 16,-2 3 1-16,2-1-1 16,1 3 1-16,-3 5-1 0,-3 0 1 15,1 2 0-15,-6 3 0 16,-2 2-1-16,-7 8 1 0,-6-3 0 15,-9 3 0-15,-6 5-1 16,-7 7 1-16,-4 0-1 16,-1-3 1-16,-7-4 0 15,-1-3 0-15,-1-5 0 16,1-4 0-16,1-6-1 16,2-2 1-16,8-5 0 0,5-3 1 15,4-4-2-15,6-3 1 16,4-3-1-16,13-4 0 15,10 0 0-15,10-1 0 0,5 1 0 16,7 5 0-16,6 4 1 16,2 6 0-16,4 1 0 31,1 6 1-31,-8 3-1 16,3-1 1-16,-3 3-1 15,-4-3 0-15,-6 3-1 16,0-5 1-16,-9 0-3 0,-1-3 1 15,-2 1-4-15,-3-3 0 16,1-1-5-16,-3-4 1 16,2-2-2-16,-4 0 1 15</inkml:trace>
</inkml:ink>
</file>

<file path=word/ink/ink4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22:42.09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6 16 0,'0'-5'8'0,"15"7"-5"0,-10-4 10 15,5 2-11-15,2-2 0 16,3 2 2-16,7 0 0 16,-2 2-5-1,5 0 0-15,3 1 3 0,4-1 1 0,0-4-2 32,3 2 1-32,-3 0-1 15,3 0 0-15,-3 0-1 0,3 0 1 16,-5 0-1-16,-3-3 1 0,-4 3-2 15,-1-2 1-15,-4 0 0 16,-4 2 0-16,-4 2 0 16,-2 0 0-16,2-2-1 15,-5 3 1-15,-5-1 0 32,-3 3 1-32,1 3-1 15,-8 2 1-15,0 2 0 0,-8 8 0 16,-1 0 0-16,-6 2 1 15,2 5-1-15,-1 3 0 0,-4 5 0 16,-4 0 0-16,2-3 0 16,0-2 0-16,0-1 0 15,3-6 0-15,2-3 0 16,3-3 1-16,2-5-1 16,3 1 0-16,4-6 0 15,1 1 0-15,4-3 0 0,3 0 0 16,-2 0-1-16,4-3 1 15,1 1 0-15,2-1 0 16,0 1-1-16,0-1 1 0,2 0-1 16,6-2 0-16,-3 3 1 31,2-1 0-31,3-2-1 16,0 0 1-16,5 3-1 15,0-1 0-15,7-2 0 16,6 0 1-16,1 0-1 15,4 0 0-15,4 0 0 0,3 0 1 16,2 3-1-16,-5-1 1 16,3 1 0-16,-5-1 0 15,-5 1-1-15,-3-1 1 0,-2 1-1 16,-3-1 1-16,-2-2 0 16,-5 3 0-16,0-3-1 15,-5 0 1-15,-3 2-1 16,3-2 1-16,-5 3-2 15,-2-3 1-15,-3 0-2 16,2 2 0-16,6-2-6 0,-8 0 1 16,0 3-6-16,0-3 0 31</inkml:trace>
</inkml:ink>
</file>

<file path=word/ink/ink4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22:41.20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17 0 20 0,'0'15'10'0,"12"10"-7"16,-9-15 12-16,-1-1-13 16,1 1 0-16,-1 0 1 31,1 0 0-31,4-2-3 0,-2-1 0 16,-2-2 2-16,2-2 1 15,0-3-1-15,2-3 0 16,-2-2-1-16,-2-2 0 15,-1-3-1-15,-2-3 0 0,-2 1 0 16,-3 2 0-16,0 0-2 16,-3 0 1-16,3 3 0 15,-5 2 0-15,-2 0 0 16,-3 5 0-16,3 2 1 16,-3 6 0-16,2 2 1 15,-7 5 1-15,3 4-1 0,0 6 1 16,7 2 0-16,0 3 0 15,5 0-1-15,2 2 1 0,6-5-2 16,2-4 1-16,5-6 0 16,0-2 0-16,5-3 0 31,4-4 1-31,4-1-2 16,-3-2 1-16,4-2 0 15,1-11 0-15,0 1-1 16,0-6 0-16,0-4 0 0,0 0 0 15,-1-3-1-15,4-2 1 16,-6-1-1-16,-5 3 1 16,-2 3-1-16,-2 2 0 0,-6 5 0 15,-2 0 0-15,-2 5 0 16,-6 3 1-16,1 4-1 16,-3 6 1-16,-5 4-1 15,2 6 1-15,1 1 0 16,-1 4 0-16,4 1 0 15,4-4 1-15,0 0 0 0,4-3 0 16,6-2 0-16,-2-2 0 16,4-6 0-16,-2 1 0 15,3-6 0-15,-3-2 0 32,4-2 0-32,-4-6 0 0,3-2-1 15,-3-5 1-15,0-2-2 16,-3-3 1-16,1-2-1 15,-1 0 0-15,-5-3 0 16,1 3 0-16,-3 4 0 16,0 3 0-16,-3 0 0 15,1 3 0-15,-5 5 0 0,-3 2 1 16,2 2-1-16,-4 6 1 16,2 4 0-16,0 5 0 0,2 6 0 15,3-1 1-15,1 5 0 16,4-2 0-16,4 3 0 15,1-6 0-15,3-2 0 16,4-5 0-16,-2 0 0 16,3-5 0-16,-1 0 0 31,3-5 0-31,2-3-1 16,-2-4 1-16,3-6-1 0,-1-4 1 15,0-3-2-15,3-2 1 16,-5 2 0-16,3 0 0 15,-4 5-1-15,-1 3 0 16,-1 2 0-16,-2 3 1 0,3 2-1 16,-6 5 0-16,3 5 0 15,-3 4 0-15,1 4 1 16,-1-3 0-16,1 12-1 16,-3 0 1-16,-5 6 0 0,0-9 1 15,-5 1-1-15,-3-2 1 16,-4-4-1-16,2-1 1 15,-5-6-1-15,-2-2 1 16,4 0 0-16,1-2 0 0,4 2 0 16,1-5 1-16,4 2 0 31,3-2 1-31,8 3-1 16,-1-1 1-16,3-4-1 15,8 2 1-15,2-3-1 16,2-2 0-16,3 0-4 15,0 0 1-15,-1-2-5 0,4-1 1 16,-6 1-6-16,-5 0 1 16,6 2-4-16,-3-10 1 15</inkml:trace>
</inkml:ink>
</file>

<file path=word/ink/ink4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22:39.73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81 83 11 0,'10'-7'5'0,"-5"-1"1"16,0 6 6-16,2-1-12 15,-2 1 1-15,-2-3 0 16,-1 0 1-16,-2 0-3 16,0 0 1-16,0-2 1 0,0 2 1 31,-2 0-1-31,-1-3 0 16,1 6 0-16,-6-3 0 15,1 0 0-15,0 2 1 16,-3 3-2-16,0 0 1 15,-8 3 0-15,-1 4 1 0,-4-2-1 16,1 8 0-16,0-3 0 16,4-1 0-16,4 9 0 15,1-3 1-15,6-3 0 16,2 3 0-16,-3 0 0 16,8-3 0-16,3 1 0 15,4-3 0-15,1-3-1 0,7-2 1 16,-1-2-1-16,4-3 1 15,2-3-2-15,-3-2 1 0,3 0-1 16,-5-2 0-16,2-1 0 16,-2 1 0-16,-3-3-1 15,0 3 0-15,-4 2 0 16,-1 2 1-16,-2 6 0 16,-5 2 1-16,-2 7 1 31,-6 5 0-31,1 11 0 15,-8 7 1-15,3-3-1 0,-3 5 1 16,3-5-1-16,-3-2 0 16,2-5-4-16,6-2 1 0,-1-6-6 15,6 0 0-15,4-2-5 16,1-5 1-16</inkml:trace>
</inkml:ink>
</file>

<file path=word/ink/ink4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22:38.98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2 7 18 0,'0'-8'9'0,"4"23"-6"16,-1-8 16-16,-3 1-17 16,0-1 1-16,2 0 1 31,-4 3 1-31,-1-3-6 15,-1 1 0-15,1-1 3 0,1 0 1 16,0 1-2-16,-1-1 1 16,1 0-5-16,2-2 1 0,0-2-4 15,2 2 0-15,3-3-3 16,0 1 1-16</inkml:trace>
</inkml:ink>
</file>

<file path=word/ink/ink4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22:38.56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10 10 0,'0'3'5'0,"20"-11"2"16,-13 6 5-16,-2-1-11 16,5 3 0-16,5 0 1 15,0 3 1-15,-2-3-4 0,7 0 1 16,-1 0 2-16,-1 0 0 15,-3 2-1-15,0 3 1 16,2 3-1-16,-7 1 1 0,0 1-1 16,-8 3 1-16,-2-1-1 15,-2 1 0-15,-8-1 0 16,0 1 1-16,-5-1-1 16,-2 0 0-16,2-2 0 15,0-2 1-15,0-3-1 16,3-3 0-16,4 1 0 15,1-1 0-15,7-2 0 0,0 0 0 16,0 0-1-16,7 0 0 16,1 0-1-16,9 0 1 0,-5 3 0 15,1-1 0-15,2 3-1 16,0 5 1-16,2 0 0 31,-7 5 0-31,5 2 0 16,-8 6 1-16,-2-1-1 15,0 1 1-15,-10-6 0 16,0 0 1-16,3 1 0 0,-6-6 0 16,-7 1 0-16,3-3 0 15,-8-3 0-15,5 0 0 16,-2-2-1-16,2-2 0 0,-2-3-1 16,2-3 1-16,5 1-3 15,-3-1 1-15,6 1-4 16,2-1 0-16,-3 1-5 15,8 2 1-15,8-3-2 16,-1 1 1-16</inkml:trace>
</inkml:ink>
</file>

<file path=word/ink/ink4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22:27.21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4 35 10 0,'5'-10'5'0,"8"7"-5"16,-11 1 5-16,3 2-2 15,-5 0 0-15,3 5 1 16,-3 2 1-16,0 5-6 15,-3 1 0-15,1 2 5 0,-3 0 0 16,-5-3-2-16,5 0 1 0,0 1-1 16,-2-6 1-16,2 1-1 15,-3-3 0-15,3-3-1 32,0 1 1-32,3-3-2 15,2 0 1-15,0 0-1 16,7 0 0-16,-2 0 0 15,3 0 0-15,4 2 0 0,-7 1 0 16,5-1-1-16,5 3 1 16,0 0 0-16,-1-3 1 15,4-2-1-15,-1 0 0 0,-2-2 0 16,-3-3 0-16,1-2 0 16,-3-3 0-16,2-3-1 15,-2 1 0-15,2-3 0 16,-4-2 1-16,-1-1-1 15,3 1 1-15,0 2-1 16,2 0 1-16,-4 3 0 16,-3 4 0-16,2 6 0 0,-2 2 1 31,-2 7 1-31,-3 6 0 16,-3 11 1-16,-4 1 0 15,-3 8 0-15,2 1 1 0,1 6-1 16,-3 2 0-16,5-5-2 15,0 0 1-15,0-7-5 16,3-3 1-16,-6-4-6 16,3-3 0-16,5-3-2 15,0-2 0-15</inkml:trace>
</inkml:ink>
</file>

<file path=word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10:53.54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7 15 25 0,'-27'-14'12'0,"25"12"-6"0,2 2 25 15,2 0-30-15,3 0 0 16,10 2 0-16,-3 0 0 16,10 1-2-1,-2 2 1-15,4-3-3 16,3 0 0-16,5 1-7 0,-7-1 1 15</inkml:trace>
</inkml:ink>
</file>

<file path=word/ink/ink4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22:26.63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 11 22 0,'-10'-12'11'0,"18"14"-10"0,-6-2 14 15,6 0-12-15,-1 3 0 16,5-1 2-16,3 1 0 16,-2-1-7-16,7 1 1 15,0-1 3-15,-1 1 1 16,1-1-5-16,0-2 1 16,-2-2-6-16,1-1 0 0,4 1-2 15,-3-3 1-15</inkml:trace>
</inkml:ink>
</file>

<file path=word/ink/ink4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22:25.81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 0 20 0,'-1'2'10'0,"1"18"-9"16,0-18 13-16,0 3-14 16,0 2 1-16,0 1 0 31,0 2 0-16,0 2-7-15,1-7 0 0</inkml:trace>
</inkml:ink>
</file>

<file path=word/ink/ink4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22:21.70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8 0 17 0,'-4'15'8'0,"-3"0"-7"0,7-13 12 16,2 0-13-16,-4 1 0 15,0-1 0-15,0 1 1 16,2-1-4-16,0 1 0 0,-3-3-2 16,8 0 1-16</inkml:trace>
</inkml:ink>
</file>

<file path=word/ink/ink4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23:06.99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7 13 19 0,'10'-5'9'0,"-5"5"-8"15,-5 0 16-15,2 2-17 16,-2 3 1-16,-2 5 0 16,-6 3 0-16,1-1-2 15,0 5 1-15,-3 1 0 16,5-3 1-16,0-3-1 16,2-2 1-1,-2-3-1-15,3-4 0 16,2 4-1-16,0-2 1 0,2-2-1 15,6-1 1-15,-3 1-1 16,2-3 1-16,6 7 0 16,-4-4 0-16,6 2 0 15,3 0 0-15,-4-3 1 16,9-2 0-16,-4 0-1 16,4-5 1-16,-1-2-1 0,0-3 1 15,0-3-1-15,-4 1 1 16,-1-3-1-16,0 0 0 15,-2-2 0-15,-2-1 1 0,-1 1-1 16,-2 2 0-16,-3 3 0 16,3 2 0-16,-5 5 1 15,-5 2 1-15,0 8-1 32,-5 8 1-32,-5 9 0 15,0 13 1-15,-2 5-1 16,-5-1 1-16,7 1-2 0,-5 0 1 15,5-3-1-15,0-2 1 16,5-3-1-16,-2-5 1 16,-3-5-2-16,2-2 0 0,4 0-3 15,-1-5 1-15,-3-3-5 16,3 1 0-16,3-3-3 16,-3-3 0-16</inkml:trace>
</inkml:ink>
</file>

<file path=word/ink/ink4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23:06.46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1 31 19 0,'-12'-22'9'0,"19"17"-7"0,1 3 18 16,-4-1-18-16,4 3 0 15,4 0 0-15,1 0 0 16,4 5-3-16,0 2 0 0,8-2 0 15,-3-2 1-15,2 1-4 16,1 1 0-16,0-2-3 16,4-6 0-16</inkml:trace>
</inkml:ink>
</file>

<file path=word/ink/ink4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23:06.26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2 14 16 0,'-2'-7'8'0,"9"7"-3"0,1-2 8 16,1 2-12-16,1 0 0 15,8 0 1-15,4 0 0 16,6 2-3-16,-1 0 1 15,3-4 0-15,2 2 1 0,-5 0-1 16,-2-2 1-16,-2-1-1 16,-6 3 1-16,-5-2-1 15,3 2 0-15,-7 0 1 16,-1 2 1-16,-4 3-1 16,-6 5 0-16,-4 2 1 31,-1 8 1-31,-4 8-1 15,-3 4 0-15,-2 5-1 0,-1-2 1 16,6 0-1-16,-1-5 1 16,6-6-1-16,-3 1 0 0,5-5-1 15,2-2 0-15,1-3-3 16,0-6 0-16,-1-1-6 16,-2-3 1-16,3-3-1 15,-3-4 0-15</inkml:trace>
</inkml:ink>
</file>

<file path=word/ink/ink4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23:05.44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-1 25 0,'2'7'12'0,"-4"-9"-11"0,2 2 17 0,0 2-18 16,0 1 0-16,0 2 0 15,0-1 0-15,0 1-2 16,0 0 0-16,0 0-5 16,0 0 0-16</inkml:trace>
</inkml:ink>
</file>

<file path=word/ink/ink4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23:05.21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84 40 12 0,'3'-8'6'0,"4"-4"4"0,-7 7 2 16,-2 0-12-16,2 2 1 15,-8 1 1-15,3-1 0 0,0 3-2 32,-4 3 0-32,1 2 2 15,3 2 0-15,0 8-1 16,-2 0 1-16,7 2-1 15,0 3 0-15,0 8 0 16,2-1 0-16,6 0 0 0,-3 3 0 16,0-2-1-16,-5-6 1 15,0 3 1-15,-3-8 0 16,-2-2 0-16,-5-2 0 0,3-4 0 16,-3-1 0-16,0-6-1 15,2-2 0-15,3-5-3 16,0 0 1-16,5-4-1 15,5-4 0-15,3-4 0 16,2-3 0-16,7-3 1 16,-2 1 0-16,3 0 1 0,-4-1 0 15,4 1 0-15,-1 2 0 32,-4 0 1-32,-1 0 0 15,-2 3 0-15,0 2 1 16,-5 0-1-16,-5 3 1 0,0 2-1 15,-3-3 1-15,1 6-2 16,-3 4 1-16,-2 3-4 16,2 0 0-16,0 5-6 15,2 5 1-15</inkml:trace>
</inkml:ink>
</file>

<file path=word/ink/ink4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23:04.53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55 9 16 0,'3'-7'8'0,"2"4"-2"15,-5 3 8-15,0 0-12 16,0 0 0-16,0 5 1 15,0 3 1-15,-5 7-5 16,2-1 1-16,-2 6 3 16,1 3 0-1,-6 24-1 1,2-8 1-16,4-4-1 16,-1-3 0-16,-3-4-3 0,3-6 1 15,3-2-3-15,0-5 0 16,-1-6-6-16,3 1 1 0</inkml:trace>
</inkml:ink>
</file>

<file path=word/ink/ink4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23:04.18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4 46 9 0,'18'-7'4'0,"4"-18"4"15,-15 22 3-15,3 1-10 16,5-3 1-16,0 5 1 16,0-3 0-16,2 3-4 15,1 3 1-15,-4 2 2 16,-1 0 0-16,2 2-1 15,-5 6 1-15,-1-3-1 16,-4 2 1 0,-5 3-2-16,-7 2 1 15,-8 1 0-15,-5 2 0 0,-4 0 0 16,-1 2 0-16,-3-2-1 16,1-5 1-16,2-3-1 15,3-2 1-15,2-2-1 16,8-3 1-16,0-5-1 0,4 0 1 15,6 0-1-15,7 0 1 16,2-3 0-16,5-2 1 16,3 8 0-16,3-3 0 0,4 2-1 15,0 5 1-15,1 1 0 32,-1 2 0-32,0 0-1 15,-2 0 0-15,-3-3-3 16,1 3 0-16,-1-5-2 15,-2 0 0-15,2 0-6 16,3 0 1-16</inkml:trace>
</inkml:ink>
</file>

<file path=word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05:36.045"/>
    </inkml:context>
    <inkml:brush xml:id="br0">
      <inkml:brushProperty name="width" value="0.26667" units="cm"/>
      <inkml:brushProperty name="height" value="0.53333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-8 8 3 0,'-3'-7'1'0,"3"7"1"0,0 0 1 31,0 0-2-31,0 0 1 16,0 0 1-16,0 0 1 15,0 0-4-15,5 4 0 0,3-1 2 16,-1-1 1-16,3 0-1 16,8 5 1-16,1-2-2 15,4-3 1-15,4 1-1 16,3-1 1-16,2 0-2 15,5 1 1-15,1 1-1 16,4 1 1-16,0-3-1 0,3 3 0 16,2 0 0-16,8-5 1 15,-1 0-1-15,6 0 1 16,-3 0-1-16,5 4 1 0,-5 1 0 16,-2-1 0-16,-1-4 0 15,6-2 0-15,0 0 0 31,4 0 1-31,-2-1-1 16,0 3 0-16,3-4 0 16,4-3 1-16,1 2-2 15,2 0 1-15,-3 1-1 0,-2 4 1 16,3-3-1-16,-1 1 1 16,-4-3-1-16,5 5 1 15,-1 0-1-15,-4 3 0 0,-1-1 0 16,6-2 0-16,-6 2 0 15,-2-2 1-15,-5 0-1 16,6 3 0-16,-11 4 0 16,2-5 1-16,-9 3-1 15,-3-3 1-15,-7 0-1 16,0 1 0-16,-1-1 0 0,-4 0 1 16,-10-2-1-16,0 0 0 15,-3 0 0-15,-4 0 0 16,2 0 0-16,-3 0 0 0,-4 3 0 15,-1-3 0-15,0 0 1 32,-2 0 0-32,-2-3-1 15,4-1 1-15,-7 4 0 16,0-5 0-16,0 5-1 16,0-5 1-16,0 1-1 15,0 4 0-15,0-5-4 0,0 5 0 16,5 2-4-16,-2-2 0 15</inkml:trace>
</inkml:ink>
</file>

<file path=word/ink/ink4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23:03.73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 4 16 0,'-5'0'8'0,"5"0"-4"0,0 0 7 32,0 0-9-32,5 0 0 0,0 0 1 15,7 0 1-15,3 0-5 16,0-1 0-16,2 1 3 15,3-2 1-15,0 0-2 16,-3 2 1-16,-2 0-3 16,0 0 0-16,0 0-3 15,-3 2 0-15,3 0-3 16,-3-1 0-16</inkml:trace>
</inkml:ink>
</file>

<file path=word/ink/ink4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23:01.01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94 9 11 0,'5'-8'5'0,"-5"13"-3"0,0-5 7 0,0 0-8 16,0 0 1-16,0 0 0 16,0 0 0-16,5-5-3 15,-5 5 1-15,0 0 1 16,5-2 1-16,-5 2-1 15,3 0 1-15,-3 0 0 16,0 0 0-16,0 5-1 0,-3-3 1 16,-2 6-1-16,-5 4 1 15,1 3-1-15,-6-2 0 0,0-1-1 32,2 0 1-32,1-2 0 15,4-2 0-15,1-1-1 16,-1-2 1-16,4-2 0 15,1-1 0-15,-2-2-1 16,5 0 0-16,0 0 0 16,5-2 0-16,2 2 0 0,-4 2 0 15,7 1 0-15,0 2 0 16,2 2 0-16,1 1 1 16,2-1 0-16,0-2 0 15,-1 0 0-15,1-2 0 16,0-3-1-16,-2-3 0 0,2-4-1 15,0-3 1-15,-3 0-1 16,-2-3 0-16,5 1 0 16,2-3 0-16,-2-2 0 15,-7 2 0-15,7 0 0 16,-8 0 1-16,0 5 1 0,1 2 0 31,-8 8 0-31,0 3 1 16,-3 4 0-16,-4 8 1 0,-5 13 0 15,-3 4 0-15,0 13-1 16,0-1 0-16,-3-1-1 16,1-4 0-16,10-1 0 15,-6-6 0-15,6-2-2 16,2-8 0-16,-3-4-4 16,6-3 1-16,-6-3-6 0,-4-2 0 15</inkml:trace>
</inkml:ink>
</file>

<file path=word/ink/ink4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23:00.23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8 20 0,'2'-3'10'0,"5"-2"-9"0,1 5 19 15,-1 0-19-15,3 0 0 16,8 3 0-16,-3-1 1 15,2 1-3-15,0 2 1 16,3 0-1-16,3 0 1 16,-1 2-6-16,-2-2 1 15,2-3-2-15,1 1 1 16</inkml:trace>
</inkml:ink>
</file>

<file path=word/ink/ink4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23:00.01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1 0 14 0,'0'3'7'0,"12"2"-2"16,-4-5 9-16,-1 0-14 16,3 2 1-16,8-2 0 15,-1 0 1-15,5 0-3 16,0 3 1-16,1-3 0 0,-1 2 1 15,-2-2-1-15,2 0 1 16,-10 0-1-16,6 0 1 16,-3 0-1-16,-8 3 1 0,-2-1 0 15,0 3 0-15,-5 0 0 16,-5 2 0-16,-2 3 0 16,-1 8 1-16,-4-1-1 15,-1 5 0-15,1 3 0 16,0 2 0-16,-1 3 0 15,1-1 0-15,4 4-1 32,1-6 1-32,-3-3 0 15,5-1 1-15,0-1-3 0,0-7 1 16,0-3-2-16,3-2 0 16,-1-2-4-16,1-4 0 0,-1-1-3 15,1-3 1-15</inkml:trace>
</inkml:ink>
</file>

<file path=word/ink/ink4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22:58.56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6 23 0,'3'-5'11'0,"1"10"-8"16,-4-5 20-16,0 3-23 16,0-1 1-16,0 3 1 15,0 0 0-15,0 0-5 0,0 3 1 16,0-3-4-16,0 0 1 15,0-1-3-15,0-1 1 16</inkml:trace>
</inkml:ink>
</file>

<file path=word/ink/ink4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22:58.26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5 38 13 0,'2'-3'6'0,"6"-2"-4"0,-8 5 12 16,2 3-13-16,3 2 0 15,0 2 1-15,0 3 1 16,5 3-3-16,-3 4 0 31,3 18 3-31,-2 0 0 16,-3-1-1-16,-3-1 1 16,-2-4 0-16,-5-6 1 15,0-3-2-15,-5-5 1 16,0-8-2-16,-4-2 1 0,4 0-2 15,-3-10 0-15,3-5-2 16,-2-2 1-16,7-3-1 16,5 0 1-16,5 0-1 15,7-2 1-15,-2 2 0 16,8-5 0-16,-1 0 1 0,0 0 1 16,1 0 0-16,-3 0 0 31,0 3 1-31,-8-1 0 15,-2 4 0-15,-2-4 0 0,-3 1 0 16,-3 2 0 0,-7 5-1-1,0 0 0-15,3 7-4 16,-1 3 1-16,1 3-6 16,4 2 1-16,1 5-3 15,4-3 1-15</inkml:trace>
</inkml:ink>
</file>

<file path=word/ink/ink4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22:57.76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3 30 9 0,'4'-3'4'0,"14"-14"6"0,-13 12 4 15,0 2-13-15,2 1 1 16,-5 2 1-16,1 5 1 16,-1 2-4-16,-2 3 0 15,0 3 2-15,-2 4 1 16,-3 3 0-16,-5 2 0 15,3 0-1 1,-1 6 0-16,-4-4-1 0,5-1 1 0,-3-1-1 16,2-2 1-16,4-3-3 15,-4-2 0 1,3-3-3-16,3-2 1 16,2-2-5-16,2-6 0 0,8-2-1 15,-3 0 0-15</inkml:trace>
</inkml:ink>
</file>

<file path=word/ink/ink4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22:57.41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25 45 9 0,'12'-12'4'0,"18"-3"2"16,-20 12 2-16,0-2-6 15,2 0 1-15,1 3 1 16,1-1 0-16,4 3-5 16,-3 0 0-16,2 3 4 15,1 2 0-15,-1 0-2 16,-5 2 1-16,1 3-1 16,-6 5 0-16,-2-3 0 0,-5 1 1 15,-2 2-1-15,-8 2 0 16,-10 1 0-16,-2 1 1 0,-3-1-1 31,-3-3 0-31,-4 2-1 16,2-2 1-16,-2-2-1 15,5-4 1-15,4-1 0 0,1-3 0 16,-1-3 0-16,4-2 0 16,4-5-1-16,2 3 1 15,8-6-1-15,5 3 0 0,0 1-1 16,5-1 0-16,3 0 0 15,4 5 1-15,-2 2 0 16,5 3 0-16,2 0 1 16,1 2 0-16,-3 6 0 15,2-1 1-15,0 1-1 16,-4-1 1-16,2 1-4 16,0-3 1-16,-3-3-3 0,1 0 1 31,-3-4-5-31,4-1 1 15,-4-2-2-15,8-2 0 0</inkml:trace>
</inkml:ink>
</file>

<file path=word/ink/ink4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22:56.93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6 9 17 0,'-4'-2'8'0,"1"-2"-2"0,3 4 8 15,0 0-13-15,0 0 0 16,5-2 1-16,5 2 1 16,-3-2-3-16,6 2 0 0,-1 0 2 15,5 0 0-15,3 0-1 32,3 0 1-32,-1 2-1 15,0-2 0-15,0 2-2 16,1-2 0-16,-4-2-4 15,-4 0 1-15,3 4-4 0,-1-2 1 16</inkml:trace>
</inkml:ink>
</file>

<file path=word/ink/ink4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23:38.51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518 17 11 0,'5'-15'5'0,"-5"13"1"0,-5 2 4 0,-3 0-9 15,-4 2 1-15,-11 3 0 16,-11 10 1-16,-16 7-4 16,-15 8 1-16,-27 18 2 15,-27 19 0-15,-23 7 0 31,-19 11 0-31,-16-1-1 0,-2 13 1 16,-5-10-1-16,3-10 1 16,7-7-1-16,5-11 1 15,15-4-1-15,10-8 1 0,24-7-3 16,18 0 1-16,20-5-6 16,18-3 0-16,16-2-2 15,14-10 1-15</inkml:trace>
</inkml:ink>
</file>

<file path=word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11:01.32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1 218 12 0,'-7'-3'6'0,"7"1"-4"0,0 2 5 16,0 0-4-16,7 0 1 15,-2-3 0-15,5-2 1 31,10-2-7-31,0 0 1 16,10 2 4-16,7 0 1 0,-5 0-2 16,10 2 0-16,3-2 0 15,-3-2 0-15,5-3-1 16,3-5 0-16,7-2 1 16,2 4 1-16,-4 4-2 0,0-1 1 15,2 0 0-15,-13 2 0 16,-1 1-1-16,-1 2 1 15,-8 0-2-15,1 0 1 0,0 3 0 16,-5-1 0-16,-8 1 0 16,3-3 0-16,-3 0 0 31,-2 0 0-31,-5 0 0 16,0 2 0-16,-3-2 0 15,-4 3 1-15,-1 0-2 16,1-1 1-16,-6 1-1 0,3-1 0 15,-3 3-2-15,3 0 0 16,8 0-4-16,-11 0 0 16,6 3-5-16,7-1 1 0</inkml:trace>
</inkml:ink>
</file>

<file path=word/ink/ink4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23:26.16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 31 16 0,'0'-2'8'0,"3"2"-7"0,-3 0 13 16,7 0-13-16,0 0 1 15,3-3 0-15,3 1 1 16,2-1-4-16,2 1 1 0,5-1 2 16,3-2 0-16,5 3-1 15,0-1 0-15,-3 1 0 16,1-1 0-16,-6 3-1 15,0 0 1-15,-4 0-1 16,-6 0 1-16,3 0-1 16,-2 0 0-16,-6 0 0 0,-2 3 0 15,0-1 0-15,0 3 0 16,-10 3 0-16,0 2 1 16,-2 5-1-1,-8 4 0-15,-5 11 0 16,-5 3 0-16,-2 1 0 15,-1-1 1-15,-2-1-1 16,1 3 0-16,-1-5 0 16,-3-3 0-16,6-2 0 15,5-5 0-15,-1 0 0 16,6-5 1-16,5-6-1 0,4 1 1 16,6-2 0-16,9-3 0 15,3 0 0-15,7-5 0 16,1 0 0-16,4 0 1 15,5-3-1-15,6 3 1 0,4 0-1 16,-5 0 0-16,1 3-1 16,-6-1 1-16,-2 1-1 15,0-1 1 1,5 3-4 0,-8 0 0-1,-7 0-5-15,-3 3 1 16,-2-3-2-16,-2 0 1 15</inkml:trace>
</inkml:ink>
</file>

<file path=word/ink/ink4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23:25.15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0 29 0</inkml:trace>
</inkml:ink>
</file>

<file path=word/ink/ink4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23:22.26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07 4 12 0,'0'-4'6'0,"5"1"3"0,-3 3 3 15,-2 3-11-15,5 1 0 16,0 4 1-16,-2-1 1 0,-3 3-3 16,5 0 0-16,-3 0 2 15,-2-5 0-15,0 0-1 16,5-3 1-16,-5 1-1 16,0-3 0-16,0 0 0 15,3-5 0-15,2-2-1 16,-3 2 1-16,-2-3-1 15,0 1 1-15,-2-1-1 0,-3 3 0 16,-3 0 0-16,1 3 0 16,-6 2-1-16,6 2 1 0,-8 3 0 15,8 8 0-15,-8 7 0 16,-5 2 0-16,10 8 1 16,-2-3 1-16,4 0-1 15,1 0 0-15,-1-2 0 31,3-3 1-31,5 3-1 16,8-5 1-16,-1-5-2 16,6-3 1-16,1-4 0 0,6 2 1 15,3-8-1-15,-1-4 1 16,5-8-1-16,-5 2 0 16,6-2-1-16,1-4 0 0,-4 1-1 15,0-2 1-15,0-2-1 16,-5-3 0-16,-3 8 0 15,-5-1 1-15,1 3-1 16,-6 1 0-16,1 4 0 16,-8 5 0-16,-5 5-1 15,2 2 1-15,-4 5-1 0,-3 3 1 16,3 0 1-16,4 2 0 16,-2 1 0-16,5-1 0 31,0-2 1-31,5-5 1 0,-2 0-1 15,4 0 1-15,5-5-1 16,-4-3 1-16,7-4-1 16,-8-3 1-16,8-5-1 15,-8 0 0-15,-2 0-1 16,3-5 1-16,-1-2-2 16,1-3 0-16,-3-2 0 0,-3-1 0 15,-2 6-1-15,0 0 1 16,-2 4 0-16,-6 3 0 15,3 5 0-15,-2 5 1 0,-1 8-1 16,1 2 1-16,2 2 0 16,3 3 1-16,-1 0-1 15,3 0 1-15,3 0 0 16,1-3 0-16,1-2 0 31,5 0 0-31,0-5 0 16,8 0 0-16,-1-3 0 0,-2-4 0 15,5-3-1-15,0 0 1 16,2-3 0-16,0 1 0 16,1-3-1-16,-4 0 0 0,6-2 0 15,-7-1 1-15,1 6-1 16,-6 2 0-16,-3 0-1 16,-3 5 1-16,6 0-1 15,-9 5 0-15,-1 2 0 16,-3 3 0-16,0 0 0 15,-3 3 0-15,-1 1 1 16,-4-1 0-16,3 2 0 0,-5-3 1 16,-5 1 0-16,-2-4 0 15,7-4 0-15,-7-2 0 0,2-3 0 16,5 0 0-16,-3-5 0 31,6 0 0-31,2 2-1 16,5-1 0-16,3 1 0 15,2 1 0-15,7 2 0 16,0-3 1-16,6 3-1 16,2 3 1-16,-1-3 0 0,4 0 0 15,-1 2 0-15,0-2 0 16,3 0-5-16,-3-2 0 16,-2-1-5-16,0 3 1 15,2-2-3-15,3-6 0 0</inkml:trace>
</inkml:ink>
</file>

<file path=word/ink/ink4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23:20.46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22 112 1 0,'20'-22'0'0,"-5"9"22"16,-28 58-22 0,33-105 1-16,-20 48 0 15,-7 0 2-15,7-1 1 16,-8 3-4-16,1 3 0 16,-8 2 3-1,0 2 0-15,-2 6 0 16,-1 2 0-16,-2 5-1 15,5 2 1-15,-5 6-1 16,13 1 0-16,0 4-1 16,-1-3 1-16,8-3-1 15,8 1 0-15,-6-6 0 16,10-2 1-16,1-5-2 0,-6-3 1 16,8-4-2-16,5-1 1 15,-5-4-2-15,0-6 1 16,5-1-1-16,-5-4 0 0,-3 3 1 15,-2 3 0-15,-2 2 0 16,-1 5 0-16,0 2 1 16,-2 6 1-16,-5 7 0 15,0 7 0-15,-7 8 1 16,2 10 1-16,-2-5 0 16,-8 2 0-1,0 3 0-15,2-3 0 16,-2 0-1-16,3-2 1 15,2 0-2-15,3-8 1 16,-1-2-3-16,-4-5 1 0,9-2-6 16,-2-6 1-16,5 1-5 15,5-6 1-15</inkml:trace>
</inkml:ink>
</file>

<file path=word/ink/ink4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23:19.90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0 0 19 0,'-2'3'9'0,"-3"9"-5"0,0-9 9 15,3 2-12-15,-5-3 0 16,2 3 0-16,3-2 0 16,-5 2-3-16,2 0 0 15,5 0-4-15,0-1 1 16</inkml:trace>
</inkml:ink>
</file>

<file path=word/ink/ink4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23:19.69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2 42 10 0,'0'-3'5'0,"-2"-9"-1"0,2 12 1 0,7-5-5 15,-5 2 1-15,8-1 1 16,-2 1 1-16,2 1-3 15,2-1 0-15,3-2 2 16,-3 5 0-16,3-2 0 16,0 2 0-16,-3 2-1 0,3-2 0 15,5 5 0-15,-5-2 0 16,-5 4-1-16,-3 0 1 0,1 1 0 31,-8 2 0-31,-8 0-1 16,-2 0 1-16,-9 0 0 15,-1-1 0-15,2 1-1 16,-1-2 1-16,-4-1-1 16,6-2 1-16,2-2-1 15,0-1 0-15,8 1 0 0,4-3 0 16,-2 0 0-16,5 0 0 16,8 0 0-16,-3 0 0 15,10 2 0-15,-5 3 0 16,7 2 0-16,5 6 0 15,-2 2 0-15,-3 2 0 0,-2 3 0 16,2-3 1-16,-2 1 0 16,-12-3 1-16,2-1 0 15,-10 1 0-15,-3-5 0 16,-6 3 1-16,-1-4-1 16,-8 1 1-16,4-2-2 0,-4-3 1 15,-1 0-1-15,-1-3 1 31,5 1-3-31,-2-1 1 16,9-2-4-16,-2 3 1 0,8-3-6 16,7 0 0-16</inkml:trace>
</inkml:ink>
</file>

<file path=word/ink/ink4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23:18.93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09 5 8 0,'0'-2'4'0,"3"-1"7"15,-3 3 0-15,0 0-9 16,0 3 0-16,0 4 1 0,0 3 1 16,-3 3-5-16,-2 4 1 15,-2 5 3-15,-1 6 0 16,-4 6-1-16,2-1 1 16,-2-1-2-16,4 0 0 15,-7-4 0-15,8-6 0 16,-1-4-1-16,1-1 1 0,2-5-4 15,5-4 1-15,-5-1-6 16,10 1 1-16</inkml:trace>
</inkml:ink>
</file>

<file path=word/ink/ink4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23:18.59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59 22 20 0,'13'-7'10'0,"9"-6"-9"0,-10 11 12 16,-4 2-13-16,7 0 0 16,-3 2 1-16,3 1 0 15,0 2-1-15,-3 0 0 16,3 2 1-16,-8 5 0 15,3 3 0-15,-2 3 0 0,-8 2 0 16,-3-1 0-16,-9 6 0 16,-3 0 0-16,-7 2 0 15,-6 0 1-15,1-4-2 16,0-3 1-16,2-6 0 16,-7 1 1-16,5-5-1 31,2-2 1-31,1-6-1 15,1-2 0-15,6-2 0 16,7-3 0-16,3 0-2 0,7 2 0 16,10-2 0-16,4 0 0 15,1 5 1-15,8 0 0 0,1 5 0 16,8 0 1-16,1 3 1 16,1 2 0-16,-4 2 0 15,-3-2 0-15,-2-3-1 16,-6 1 0-16,-4-3-1 15,0 0 0-15,-2 0-3 16,-1-3 1-16,-10 1-3 0,3-1 0 16,-2-2-5-16,2-2 1 15</inkml:trace>
</inkml:ink>
</file>

<file path=word/ink/ink4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23:18.03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 4 19 0,'-5'-5'9'0,"10"8"-7"15,-5-3 13-15,2 0-14 16,5 2 1-16,3 1 1 16,3-1 0-16,4 1-4 0,3-1 1 15,2 3 2-15,3 0 0 16,-3-3-1-16,1 1 0 16,-1-1 0-16,0-2 1 0,-2 0-4 15,2 0 0-15,-2 0-5 16,0-2 0-16</inkml:trace>
</inkml:ink>
</file>

<file path=word/ink/ink4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23:17.06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2 0 18 0,'-3'5'9'0,"40"12"-4"0,-27-17 16 16,5 0-21-16,5 2 1 16,2 1 0-16,0 2 0 15,3-3-2-15,-3 0 1 16,1 1-2-16,-1-3 0 15,0 0-5-15,3 0 1 16</inkml:trace>
</inkml:ink>
</file>

<file path=word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10:59.07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31 129 36 0,'0'-1'18'0,"0"-2"-24"0,0 3 36 16,0 0-32-16,0 0 0 16,0 0-17-16,-5 3 0 15</inkml:trace>
</inkml:ink>
</file>

<file path=word/ink/ink4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23:16.81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9 10 0,'0'-2'5'0,"2"2"2"0,-2 0 6 0,0 0-12 15,0 0 1-15,3-3 1 16,4 3 0-16,-2 0-4 16,3 0 1-16,4 0 2 15,0 0 0-15,6 0-1 16,1 0 1-16,4 0-1 16,-1 0 1-16,0 0-2 0,1 0 1 15,-1 0-1-15,0 0 1 16,1 0-2-16,-1 0 0 15,0-2-4-15,-4 2 1 0,-1-3-3 16,-2 3 0-16</inkml:trace>
</inkml:ink>
</file>

<file path=word/ink/ink4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23:13.32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34 30 0,'18'0'15'0,"19"-10"-15"15,-25 10 28-15,13 0-28 16,5 0 1-16,2 3-1 15,5-3 0-15,-2-8-8 16,7 3 1-16,5-2-2 0,-5 0 0 16</inkml:trace>
</inkml:ink>
</file>

<file path=word/ink/ink4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23:13.16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8 20 0,'15'-3'10'0,"22"1"-11"16,-27 2 18-16,5-3-17 15,4 1 1-15,4 2 0 16,1 0 0-16,1 0-2 16,-3-5 1-16,1 5 1 15,-6-3 0-15,-5 3 0 16,1 0 0-16,-6 0 0 0,-2 3 1 15,0 7 0-15,-5 0 1 0,-7 4-1 16,-1 14 0-16,-7 6 0 16,-4 4 0-16,1 1-1 15,-2 1 1-15,1 2-2 16,4-7 1-16,2-3-1 0,1-5 1 31,5 1-3-31,-3-8 0 16,2-3-4-16,3-5 0 0,-5-4-3 15,3-3 0-15</inkml:trace>
</inkml:ink>
</file>

<file path=word/ink/ink4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23:12.82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7 38 17 0,'0'-10'8'0,"0"5"-6"0,0 5 14 16,0 0-15-16,0 0 0 16,2 10 0-16,3 8 1 15,-2 9-2-15,4 3 0 0,-2 0 1 16,2 5 1-16,-4-3-1 15,-3 0 1-15,0-4-1 16,-3-1 1-16,-4-2 0 16,-5-5 0-16,-1-3 0 15,-2-4 0-15,0-9 0 16,3 4 0-16,-3-11-1 16,5-2 1-16,0-4-2 31,5-4 0-31,3-2-1 15,2 0 1-15,7-2-1 0,8-1 0 16,2 1 0-16,3-3 0 16,3 0 0-16,-1-12 0 0,-5 7 1 15,3-2 0-15,-5 2 0 16,-7 0 1-16,-6 3 0 16,-2 2 0-16,-7 2 0 15,-3 6 0-15,-5 2-1 16,-3 3 0-16,1 2-3 15,5 5 0-15,2 2-5 16,2 1 0-16,11 4-1 0,2-2 1 16</inkml:trace>
</inkml:ink>
</file>

<file path=word/ink/ink4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23:12.34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3 4 12 0,'-2'-5'6'0,"-3"15"3"16,5-15 7-16,0 7-15 15,-2 1 1-15,-6-1-1 16,4 1 1-16,-1-1-3 15,2 1 1-15,-2-1-1 0,5 0 1 16,0 1-5-16,3-1 1 16,-1-2-2-16,6 3 1 15</inkml:trace>
</inkml:ink>
</file>

<file path=word/ink/ink4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23:12.11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60 16 13 0,'0'-12'6'0,"3"7"0"15,-3 5 6-15,0 0-11 16,-3 0 0-16,-2 3 1 16,-5 1 0-16,-2 6-2 15,-8 3 0-15,0 14 2 0,0 3 0 0,3 2-1 16,0 1 0-16,7-6 0 16,-3 8 0-16,8-5-1 15,0-6 1-15,3-1-1 31,-1-8 0-31,6 0 1 0,2-8 0 16,7-4-1-16,1-3 1 16,6-3 0-16,1-4 0 0,0-3 0 15,0-3 0-15,0-2-1 16,-8 0 0-16,1 3 0 16,-3 2 1-16,-5 0-1 15,0 0 0-15,-10 5 1 16,0 5 0-16,-3 5 0 15,-4 3 0-15,2 2 0 0,-5 2 0 16,3 0 0-16,-1 3 0 16,6 0-4-16,-1 0 1 15,8-2-4-15,5-3 1 0,3-3-4 16,2-2 1-16</inkml:trace>
</inkml:ink>
</file>

<file path=word/ink/ink4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23:11.61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17 37 12 0,'10'-15'6'0,"-5"3"1"0,-3 7 6 0,-2 5-12 15,0-5 1-15,0 5 0 16,0 0 0-16,-5 0-3 16,-5 2 1-16,3 3 1 15,-8 3 1-15,0 9-1 16,-5 5 0-16,-2 3-1 15,-3 7 1-15,3 1-1 0,-1-1 1 16,3-2-1-16,3-1 1 16,0-1-1-16,9-1 1 15,3-2-1-15,0-3 0 0,10-2 0 16,5-3 1-16,5-4-1 16,0-6 1-16,7-4 0 31,8-1 0-31,0-7 0 15,-3 0 0-15,-2-2 0 16,3-3 0-16,-6 0 0 16,0-3 1-16,-4 1-1 15,-6 0 0-15,-2 2 0 0,-5 0 1 16,-5 2-2-16,-5 6 0 16,0-3-1-16,-5 5 0 15,-5 7 0-15,-2 1 1 0,-3 2 0 16,5 2 0-16,0 5 0 15,0 1 0-15,5-1 1 16,-2 1 0-16,7-4-3 16,2-1 0-16,6-6-4 15,2 1 0-15,7-1-2 16,6-4 0-16</inkml:trace>
</inkml:ink>
</file>

<file path=word/ink/ink4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23:37.66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73 84 12 0,'12'-30'6'0,"-4"5"2"0,-8 18 4 15,-3-1-11-15,-2 1 0 16,-7 2 0-16,-1 2 1 16,-6 6-2-16,-1 2 1 15,0 5 0 1,0 2 1-16,8 5 0 15,0 6 0-15,4-3-1 16,6-1 0-16,4-1 0 16,3-3 0-16,7-5 1 15,3-5 0-15,3-3-1 16,1-4 1-16,1-3-1 16,0 0 1-16,-5-5-1 0,2-3 0 15,-2 3-1-15,-8 3 0 16,-2 0 0-16,0 9 0 15,-10 5 1-15,0 6 0 16,-4 7 0-16,-11 5 0 0,-3 4 1 16,-1-1 0-16,-1 2 0 15,3-1 0-15,2-1-1 16,3-1 0-16,2-2-4 16,2-3 1-16,1-2-5 15,5 0 0-15,2-7-4 0,5-1 1 16</inkml:trace>
</inkml:ink>
</file>

<file path=word/ink/ink4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23:37.22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8 0 27 0,'-2'5'13'0,"-5"5"-17"16,5-8 23-16,-3 3-19 15,3 0 1-15,2 3-5 16,2-3 0-16,5 0-1 16,2-5 0-16</inkml:trace>
</inkml:ink>
</file>

<file path=word/ink/ink4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23:37.04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9 26 16 0,'14'-10'8'0,"13"2"-4"0,-20 6 9 16,6 0-12-16,-1-1 1 0,5 3 1 15,0 0 0-15,-5 3-4 16,0 1 0-16,-2 1 3 15,-1 3 0-15,-9-1-1 16,-2 3 0-16,-10 0 0 16,0 0 0-16,-5 2-1 15,-3 1 1-15,1-1-1 16,4-4 0-16,6 2-1 16,1-3 1-16,3 0-1 15,10 1 1 1,3 2-1-16,1 2 1 15,3 3-1-15,3-3 1 16,-5 3 0-16,2 0 0 0,-5 0 2 16,-4-3 0-16,-6 1 0 15,-4-1 0-15,-8 1 0 16,-2-1 1-16,-2 0-1 16,-1 1 0-16,3-3-4 15,3-5 1-15,2 0-5 16,4 0 1-16,6 0-4 0,4-5 1 15</inkml:trace>
</inkml:ink>
</file>

<file path=word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04:32.43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62 49 14 0,'0'0'7'0,"0"5"5"16,0-5 1-16,0 10-13 0,0-2 1 15,3 4 0-15,-1-2 1 32,6 5-2-32,-6-5 0 15,6-3 2-15,-3 1 0 16,7-3 0-16,-5-3 0 0,6-4 0 15,-6 2 0-15,6-8 0 16,-6-2 0-16,-2-4-1 16,-2 1 0-16,-3-7-1 15,0 5 1-15,-5-2-1 16,2 2 0-16,-4 3-1 0,-3 2 0 16,0 7-1-16,0 1 1 15,0 12 0-15,3-3 0 16,-11 20 0-16,6-7 0 15,-8 10 0-15,7-8 1 16,-1 16 0-16,4-11 1 0,7 3 0 16,-2-5 0-16,15 0 0 15,-2-5 1-15,4-3 0 32,-5-5 1-32,16-4-1 15,-6-3 0-15,15-8-1 0,-7 1 1 16,10-8-1-16,-8 2 1 15,6-9-2-15,-11 2 1 16,6-2-1-16,-6 2 0 16,0 0 0-16,-9 2 0 15,4 1-1-15,-4 2 1 0,-9 3-1 16,-1 2 1-16,-3 5-1 16,-3 5 0-16,-1 2-1 15,-4 5 1-15,3 8 0 16,3 0 0-16,2 0 0 15,5 0 1-15,5-3 0 0,-1 1 1 16,6-6 0-16,-5-2 0 16,8-5 0-16,-6 0 1 15,1-5 0-15,-1 0 0 0,-5-10-1 32,-2 3 1-32,3-11-1 15,-6 6 1-15,1-13-2 16,-1 8 0-16,-7-6-1 15,3 6 0-15,-8-5 0 16,5 2 0-16,-2 5-1 16,-3 5 0-16,2 5 0 0,3 0 1 15,-7 10-1-15,4-3 1 16,1 11 0-16,2-3 0 16,5 2 0-16,0-2 0 15,10 5 1-15,-5-3 0 0,12-2 1 16,-4 0 0-16,1-7 0 15,-4-1 0-15,13-7 0 16,-6 0 0-16,11-7 0 16,-6 2 1-16,8-3-2 15,-8 4 1-15,5-6-1 0,-4 5 1 16,-1-3-2-16,-4 3 1 31,-6 8-1-31,0-1 0 16,-2 6 0-16,3-1 0 15,-8 11 0-15,0-3 0 16,-23 20 1 0,8-6 1-16,-14 1 0 15,4-5 1-15,-8-2-2 16,6-4 1-16,-3-4-1 16,5-2 1-16,3-6-2 0,2 1 1 15,7-3-2-15,3 0 1 16,5 0 0-16,0 0 1 15,15-3 0-15,0 3 1 16,15-2-1-16,-7-1 1 16,11-2 0-16,-9 3 1 0,12-6-1 15,-7 3 1-15,5-7-1 16,-8 2 0-16,-2-10 0 16,-5 5 0-16,-2-2-1 15,-9 2 1-15,-1-2-3 31,2 2 0-31,-5-3-4 16,-3 6 0-16,-7-3-5 0,3 5 0 16</inkml:trace>
</inkml:ink>
</file>

<file path=word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10:58.15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74 22 0,'10'3'11'0,"17"-3"-3"15,-17-3 18-15,2 1-24 16,3-3 1-16,-2-3 0 16,-1-1 0-1,-2 1-4-15,3-4 0 16,-6-1 3-16,1-1 0 16,-1-4-1-16,-2 1 0 0,-5 0-1 15,0 2 1-15,-3 0-1 16,1 2 0-16,-5 9 0 15,-1-1 0-15,-4 7 0 16,-3 5 0-16,2 6 1 16,-4 7 0-16,2 4-1 0,-2 4 1 15,-1-1-1-15,11 0 1 16,2 0-4-16,10-4 1 16,2-6-3-16,11-5 1 15,-1-4-4-15,-2-8 1 0,2-8-4 16,3-4 1-16</inkml:trace>
</inkml:ink>
</file>

<file path=word/ink/ink5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23:36.52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71 7 13 0,'0'-3'6'0,"5"-2"4"16,-5 5 3-16,0 0-12 31,0 3 0-31,0 4 2 15,-2 5 0-15,-1 8-4 16,-2 8 1-16,-2 4 2 0,-3 0 0 16,0 0-1-16,0 0 1 15,3-4-1-15,2-6 0 16,-2 0 0-16,4-2 1 0,1-3-2 16,-1-4 0-16,1-3-3 15,2-3 1-15,0-4-6 16,5-1 1-16</inkml:trace>
</inkml:ink>
</file>

<file path=word/ink/ink5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23:35.86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01 13 12 0,'22'-5'6'0,"6"0"1"0,-23 2 6 15,4 3-14-15,-1 3 1 16,-3-1 0-16,2 3 1 15,-4 3-1-15,-3 2 1 16,-3 2-1-16,-4 8 1 0,-6 2 0 16,-6 0 0-1,-4 1-1-15,-9-1 1 16,0-2 0-16,-2 0 0 0,4-1 0 16,3-4 1-16,2 3-1 15,5-4 1-15,6-4 0 16,6 3 0-16,6-3 0 15,4 0 1-15,6-3-2 16,14-2 1-16,3 0-1 16,7-5 1-16,0 5-1 0,0-5 0 15,-3-5-5-15,-1 5 0 16,-1-3-5-16,0 3 1 0</inkml:trace>
</inkml:ink>
</file>

<file path=word/ink/ink5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23:35.46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3 22 13 0,'-12'-7'6'0,"9"-3"6"16,3 10 4-16,3-3-15 0,7 1 0 16,0 2 2-16,7 0 0 31,3 0-4-31,2 2 1 15,0 3 1-15,3 0 1 0,0 2-1 16,0-4 0-16,-3-1-6 16,3 1 1-16,-1-1-3 15,6-2 0-15</inkml:trace>
</inkml:ink>
</file>

<file path=word/ink/ink5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23:34.94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2 55 16 0,'-5'-3'8'0,"10"-9"-5"0,-2 12 12 16,4-4-14-16,6-1 1 0,7 0 1 15,12 5 0-15,20 3-4 16,10-1 0-16,5 3 3 16,15-3 0-16,10 3-1 15,10-1 0-15,0-1 0 16,5-1 0-16,2 1 0 16,-2-3 0-16,-10-3 0 15,-8-2 1-15,-9-2-1 31,-11 3 0-31,-14-1 0 16,-6-2 0-16,-11 0-5 0,-11-3 1 16,-5 6-5-16,-12 1 0 15</inkml:trace>
</inkml:ink>
</file>

<file path=word/ink/ink5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23:33.74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0 34 9 0,'5'-13'4'0,"17"1"7"0,-14 9 2 15,4-2-12-15,3 5 0 32,-5 0 1-32,10 0 0 15,-5 3-3-15,5 4 1 0,-13-2 1 16,5 0 1-16,-4 3-1 15,-1-1 0-15,-7 0-1 0,0 3 1 16,-7 3 0-16,2-3 0 16,-5-3-1-16,5 0 0 15,3 6 0-15,-3-6 1 0,5 3-2 16,5 0 1-16,-3 0 0 16,10 0 0-16,-4 4 0 15,-1-1 1-15,1 2 0 31,-8-3 0-31,0 3 1 16,-8-3 0-16,1-2 0 16,-13 0 1-16,-7 2-1 15,-3-2 1-15,3-2-2 0,12 4 1 16,-8-2-5-16,8-3 1 16,5-2-7-16,3-2 1 0</inkml:trace>
</inkml:ink>
</file>

<file path=word/ink/ink5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23:33.33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20 7 20 0,'7'-7'10'0,"-7"12"-8"16,0-3 13-16,0 6-14 15,-5 2 0-15,-2 7 1 16,-3-2 0-16,-8 7-3 16,4 3 1-16,-4 0 1 15,1-6 1-15,7 6-1 16,-3-5 0-16,6-3-2 15,4-4 1-15,-2-1-5 16,5-7 1-16,5 2-3 16,-5 1 0-16</inkml:trace>
</inkml:ink>
</file>

<file path=word/ink/ink5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23:33.11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32-3 18 0,'22'2'9'0,"15"-4"-7"0,-30 2 14 16,6 5-16-16,-6 0 1 15,5 5-1-15,-4 0 0 16,-1 5 0-16,-7-3 0 15,0 0 0-15,-7 3 1 16,-6-2-1-16,-1-3 0 16,-9 0 0-1,-9 0 1-15,5 0-1 16,3 2 0-16,-3 0 1 0,4 1 1 16,-1-1-1-16,6 3 1 0,6-2 0 15,10-1 1-15,4 0-1 16,10 1 1-16,-2-3-1 15,12 0 0-15,3 0-2 16,-3-5 0-16,8-3-4 16,-3-4 0-16,-2-3-5 15,4 0 1-15</inkml:trace>
</inkml:ink>
</file>

<file path=word/ink/ink5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23:32.77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8 12 15 0,'-10'-10'7'0,"10"8"1"15,0 4 6-15,0-2-13 16,5 0 1-16,5 3 1 15,0 2 1-15,7 0-5 16,5 2 0-16,6 1 3 16,9-3 0-16,-7 0-2 0,5 0 1 31,0-3-6-31,-1 1 1 16,1-3-3-16,-3-5 0 0</inkml:trace>
</inkml:ink>
</file>

<file path=word/ink/ink5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23:32.09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1 20 8 0,'0'-9'4'0,"7"0"1"0,-2 7 5 15,3 0-9-15,-3 2 0 0,0 0 1 16,0 0 1-16,5 2-3 16,2-2 0-16,3 2 2 15,5-2 0-15,7 0 0 16,-5 0 0-16,26 2-1 16,16 1 1-16,1-1-1 15,9 0 0 1,13 2 0-16,0-2 0 15,3 3 0-15,2-3 0 16,10 2 0-16,-3 1 0 16,3-1 0-16,-3 1 0 15,3-3-1-15,-5 0 1 0,-3 0-1 16,-2-2 1-16,-2 0-1 16,-13-2 1-16,-10 0 0 15,0-3 0-15,-15 3 0 16,-5 0 0-16,3 2 0 15,-13 0 0-15,3 0 0 16,-10 2 0-16,5 0-1 0,-13-2 1 16,0 3-5-16,-2-1 1 15,-5 0-5-15,0-4 0 0</inkml:trace>
</inkml:ink>
</file>

<file path=word/ink/ink5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23:38.89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890 0 16 0,'-5'-8'8'0,"-30"11"-7"16,20 2 13-16,-14 5-12 15,-21 10 1-15,-25 10 1 16,-26 19 0-16,-26 18-5 16,-15 5 0-16,-19 10 3 15,-3 8 1-15,-5 4-2 0,15-2 1 16,10-10-3-16,12-10 1 16,13 5-4-16,17-5 0 31,15-5-3-31,8-3 0 0</inkml:trace>
</inkml:ink>
</file>

<file path=word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10:57.82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11 293 23 0,'0'-5'11'0,"-7"-2"-9"0,2 7 17 0,-3 2-18 16,8 6 0-16,-7 2 3 15,-8 7 0-15,2 5-5 32,-1 3 1-32,-1 7 2 0,2 1 1 15,3-4-1-15,6 4 0 16,4-11-1-16,7-2 0 15,0-3 0-15,6-4 0 0,-6-6 0 16,1-7 1-16,-1-5-1 16,0-7 0-16,3-3 0 15,-2-8 1-15,2-4-2 16,2-8 1-16,0-4-2 16,-2-3 0-16,3-3-1 15,-3-5 1-15,7-4-1 0,-2 4 0 16,-5 8 0-16,5 7 1 15,-6 5 1-15,1 6 0 16,-2 4 0-16,-1 5 1 16,1 7 0-1,-3 11 1-15,-3 14 0 16,-2 11 0-16,-2 6-1 16,-3 6 1-16,-5 7-1 15,-3 3 1-15,6 4-1 16,0 1 1-16,4-5-2 0,1-6 0 15,2-4-4-15,0-5 0 16,2-11-6-16,3-4 0 16,0-12-1-16,2-8 0 15</inkml:trace>
</inkml:ink>
</file>

<file path=word/ink/ink5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23:34.32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41 56 13 0,'15'-18'6'0,"-8"1"2"0,-7 12 4 15,-3-3-12-15,-6 4 1 16,-6 1 2-16,5 1 0 16,-10 2-3-16,-2 5 0 0,-2 2 2 15,6 5 0-15,-1 3-1 16,11-2 1-16,-4-1-2 16,12-2 1-16,0 0-1 31,12-5 1-31,-4 0-1 15,6-3 1-15,1-2-1 0,5 0 1 16,2-2-1-16,-2-3 1 16,-1 0-1-16,-4 2 1 15,0-2-1-15,-3 5 0 0,-9 5 1 16,2 3 1-16,-5 4-1 16,-5 6 1-16,-3 4 0 15,-6 5 0-15,-1 3 0 16,10 5 1-16,-3-3-5 15,-1-5 0-15,-1 5-6 16,-5-4 0-16,-2-11-2 0,-8-5 1 16</inkml:trace>
</inkml:ink>
</file>

<file path=word/ink/ink5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23:33.91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1 0 19 0,'-11'0'9'0,"18"7"-3"16,-9-2 9-16,-3-3-15 16,5 3 0-16,0 5-2 15,0-3 0-15,0 0-3 16,7-2 0-16</inkml:trace>
</inkml:ink>
</file>

<file path=word/ink/ink5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23:55.52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07 14 14 0,'0'-8'7'0,"3"1"-3"0,-3 7 8 0,0 0-11 16,0 0 1-16,-3 0 0 16,1 0 1-16,-8 2-4 15,0 8 1-15,-5 8 2 16,0 4 0-16,-7 6-1 15,-3-1 1-15,5 0-1 32,-2 3 0-32,2-3-1 15,3 6 1-15,2-6-1 16,8 0 1-16,2-2-1 0,2-2 1 16,6-3-1-16,2-3 1 0,2-2 0 15,8-3 1-15,0-2-1 16,0-2 1-16,7-3-1 15,0-3 1-15,1-2-1 16,-4-2 1-16,4-3-2 16,-3 0 1-16,-1-3 0 15,-1-2 0-15,-6-2-1 16,0-3 1-16,6 0 0 0,-8-2 0 16,-3 2-1-16,6 0 0 15,-13 2-1-15,-5 3 1 16,-3 0-1-1,1 6 0-15,-8 1-1 16,0 3 0-16,-2 5 1 16,-3 7 0-16,0 1 1 15,3 2 0-15,2 2 0 16,0 1 0-16,5 1 1 16,0 1 0-16,5 0-5 15,0 3 0-15,0-4-5 0,5 1 1 16</inkml:trace>
</inkml:ink>
</file>

<file path=word/ink/ink5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23:54.91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02 33 16 0,'17'-10'8'0,"11"-2"-7"16,-21 7 11-16,5 2-12 0,3 1 1 15,0 2 0-15,0 0 1 0,3 2-3 16,-3 3 1-16,-6 0 1 15,6 3 0-15,-7 2 0 32,-3 0 0-32,-5 2-1 15,0-2 1-15,-10 2 0 16,-8 3 0-16,-4 3-1 16,-5-3 0-16,2 0 0 0,-7 2 0 15,4-5 0-15,3 6 1 16,1-3 0-16,-1-5 0 15,7 0 0-15,8 0 1 0,0 0-1 16,5-3 1-16,3 0 0 16,4 1 0-16,3-3 0 15,8 0 0-15,-6-3 0 16,8 1 1-16,-2-3-4 16,2 0 0-16,4-3-5 15,1 1 1-15,3-1-4 16,-1 3 1-16</inkml:trace>
</inkml:ink>
</file>

<file path=word/ink/ink5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23:54.42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91 4 11 0,'7'-7'5'0,"5"12"-3"0,-12-5 7 0,5 5-7 16,-5 4 1-16,0 6 1 15,-5 3 0-15,3 4-5 16,-8 0 1-16,0 1 3 16,-2 4 0-16,0-2-1 15,-3-1 0-15,8 1 0 16,-3-3 0-16,3-2-1 16,-1-2 0-16,-2-3-1 15,8-3 0-15,-3-2-4 16,5 0 1-16,0-3-4 31,5-2 0-31</inkml:trace>
</inkml:ink>
</file>

<file path=word/ink/ink5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23:54.12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40 11 0,'7'-10'5'0,"6"8"-2"0,-11-3 6 15,10 3-7-15,-4-3 1 16,-1 0 0-16,6 0 1 0,-6 0-6 16,8 5 1-16,-3 0 3 15,3 2 1-15,0 1-2 16,5 2 0-16,-10 0-1 15,7 2 1-15,-7 0 0 16,2 3 0-16,-9 0-1 16,2 3 1-16,-10-1 0 15,2 0 1-15,-12-2-1 0,-4 0 0 16,4 0 0-16,-8-2 0 16,-1-1 0-16,6-2 0 15,1 0-1-15,2 0 1 16,8-3-1-16,4-2 0 0,6 3 0 15,2-1 0-15,5-2-1 32,2 3 0-32,3-1 0 15,0 1 1-15,2 2-1 16,0 2 1-16,-2 3-1 16,-7 0 1-16,4 2 0 0,-5-2 0 15,-7 3 0-15,0-3 1 16,-7-1 0-16,0-1 0 15,-6-1 0-15,-2-2 0 0,5 0 0 16,-7 0 0-16,2-2-1 16,5-1 1-16,-2 1-4 15,7-3 1-15,3 0-5 16,4-3 1-16,3-2-2 16,2 0 1-16</inkml:trace>
</inkml:ink>
</file>

<file path=word/ink/ink5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23:53.44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8 4 9 0,'0'-3'4'0,"0"1"13"16,0 2-9-16,0 0-7 16,0 2 1-16,0 3 0 15,0 2 1-15,-5 1-4 0,3-1 1 16,2 3 2-16,0-3 0 16,0 3-1-16,0-2 1 15,0-1-1-15,0 0 1 16,0-2-3-16,2-2 1 31,3-1-5-31,-5-2 0 16,7-2-2-16,-7 2 1 0</inkml:trace>
</inkml:ink>
</file>

<file path=word/ink/ink5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23:53.12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24 21 12 0,'13'-8'6'0,"-6"6"-1"15,-4-3 5-15,-3 5-9 16,5-5 1-16,-5 5 1 15,0-5 0-15,0 5-4 0,0 0 0 16,-8 2 2-16,1-2 1 16,-8 5-1-16,-3 3 0 0,3 2 0 15,-4 2 0-15,1 3-1 16,-2 2 1-16,5 1-1 16,8-1 1-16,-1 3 0 15,8 0 0-15,0-5-1 31,3 0 1-31,4 0 0 16,11-5 1-16,-3 0-1 0,7-3 1 16,0-2 0-16,11-3 0 15,-8-7-1-15,2 3 1 16,0-8-1-16,1 0 1 16,-6 0-1-16,0-2 1 0,-9-3-1 15,2-3 0-15,-10-1 0 16,-3 1 0-16,-4 1-1 15,-3-1 0-15,-3 6 0 16,-4-1 0-16,4 6-1 16,-6 2 1-16,6 5-2 0,-7 5 0 15,8 2-4-15,-6 3 0 32</inkml:trace>
</inkml:ink>
</file>

<file path=word/ink/ink5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23:51.66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 0 11 0,'-5'5'5'0,"5"-10"-3"0,0 5 6 15,0 0-5-15,0 0 0 16,0 0 1-16,0 0 1 0,0 0-7 16,5 0 1-16,5 0 4 15,2 0 0-15,3 0-1 16,7 3 0-16,3-1-1 15,0 1 0-15,2-3 0 16,5 0 1-16,-7 0-1 16,2 2 0-16,-2 1-1 0,-3-3 1 15,0 2 0-15,-7-2 0 16,-3 0 0-16,3 0 1 16,-10 0-2-16,5 0 0 0,-2 0-4 15,-1 0 1-15,5 0-4 16,-4 3 0-16</inkml:trace>
</inkml:ink>
</file>

<file path=word/ink/ink5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23:47.33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7 23 0,'9'12'11'0,"26"-7"-10"0,-25-5 19 16,7 0-20-16,3-3 1 15,5 1 0-15,0 2 1 16,2-3-5-16,5-1 0 16,-2-3-4-16,2 2 0 15</inkml:trace>
</inkml:ink>
</file>

<file path=word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10:57.30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7 27 22 0,'-7'-12'11'0,"12"5"-10"0,-5 7 21 15,0-5-23-15,0 5 1 16,7-2-3-1,-5 0 1-15,5 4-4 16,1 3 1-16</inkml:trace>
</inkml:ink>
</file>

<file path=word/ink/ink5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23:47.14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31 24 0,'30'-12'12'0,"-1"5"-12"16,-16 4 18-16,2 1-18 16,7 0 1-16,8-1 0 15,-1 3 0-15,1-2-1 16,2 2 0-16,-2 0-1 16,-1 2 1-16,1-2-4 15,-5 3 0-15,-5-3-3 16,-8 2 0-16</inkml:trace>
</inkml:ink>
</file>

<file path=word/ink/ink5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23:46.86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8 41 11 0,'-7'-12'5'15,"14"4"6"-15,-7 8 2 0,8-2-12 16,-1 2 0-16,0 0 1 15,8 0 1-15,3 0-3 16,2 0 0-16,0 0 1 16,2-3 1-16,5 1-1 15,-2-1 1-15,2 1-1 16,1-1 0-16,-1 1-1 16,-4-1 0-16,-6 1 0 15,0 2 1-15,-2 0-1 31,-5 0 1-31,0 2-1 16,-5 3 0-16,-2 5 0 0,-3 5 0 16,-5 5 0-16,-8 12 1 15,1 3-1-15,-6 0 1 0,-2 0-1 16,-2 2 0-16,2 3 0 16,3-3 1-16,2 0 0 15,0-4 0-15,0-1 0 16,5-2 0-16,-2 0 0 15,7-6 1-15,0-1-1 16,2-6 0-16,1-2 0 16,2-2 0-16,-3-4 0 0,3-4 0 15,0 0 0-15,0-5 1 16,0 0-1-16,0 0 1 16,0-5-2-16,0 5 1 0,0-2-1 15,0-5 1-15,0-1-1 31,0-2 0-31,0 5 0 16,0-2 0-16,0 2-1 16,3 0 1-16,-1 0-1 15,-2 5 1-15,5-3-1 16,0 1 1-16,5-1-1 0,3 1 1 16,6-1 0-16,4 1 0 15,2-1 0-15,0 1 0 16,2-1 0-16,-5 1 0 0,-4 2 0 15,2 0 0-15,2 0 0 16,-5 0 1-16,1 2-3 16,-1 1 1-16,1 2-5 15,1 0 1-15,1-5-5 16,5-3 1-16</inkml:trace>
</inkml:ink>
</file>

<file path=word/ink/ink5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23:46.09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67 92 9 0,'3'-20'4'0,"4"-17"4"0,-4 29 5 16,-3 1-11-16,0-1 0 16,0 1 1-16,0 2 1 0,0 5-5 15,0 0 0-15,-3 2 3 16,1 13 0-16,-3 0-1 16,2 2 0-16,1-2-1 15,-1 0 1-15,1 0-1 16,2-5 0-16,0-3 1 15,2 1 0-15,1-6 0 16,2-2 0-16,2-5 0 0,-2-2 0 16,-2-3 0-16,-1-2 0 15,0-3-1-15,-2 0 1 16,-2 0-1-16,0 3 1 0,-3 2-2 16,0-3 1-16,-8 8-1 31,3 3 1-31,-5 4-1 15,-2 8 1-15,0 5-1 16,2 2 0-16,-3 11 1 16,1-1 0-16,5-2 0 15,-3 2 0-15,2 0 0 16,6 3 1-16,2-3-1 0,5 3 1 16,0-8-1-16,3-2 1 15,4-5 0-15,3-5 1 0,0-5-1 16,5-3 1-16,2-2-1 15,5-5 0-15,3-2 0 16,2-3 0-16,-2-5-1 16,0 0 0-16,0 1 0 15,-3-4 0-15,-2-2-1 16,0 3 1-16,-8 2-1 0,-2-2 0 16,2 7 0-16,-4 0 1 15,-3 0-2-15,-3 5 1 16,1 8-1-16,-3 4 1 31,-3 3 0-31,1 2 1 0,-1 8-1 16,1 0 1-16,2 0-1 15,2 2 1-15,3-5 0 16,5-2 1-16,0-2-1 16,5-6 1-16,-3-2 0 15,3-5 0-15,3-2 0 16,-1-3 1-16,-5-5-1 0,1-3 0 15,-3 1 0-15,-5-3 1 16,2-2-1-16,-4-3 0 0,-6 3-1 16,-4-1 0-16,2 1 0 15,-3 4 0-15,-4 4-1 16,2 1 0-16,-5 6-1 16,3 2 1-16,-1 2 0 15,-2 3 0-15,8 5 0 31,0 0 0-31,-1 0 0 16,6 0 1-16,4 0 0 0,6-3 0 16,-1-2 0-16,10 0 1 15,3-3 0-15,3-2 0 0,-1 0-1 16,3-2 0-16,-1-1 1 16,1-1 0-16,0-4-1 15,-3 1 1-15,-2-3-1 16,0 0 0-16,-3 0 0 15,-2-2 1-15,0-1-1 16,0-2 1-16,-3 3-2 0,1 4 1 16,-3 3-1-16,0 5 0 15,0 3-1-15,-1 4 1 16,-4 3 0-16,0 5 0 0,-2 3 0 16,-3-1 1-16,-3 3 0 15,-2 4 0-15,-7-1 1 31,-3-1 1-31,-7-2-1 16,-5-3 1-16,2-2-1 16,0-5 1-16,3-5-1 15,2-2 1-15,7-3-1 16,1-3 0-16,5 1-2 0,2-1 1 16,5 3 0-16,5 0 1 15,2 0-1-15,8 0 0 16,5 0 0-16,2 3 1 0,3-3 0 15,0-3 1-15,-1 3-3 16,4-2 1-16,-3-3-6 16,-3 0 1-16,0 2-4 15,5-2 0-15</inkml:trace>
</inkml:ink>
</file>

<file path=word/ink/ink5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24:01.41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64 0 18 0,'0'3'9'0,"0"9"-7"15,0-5 14-15,0 3-14 16,0 10 0-16,-3 3 1 16,-4 4 1-16,2 0-5 15,-2 5 0-15,4-7 3 16,-4 0 0-16,2-3 0 16,0-2 0-16,-2-3-4 15,-1-2 0-15,6 0-6 16,-3 0 1-16</inkml:trace>
</inkml:ink>
</file>

<file path=word/ink/ink5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24:09.91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20 0 18 0,'12'2'9'0,"3"21"-8"16,-10-18 14-16,0 10-14 15,0 5 0-15,-3 9 2 16,-2 9 0-16,5 6-3 16,-10-1 0-16,1-1 2 0,-9 0 0 15,-7-2 1-15,-5-5 0 16,-4-3-1-16,-1-2 0 16,-7-5-1-16,0-3 0 15,-6 1-5-15,4-4 1 16,-3 1-6-16,-3 0 1 15</inkml:trace>
</inkml:ink>
</file>

<file path=word/ink/ink5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24:09.62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19 24 13 0,'12'-10'6'0,"-2"2"1"16,-10 8 8-16,3-2-13 15,-1-3 0-15,-2 5 0 16,-5 2 1-16,-2 3-4 0,-8 3 1 16,-2 7 2-16,2 5 0 15,-3 4-1-15,-2 6 0 16,3 0-1-16,4 0 1 15,1-3-1-15,7-4 1 16,5-1-1-16,2-7 1 16,3 0 0-1,8-5 0-15,-1-3 1 0,6-4 0 16,-1-3-1-16,3 0 1 16,0-8-2-16,0-2 1 0,-5-2-2 15,0-3 1-15,-5 3-1 16,-3-8 0-16,-7 10 0 15,-7 2 1-15,-3 8 0 16,-5 3 0-16,2 7 1 16,-2 2 0-16,1 6-1 15,4-4 1-15,2 1-3 0,1 0 0 16,4 0-4-16,3-7 1 16,0 2-3-16,5-3 0 15</inkml:trace>
</inkml:ink>
</file>

<file path=word/ink/ink5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24:09.21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31 10 0,'5'-10'5'0,"18"3"3"16,-16 4 3-16,8-2-10 15,2 3 1-15,3 2 0 16,0 0 1-16,-3-3-4 16,10 3 1-16,-9 3 2 15,2-1 0-15,-3 1-1 31,-2 2 1-31,-8 0-2 16,-7 2 1-16,-5 3-1 16,-7 2 1-16,-3 3-1 0,-7 2 1 0,-6 6-1 15,-1-6 1-15,4 5 0 16,3 0 0-16,2-2 0 16,5 0 0-16,8-3 0 15,2 0 0-15,2-2 0 0,6 0 0 16,2-5 0-16,2 0 1 15,5-3-4-15,3-4 1 32,-2-1-5-32,2 1 1 0,-3-6-3 15,5-2 1-15</inkml:trace>
</inkml:ink>
</file>

<file path=word/ink/ink5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24:08.82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8 41 13 0,'25'-35'6'0,"3"33"2"16,-21-1 6-16,-5 3-13 16,1 5 1-16,-1 3 1 15,-2 1 1-15,0 9-5 16,-2 2 1-16,-3 2 2 16,-5 8 0-16,0-1-1 15,-2 1 1-15,2 2-2 16,-3-4 1-16,3-6-2 15,-2 3 1-15,7-8-4 16,-3 0 0-16,1-9-3 16,5 2 0-16</inkml:trace>
</inkml:ink>
</file>

<file path=word/ink/ink5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24:08.56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36 13 0,'2'-10'6'0,"11"-12"-1"16,-8 19 7-16,0 3-11 15,2 0 1-15,3 0 0 32,0 0 0-32,5 0-3 15,2 3 1-15,-2-1 1 16,5 3 1-16,0 0-1 0,-3 5 0 16,1 0-1-16,-8 0 1 15,0 2 0-15,-8 1 1 16,-2-1-1-16,-10 1 0 15,-2-3 0-15,-6-1 1 0,-2-1-1 16,0-3 0-16,3 0-1 16,5-3 1-16,-1 1-1 15,6-3 0-15,2 0-1 16,2 0 1-16,3 0-1 16,5 2 1-16,3 1-1 15,4 2 0-15,-2 5 0 0,3 0 1 16,-1 5 0-16,0-1 0 31,-2 4 0-31,0-1 0 0,-2 1 0 16,-6 2 1-16,-2-8 1 15,-5 0 0-15,-7-2-1 16,2 0 1-16,-5 0-1 16,3-2 1-16,-3-3-1 15,0 0 1-15,2-3-4 16,1 1 0-16,4-3-3 0,3-3 0 15,3-4-4-15,4 2 1 16</inkml:trace>
</inkml:ink>
</file>

<file path=word/ink/ink5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24:07.83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 0 21 0,'0'10'10'0,"-2"-5"-10"15,2-3 18-15,0 1-18 16,2 1 0-16,-2 1 0 15,0-2 0-15,0 4-2 16,0-2 0-16,3 0-4 16,4 0 0-16</inkml:trace>
</inkml:ink>
</file>

<file path=word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10:57.14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32 19 0,'8'-12'9'0,"12"0"-4"0,-15 9 13 16,-3 1-17-16,6-1 0 15,-8 3 3-15,5 3 1 16,-3 4-5 0,-2 5 1-16,0 8 3 15,0 5 0-15,0 2 0 16,0 3 1-16,8-3-2 15,-3 0 0-15,2-5-1 0,-7-4 0 16,7 1-1-16,-7-4 1 16,5 2-2-16,-2-4 1 0,2-3-2 15,-3-3 0-15,-2 0-5 16,0-2 1-16,0-5-5 16,0 0 0-16,5-5-2 15,-2 0 0-15</inkml:trace>
</inkml:ink>
</file>

<file path=word/ink/ink5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24:07.61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85 15 10 0,'5'-15'5'0,"-3"20"1"0,-2-5 5 15,0 0-9-15,0 0 0 0,-2 5 0 16,-3 0 1-16,-3 5-4 16,-4 2 1-16,-1 6 2 15,1-6 0-15,-3 13-1 16,5 2 0-16,3 1-1 16,-1-1 1-16,8-2-1 15,3-3 1-15,4-4 0 16,1 4 0-16,2-10-1 31,5 1 1-31,2-3 0 16,5-5 0-16,1-5 0 15,1 0 1-15,-1-8-2 0,-1 1 1 16,-2-10 0-16,2-13 0 16,-7 7 0-16,-5-4 0 15,-2 0-1-15,-3 2 1 16,-5 0 0-16,-5 0 1 0,-3 3-1 15,1 4 0-15,-6 3-1 16,1 3 1-16,0 0-3 16,2 7 1-16,0 10-5 15,2 0 0-15,8 7-3 16,-2 0 1-16</inkml:trace>
</inkml:ink>
</file>

<file path=word/ink/ink5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24:07.14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8 0 8 0,'-10'2'4'0,"10"6"1"16,0-8 1-16,0 0-4 16,0 2 1-16,0 1 1 15,7-1 1-15,-4 5-6 0,2-4 0 16,2 2 4-16,6-3 1 15,2 1-1-15,5-1 0 16,2 3-1-16,5-2 0 16,-4 2 0-16,-1-3 0 0,-5 1-1 15,6-1 1-15,-3 1-3 16,0-1 0-16,-3 1-4 16,-2-1 1-16,0 1-3 15,2-1 0-15</inkml:trace>
</inkml:ink>
</file>

<file path=word/ink/ink5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24:03.84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7 19 0,'0'0'9'0,"3"-8"-6"0,-3 8 12 15,0 0-14-15,0 0 0 16,0 0 1-16,0 3 1 16,0 2-3-16,0 0 0 0,0 0 2 15,0 0 1-15,2 0-1 16,0 0 1-16,-2-3-1 15,8 0 0-15,-3 1-4 16,0-3 1-16,-1 0-5 16,4 0 0-16,-1-3-3 15,-2 1 1-15</inkml:trace>
</inkml:ink>
</file>

<file path=word/ink/ink5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24:02.82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43 16 10 0,'5'-7'5'0,"0"4"4"16,0 1 0-16,2-1-7 15,-7 3 0-15,3-2 1 0,-3 2 0 16,0 0-4-16,0 2 1 31,-8 3 3-31,-2 5 0 0,-7 5-1 16,-5 5 0-16,-6 7 0 15,-1 8 0-15,-1 4 0 16,5 4 1-16,0-1-1 16,6-3 0-16,-1 1 0 15,10-5 0-15,-2-8 0 16,7-5 0-16,-3-2-4 0,8-5 0 15,0-2-5-15,8-4 0 16,4-4-2-16,3-2 0 16</inkml:trace>
</inkml:ink>
</file>

<file path=word/ink/ink5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24:01.09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5 11 16 0,'-5'-12'8'0,"17"17"1"16,-7-5 7-16,5 0-15 16,5 2 1-16,3-2 1 15,-1 3 0-15,8-1-3 16,-3 1 0-16,5 1 2 15,-2-4 0-15,2 3-3 16,-7-3 1-16,2 0-5 16,-7 0 0-16,5 2-4 15,2-4 1-15</inkml:trace>
</inkml:ink>
</file>

<file path=word/ink/ink5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24:00.79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74 96 10 0,'10'-18'5'0,"3"1"4"15,-8 9 0-15,-5-2-8 16,-5-2 1-16,-8 2 1 16,3 5 1-16,-2-2-5 15,-3 2 1-15,3 2 2 0,2 1 0 16,-3 7-1-16,1 2 1 16,4 3-1-16,6 10 0 15,2 2-1-15,2 11 1 16,11 1 0-16,-6 4 1 15,8-1-1-15,-2-5 0 16,2-4 1-16,-8-1 0 16,0-7 0-16,-7-5 1 15,-7-3-1-15,-5 1 1 0,-6-6-1 16,-4-4 1-16,-3 2-2 16,3-5 1-16,-1 0-3 15,3-3 0-15,5-2-5 16,8 0 1-16,7-2-5 15,2-3 0-15</inkml:trace>
</inkml:ink>
</file>

<file path=word/ink/ink5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24:00.41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75 10 9 0,'0'-10'4'0,"-5"7"2"0,3 3 2 16,2 3-5-16,-8 2 0 0,-4 5 1 16,4 4 1-16,-6 11-6 15,6 2 0-15,3 3 4 16,-7-1 1 0,10-1-2-16,2-1 1 0,7-3 0 15,0-4 0-15,6-5 0 16,1-5 1-16,-4-3-2 15,8-4 1-15,-4 2-1 16,1-10 1-16,-3-3-2 16,-4-4 1-16,-1-8-1 15,-7-7 1-15,0-5-2 0,-7 2 1 16,-1 3-1-16,-1 3 0 16,-1 4-2-16,2 3 0 15,1 4-4-15,0 3 1 16,7 5-5-16,2 3 0 0</inkml:trace>
</inkml:ink>
</file>

<file path=word/ink/ink5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24:00.02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33 69 10 0,'2'-5'5'0,"1"-5"4"31,4 8 1-31,-7 2-9 16,0 0 1-16,0 0 0 0,0-5 1 15,0-3-4-15,-7 3 1 16,4-2 1-16,1-3 1 16,-6 5-2-16,1 0 1 0,-1 0-1 15,1 5 0-15,-8 0 0 16,5 0 0-16,-5 0 0 15,-5 3 0-15,3-1 0 16,-8 1 1-16,3-1-1 16,4 1 1-16,3-1-1 15,3 3 0-15,4 2 1 0,-4-4 0 16,7-1-1-16,3 1 1 16,-1-1-1-16,3 1 1 15,0-1 0-15,0-2 1 16,0 0-2-1,0 0 1-15,0 0 0 16,0 0 0-16,0 0-1 16,0 0 1-16,0 0-1 15,0 0 0-15,0 0 0 16,0 0 0-16,0 0 0 16,0 0 0-16,0 0 0 15,0 0 1-15,0 3-2 0,0-3 1 16,0 2 0-16,0 1 0 15,0-1 0-15,0 3 0 0,0 3 0 16,0-1 0-16,0 3 0 16,0 3 0-16,0-1 0 15,3 3 0-15,-1 2 0 16,3 3 1-16,3 0-1 16,-1 2 0-16,0-2 1 15,6 3 0-15,2-1 1 16,0-7 0-16,7 2-1 0,3-4 1 15,-5-3 0-15,10-3 1 32,-1-4-2-32,1 2 0 15,3-5 0-15,-11 0 0 16,0 0-1-16,-2-3 1 0,-5-2-4 16,5 3 1-16,-8-1-5 15,-4 1 0-15,7-6-3 16,-5 1 1-16</inkml:trace>
</inkml:ink>
</file>

<file path=word/ink/ink5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23:58.84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0 21 0,'5'3'10'0,"13"1"-5"16,-11 1 15-16,10-5-20 15,-2 3 1-15,7-1 0 16,3 0 1-16,4 1-6 0,1-1 1 16,4-2-4-16,6 3 0 15</inkml:trace>
</inkml:ink>
</file>

<file path=word/ink/ink5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23:58.62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 26 10 0,'-5'-12'5'0,"7"5"4"0,-2 7 5 0,0 0-13 16,5-2 1-16,3-1 1 16,-1 3 1-16,6 0-5 15,-1 0 1-15,5 0 2 16,3 0 1-16,3 0-1 15,2 3 1-15,-1-1-2 16,6 0 0-16,3 1 0 0,-1-1 1 16,-2 1-1-16,-5-3 1 0,-3 0-4 15,-2 0 1-15,-3 2-3 16,-4-2 1-16,-3 0-6 16,0 0 1-16</inkml:trace>
</inkml:ink>
</file>

<file path=word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10:56.84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90 122 11 0,'14'-25'5'0,"-1"-7"5"0,-11 25 7 15,-2-3-16-15,-2 2 1 0,-6-2 1 16,1 3 0-16,-1 0-3 31,-4-1 0-31,0 3 3 16,2 3 0-16,-2 2-1 15,-1 5 0-15,6 0-1 0,4 7 1 16,-4 8-2-16,2 2 1 16,10 3-1-16,2 2 1 15,1 3 0-15,-1 2 0 0,8 3 0 16,5 0 0-16,-5-1 1 15,4-4 0-15,-4-3 0 16,0-4 1-16,-8-3 0 31,-2-3 0-31,-10-2 0 16,-2-3 1-16,-8 1-1 0,-5-3 1 16,-2-5-1-16,10-1 0 15,-23-1-1-15,13-1 1 16,-5-4-3-16,5-1 0 0,0-1-4 15,2-1 1-15,5-3-4 16,8 3 0-16,7-2-4 16,0 2 0-16,14-3-2 15,-6 3 0-15</inkml:trace>
</inkml:ink>
</file>

<file path=word/ink/ink5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23:58.04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9 30 11 0,'-8'3'5'0,"13"-6"3"0,-5 3 5 16,0 0-12-16,0 0 0 15,8 0 2-15,1 0 0 16,4 0-4-16,4 0 1 15,6-2 2-15,-1-1 0 0,5 1-1 16,8-1 1-16,-3 1-2 16,5-1 1-16,1 3-1 15,-4-2 1-15,4-1-1 16,-6 3 1-16,3 0-1 16,-6-2 0-16,-4 2 0 15,-2-3 0-15,-4 1 0 0,-4-1 0 31,-5 3 0-31,3 0 0 16,-8 0 0-16,-3 0 0 0,-2 3 0 16,-2-1 0-16,-3 3 0 15,-8 3 1-15,3 2-1 16,-10 0 0-16,1 4 0 16,-6 9 0-16,-5 2 0 15,-7 2 0-15,-3 0 0 16,0 3 0-16,3-2 0 0,-3-4 1 15,3-4-1-15,5-2 0 16,-5-1 0-16,7-2 0 16,3-3 0-16,4 1 1 15,3-3-1-15,6 0 1 0,4-5 0 16,-3 2 1-16,8-2 0 16,3 3 0-16,2-3 0 15,10 0 1-15,7 0-1 31,5-1 1-31,8-1-1 16,5-1 1-16,10 1-1 16,7-1 1-16,-3 1-2 0,4-1 1 15,-6 1-1-15,-5-3 0 16,-7 5-1-16,-1-5 1 16,-9 2-1-16,-5-2 0 0,-3 0-5 15,-2 0 0-15,3 0-6 16,-1 0 1-16,5-2-1 15,1-6 0-15</inkml:trace>
</inkml:ink>
</file>

<file path=word/ink/ink5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24:10.84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 5 11 0,'-5'-2'5'0,"5"-3"1"0,0 5 5 31,5 0-10-31,2 0 1 16,3 0 1-16,-3 0 1 0,8 5-5 15,-2-3 1-15,4 3 2 16,5 2 0-16,-2-7 0 16,3 3 0-16,-1-1-1 15,0 1 0-15,-2-3 0 16,-2 0 0-16,-1 0-1 15,-4 0 0-15,-1 0-3 16,-2 0 1-16,-3 0-4 0,3 0 0 16,-5 0-1-16,0 4 1 15</inkml:trace>
</inkml:ink>
</file>

<file path=word/ink/ink5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25:01.85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59 63 17 0,'-17'8'8'0,"-18"22"-4"0,30-20 9 16,3 4-13-16,2-1 1 15,5 2 0-15,2 0 0 16,5-3-1-16,1-7 1 16,4-5 0-16,0-5 1 15,3-2-1 1,-8-6 1-16,3-2-1 15,-3-2 1-15,-4-5-1 16,-6-1 0-16,1 1-1 16,-3 2 1-16,-3 3-5 15,-2 4 0-15,-7 3-3 0,-3 8 0 16</inkml:trace>
</inkml:ink>
</file>

<file path=word/ink/ink5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25:01.58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 17 19 0,'-7'-7'9'0,"19"7"-6"15,-5-3 11-15,3 1-14 16,7 2 1-16,3-2-1 15,2-1 0-15,5 3-6 16,2 3 1-16</inkml:trace>
</inkml:ink>
</file>

<file path=word/ink/ink5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25:01.40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37 10 0,'3'-7'5'0,"24"-1"2"0,-15 6 5 16,6-1-11-16,-1 1 0 15,5 0 0-15,5-1 1 16,1 3-3-16,-1 0 1 16,-2 0 1-16,-1-2 0 0,-1-1-1 15,-1 1 1-15,-7-1-1 16,0 1 1-16,-5 4 0 15,-8 3 1-15,-2 5-1 16,-2 5 1-16,-6 2 0 16,-7 11 0-16,1 6-1 15,-1 3 1-15,2 1-1 16,3-4 0-16,0-1 0 16,1-1 0-16,4-5-1 0,-3 0 0 15,3-4-2-15,0-1 0 16,0-5-5-16,-2-4 0 15</inkml:trace>
</inkml:ink>
</file>

<file path=word/ink/ink5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25:01.04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70 11 17 0,'5'-7'8'0,"-2"2"-5"0,-3 5 8 0,2 0-10 16,3 0 0-16,-5 2 1 15,0 6 1-15,0 1-3 16,-2 6 0-16,-6 13 2 15,-1-1 0-15,1 2 0 0,-6 4 0 16,6-4-1-16,4 1 1 16,-4-3-1-16,1-5 0 31,0 1 0-31,-1-4 1 16,8-4-2-16,0 0 0 0,-2-3-2 15,2-4 0-15,0-3-4 16,2 0 0-16,6-3-2 15,1-2 0-15</inkml:trace>
</inkml:ink>
</file>

<file path=word/ink/ink5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24:54.67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5 25 11 0,'0'-7'5'0,"4"12"1"16,-4-5 5-16,3-3-10 31,-1 3 1-31,3-2 0 16,3-1 0-16,-1 1-3 16,0-1 1-16,3 3 1 15,-5-2 1-15,3-3-1 0,6 7 0 16,-6-4 0-16,9 2 0 15,-7-3 0-15,2 3 0 16,1 3 0-16,-1-3 0 0,0 2 0 16,-4-2 0-16,4 0 0 15,-5 5 0-15,-2 0 0 16,5 5 0-16,-5 3 0 16,-2 4 1-16,-3 6-1 15,0-1 1-15,-3 0-1 16,-2 6 1-16,-7-3-1 0,2-3 1 15,-10-2-1-15,5 0 1 16,-7-3-1-16,0-2 0 16,-3-2-1-16,8-3 1 15,-3-5-1-15,6 0 1 0,-1-3-1 16,-2-2 1-16,9 0-1 31,6-2 1-31,-3-1-2 16,10-2 1-16,-3 3-1 15,6-1 1-15,9-2 0 16,-2 10 0-16,-1 3 0 0,1-3 0 16,5 2 1-16,-3 3 0 15,-4-2 0-15,1 4 0 16,-1-2 0-16,1 0 0 16,-1-2 0-16,-11 2 1 0,6-5-4 15,-3 0 0-15,-3 0-3 16,5-5 0-16,-2-5-5 15,3-3 0-15</inkml:trace>
</inkml:ink>
</file>

<file path=word/ink/ink5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24:52.39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5-3 29 0,'-8'5'14'0,"-2"-10"-20"15,10 5 28-15,0 0-24 16,0 0 1-16,0 0-8 16,0 2 0-16,0-2 7 15,3 3 0-15</inkml:trace>
</inkml:ink>
</file>

<file path=word/ink/ink5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24:52.15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76 20 19 0,'-22'-12'9'0,"0"7"-6"0,17 2 13 16,-3 3-16-16,1 5 1 15,2 5-1-15,5 3 1 16,0 6-2-16,5 6 1 16,7 5 1-16,-2 7 0 15,3 5 0-15,1 0 1 0,1-2-1 16,5-6 1-16,-12-4 0 16,4-3 0-16,-10-7 0 15,-4 5 1-15,-10-10-1 16,-3-1 1-16,0-4-2 15,-10-5 1-15,8-5-1 16,-3-5 1-16,12-2-3 16,4-3 1-16,8 0-1 31,11-2 1-31,5-8-1 16,2 0 0-16,8-5 0 0,2-2 0 15,3 0 1-15,-5-3 0 16,-1 1 0-16,-4 1 1 15,-7-1 0-15,-6-1 0 0,-12 8-1 16,0-1 1-16,-12 4-1 16,2 4 1-16,-8 2-1 15,3 4 1-15,1 1-2 16,-1 6 1-16,7-1-4 16,-4 6 0-16,12-1-4 15,0 8 1-15,5 2-2 0,2 6 0 16</inkml:trace>
</inkml:ink>
</file>

<file path=word/ink/ink5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24:51.62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96 13 9 0,'-3'-8'4'0,"-4"1"4"0,2 7 5 0,2 2-11 16,-4 3 0-16,-1 5 1 15,-4 10 1-15,-3 7-5 16,7 6 0-16,-4-1 3 15,5 3 1-15,2-3-1 16,2-2 0-16,6-3-1 16,7 1 0-16,-3-6 0 15,3-5 1-15,10-4 0 16,-5-8 0-16,5-3 0 16,2-7 0-16,-2-2 0 15,0-6 1-15,-5-7-1 16,0-7 0-16,-8-5-1 0,1-1 0 15,-8 4 0-15,-3-1 0 16,-2 7-1-16,-7 6 1 16,2 2-2-16,-3 5 1 15,6 3-3-15,-6 2 0 0,6 5-3 16,4 5 1-16,6 5-5 16,4 2 1-16</inkml:trace>
</inkml:ink>
</file>

<file path=word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10:56.40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56 67 21 0,'3'-18'10'0,"-3"3"-8"0,0 11 16 0,-3-6-17 16,-2 2 1-16,-2 3 2 16,4 0 0-16,-14 3-5 15,7 2 1-15,-9 7 2 0,-1-2 1 16,3 5-2-16,2-2 1 15,2 11-2-15,-1-4 1 0,9 10 0 16,2-5 0-16,3 15-2 31,0-8 1-31,8 10 0 16,2-10 1-16,9 1-1 16,-6-9 1-16,1 6 0 15,-1-5 1-15,-3 0 0 0,-3-3 0 16,-2 1 0-16,-10-3 1 15,3-3 0-15,-3-2 0 16,-18-3 0-16,9 1 0 16,-14-6-1-16,6 3 0 0,-5-10-2 15,7 3 0-15,-2-3-3 16,0 2 0-16,15-4-5 16,-3 2 0-16,15-3-5 15,2 1 1-15,20-3 0 16,-7 3 1-16</inkml:trace>
</inkml:ink>
</file>

<file path=word/ink/ink5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24:51.19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82-6 10 0,'-5'-3'5'0,"5"3"-1"0,0 0 5 0,0 0-7 15,0 0 1-15,0 0 1 16,5 8 1-16,-5 2-6 15,0 7 0-15,-5 3 4 16,5 5 0-16,-5 5-1 16,-2 12 1-16,4 0-1 15,-4 0 0-15,2-2-1 0,-2-2 1 16,-1-6-1-16,6 3 1 16,-11-8-1-16,8-2 1 15,3-5-2-15,-3 0 0 0,2-8-3 16,-2-5 1-16,5-2-5 15,0-5 0-15,8-5-1 16,4 3 0-16</inkml:trace>
</inkml:ink>
</file>

<file path=word/ink/ink5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24:11.12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 11 0,'-2'2'5'0,"12"3"2"16,-5-2 8-16,2-1-13 15,1 3 0-15,4-3 1 16,5 3 1-16,1-3-5 15,4 3 0-15,0-3 3 16,1-2 0-16,-1 0-1 0,0 0 0 16,-2 0-3-16,-3 0 0 15,3 0-3-15,-2 0 1 16,-1 0-3-16,-7-2 1 16</inkml:trace>
</inkml:ink>
</file>

<file path=word/ink/ink5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25:09.77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79 1165 17 0,'-7'-17'8'0,"-3"-11"-6"16,10 18 11-16,-3-5-12 0,1-4 1 15,-1-6 1-15,-2 0 1 16,-5-5-5-16,3-10 1 15,-1-7 2-15,-1-3 1 0,1-2-2 16,1-10 1-16,-11 3-2 16,6-8 0-16,-1-5 0 31,-2 4 0-31,1 9 0 16,1 7 0-1,1-3-1-15,9 5 1 16,6 13-1-16,9 10 1 15,6 2-1-15,6 5 0 0,14 3 0 16,6 2 0-16,21 2 0 16,10 4 1-16,7 1-1 15,19 1 1-15,16 2 0 16,8 0 0-16,9 0 0 16,5 2 0-16,8-2 0 15,14 5 0-15,-4-2 0 0,14 2 0 16,3-5-1-16,7 5 1 15,3-10 0-15,13 5 1 16,2-3-1-16,-1 1 0 16,4 2 0-16,-9 3 1 0,-1-3-1 15,-16 2 1-15,6 1-1 32,-11 2 0-32,-9 0 0 15,-1 0 1-15,-9 2-1 16,-6 1 0-16,-4-1 0 15,-13 6 0-15,-17-4 0 0,-7 4 1 16,-18-1-1-16,-3 1 1 16,-7-3-1-16,-12-3 0 15,-6 1 0-15,-14-1 0 16,-8 3 0-16,-7 0 0 0,-5-2 0 16,-3-1 1-16,-2 3-1 15,-10 3 0-15,0 4 0 16,-5 5 0-16,-2 11 0 15,-3 9 0-15,-3 15 0 16,-2 8 0-16,3-1 0 16,-1 3 0-16,3 0 0 0,3 6 0 31,2-4 0-31,5-4 1 16,2-6-1-16,-5-4 0 15,1-10-4-15,-8-3 1 0,-8-5-4 16,-6-2 1-16</inkml:trace>
</inkml:ink>
</file>

<file path=word/ink/ink5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25:07.79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64 12 9 0,'-8'-2'4'0,"-9"9"6"0,7-2 2 16,3 5-11-16,-1 7 1 15,1 1 1-15,0-3 0 16,7 4-4-16,5 1 1 16,4-5 3-16,-1-3 0 15,9-4 0-15,-7-3 1 16,5-5-1-16,-3-8 0 16,0-2-1-16,-2-5 1 15,-2-7-2-15,-3 0 1 16,-5 0-6-16,0-3 1 15,-5 5-6-15,-10 3 1 0</inkml:trace>
</inkml:ink>
</file>

<file path=word/ink/ink5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25:07.50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63 24 11 0,'0'-12'5'0,"0"-1"1"16,0 13 6-16,0 0-12 16,0 0 1-16,-5 3 0 0,5 4 1 15,-3 3-2-15,-2 2 0 16,3 3 1-16,-3 8 1 15,5-1-1-15,0 3 1 0,0 4-1 16,0 1 1-16,5 5-1 16,-5-1 0-16,0-1 0 31,0 4 1-31,-5 0-1 16,5-3 1-16,-7-1-1 15,-1-9 1-15,-4 1-1 16,4-7 1-16,-6-6 0 15,-6-5 0-15,5-2-1 0,0-2 1 16,0-6-1-16,3-4 1 16,4-6-2-16,1-1 0 15,7-4 0-15,0 1 0 0,7-3 0 16,8-5 0-16,5 3-1 16,2 0 1-16,-2-5 0 15,-5 2 1-15,10 0-1 16,-8 0 0-16,-2 3 0 15,-3-3 1-15,-4-2-1 0,-8 2 0 16,0 0 0-16,-8 3 1 16,1 5-2-16,2 2 1 31,-5 3-3-31,5 4 0 16,2 8-4-16,3 3 0 0,3 4-2 15,2 1 1-15</inkml:trace>
</inkml:ink>
</file>

<file path=word/ink/ink5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25:06.65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82 28 11 0,'5'-12'5'0,"0"2"-1"16,-2 5 2-16,-3 5-4 15,0 0 0-15,0 0 1 16,0-2 0-16,-3 2-4 16,-2 0 1-16,-7 7 2 15,2 5 0-15,-10 8-1 0,0 0 1 16,-2 3-1-16,2-6 0 15,-3 18 0-15,1 0 0 0,10-3 0 16,-3 0 0-16,7-4-1 16,8-1 1-16,0-2 0 15,3-10 0-15,9-3 0 16,3-4 1-16,12-6 0 31,-4-4 1-31,4-3-1 16,-7-5 0-16,2-3 0 0,-2-2 0 15,-5-2-1-15,-7-6 1 16,7 1-1-16,-10 0 0 16,-5 2-1-16,0 0 1 0,-5 0-1 15,2 3 0-15,-4 2-1 16,2 2 1-16,2 6-3 16,-2 2 0-16,5 2-4 15,0 3 0-15,8 3-2 16,-1-1 0-16</inkml:trace>
</inkml:ink>
</file>

<file path=word/ink/ink5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25:05.77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15 27 10 0,'0'-18'5'0,"5"8"-2"0,-5 10 6 0,0 0-7 16,0 0 0-16,0 0 1 16,0 0 1-16,0 0-5 15,2 3 1-15,-2 4 3 16,-2 6 0-16,-3 10-1 0,-3-1 1 16,1 6-1-16,-8 0 0 15,0 4-1-15,2 4 1 16,-7-1-1-16,3-2 1 0,-3-1-1 15,5 1 0-15,2-3 0 16,-2 0 0-16,0-2 0 16,3 0 1-16,4-6-1 31,1-4 1-31,-1-6-3 0,3-4 1 0,3 0-4 31,2-6 1-31,0-2-6 16,0-5 0-16</inkml:trace>
</inkml:ink>
</file>

<file path=word/ink/ink5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25:02.74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5 162 17 0,'-7'3'8'0,"-1"-18"-3"16,8 10 10-16,0 0-15 16,8-2 1-16,-1-3 0 15,11-5 1-15,4-2-3 0,3 0 1 16,2 2 0-16,3 0 1 16,4 3 0-16,-4 0 0 15,5 0-1-15,-8 4 1 0,-2 8 0 16,-3 0 0-16,0 3 0 15,-2 2 0-15,2 4 0 16,1-4 0-16,4-2-2 16,-5 2 1-16,3-5-4 31,-3 0 0-31,1-8-3 16,-6 1 0-16</inkml:trace>
</inkml:ink>
</file>

<file path=word/ink/ink5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25:10.49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8 43 21 0,'-30'-7'10'0,"37"2"-14"0,-4 5 16 0,4 0-12 16,13 0 0-16,7 0-1 15,11 3 1-15,9-1 0 16,13 3 1-16,2-3-1 15,20 1 1-15,20 2-1 16,2 0 1-16,23-3 0 0,12 3 0 16,13-7-1-16,14-1 1 0,21-2-1 15,14 3 1-15,10-3 0 16,13 0 0-16,10-2-1 31,2 2 1-31,10 0 0 16,2 0 1-16,1 5-2 15,-3-3 1-15,-5 6 0 16,-15-3 0-16,-7 2-1 0,-20-2 1 16,-10 0-1-16,-18 3 1 15,-12-3-1-15,-12 0 1 16,-18 2 0-16,-7 1 1 0,-20-3-1 16,-15 2 1-16,-12 1 0 15,-8-1 0-15,-13 0-1 16,-11 1 0-1,-14-1 0 1,-6 1 0-16,-6-1-3 16,-2 1 0-16,-5-1-5 15,0 8 0-15,-3-2-2 0,1 2 1 16</inkml:trace>
</inkml:ink>
</file>

<file path=word/ink/ink5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25:08.59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0 40 6 0,'10'-12'3'0,"15"7"7"0,-17 0-6 31,9 2-2-31,5 3 0 16,6 0 1-16,4-2 1 0,-2-3-5 15,0 2 0-15,4 1 2 16,-4-1 1-16,3 3-1 15,-6 0 0-15,-2 0-1 16,-5 3 1-16,-3-1-1 16,-7 1 1-16,-5 2-1 0,-5 5 1 15,-5 0 0-15,-5 4 0 16,-7 6-1-16,-3 3 1 16,-8 4 0-16,-4 0 0 15,0 0-1-15,-5 3 1 0,-1-3 0 16,1 3 0-16,0-3 0 15,4-2 0-15,1-2 0 16,7-1 0-16,3-5 0 16,9-2 1-16,1-2 0 15,9-4 0-15,8-1 0 16,10-1 0-16,5 3 0 16,10-7 0-1,7 2-1-15,-2-3 1 16,2 1-1-16,-2-3 0 15,3 0 0-15,1-3 0 0,1 3-3 16,-5 0 0-16,0 3-4 16,-6-1 0-16,1 1-3 15,-2-3 0-15</inkml:trace>
</inkml:ink>
</file>

<file path=word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10:55.94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52 95 22 0,'0'-10'11'0,"-2"-15"-9"0,2 18 18 16,-5 2-17-16,5-2 0 15,-5-3 1-15,-2 2 1 16,-1 1-7-16,-2-1 1 16,-2 3 3-16,-10 3 1 0,-5 2-2 15,-1 2 0-15,-1 3-1 16,2 3 0-16,4 2 0 16,1 2 0-16,-3 1 0 15,8 1 1-15,-3 4-2 16,13-1 1-16,-5 3 0 15,9 0 0-15,6 0 0 0,9 0 0 16,-5 2-1-16,8 1 1 31,5-1 0-31,-3-2 1 16,8-3-1-16,-3 3 1 0,5-3-1 16,-4-2 1-16,-1 0 0 15,-2 0 1-15,-8 3-1 16,-2-1 0-16,-3 0 1 15,-2-2 0-15,3 0 0 16,-8 3 0-16,-8-6 0 0,-7 1 1 16,-9-4-1-16,-1-1 1 15,-7-1-1-15,10-2 0 16,-15 0 0-16,4-2 0 16,4-1-2-16,2-2 0 0,12-2-2 15,-5 2 0-15,10-3-5 16,10-2 1-16,7-2-5 15,1-1 0-15,14-4-2 16,-2 2 0-16</inkml:trace>
</inkml:ink>
</file>

<file path=word/ink/ink5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25:03.10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91 18 10 0,'-37'15'5'0,"4"-3"-1"15,26-12 4-15,-1 0-6 16,3-2 0-16,3-1 1 16,2-2 1-16,5 0-5 15,5 0 1-15,5 0 2 16,7 3 1-16,3-1 0 16,10 3 0-16,2 3-1 15,-2-3 0-15,0 0 0 16,-1 0 0-16,4 0-1 15,-4 0 1-15,9 0-2 0,-8-3 0 16,-6 1-5-16,1-1 1 16,3-2-4-16,-11 0 1 15</inkml:trace>
</inkml:ink>
</file>

<file path=word/ink/ink5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27:34.58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262 96 4 0,'-13'-2'2'0,"6"-6"0"0,4 4 3 0,-4-1-5 16,0 0 1-16,-3 0-1 15,0 0 0-15,2 2-1 16,-4 1 1-16,-3-3 0 16,0 0 1-16,2-3-1 15,-1 3 0-15,-9 0 1 0,3 3 0 16,-2-6-1-16,-5 3 1 15,4 5-1-15,3-2 1 16,-10 2-1-16,10-3 1 0,-2 3-1 16,-3-2 1-16,0-1-1 15,0 1 1-15,1-1-1 32,-1 3 1-32,2-2-1 15,1 2 1-15,0 0-1 16,2 2 0-16,-8 1 0 15,6-1 1-15,-10-2-1 0,9 3 0 16,1-1 0-16,7 3 0 16,-7-2 0-16,2 4 0 15,0-2 0-15,0 0 0 0,2 0 0 16,-1 0 1-16,4-2-1 16,-8-1 0-16,3 1 0 15,0-1 0-15,3 1 0 16,0-1 0-16,2 1 0 15,-3 2 1-15,1 0 0 16,-3 0 0-16,-2 0-1 0,4-1 0 16,-2 4 0-16,0-1 0 15,1 1 0-15,1-1 0 16,3 1-1-16,3-1 0 0,-1 1 1 31,3 2 0-31,3 0 0 16,-3 0 0-16,2 2 1 15,1 1 0-15,5 1-1 16,-6 1 0-16,3-5 0 16,-2 3 0-16,-1 2 0 15,3-3 0-15,0 1-1 16,-2 2 0-16,2-1 1 0,5 1 0 16,-5-2 1-16,2 2 0 15,3-3 0-15,-7 1 0 0,7-1-1 16,0 3 1-16,0-5 0 15,0 2 0-15,0 1-1 16,7-3 1-16,1 2-1 16,-6-2 0-16,3 0 0 15,3 3 0-15,-3-1 0 32,2 1 0-32,3-4 0 0,3 1 0 15,-4 0 0-15,4 3 0 16,2-3 0-16,0 0 0 15,2 2 0-15,-2 1 1 0,5-1-1 16,2 1 1-16,-4 1-1 16,2-4 1-16,2 0-1 15,3 0 0-15,-3 3 0 16,6-3 0-16,-6-3 0 16,5 1 0-16,-7-1 0 15,3 3 1-15,-1-5-1 0,0 0 0 16,3 0 1-16,5 0 0 15,-2-2-1-15,1 1 0 16,-1-1 0-16,-3 2 0 0,7-3 0 16,-2 1 0-16,2 2-1 15,-2-3 1-15,0-2 0 32,2 3 1-32,-2-1-2 15,-3 1 1-15,3-3 0 16,-2 2 0-1,14-4 0-15,-5 2 0 16,5 0 0-16,-2 0 1 16,-2-5-1-16,-4 2 0 15,1-2 0-15,-5 3 1 0,-3-3-1 16,3-3 0-16,-7 4 0 16,1-1 1-16,4 0-1 15,-6-5 0-15,6 0 0 16,-6 0 1-16,0 0-1 15,-2 0 1-15,-2-3-1 16,-1 1 1-16,-7-3-1 0,5 2 0 16,-3 1 0-16,3 0 0 15,0-1 0-15,-2 1 1 16,2-1-1-16,-8-2 0 16,5-2 0-16,-4-1 1 0,-1-1-1 31,1 1 1-31,-8-2-1 15,0 0 0-15,0 0 0 16,-3 3 0-16,-4-3 0 16,-3 0 0-16,0 3 0 15,-2-3 0-15,-3-3 0 0,0 1 0 16,-5 5 0-16,-10-3 0 16,8-3 0-16,-6 8 0 15,1 3 0-15,0 2 0 0,-3 5 0 16,7 3 0-16,-4-1-1 15,7 6 0-15,-2 4-4 16,2 3 1-16,5 5-2 16,-5 2 1-16</inkml:trace>
</inkml:ink>
</file>

<file path=word/ink/ink5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27:08.99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 25 16 0,'-3'-2'8'0,"3"-5"-13"0,0 7 12 15,7-5-12-15,1 1 0 16,9-1-1-16,-3 3 0 16</inkml:trace>
</inkml:ink>
</file>

<file path=word/ink/ink5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27:07.83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90 13 16 0,'0'-7'8'0,"0"-1"-6"0,0 8 11 16,0 0-13-16,0 0 0 16,0 5 1-16,0 0 0 15,-2 5-1-15,-1-2 0 0,-9 11 1 16,4-1 0-16,-22 17 0 15,13-8 0-15,-15 22 0 16,7-9 0-16,-5 15-1 31,8-16 1-31,-10 3 0 16,7-9 0-16,-8-1-1 0,9-7 1 16,-4 4-1-16,11-9 1 15,0 0-1-15,2-5 1 16,7-3-1-16,-2-2 1 15,10 0 0-15,0-3 0 0,20-4 0 16,-5-1 1-16,10-4-1 16,-5-1 1-16,10-2-1 15,-6 3 1-15,11-3-1 16,-8 3 1-16,8-1-2 16,-5 1 1-16,0-3-1 15,-8 2 1-15,0 1-1 0,-4 2 0 16,-1 0-3-16,-2 0 1 15,0-3-3-15,0 1 1 16,0-6-3-16,-5 3 0 0,2-2-1 16,-4-1 0-16,-1-1 4 31,0 1 0-31,-2-2 3 16,-2 3 1-16,2-1 3 15,0-2 0-15,5 3 1 16,-5 2 1-16,12 3-1 15,-7-1 1-15,7 6-3 0,-4-1 0 16,9 3-1-16,-7 0 1 16,10 7-1-16,-3-4 1 15,5 2-2-15,-9-3 1 16,-3 3 0-16,-3-3 1 0,-9 6 0 16,-1-3 0-16,-14 2-1 15,4-2 1-15,-9 2 0 16,4-2 0-16,-4-2-2 15,2-1 0-15,-5 3-4 16,10-2 1-16,-4-1-5 0,4 0 0 16</inkml:trace>
</inkml:ink>
</file>

<file path=word/ink/ink5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27:06.63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363 7 0,'5'12'3'0,"13"13"0"16,-13-18 3-16,5 3-6 16,-3 8 1-16,8 1-1 15,0 1 1-15,2 3-1 0,1-3 0 16,2-1 0-16,5-1 1 15,2-1 0-15,8 3 0 16,-3-5-1-16,8 2 1 31,0-2 0-31,4 3 1 0,1 1-1 16,-5-4 0-16,2-2 0 16,11-1 1-16,-1-2-1 0,2 2 0 15,9-2 0-15,-1 3 0 16,-2-3-1-16,-3 0 0 15,7 0 0-15,4 0 1 0,4-1-1 16,2 4 1-16,-6-1-1 16,1-4 1-16,8-1-1 31,3 3 1-31,7-2-1 16,-10-1 0-16,5-4 0 15,5-1 0-15,-2 1 0 16,9 6 0-16,-12-1 0 0,5-8 0 15,3 0 0-15,-1 5 0 16,4 0 0-16,-9 0 1 16,1 0-1-16,4-3 0 0,-4 1 0 15,-1 2 1-15,-2-3-2 16,1-7 1-16,4 5 0 16,-5 3 1-16,-3-1-1 15,6 3 1-15,-13-5-1 16,5 0 1-16,3-5-1 15,-6 5 1-15,6 0-1 0,-23 0 0 16,20-2 0-16,-5-6 0 31,3 1 0-31,-15 2 0 16,17 0 0-16,-15 0 0 0,15-3 0 16,0 1 1-16,3 0-1 15,-3-1 0-15,-2 3 0 16,7-2 0-16,-13-1 0 15,8-4 1-15,3 2-1 16,-10-3 0-16,2-1 0 16,-3 1 0-16,-9-7 0 15,2 0 1-15,-7-2-1 0,-3 0 0 16,-2-3 0-16,-3-2 1 16,-2-8-1-16,-5-5 1 0,-10 3-1 15,-3-3 1-15,-5 0-1 16,-7 1 1-16,5-1-1 15,-12 0 1-15,4 5-1 16,-4 1 1-16,-8-4-1 31,-5-1 0-31,-3 4 0 16,-14 0 0-16,-13 0-1 0,-7 8 0 16,-8 5-2-16,-12 4 1 15,-3 3-5-15,-15 8 0 16</inkml:trace>
</inkml:ink>
</file>

<file path=word/ink/ink5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27:05.76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7 5 1 0,'-7'-5'0'0</inkml:trace>
</inkml:ink>
</file>

<file path=word/ink/ink5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27:05.21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484 5 0,'2'-10'2'0,"10"-7"0"0,-7 9 2 31,20-7-3-15,3-4 0-16,1 1 1 0,-1-2 0 15,2 3-2-15,9 0 0 16,3-1 1-16,6 1 1 16,4-1-1-16,2 4 1 15,-1-4-2-15,1 6 1 16,3-3 0-16,5 0 0 15,1 0 0-15,6 3 0 0,-2-3-1 16,-2 2 1-16,2 1 0 16,2 0 0-16,-2 2-1 15,8 2 1 1,-3 1-1-16,-5-1 1 16,-3 3 0-16,6-2 0 15,2 0-1-15,3-1 1 0,-3 3-1 16,-5 0 1-16,0 0-1 15,2 0 0-15,6 0 0 16,-13 0 0-16,10 5 0 16,-5-5 0-16,-8 0 0 15,6 0 0-15,2 5 0 16,-2-2 0-16,-6-1 0 0,1 3 1 16,2-2-1-16,-5-1 0 15,-5-1 0-15,5-1 0 16,-2 0 0-16,2 2 0 15,-5 1 0-15,3 2 0 0,2 0 0 16,-7 0 1-16,-3 0-1 16,0-3 0-16,3 3 0 31,-3-2 0-31,0 2 0 16,0 0 0-16,-2 2 0 15,2 1 0-15,0-1 0 0,-2-2 1 16,-5 5-1-16,0-2 0 15,-3-1 0-15,5 1 0 16,0-1 0-16,0 0 0 16,-2 1 0-16,2-1 0 0,3 1 0 15,-8-1 0-15,1 1 0 16,-9-1 1-16,4 1-1 16,-4-3 0-16,4 2 0 15,-3-2 0-15,-1 3 0 16,4-1 0-16,-4-2 0 0,-1 3 0 15,4-3 0-15,-5 0 0 16,3 2 0-16,-7 1 0 31,1-1 0-31,6 1 0 16,-10-1 0-16,2 1 0 0,-7-1 0 16,3-2 0-16,-1 3 0 15,-9-1 0 1,4-2 0-1,-2 0 0-15,2 3 0 16,-4-3 0-16,-1 0 0 0,1 0 0 16,-6 2 0-16,3-2 1 15,0 0-1-15,-2 0 0 16,2 0 0-16,-3 3 0 16,-2-3 0-16,0 0 0 0,0 0 0 15,0 0 0-15,0 0 0 16,0 0 0-16,0 0 0 15,0 0 0-15,5 0 0 16,-5 0 0-16,0 2 0 16,0-2 0-16,0 0 0 15,0 0 1-15,0 0-1 0,0 0 0 32,0 0 0-32,0 0 0 15,0 0 0-15,2 0 0 16,-2 0 0-16,5 0 0 0,-5 0-1 15,0 0 1 1,0 0-3 0,0 3 1-16,0-1-3 15,0 0 0-15</inkml:trace>
</inkml:ink>
</file>

<file path=word/ink/ink5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27:49.46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9 31 11 0,'-8'2'5'0,"6"-2"2"16,2 0 6-16,2 0-12 15,3-2 0-15,0 2 2 16,8-2 0-16,-3-1-4 0,9 3 1 0,4 0 2 31,1 0 0-31,6-2-1 16,-3-1 1-16,6 1-2 15,-1-3 1 1,10 0-4 0,-5 0 0-16,-2 3-3 15,-3 0 0-15</inkml:trace>
</inkml:ink>
</file>

<file path=word/ink/ink5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27:49.14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1 80 13 0,'0'-2'6'0,"14"-3"-4"15,-9 2 10-15,3 1-11 16,4 0 0-16,5-1 2 15,6 1 0-15,1-3-4 16,4 0 0-16,1-3 2 16,1-1 1-16,-3 1-1 31,0 1 0-31,1 0-2 0,-4 2 1 0,-1 0-2 31,-4 2 0-31,-1 3-4 16,-4 0 1-16</inkml:trace>
</inkml:ink>
</file>

<file path=word/ink/ink5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27:48.83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98 24 11 0,'3'-13'5'0,"-1"3"0"15,0 8 6-15,-2 2-11 31,0 0 0-31,0 0 1 16,3 2 0-16,-3 6-1 0,0 4 1 16,-3 6 0-16,-1 11 1 15,-1 4-1-15,-5 4 0 16,0-2 0-16,-3 0 1 16,3-3-2-16,-2 0 1 15,4 1 0-15,1-9 0 0,-3 1-1 16,5-5 1-16,0 0-2 15,3-5 1-15,-3-3-4 16,5-2 0-16,5-5-2 16,2-2 1-16</inkml:trace>
</inkml:ink>
</file>

<file path=word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06:12.042"/>
    </inkml:context>
    <inkml:brush xml:id="br0">
      <inkml:brushProperty name="width" value="0.26667" units="cm"/>
      <inkml:brushProperty name="height" value="0.53333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-5 249 13 0,'-2'-12'6'0,"17"2"-5"0,-10 7 6 15,2 1-7-15,8-3 0 16,5-3 2-16,5 1 0 0,7-5-2 16,8-11 1-16,4 4 0 31,6-1 1-31,4 0-1 0,4 3 1 0,4 0-2 31,-5 0 1-31,-5-1-5 16,-5 3 0-16,0 1-1 15,-2 4 1-15</inkml:trace>
</inkml:ink>
</file>

<file path=word/ink/ink5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27:16.30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59 27 0,'7'-34'13'0,"8"21"-11"16,-8 11 26-16,6-1-28 16,-1 1 1-16,15 0 0 15,-4-1 1-15,6 3-3 16,-4 0 0-16,7 3-6 15,-7-1 1-15,5 5-3 16,-1 1 0-16</inkml:trace>
</inkml:ink>
</file>

<file path=word/ink/ink5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27:16.16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99 30 20 0,'19'-25'10'0,"-9"20"-7"15,-10 5 13-15,3 0-15 16,-3 0 0-16,0 12 1 0,0-2 0 16,-8 17-2-16,3-4 0 15,-2 11 1-15,-3-6 1 16,-2 16-1-16,0-11 1 16,4 6-1-1,3-7 1-15,-7 1-4 16,4-8 0-16,-4-3-4 0,5-5 0 15,-8-9-2-15,5-3 0 16</inkml:trace>
</inkml:ink>
</file>

<file path=word/ink/ink5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27:15.91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62 20 23 0,'-7'-8'11'0,"7"-2"-10"16,0 10 19-16,0-2-20 0,0 2 0 16,-5 2 0-16,5 1 1 15,0 9-1-15,0-2 0 16,5 7 0-16,-5-4 1 15,0 9-1-15,5-5 1 16,-10 10 0-16,5-4 1 16,5 9 0-16,-5-10 0 0,0 0 1 0,0-5 0 15,-5-2-1-15,0-2 1 16,-7-6-1-16,2-2 0 16,0-3-4-16,3 1 1 31,0-8-5-31,2 0 0 15,7-10-4-15,1 3 0 0</inkml:trace>
</inkml:ink>
</file>

<file path=word/ink/ink5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27:15.61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1 121 21 0,'0'3'10'0,"7"-3"-9"0,-7 0 20 0,7-3-20 16,-4 3 0-16,12 0 1 15,-3 0 0-15,8-5-2 16,-3 0 0-16,3 0 2 16,-1 3 0-16,1-8-1 15,-3 0 1-15,-2-5-2 16,-5 3 1-16,-8-5-1 16,6 5 1-16,-16 2-2 15,8 2 0-15,-10 3 1 16,1 0 0-16,-9 10 0 0,1 0 1 15,-5 13-1-15,5-6 0 16,-1 12 1-16,9-4 0 16,-4 10-3-16,6-8 0 0,7 3-4 31,-2-3 1-31,11-10-4 16,-1-2 1-16</inkml:trace>
</inkml:ink>
</file>

<file path=word/ink/ink5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27:15.16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82 28 20 0,'10'-27'10'0,"-5"25"-9"0,-5 2 17 0,5 0-17 15,-2 0 0-15,-1 14 1 16,1-4 0-16,-13 23-2 16,2-9 0-16,-7 14 2 15,8-11 0-15,-5 15 0 16,4-5 1-16,-6 5-1 16,6-9 0-16,-2 4-4 15,3-7 1 1,2-1-6-16,0-6 0 15,3-6-2-15,2-5 0 0</inkml:trace>
</inkml:ink>
</file>

<file path=word/ink/ink5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27:14.93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78 0 23 0,'0'0'11'0,"-5"30"-10"16,5-25 19-16,-7 19-19 16,-1-4 1-16,-6 13 1 15,1-6 1-15,-12 18-5 16,5-13 0-16,-2 13 3 0,2-10 1 16,8 9-2-16,2-9 0 15,2-5-4-15,3-8 0 16,-2-7-4-1,7-5 1-15,15-15-3 16,-8 0 0-16</inkml:trace>
</inkml:ink>
</file>

<file path=word/ink/ink5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27:14.66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39 24 18 0,'0'-14'9'0,"-7"4"-6"16,7 7 15-16,-8 6-17 16,-2-3 0-16,-7 12 1 15,2-2 1-15,-7 10-4 16,7-3 1-16,-5 8 1 16,11-8 1-16,-1 3 0 15,2-5 0-15,13-5-1 16,-2 0 1-16,9-7-1 15,-5-1 1-15,6-9-1 16,-3 2 1-16,2-5-2 16,0 2 1-16,-2 3-1 0,-2 0 0 15,-8 5 0-15,0 0 0 16,0 8-1-16,0-1 1 16,-3 18 0-1,-2-2 1-15,3 4-4 16,-3-7 1-16,12 0-4 0,-7-5 1 15,13-6-4-15,-4-1 1 16</inkml:trace>
</inkml:ink>
</file>

<file path=word/ink/ink5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27:14.36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50 0 18 0,'12'8'9'0,"0"-3"-7"15,-12-5 15-15,3 10-16 16,-3 0 0-16,0 14 1 15,0-4 1-15,-3 10-3 0,-1-7 0 16,-11 6 1-16,2-4 1 16,3 0 0-16,3-5 0 15,-5-5 0 1,4-3 0-16,8-9-1 16,-5-3 0-16,10-10-2 15,3 2 1-15,6-9-1 0,-6 0 0 16,12-8-1-16,-5 5 1 15,7-3 0-15,-10 6 0 16,15 2 1-16,-9 5 0 16,6 5 1-16,-9 3 0 0,0 12 0 15,-2-3 1-15,-11 13 0 16,-2-5 0-16,-2 7-1 31,-3-2 1-31,-3 0-1 16,1 0 1-16,-1-5-1 15,3-3 1-15,3-4-2 0,-6-3 0 16,8-13-1-16,0 3 1 16,8-10-1-16,-6 3 0 31,18-23-2-31,-5 10 1 16,5 8 1-16,-5 2 1 0,0 8 0 15,-3 2 1-15,0 10-1 16,-4 0 1-16,2 7 0 15,2-2 1-15,3 7-4 16,-8-4 1-16,16 2-3 0,-4-3 0 16,4-2-2-16,-4-5 0 15,9-5-4-15,-9 0 1 16</inkml:trace>
</inkml:ink>
</file>

<file path=word/ink/ink5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27:13.76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08 72 16 0,'7'-10'8'0,"-14"-10"-3"15,-1 13 10-15,1-3-13 16,-1 2 0-16,-7 1 1 16,0 2 0-16,-17 2-4 15,12 1 0-15,-2 4 2 16,7 1 0-16,0 9-1 0,0-4 1 16,10 14-1-16,-2-4 0 31,14 16 0-31,-7-6 0 0,8 14 0 15,-8-7 1-15,5 2 1 16,-5-5 0-16,-13-4 0 16,6-6 1-16,-13-2 0 15,5-5 0-15,-8-3-2 0,1-4 1 16,2-6-5-16,5 1 1 16,8-11-6-16,-1 3 0 15,16-12-2-15,-6 5 1 16</inkml:trace>
</inkml:ink>
</file>

<file path=word/ink/ink5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27:13.25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2 293 23 0,'0'5'11'0,"7"-3"-12"15,-7-2 22-15,12 5-21 16,-4-2 0-16,14 2 1 15,-2 0 0-15,15 0-1 16,-8-3 0-16,13-4 1 16,-5-1 0-16,12-4 0 15,-10-1 1-15,3-4-2 16,-11 2 1-16,4-5-1 16,-8 3 0-16,-3-16-1 15,-5 4 1-15,1-16-2 16,-3 10 1-1,-3-7 0-15,0 10 0 0,-4 2 0 16,-1 7 1-16,1 4-1 0,-3 1 1 31,-5 13 0-31,0 0 0 16,-5 27 0-16,2-4 1 16,-9 24 0-16,4-10 0 0,-6 18 0 15,-1-11 0-15,2 4 0 16,-2-11 1-16,3-5-1 15,2-5 1-15,5-7 0 16,-2-2 0-16,-1-9 0 16,3-1 0-16,3-13-2 0,2 2 1 15,2-9-2-15,3 2 0 16,10-10-2-16,-10 5 1 16,10 1-1-16,-5 4 0 15,10 2 1-15,-8 3 1 16,13 8 0-16,-5-1 1 15,7 6 1-15,-5-3 1 0,8-3-1 16,-5 1 1-16,5-1 0 16,-3 0 0-16,0-6 0 31,-4-1 0-31,-3-5-1 16,-5 2 1-16,-6-2-2 0,4 0 1 15,-13 3-1-15,0 2 1 16,-15 5-1-16,8 0 1 15,-18 12-1-15,7-2 1 0,3 10 0 16,3-3 0-16,0 11 0 16,4-6 1-16,1 13-3 15,4-5 0-15,18-1-8 16,-5-6 0-16,22-3-2 16,-4-6 1-16</inkml:trace>
</inkml:ink>
</file>

<file path=word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06:11.343"/>
    </inkml:context>
    <inkml:brush xml:id="br0">
      <inkml:brushProperty name="width" value="0.26667" units="cm"/>
      <inkml:brushProperty name="height" value="0.53333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0 445 1 0,'-2'2'0'0,"7"-9"2"0,-3 5 0 15,3-3 1-15,5 0 1 0,3-3 0 16,4 1 1-16,6-3-7 16,4-3 1-16,5 1 4 31,8-3 1-31,10-2-2 16,-3-3 0-16,3-8 0 15,9 3 0-15,3 1 0 16,8-1 1-16,0-3-2 15,-3 1 1-15,-10 0 0 0,0-1 0 16,-2 1-2-16,-3 0 1 16,-5 7-2-16,-5 2 0 15,-7 6-5-15,3 2 1 0</inkml:trace>
</inkml:ink>
</file>

<file path=word/ink/ink5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27:12.53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2 4 24 0,'-5'-7'12'0,"3"7"-7"0,2 0 15 15,0 0-18-15,0 0 0 16,0 10 1-16,0-3 1 15,0 16-5-15,-8-6 1 16,4 10 2-16,1-2 1 16,-1 13-2-16,-1-9 1 15,2 11-2-15,-1-10 1 16,4 7-1-16,0-7 0 0,0 0-5 16,0-8 1-16,0-2-5 0,0-5 0 15,-3-5-1-15,3-3 0 16</inkml:trace>
</inkml:ink>
</file>

<file path=word/ink/ink5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27:12.06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79 21 0,'7'9'10'0,"6"-9"-8"0,-11 0 15 16,16 0-16-16,-6 0 0 15,18 0 2-15,-8 0 0 16,8 3-3-16,-5-1 0 0,7-4 2 16,-9 2 1-16,4-5-1 15,0 0 1-15,-2-2-2 16,-2-3 1-16,-1-3-3 15,-5 3 0-15,-7-2 0 16,-2 2 0-16,-6 0-1 31,-4 2 0-31,-8 6 2 16,0 2 0-16,0 5 2 0,2 5 1 0,1 2-1 16,-3 3 1-16,3 3 0 15,2 2 0-15,0 2-2 16,0 0 1-16,5 3-7 15,5 2 1-15,-5-7-6 0,5-2 0 16</inkml:trace>
</inkml:ink>
</file>

<file path=word/ink/ink5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27:11.71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74 0 20 0,'3'10'10'0,"-1"5"-6"16,1-13 15-16,-3 13-18 15,0-3 1-15,-5 18 1 16,0-8 1-16,-10 16-5 15,8-9 1-15,-6 16 0 16,6-10 1-16,-1 2-5 16,-2-5 1-16,3-12-5 15,2-3 0-15</inkml:trace>
</inkml:ink>
</file>

<file path=word/ink/ink5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27:11.54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8 11 19 0,'-9'-8'9'0,"9"5"-7"0,0 3 13 15,2-2-17-15,-2 2 0 16,10 0-9-16,-6 0 1 16</inkml:trace>
</inkml:ink>
</file>

<file path=word/ink/ink5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27:11.38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8 0 24 0,'0'3'12'0,"0"2"-10"16,0-5 19-16,0 7-19 15,0 1 0-15,-3 7 0 16,1-1 1-16,-3 9-4 16,2-6 0-16,1 3 1 15,-1-2 0-15,3-6-4 16,0-2 0-16,3-5-4 16,-1 0 0-16</inkml:trace>
</inkml:ink>
</file>

<file path=word/ink/ink5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27:11.20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02 23 17 0,'5'-8'8'0,"-15"1"-5"16,10 4 13-16,-7 1-16 16,2-1 0-16,-5 3 0 15,2 0 1-15,1 3-2 16,0-1 1-16,4 11 0 15,1-3 1-15,7 7-1 0,-1-2 1 16,4 8 0-16,-3-6 0 16,7 5 0-16,-4-2 1 15,-3 3 1-15,2-1 0 16,-12-5 1-16,3-4 0 16,-11 4 0-16,1-4 1 15,-8-3-2-15,5-3 1 16,-2-5-4-1,2 1 1 1,12-8-9-16,1 0 0 16,19-7-3-16,-4 2 1 0</inkml:trace>
</inkml:ink>
</file>

<file path=word/ink/ink5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27:10.90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7 2 17 0,'5'-5'8'0,"-5"10"-2"0,0 0 8 16,-2 5-13-16,-3 3 1 16,-3 4-1-16,-1 3 1 15,4 7-2-15,2 1 0 16,6-4 2-16,2-4 0 15,4-2 0-15,1-3 1 16,3-5 0-16,-9-8 1 16,1-7-1-16,0 3 0 15,3-11 0-15,-6 3 0 16,1-7-3-16,-1 4 0 16,-2-2-4-16,0 3 1 15,3-3-6-15,-1 5 0 16,8 0-2-16,-3 3 1 0</inkml:trace>
</inkml:ink>
</file>

<file path=word/ink/ink5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27:10.63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1 125 14 0,'0'-39'7'0,"12"12"0"0,-9 19 12 15,7-4-18-15,0 2 0 16,2 0 1-16,1 3 1 0,9 0-3 16,-4 2 0-16,4 5 2 15,-7 0 0-15,3 5-1 16,-3 0 0-16,-5 7 0 15,0-2 1-15,-8 9-1 16,-2-4 1-16,-12 7-1 16,4-4 0-16,-12 6 0 0,3-7 1 15,-1 1-2-15,6-6 0 16,-3 0-4 0,5-2 1-16,10-7-6 15,0-1 0-15</inkml:trace>
</inkml:ink>
</file>

<file path=word/ink/ink5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27:10.38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8 0 20 0,'3'5'10'0,"-6"17"-7"15,3-17 14-15,-2 12-16 16,-1-2 1-16,-2 23 0 15,3-9 0-15,-3 18-3 16,3-12 1-16,-1 5 1 16,3-10 0-16,-2 4-1 15,-1-6 1-15,1-6-3 16,0-2 0-16,-1-8-5 16,-2-2 1-16,5-8-1 15,0 1 0-15</inkml:trace>
</inkml:ink>
</file>

<file path=word/ink/ink5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27:10.13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56 14 0,'3'-30'7'0,"9"18"1"0,-9 9 6 16,14-2-13-16,-7 0 0 15,12 5 1-15,-2 0 1 16,2 5-4-16,-5-2 1 15,1 9 2-15,-6-2 1 16,1 5-2-16,-6-3 1 0,-2 3 0 16,0-3 0-1,-10 3-1-15,5-2 1 16,-10 1-2-16,3-4 0 16,-8 0-4-16,2-2 1 15,6-3-5-15,2 0 0 0</inkml:trace>
</inkml:ink>
</file>

<file path=word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06:00.36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523 145 10 0,'-5'-12'5'0,"3"-3"5"15,2 7-1-15,-3-4-8 16,3 2 0 0,-2 2 1-16,-1-7 0 15,-4 3-2-15,2 0 0 16,-5 2 2-16,-2 0 0 0,-6 2-1 16,1 3 1-16,-5 0-1 15,-8 3 1-15,-5 4-1 16,-2 3 0-16,0 5-1 15,2 8 1-15,3-3 0 16,4-1 1-16,4-1-2 16,4-1 0-16,7 1 0 15,3 4 1-15,8-7-2 0,4 3 1 16,8-3-1-16,5 0 1 16,8 0 0-16,1 0 0 15,4-1 0-15,-4 4 0 16,1 2 0-16,3 2 0 0,-4 3 0 15,1 3 0-15,-2 2 0 16,1-1 0-16,-6 4 1 16,-6-3 0-16,-4 0 0 31,-6-3 1-31,-2 0 0 16,-5-2 1-16,-7-2 0 0,-3-3 0 15,-8-3-1-15,1-2 1 16,-8-5-1-16,1-2 0 15,-4-6 0-15,-1-2 0 0,1 0-2 16,1-5 1-16,2-2-3 16,-2-1 1-16,5 1-6 15,2-1 1-15,5 6-5 16,-7 2 1-16</inkml:trace>
</inkml:ink>
</file>

<file path=word/ink/ink5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27:09.86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3-2 13 0,'5'-3'6'0,"-5"6"4"16,0-3 4-16,0 5-13 15,0-3 1-15,-5 18 1 16,3-5 1-16,-1 19-5 15,1-6 0-15,-1 24 3 16,1-10 0-16,-8 5-1 16,6-10 1-16,-1 3-2 15,2-10 1-15,1 0-3 0,0-8 1 0,-3 3-7 16,5-8 1-16</inkml:trace>
</inkml:ink>
</file>

<file path=word/ink/ink5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27:09.65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57 0 16 0,'-7'10'8'0,"-3"-3"-4"0,10-7 11 0,-8 10-14 15,1-2 0-15,-6 14 0 16,6-4 1-16,5 9-2 16,-1-7 0-16,8 5 2 15,0-5 0-15,2 2 1 16,3-7 0-16,3-10 0 15,-1 0 0-15,3-8 0 16,-5 1 1-16,3-11-2 31,-6 3 1-31,-5-7-2 16,-2 5 1-16,-2-6-3 16,0 6 0-16,2-3-4 15,0 2 0-15,4 4-5 0,-1 1 0 16</inkml:trace>
</inkml:ink>
</file>

<file path=word/ink/ink5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27:09.30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13-2 6 0,'-5'5'3'0,"-15"-8"7"15,18 1 4-15,-16 4-13 16,9 1 1-16,-6 4 0 16,5-2 1-16,5 10-4 15,3-5 0-15,9 5 2 16,-5-3 1-16,11 6-2 15,-1-4 1-15,-2 6 0 16,2-5 0-16,-2 5 0 16,0-5 1-16,-5 0 0 15,-3-3 0-15,-2 3 0 0,0-2 1 16,-10 2-1-16,1-3 0 0,-14 1 0 16,6-6 1-16,0-2-4 15,2-3 1-15,3 1-5 16,4-1 0-16,13-2-4 15,-5 0 1-15</inkml:trace>
</inkml:ink>
</file>

<file path=word/ink/ink5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27:08.83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89-2 18 0,'-3'3'9'0,"-1"-3"-4"16,4 0 10-16,-3 5-14 15,-2 0 1-15,0 10 1 16,0-3 0-16,-2 8-3 16,-3-5 1-16,0 10 1 0,0-5 1 15,3 7-1-15,2-4 0 16,-2-1-1-16,4-5 1 0,1-2-4 15,-1-2 0-15,3-6-4 16,0 1 1-16,8-13-3 31,-1 0 0-31</inkml:trace>
</inkml:ink>
</file>

<file path=word/ink/ink5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28:06.64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66 12 0,'10'7'6'0,"2"-7"-1"15,-5 5 9 1,1 12-12 0,-1-4 1-16,1 9 0 15,-3 7 0-15,-3-1-5 16,-2-4 1-16,0-1 3 15,0-4 0-15,0-4-1 16,0-3 0-16,0-2 0 16,-2-5 0-16,-1-2 0 15,3-3 0-15,3-8-1 16,-3-4 1-16,2 0-1 16,1-6 1-16,-1-1-1 15,6-1 0-15,-3 0 0 0,2-2 0 16,3 5-1-16,0-3 1 15,5 3-1-15,-3 2 1 16,3 2 0-16,0 6 0 16,-3 4 0-16,6 6 1 0,-8 4-1 15,0 3 0-15,-3 3 1 16,-2-1 0-16,0 0 0 16,-3 1 1-16,-2-3-1 31,0-1 0-31,0-4 1 15,0 3 0-15,0-6-1 0,0-4 0 16,3-6-1-16,-1 1 1 16,3-3-3-16,0-2 1 15,3-3-1-15,-1-2 1 0,1-3-2 16,7-2 1-16,-1 2 0 16,1 0 1-16,3 8 1 15,2 2 0-15,-1 5 1 16,-1 7 0-16,-3 6 1 15,0 2 0-15,-1 2 0 16,-1 0 0-16,2 3 0 0,-5-2 0 16,2-4-2-16,-2 1 1 15,2 3-4-15,-4-6 1 16,2 0-5-16,-3 1 1 16,1-1-3-16,2 1 0 0</inkml:trace>
</inkml:ink>
</file>

<file path=word/ink/ink5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28:05.96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14 18 0,'2'-2'9'0,"3"-10"-5"0,-2 7 16 16,7 0-19-16,0 0 0 16,5-5 1-16,-1 0 1 15,9 0-4-15,-1 0 1 16,1 1 1-16,-1-1 1 15,0 0-4-15,6 3 1 16,-6 2-6-16,-5 2 1 16,1 1-2-16,-3 2 0 15</inkml:trace>
</inkml:ink>
</file>

<file path=word/ink/ink5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27:52.38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65 11 9 0,'3'-12'4'0,"-1"12"1"0,-2 0 3 15,0 0-8-15,0 0 1 16,0 0 1-16,0 2 0 0,0 3-2 16,-2 2 0-16,-1 3 2 15,1 3 0-15,-3 2 0 16,-3 5 0-16,1 2-1 15,-1 0 1-15,1 3-1 16,2-5 0-16,0-2-1 16,0-1 1-16,-3-5-2 15,6 1 1-15,-1-3-2 0,3 2 0 16,0-2-4-16,3 0 1 31</inkml:trace>
</inkml:ink>
</file>

<file path=word/ink/ink5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27:18.65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6 2 17 0,'-7'-2'8'0,"9"4"-6"16,-2-2 13-16,5 0-16 15,-5 0 0-15,2 2-9 16,5 0 0-16</inkml:trace>
</inkml:ink>
</file>

<file path=word/ink/ink5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27:18.49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60 32 20 0,'12'-12'10'0,"-9"2"-7"0,-3 10 16 15,2-5-18-15,1 0 0 0,-1 10 1 16,3 0 1-16,-10 10-3 15,5-3 1-15,-7 20 2 16,2-7 0-16,-8 17-1 16,1-5 1-16,-1 3-4 15,6-8 0-15,-3 0-7 16,2-7 1-16,3-1-2 16,3-4 0-16</inkml:trace>
</inkml:ink>
</file>

<file path=word/ink/ink5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27:18.26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61 18 0,'15'10'9'0,"7"-12"-4"0,-17 2 13 16,12-5-17-16,-2 2 1 15,0-4 0-15,0 2 0 16,5-8-3-16,-11 3 1 16,6-5 2-16,-5 0 1 0,0 1-2 15,-5 4 1-15,-5-10-1 16,0 5 1-16,-2-3-1 16,-1 4 1-16,1 9-1 15,-8 2 0-15,0 11 0 16,0-4 0-16,-2 14 0 15,-1-6 1-15,1 8-1 16,0-2 0-16,4 9 0 16,-2-2 0-16,8 0-1 15,-1-5 0-15,8-3-4 16,3-2 1-16,4-8-4 16,0 1 0-16,11-11-3 0,-14 1 0 15</inkml:trace>
</inkml:ink>
</file>

<file path=word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04:30.86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34 59 19 0,'19'-20'9'0,"-11"13"-4"0,-8 7 11 15,4-7-15-15,-1-1 0 0,-3 3 0 16,0 0 1-16,-7 0-3 16,-1 3 1-16,-4 4 1 15,0 1 1-15,-5 12 0 16,4-3 0-16,-11 13-1 0,4-6 1 16,1 8 0-16,2-7 1 15,7 7-1-15,0-5 1 16,10 3 0-16,0-6 0 15,12 1-1-15,-4-3 0 0,9-2 0 16,-2-3 0-16,7-4-1 16,-5-1 0-16,10-7-6 15,-10 0 1-15,5-5-7 32,-5 0 0-32</inkml:trace>
</inkml:ink>
</file>

<file path=word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05:53.62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694 98 6 0,'3'-12'3'0,"9"4"-1"0,-12 3 3 15,0 0-3-15,3 0 1 16,-3-2 3-16,0-1 0 0,0 1-7 31,-3 0 0-31,1-1 5 16,-3-2 0-16,-3 5-1 15,-2-2 0-15,-7 4-2 16,0 3 0-16,-6 0-1 16,-4 3 0-16,-5 2 0 15,-3 5 0-15,-2 0 0 16,2 2 0-16,0 5 0 0,3 1 1 15,0 2 0-15,4-3 0 16,6-2 0-16,7-5 0 16,8 2-1-16,7-2 1 0,7 0-1 15,6-5 1-15,4-2-1 16,5 2 1-16,6 0-1 16,-1 0 0-16,3 5 0 15,-1 0 0-15,-1 4 0 16,-6-1 0-16,3-1-1 15,-5 6 1-15,0-3 0 0,-10 0 0 16,0-1 0-16,-8 1 1 31,-4 5 0-31,-6-2 0 16,1-3 1-16,-11-1 0 16,-2 1 0-16,-4-2 0 0,-6 2 0 15,-5-8 0-15,5 1 0 16,-2-3 1-16,-5-5-2 15,-3-5 0-15,0 0 0 16,3-5 0-16,0-3 0 16,0 3 0-16,2 3-2 15,-2 2 1-15,4 0-4 0,9 0 1 16,4 3-5-16,5 4 0 16,15 0-2-16,5 3 0 0</inkml:trace>
</inkml:ink>
</file>

<file path=word/ink/ink6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27:17.94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78 245 17 0,'2'2'8'15,"-14"-4"-6"-15,7 2 14 0,-2 2-15 16,-8 8 1-16,-3 5 0 16,-4 0 1-16,0 2-4 15,-1 6 1-15,1-1 2 16,7 3 0-16,2-5-1 15,6 0 1-15,7-6 0 16,5-1 1-16,2-6-1 16,3-4 1-16,0-3-1 15,5-5 0-15,3-8 0 16,-1-1 0-16,3-4-2 16,2-2 1-16,1-2-2 15,-1-13 1-15,0-2-1 16,1-5 0-16,-3-1-1 15,-3 4 0-15,3 4 1 0,-10 0 0 16,2 5 1-16,-4 8 0 16,-3 2 1-16,2 7 0 15,-4 3 0-15,-3 10 1 32,0 3-1-32,-3 7 0 15,-4 10 0-15,-1 7 0 0,-2 10-1 16,-2 6 1-16,2-6-4 15,-2 0 0-15,7-2-4 16,2-3 0-16,6-7-3 16,2-2 1-16</inkml:trace>
</inkml:ink>
</file>

<file path=word/ink/ink6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27:17.54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 13 19 0,'-4'-10'9'0,"6"5"-11"15,0 5 16-15,3 3-19 16,5-1 1-16,0 3-6 16,12 2 1-16</inkml:trace>
</inkml:ink>
</file>

<file path=word/ink/ink6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27:17.38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6 6 20 0,'2'-2'10'0,"-2"-1"-4"15,0 6 14 1,-5 9-16-1,-2 3 1-15,-2 3 0 0,1 4 1 16,1 3-9-16,0-3 1 16,5-2 5-16,-1-2 0 15,3-4-6-15,3-1 1 16,4-3-6-16,-2-8 0 16,4-4-2-16,1-8 1 15</inkml:trace>
</inkml:ink>
</file>

<file path=word/ink/ink6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27:17.14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94 76 22 0,'3'-10'11'0,"-6"-7"-8"0,3 12 18 15,0-5-21-15,0 2 1 16,-5-2 0-16,-2 0 0 16,-1 5-2-16,-6 5 1 0,-1 3 0 15,0 2 0-15,3 2-1 16,2 6 1-16,7 2-1 16,3 4 1-16,5 1-1 15,5 0 1-15,2 2 0 16,-2 1 1-16,3-1 0 15,-6 3 1-15,-2-5 0 0,0-3 1 16,-10 0 0-16,-5 1 0 16,-10-6-1-16,3-2 1 15,-10-3-1-15,0-2 0 16,-1 0-3-16,9-5 0 16,4 0-5-16,10-2 1 15,7-6-6-15,18-2 1 0</inkml:trace>
</inkml:ink>
</file>

<file path=word/ink/ink6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28:05.74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0 13 11 0,'2'-9'5'0,"-2"4"2"15,0 5 5-15,0 0-11 16,0 0 1-16,-2 2 0 15,0 1 1-15,-1-1-3 16,-4 3 0-16,4-3 2 16,-4 6 0-16,2 2-1 15,-3 0 1-15,6-3-2 16,-1 1 1-16,3-1-1 16,3 0 1-16,-1-4-1 0,3 4 1 15,-2 1-1-15,2-3 0 16,2-3 1-16,6 3 0 15,-1-2-1-15,3 2 1 16,2 0-1-16,0-1 1 16,-2 1-1-16,3 3 1 0,-1-1-1 15,-5 1 1-15,6-1 1 16,-6 3 0-16,-5 0 0 16,-2 0 0-16,3 0 0 31,-8 0 0-31,0 0 0 0,-5 0 0 0,0-3-1 0,-3 0 0 15,-2 3 0-15,-2 0 0 32,0 0-3-32,4-5 0 15,1-2-3-15,-3-3 1 0,3 0-4 16,-3-5 1-16,2-5-3 16,3 2 1-16</inkml:trace>
</inkml:ink>
</file>

<file path=word/ink/ink6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28:05.20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40 14 0,'5'2'7'0,"2"1"-4"0,-2-3 13 16,0-3-15-16,5 3 1 16,0-2 0-16,5-1 1 15,3-2-4-15,-4 0 0 16,4 0 2-16,2 3 1 15,-3-3-5-15,1 0 0 16,-4 0-3-16,4 0 0 16</inkml:trace>
</inkml:ink>
</file>

<file path=word/ink/ink6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28:04.96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1 121 10 0,'-2'-2'5'0,"7"-1"1"0,-3 3 5 15,5-2-10-15,1-1 0 16,-1 1 0-16,6-1 1 0,1 3-2 16,-4 0 0-16,5-2 2 15,-3-6 0-15,3 1-1 16,0 2 0-16,0-5 0 16,2 0 0-16,0 0-1 15,3 1 1-15,-5-1-1 0,2 0 1 16,1 3-1-16,-4 2 1 31,-4 0-3-31,-2 2 0 16,2 1-2-16,-5-1 0 0,-5 3-3 15,2 3 1-15</inkml:trace>
</inkml:ink>
</file>

<file path=word/ink/ink6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27:58.14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8 188 7 0,'-10'-7'3'0,"10"7"7"15,0 0 3-15,0 0-11 0,3 0 0 16,2 0 2-16,2 0 0 16,6 0-5-16,2-3 1 0,-1-2 2 15,4 3 1-15,4-3-1 16,3 0 0-16,0-2-1 16,-1-3 0-16,4 0-1 31,-4-3 1-31,-1 3-1 15,-8 1 1-15,-1-1-1 16,-1 0 1-16,-6 0-1 16,-2 0 1-16,-5 0-1 0,0-2 1 15,-2-1-1-15,-1 3 0 16,-2 0 0-16,-5 5 0 16,3 3-1-16,-8 2 1 0,3 2 0 15,-8 1 0-15,3 4-1 16,-3 3 1-16,2 0 1 15,4 5 0-15,-1 5 1 16,5 5 0-16,0-1 0 16,7 4 0-16,3-1 0 15,5-2 0-15,5-3-1 0,0 3 1 16,10-3-2-16,0-2 0 31,5-5-3-31,2-5 0 16,3-3-7-16,-1-7 1 0</inkml:trace>
</inkml:ink>
</file>

<file path=word/ink/ink6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27:54.56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1 12 10 0,'0'7'5'0,"8"-7"3"16,-6 0 7-16,8 0-14 16,5 0 1-16,0 0 0 15,2-4 0-15,3 1-4 16,2 1 1-16,-2-3-1 0,0 3 0 15,-1-1-4-15,4 3 1 16</inkml:trace>
</inkml:ink>
</file>

<file path=word/ink/ink6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27:54.36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33 13 0,'5'-3'6'0,"10"-4"0"0,-8 5 8 15,5-1-13-15,1 1 1 16,4-3-1-16,1 2 1 15,4 3-3-15,-7 0 0 0,-1-2 1 16,1-1 1-16,0 1-2 16,0 2 1-16,2 0-4 15,-9 2 1-15,-1 1-3 16,-4-1 1-16</inkml:trace>
</inkml:ink>
</file>

<file path=word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05:26.145"/>
    </inkml:context>
    <inkml:brush xml:id="br0">
      <inkml:brushProperty name="width" value="0.26667" units="cm"/>
      <inkml:brushProperty name="height" value="0.53333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-3 65 13 0,'2'-9'6'0,"33"4"-4"0,-20 0 12 0,5-2-14 15,7 2 0-15,8-2 0 16,-1 0 0-16,8 0-4 16,-2 2 1-16,5 1-2 15,-3-1 1-15</inkml:trace>
</inkml:ink>
</file>

<file path=word/ink/ink6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27:54.09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86 386 10 0,'5'-20'5'0,"-2"-12"-2"0,-3 25 5 0,0-1-6 15,0-2 0-15,0 0 1 31,0 3 0-31,-3 2-4 16,-4 3 0-16,-5-1 2 16,-6 6 1-16,-4 4-1 0,-3 10 0 15,3 6 0-15,0 9 0 16,-1-3 0-16,6 6 0 16,7-3 0-16,3-2 0 15,2-8 0-15,5-2 1 0,7-5-1 16,0-5 1-16,6-8-1 15,-1-7 1-15,11-4-1 16,-6-6 0-16,3-5 0 16,0 0 0-16,-6-7-1 15,6 0 1-15,-7-3-1 16,-1-5 0-16,3-4 0 0,2-6 1 31,-7-2-1-31,2 2 0 16,1 3-1-16,-3 8 1 0,-3-1 0 15,3 8 0-15,-5 4-1 16,0 9 1-16,0-1 0 16,-3 10 0-16,3 5 0 15,-5 5 0-15,0 14 0 16,-5 9 0-16,5 11 0 16,-2 6 1-16,-3 2-1 0,0-2 1 15,3-1 0-15,-1-2 0 16,3 0 0-16,0-5 0 15,3-4-1-15,-1-4 0 16,1-1-3-16,-1-9 1 16,3-1-4-16,2-8 0 0,3-8-3 15,3 3 1-15</inkml:trace>
</inkml:ink>
</file>

<file path=word/ink/ink6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28:04.01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1 1322 10 0,'0'-10'5'0,"13"3"-4"0,-8 2 4 16,7 0-5-16,-2-2 1 15,8-3 0-15,4 0 1 0,3 0-2 16,5-3 1-16,4-2 1 16,6 0 0-16,2-5 0 15,3 1 0-15,2-4-1 16,1-4 1-16,4 2-1 31,7 2 1-31,4-4-2 0,-6 7 1 16,2-5 0-16,1 0 0 15,-5-7-1-15,4 2 1 16,3-5-1-16,-2 5 0 16,2 3 0-16,0-5 0 0,-4 2 0 15,-14 7 1-15,16-9-1 16,-3 2 0-16,0 0 1 16,0 5 0-16,-9 3-1 15,1 2 1-15,-6-2-1 16,-4-1 1-16,-4 1-1 15,2-3 1-15,1-2-1 16,-1-1 0-16,0 1 0 0,1 2 1 16,1 3-1-16,4-1 1 0,-4-2-1 15,-4 5 0-15,0 1 0 16,0-1 0-16,-6 0 0 31,-1 2 0-31,2 3 0 16,-3-5 0-16,0 5 0 15,1 1 1-15,-3 1-1 16,2 1 0-16,-2-1 0 16,7 3 0-16,-5 0 0 0,3 0 0 15,-5 3 0-15,0 2 0 16,-3 0 0-16,1-3 0 16,-4 1 0-16,-1 0 1 0,-3 2-1 15,2 0 0-15,-2 2 0 16,-2-2 0-16,1 0 0 15,-4 0 0 1,5 3 0 0,0-1 0-16,-5 1 0 15,3-1 1-15,-3 1-1 0,2-1 0 16,-2 1 0-16,5-1 0 16,-5 1 0-16,5 2 0 31,0 2 0-31,-6-2 0 0,4 3 0 15,-1-3 0-15,3 2 0 16,-2 3 0-16,4 0 0 16,0 0 0-16,6 3 0 15,-1 2 0-15,1 0 0 16,-1-1 0-16,0 4 0 16,1-3 0-16,-1-3 0 0,3 3 0 15,0-2-1-15,0-1 1 16,7 3 0-16,-5 0 0 15,1 0 0-15,6 5 0 0,1-3 0 16,2 1 0-16,-4 2 0 16,2 2 0-16,-3 1 0 15,0-3 1-15,-2 0-1 16,5-3 0-16,0 0 0 31,2 1 0-31,-5 2 0 16,3 0 0-16,2 2 0 0,-2 1 0 15,0 4 0-15,-5-2 0 16,-1 2 0-16,1-7 0 16,-2 0 0-16,-4 0 1 0,1 0-1 15,3-2 0-15,-1-1 0 16,0 0 1-16,1 1-1 16,-3-1 1-16,-1 1-1 15,1-1 0-15,5 1 0 16,-3-3 0-16,-2 5 0 15,0-1 0-15,0-1 0 0,0-1 0 16,2 1 0-16,-2-3 0 16,0 0 0-16,-3 0 1 15,1 2-1-15,-1 1 0 0,3-1 0 16,0 0 0-16,-1 3 0 31,1-2 0-31,5 4 0 16,-2 1 0-16,1-3 0 15,4 5 0-15,-4-3 0 16,1 0 0-16,0 1 0 16,0-1 0-16,-5-2 0 0,0 0 0 15,-1-2 0-15,1-1 1 16,5 0-2-16,0 1 1 16,0-1 0-16,2 1 1 0,-2 2-1 15,2 2 0-15,-2-2 0 16,0 2 0-16,2 1 0 15,0-1 1-15,1 3-2 16,-3-2 1-16,-1 2 0 16,6-1 0-16,-2 4 0 15,1-1 0-15,1 1 0 0,5-1 1 16,0-2-1-16,2 2 1 16,-7 1 0-16,-3-3 0 15,-2 0 0-15,-5-5 0 31,-3-1-1-31,3 1 1 0,-8-2-1 16,1-1 1-16,-1-2-1 16,-2 0 1-16,2-2-1 15,-2 2 1-15,-2-5-2 16,-1 0 0-16,-2 0-3 16,5 0 0-16,-8-3-5 15,-2-2 1-15</inkml:trace>
</inkml:ink>
</file>

<file path=word/ink/ink6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27:56.71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62 2 16 0,'3'-2'8'0,"2"14"-6"0,-5-12 11 15,0 7-13-15,2 3 1 16,3 0 0-16,-10 3 1 16,3 2-3-16,2-1 1 15,-8 1 1-15,-4 0 0 0,4-3 0 16,1-2 1-16,-1 0-1 16,-4 0 0-16,10-5 0 15,-6-2 1-15,8-1-1 0,-5-2 0 16,5-5-1-16,5-2 1 15,-2-1-1-15,9 1 1 16,-2-6-1-16,2 1 0 16,1 0 0-16,2-1 0 0,4 3 0 15,-4 1 0-15,0-1-1 16,0 2 1-16,-3 3 0 31,-2 8 0-31,3 2 0 16,-6 5 0-16,1 2 0 15,-3-2 1-15,-5 2-1 0,0-2 1 16,-5 2-1-16,5 1 1 16,-8-1-1-16,1-4 1 15,2-1 0-15,2-2 0 16,3-5 0-16,0 0 1 0,0-5-2 16,8-2 0-16,-1-3 0 15,1 0 0-15,-1-3-2 16,6-4 1-16,1-3-1 15,1 1 1-15,5-1 0 16,-5 5 1-16,-3 3-1 0,3 4 1 16,-5 6 0-16,3 4 1 15,-1 10 0-15,-5 3 1 16,-4 3 0-16,2 1 0 31,-3 1 0-31,6 0 0 0,-3 0-1 16,2 0 1-16,-2-3-1 15,3-2 0-15,-1-3-2 16,0-2 1-16,1 0-4 16,-3-3 1-16,-3-2-6 15,3-2 0-15</inkml:trace>
</inkml:ink>
</file>

<file path=word/ink/ink6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27:55.86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64 16 10 0,'15'-5'5'0,"7"-2"-1"0,-14 4 5 0,-1 3-8 16,6-2 1-16,2 2 1 15,-8 0 0-15,5 2-4 16,-4-2 1-16,-1 3 2 31,1-3 0-31,-1 2-1 16,-4 3 1-16,2 0-1 0,-5 3 1 15,0 2-1-15,-5 0 0 16,2 0 0-16,-4-1 0 16,-1 4-1-16,3-1 1 15,3 1-1-15,-6-1 1 0,8-2-1 16,-5 0 1-16,1-3-1 16,1-2 1-16,3-2 0 15,0-1 0-15,0 1-1 16,0-1 1-16,0-2-1 15,0 0 1-15,0-2-1 16,0 2 1-16,0 0-1 0,0 0 0 16,0 0 0-16,0 0 1 15,0-5-1-15,0 5 0 16,0 0 0-16,0 0 0 0,0-5 0 31,0 2 0-31,-5-2 0 16,3-2 0-16,2 0 0 15,-8 4 0-15,3-2 0 16,3 0 1-16,2 0-1 16,-5 3 0-16,2 2 0 15,-7-3 0-15,8 1-1 0,-6 2 1 16,3-3 0-16,-2 1 0 16,4-1 0-16,-4 1 0 15,-1 2 0-15,1 0 0 16,2 0 0-16,-2 0 0 0,-8 0 0 15,7 0 0-15,-2 2 0 16,3-2 0-16,-1 3-1 16,-2-1 1-16,5 1 0 15,3-1 0-15,-8 3-1 16,5 3 1-16,3-1 0 0,-1 5 0 16,3-2 0-16,0 3 1 31,0 2-1-31,0 0 0 15,3 2 0-15,-1 0 1 0,3 1-1 16,5 4 0-16,-3 3 0 16,1 2 1-16,2 3-1 15,0 0 0-15,5-3 0 16,-8 0 0-16,3-2 0 16,-2 0 1-16,-4 0-1 15,1-3 1-15,-5 0-1 0,-5-4 1 31,-7 2 1-31,-5-5 0 16,-1-3-1-16,1-5 1 0,-3-4-1 16,0-1 0-16,3-2 0 15,-1-7 0-15,8-1-2 16,-2-6 1-16,9 1 0 31,3 1 0-31,0-1 0 16,8 1 0-16,7-3-1 15,-3 0 1-15,3-5 0 0,5-2 0 16,2-3-1-16,3-2 1 16,0-3 0-16,2 0 0 15,-4 1 0-15,-6-1 1 0,1 0-1 16,-3 3 0-16,-8-3 0 16,0 8 1-16,-7-3-1 15,-4 5 1-15,1 0-1 16,-12 5 1-16,0 3-2 15,3 2 1-15,-3 2 0 16,2 3 0-16,-2 3-3 16,8 2 0-16,0 2-4 0,-1 6 1 15,3 4-3-15,10 6 0 16</inkml:trace>
</inkml:ink>
</file>

<file path=word/ink/ink6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27:38.11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5 20 0,'8'-5'10'0,"2"8"-9"0,-10-3 10 0,0 0-11 15,0 0 1-15,5 0 0 16,-5 0 1-16,0 0-3 15,2 2 1-15,3 0 1 16,-5-2 0-16,0 0-2 16,0 0 1-16,0 3-4 15,0-1 0-15,0 0-2 0,0 1 0 32</inkml:trace>
</inkml:ink>
</file>

<file path=word/ink/ink6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27:23.23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2 0 21 0,'0'3'10'0,"0"6"-5"0,7-9 15 16,-2 3-18-16,10-1 1 15,2 1 1-15,8-1 0 16,0-2-5-16,2 3 0 15,6-1 3-15,-1-4 1 16,-5-1-2-16,1 1 1 0,-6-1-4 16,0 1 0-16,-4-1-3 15,-1-2 0-15,1 3-4 16,4 0 0-16</inkml:trace>
</inkml:ink>
</file>

<file path=word/ink/ink6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27:22.93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29 17 0,'0'-2'8'0,"5"2"-4"0,-5 0 14 0,2-3-16 0,5 3 0 16,6 3 2-16,-1-3 0 16,11-3-4-16,-1 1 0 15,-2-1 3-15,5 1 0 32,5 0-1-32,-1-1 1 0,-1 1-2 15,-6-3 0-15,-7 2-3 16,5 3 1-16,-10-2-4 15,2 2 1-15,-2 2-5 16,0 1 0-16</inkml:trace>
</inkml:ink>
</file>

<file path=word/ink/ink6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27:22.60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2 70 18 0,'0'-7'9'0,"7"-1"-7"0,-2 6 17 15,3-1-18-15,9-2 1 16,1 1 1-16,2-1 0 16,4 2-3-16,6 1 1 0,5-1 1 15,-10-2 1-15,0 0-1 16,-3 1 0-16,0 1-2 15,-2 1 0-15,0-1-3 16,-10 1 0-16,3-1-5 16,-8 3 1-16,2 3-2 31,0 4 1-31</inkml:trace>
</inkml:ink>
</file>

<file path=word/ink/ink6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27:22.31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33 14 14 0,'-7'-12'7'0,"5"9"0"15,2 3 7-15,0 5-13 16,-8 5 1-16,-2 8 1 16,3 9 1-16,-5 8-5 0,-1 2 1 15,-4 2 2-15,5-4 1 16,2-3-1-16,2-4 0 16,1-1-1-16,2-5 1 0,0 0-1 15,3-7 0-15,-1-2-3 16,-2-3 1-16,5-5-6 15,5-3 0-15,2-2-2 16,1-2 1-16</inkml:trace>
</inkml:ink>
</file>

<file path=word/ink/ink6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27:21.46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83 217 12 0,'-3'-10'6'0,"-4"20"1"31,4-5 9-31,-4 2-15 15,-3 3 0-15,-5 2 0 0,2 8 1 16,1-5-2-16,5 3 0 16,2-1 1-16,0-4 1 15,10-1 0-15,0-5 0 16,2-4-1-16,3-3 1 16,0-8 0-16,2-4 1 15,-2 0-3-15,3-3 1 16,-3-5-1-16,2 0 0 15,-2-10-1-15,5-10 0 16,-3-2-1-16,6 2 1 16,-3 0 0-16,-3 13 1 15,0 5-1-15,-4 4 1 0,-3 8 1 16,-5 10 0-16,-3 10 0 16,-2 15 1-16,-4 8 1 15,-6 1 0-15,0 6-1 16,5-5 1-16,-3 2-1 15,3-4 1-15,5-4-3 16,-2-1 0-16,4-3-7 16,3-3 0-16,5-5-3 0,5-4 1 15</inkml:trace>
</inkml:ink>
</file>

<file path=word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05:25.562"/>
    </inkml:context>
    <inkml:brush xml:id="br0">
      <inkml:brushProperty name="width" value="0.26667" units="cm"/>
      <inkml:brushProperty name="height" value="0.53333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-7 191 19 0,'0'-15'9'0,"18"5"-11"0,-6 5 17 0,3 0-16 16,15-5 1-16,2-2 0 15,12-3 0-15,13-7-1 16,0-1 1-16,13 1-5 15,6 0 0-15,1 5 0 0,5 4 1 16</inkml:trace>
</inkml:ink>
</file>

<file path=word/ink/ink6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27:21.08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1 44 18 0,'-12'-7'9'0,"27"-8"-6"15,-13 13 14-15,3-3-17 16,0 2 0-16,10 1 0 16,-5-1 0-16,5 3 0 15,-2-5 1-15,-1 3 0 16,0 2 0-16,-2 5 0 0,5 5 1 15,-2 2 1-15,2 3 0 16,-1 2-1-16,-4 1 0 16,3 2 0-16,-6 2 1 15,-2-2-1-15,-5 0 1 16,0-3-2-16,0-2 1 16,-2-5 0-16,-1-2 0 15,1-6-1-15,2-2 0 0,2-5-2 16,3-5 1-16,5-2-1 15,-2-3 0-15,4 0-1 16,-2 0 0-16,5 0 0 16,-3 5 1-16,3 0 0 15,0 8 0-15,-5 2 1 16,3 5 0-16,-6 2 0 0,1 3 0 16,1 2 1-16,-1 3 0 15,-1 0 0-15,6-2 0 16,-3-1-3-16,2-2 0 0,3-2-3 15,0-8 1-15,7 0-4 16,1-5 1-16,-3-5-2 16,-3 0 0-16</inkml:trace>
</inkml:ink>
</file>

<file path=word/ink/ink6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27:20.59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3 18 28 0,'-8'-9'14'0,"31"11"-8"0,-11-2 27 0,5 0-32 15,6 3 0-15,2-1 0 16,4 0 1-16,-1 3-5 16,2 0 1-16,-3-2-2 15,3-3 0-15,2 0-4 16,-2 0 1-16,0-3-2 15,2-2 1-15,-7 0 1 16,-3 1 0-16,-2-4 6 16,-2 3 0-16,-6 3 4 15,0 2 0-15,-4 0 2 16,-3 0 0-16,2 5 1 16,-7 2 1-16,0 5-3 15,-5 6 1-15,3 2-2 16,-1-1 1-16,1 1-2 0,-1-3 1 15,3 3-2-15,0-5 1 16,0 0-5-16,3-5 1 16,2-3-6-16,2-2 1 0,3-2-3 31,3-3 1-31</inkml:trace>
</inkml:ink>
</file>

<file path=word/ink/ink6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27:20.23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46 164 19 0,'15'-12'9'0,"-8"-5"-4"0,-4 12 11 16,-3-3-15-16,0-2 1 15,0-2 1-15,-3-1 0 16,-2-1-4-16,-2-1 1 0,-3 2 1 16,-2 1 1-16,-1-1-1 15,-4 6 0-15,-3 2-1 16,0 0 1-16,0 2 0 15,3 3 0-15,-3 5-1 16,2 5 1-16,3 8 0 16,3 7 1-16,-3 2-2 15,5 10 1-15,-2 8 0 0,2 5 0 32,2-3 0-32,3 3 0 15,3-3 0-15,2-5 0 0,2-5 0 16,1-2 0-16,-1-2 0 15,-2-4 0-15,3-6-2 16,2-6 1-16,-3-4-4 16,1-4 1-16,-3-1-5 15,0-3 0-15,0-5-2 0,-3-5 0 16</inkml:trace>
</inkml:ink>
</file>

<file path=word/ink/ink6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27:19.71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2 0 23 0,'-3'2'11'0,"23"-2"-11"0,-5 0 19 16,5 0-19-16,5 3 1 15,0 4 0-15,5 3 0 16,2 2-1-16,-2 1 0 16,-5 7 1-16,-6-3 0 15,-4 0 0-15,-10 1 1 16,-10-1-1-16,-10 0 1 0,-4 3-1 15,-6-3 1-15,-3-2-2 16,-4 0 1-16,7-2-5 16,5-1 1-16,10-2-6 15,8-3 1-15</inkml:trace>
</inkml:ink>
</file>

<file path=word/ink/ink6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27:19.46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6 20 21 0,'-10'2'10'0,"15"3"-5"16,5-5 18-16,2 2-21 15,11-2 0-15,9 3 1 0,0-3 0 16,8 2-4-16,2 1 1 15,0-6-1-15,-2 3 0 16,-3-5-5-16,3-2 0 16,7-2-3-1,-10-4 1-15</inkml:trace>
</inkml:ink>
</file>

<file path=word/ink/ink6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27:19.23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9 26 16 0,'-18'-7'8'0,"16"2"-3"0,2 5 11 0,0 0-15 31,0 0 1-31,15-3 2 16,-5 1 0-16,9 0-4 15,-4-1 0-15,28 1 3 16,-14-1 0-16,18 6-1 15,-9-1 1-15,14 5-2 0,-13-2 0 16,6 0-1-16,-5-2 0 16,-5-1-3-16,2-2 1 15,-2 0-4-15,-8 0 0 0,-5 0-2 16,-2 0 0-16</inkml:trace>
</inkml:ink>
</file>

<file path=word/ink/ink6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27:50.86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64 12 0,'4'-7'6'0,"-1"9"2"0,4-4 6 16,3-1-12-16,0 1 1 16,5 2 0-16,5-3 1 15,0-1-5-15,-5-1 0 16,7 2 2-16,0-1 1 15,1-1-1-15,4 0 0 16,-2 0-2-16,-3-2 1 16,-7 4-3-16,5 1 1 15,-6 0-4-15,-4-1 1 16,3 3-2-16,-6 5 1 31</inkml:trace>
</inkml:ink>
</file>

<file path=word/ink/ink6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27:46.39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70 42 7 0,'-3'-7'3'0,"-2"-1"2"15,5 8 2-15,0 0-6 16,8-5 0-16,-3 0 2 15,2 0 0-15,5 0-4 16,-2 3 0-16,10-1 2 16,-2 1 1-16,2 2-2 15,4 2 1-15,1 3-1 16,3 5 1-16,1 5-1 16,-1 2 0-16,-1 6 0 15,0-1 0-15,-2 1 0 16,3 1 1-1,-6 4-1-15,-5-3 1 16,1 2-1-16,-6 3 1 0,-4 0 0 16,-6-3 1-16,-2 0-1 15,-5-2 1-15,-7 0-1 16,-1 5 1-16,-4-10 0 16,-3-3 1-16,-2-2-2 15,-6 0 1-15,-1-5 0 0,-1 0 0 16,0-5-1-16,0-3 0 15,-2-2-1-15,-3-7 1 16,0 2-1-16,3-5 1 16,0 0-3-16,4 3 1 15,6-1-4 1,4 3 0-16,9 0-3 16,6 0 1-16</inkml:trace>
</inkml:ink>
</file>

<file path=word/ink/ink6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27:45.79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76 35 4 0,'-15'-12'2'0,"10"2"3"0,5 7 3 0,0 1-7 16,-2-1 0-16,-3 1 2 15,3-1 1-15,-1 3-4 32,3 0 0-32,-2 5 2 15,0 5 1-15,-1 10-1 16,3 5 1-16,0 7-1 15,-2 1 0-15,-1 4-1 16,-2-2 1-16,3-1-1 0,-3-1 1 16,0-3-1-16,3-1 1 15,-1-1-1-15,-1-3 0 16,1-1-1-16,1-4 1 16,2-2-2-16,0-3 1 15,0-3-2-15,0 1 0 0,0-6-3 16,0-2 0-16,2 0-2 15,5-10 0-15</inkml:trace>
</inkml:ink>
</file>

<file path=word/ink/ink6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27:44.06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35 3 0,'10'2'1'0,"5"-9"6"16,-10 7-6-16,2 0 0 16,3 0 0-16,-2-5 0 0,4 5 0 15,-2-3-1-15,3 3 0 16,-4 0 1-16,4 0 0 16,-3 0-1-16,2-2 1 0,-2 2-1 15,5-3 1-15,3 1-1 16,-1 0 1-16,5 2-1 15,1-3 1-15,4 1-1 16,-2 2 1-16,5 0-1 16,-1 2 0-16,4-2 0 15,-1 0 1-15,5-2-1 0,1-1 1 16,-1 1-1-16,8-1 1 31,-1 3-1-31,4 3 1 16,1-1-1-16,-1 1 1 0,1-3-1 15,1 0 1-15,-3 0-1 16,8 2 0-16,-3 1 1 16,5-3 0-16,-2 2-1 15,2 0 0-15,0-4 0 16,-2 0 1-16,2-1 0 16,3 1 1-16,2 2-2 15,-3 0 1-15,1 0-1 0,2-3 1 16,-7 1-1-16,5-3 1 31,34 7-1-31,-7-2 0 16,-5 0 0-16,-12 3 0 0,-1-3 0 15,1 0 0-15,-6 2 0 32,1 1 0-32,2-3 0 15,-7 2 1-15,-1-2-1 16,1-2 0-16,0 4 0 15,2-2 1-15,0 3-1 0,0-1 0 16,-5 0 0-16,0-2 0 16,-2 5 0-16,2-5 0 0,-2 0 0 15,2 3 0-15,-2-1 0 16,-1 1 1-16,-1-1-1 16,-1 1 0-16,-3-3 0 15,-1 0 0-15,-1 2 0 16,0 1 0-16,3-1 0 15,-5 1 0-15,-1 4 0 16,1-5 1-16,-3 1-1 0,0 2 0 16,-2-3 0-16,-5 1 0 15,0-1 0-15,5 1 0 16,-6-1 0-16,4 1 0 0,-4-1 0 16,1 3 0-16,5-2 0 31,-5 2 1-31,2-3-1 15,3-2 0-15,-5 0 0 16,-1 0 0-16,1 0 0 16,0 2 0-16,-3 1 0 15,3-3 0-15,-3 0 0 0,3 5 0 16,-2-3 0-16,-1 1 0 16,0-3 0-16,0 5 0 15,-2-3 0-15,0-2 0 0,5 0 0 16,-8 0 0-16,1 0 0 15,-1 3 0-15,0-1 0 16,1-2 0-16,-1 3 0 16,3-1 0-16,-3 1 0 15,0-1 1-15,3 1-2 16,3-1 1 0,-4 0 0-16,4 1 0 15,-1-3 0-15,-2 2 0 16,0-2 0-16,-1 0 0 15,1 0 0-15,0 3 0 0,-3-3 0 16,1 2 1-16,-1 1-1 16,-5-3 0-16,1 0 0 15,-1 0 0-15,-2 2 0 16,2-2 0-16,-2 3 0 16,0-3 1-16,-2 0-1 15,-6 0 0-15,3 0 0 0,-3 0 1 16,-4 0-2-16,-3 0 1 15,0 0-3-15,0 0 0 16,0 0-3-16,-3 2 1 16</inkml:trace>
</inkml:ink>
</file>

<file path=word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05:23.24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45 87 11 0,'0'-5'5'0,"0"-7"3"0,0 7 1 15,0 0-8-15,0-2 0 16,-5-3 1-16,2 2 0 16,-2-2-2-16,-5 1 0 15,1 4 2-15,-6-3 0 0,-3 6-1 31,1 4 0-31,-3 3-1 16,-2 0 1-16,-3 2-1 16,5 1 1-16,-2 4-1 15,0-4 0-15,2 7 0 16,5-5 0-16,5-3 0 16,3 3 1-16,2-3-1 0,7 1 0 15,5-1 0-15,3-2 1 16,8 0-1-16,2 0 1 0,-1 0-1 15,4 0 0-15,2 0 0 16,-1 2 1-16,1 3-1 16,0 3 0-16,0 4-1 15,-3-2 1-15,3 2 0 16,-10 1 1-16,-5-1 0 16,-1 0 0-16,-6 3 1 15,-6-5 0-15,-9 0 1 0,0-3 0 16,-11-2 0-16,-1 3 0 31,-6-3 0-31,5-10 0 16,-5 0-1-16,-2-5 0 15,2-3-1-15,-2-4 0 0,-3-3-5 16,3-2 1-16,-3-3-7 16,8-5 0-16</inkml:trace>
</inkml:ink>
</file>

<file path=word/ink/ink6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28:09.72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61 7 12 0,'-5'-7'6'0,"1"9"3"16,1 1 3-16,1 2-11 15,-3 10 1-15,-5 7 0 16,0 3 1-16,0 4-4 16,3 9 1-16,4-1 2 15,3-3 1-15,3-1-1 16,2-9 0-16,5-1 1 15,2-6 0-15,3-7 0 0,2-5 0 16,5-5-1-16,0-7 0 16,-2-6 1-16,-3-2 0 15,0-2-2-15,-2-5 1 16,-5-1-1-16,0-6 0 16,-8-4-1-16,-2 4 1 15,-5 1-1-15,-5 4 0 31,1 4 0-31,-6 5 0 0,-2 3-1 16,4 4 0-16,-1 3-2 16,4 3 0-16,-3 4-3 15,6 1 0-15,5 4-4 16,4 3 0-16</inkml:trace>
</inkml:ink>
</file>

<file path=word/ink/ink6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28:09.33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04-1 14 0,'2'-2'7'0,"-9"14"2"0,7-10 8 16,0 3-16-16,0 3 1 15,-5 4 1-15,-3 8 0 0,1 5-3 16,-6 4 1-16,3 1 1 16,-2 5 1-16,2-3-1 15,0-3 0-15,3-1-1 16,2-4 1-16,-3-6-3 0,6-1 0 15,-1-2-3-15,6-3 1 16,4-4-6-16,1-4 1 16</inkml:trace>
</inkml:ink>
</file>

<file path=word/ink/ink6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28:08.58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8 12 0,'2'0'6'0,"6"-5"4"0,-4 3 3 0,6-2-12 16,0 2 1-16,5 0 0 15,5 0 0-15,-1 4-3 16,1-2 1-16,2-2 1 15,-5 2 0-15,3-4-3 16,0 6 0-16,-3-2-4 0,-2 2 0 16</inkml:trace>
</inkml:ink>
</file>

<file path=word/ink/ink6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28:08.07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00 263 11 0,'7'-5'5'0,"6"-9"1"16,-8 11 6-16,0-4-10 15,2-1 0-15,3 3 1 16,2-5 0-16,-4 3-4 0,-1-3 1 15,3-3 1-15,-5 1 1 16,-2-5-1-16,-6-1 0 16,1 1-1-16,-3-1 1 0,-5-1-2 15,2 1 1-15,-4 1 0 16,2 2 1-16,-2 2-1 16,-1 6 0-16,1-1 0 31,2 6 0-31,-3 4 0 15,3 6 1-15,-2 4 0 0,0 11 0 16,2 4 0-16,2 5 0 16,-2 6-1-16,3 9 1 15,2 0 0-15,0 8 0 16,0 2 0-16,5 0 0 16,5-12 0-16,-3-3 0 0,3-5 0 15,-2-2 1-15,-1-5-1 16,1-3 0-16,-1-4-2 15,3-6 0-15,-2-4-3 16,-3-3 1-16,0-6-6 16,2 1 1-16</inkml:trace>
</inkml:ink>
</file>

<file path=word/ink/ink6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27:51.36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7 13 0,'12'15'6'0,"13"-15"-3"15,-12-2 11-15,2 2-15 16,7-8 1-16,3-2-9 16,2-2 1-16</inkml:trace>
</inkml:ink>
</file>

<file path=word/ink/ink6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27:51.16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1 29 13 0,'0'-3'6'0,"2"8"-1"0,3-5 11 16,0 0-15-16,3 0 0 15,7 3 1-15,-6-3 0 0,9-3-3 16,-1-2 1-16,3 1 1 0,-8-1 0 31,6 0-2-31,1 2 0 16,1-1-5-16,-10 1 1 15,5 1-1-15,-5 2 0 16</inkml:trace>
</inkml:ink>
</file>

<file path=word/ink/ink6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27:50.59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8 0 12 0,'-3'7'6'0,"-1"16"1"0,4-18 6 0,0 4-11 16,0 6 0-16,0 5 1 16,-3 2 1-16,3 5-5 15,0 1 0-15,-2-1 3 0,0 0 0 16,-1 8-1-16,3-8 1 15,0-2-2-15,0-3 1 16,0 0-2-16,3-12 1 16,-3 2-4-16,2-4 0 0,0-6-3 15,5 1 1-15</inkml:trace>
</inkml:ink>
</file>

<file path=word/ink/ink6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32:41.12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68 10 0,'15'-17'5'0,"17"-8"6"16,-20 20 1-16,1-2-11 15,1 2 0-15,1 0 1 16,-2 2 0-16,1 1-3 15,-1 4 1-15,-1-4 1 16,-4 7 0-16,-6 0-1 0,-4 2 1 16,-3 6-1-16,-3-1 0 15,-4 3 0-15,0 0 0 16,-8 2 0-16,2 5 1 16,4 1 1-16,1-6 0 0,3 3 1 15,5-3 0-15,5 0 1 16,3-2 0-16,7 0 0 15,0-2 0-15,4-1-1 16,1-2 0-16,5-3-2 16,2 1 1-16,3-3-2 15,2 0 1-15,-4-5-6 16,-6 0 1-16,0 2-6 16,-2 3 0-16</inkml:trace>
</inkml:ink>
</file>

<file path=word/ink/ink6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32:38.00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36 9 0,'10'-10'4'0,"12"-7"4"16,-12 12 3-16,0 2-10 15,5 3 1-15,0 0-1 16,-3-2 1-16,8 4-2 15,-5-2 0-15,-3 3 1 16,-2 2 1-16,-2 2-2 16,-8 3 1-16,0 2-1 0,-8 3 1 15,1 0-1-15,2-2 1 16,-13 4 0-16,4 0 1 16,-4 3 0-16,3-3 0 15,8-2 1-15,0-2 0 16,-1 1 0-16,8-4 1 0,8 0-1 15,-1 3 0-15,0-6-1 16,11 0 1-16,-1 1-2 16,0-3 1-16,-2-5-5 15,3 0 1-15,-1 0-5 16,0 2 1-16,-2 3-4 16,5-2 0-1</inkml:trace>
</inkml:ink>
</file>

<file path=word/ink/ink6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28:11.98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5 10 12 0,'5'-3'6'0,"-2"-2"0"0,-3 5 4 16,0 0-9-16,5 3 1 16,-3 2 0-16,-2 4 1 15,0 4-4-15,-2 4 1 16,-3 8 2-16,2-3 0 16,-2 3 0-16,0-3 0 0,3-2-1 15,-1 0 0-15,-2-5 0 16,3-3 0-16,-1-5 0 15,1-2 0-15,2-2-1 16,-3-3 1-16,3-5-1 0,3-3 0 16,-1-4 0-16,3-5 1 15,5-3-2-15,-2 0 1 16,4-2 0-16,-2 2 0 16,5 0-1-16,-3 5 1 0,3 1-1 15,0 4 0-15,-2 2 1 31,-1 3 0-31,-2 5 0 16,0 5 0-16,-3 3 0 16,1 4 1-16,-1 8-1 15,-7 0 1-15,-2-1-1 0,2-4 1 16,-5 0-1-16,2 0 1 16,1-5 0-16,-1-3 0 15,1-4-1-15,2-3 1 16,0-5-2-16,2-5 1 0,3-2-1 15,5-3 1-15,0-3-1 16,5 1 0-16,-5 0-1 16,5-1 1-16,0-4 0 15,0 10 1-15,0-1-1 16,0 1 1-16,0 5 1 16,-3 7 0-16,-2 5 0 0,0 4 1 31,-3 4-1-31,-2 4 1 15,3 5-1-15,-3-2 1 16,0 2-1-16,0-2 1 0,2-5-3 16,-2 2 1-16,0-2-3 15,0-5 0-15,2 0-5 16,1-5 0-16</inkml:trace>
</inkml:ink>
</file>

<file path=word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05:22.31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2 2 10 0,'-7'3'5'0,"2"-8"3"0,7 7 3 16,-2 3-9-16,3 3 0 16,4-4 1-16,-2 4 0 0,3 4-4 15,4 1 1-15,1 4 2 31,1-2 1-31,9 2-1 16,2 0 0-16,7 1-1 16,0-6 1-16,5 0 0 15,1-2 1-15,4-5-1 16,0-2 0-16,-2-3 0 0,-3-5 1 16,-5-3-1-16,3 1 0 15,-5-3-1-15,-6 0 1 16,-1 3-4-16,-6-6 1 0,-4 3-4 15,-1-2 0-15,-2 2-5 16,2 3 1-16</inkml:trace>
</inkml:ink>
</file>

<file path=word/ink/ink6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28:08.75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7 11 0,'-2'3'5'0,"12"2"6"16,-5-3 4-16,-1-2-14 16,9 0 1-16,-1-2-1 15,3-1 1-15,2 1-4 16,-2-1 0-16,5-2-3 16,-1 3 0-16</inkml:trace>
</inkml:ink>
</file>

<file path=word/ink/ink6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28:08.31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2 91 14 0,'-13'-15'7'0,"16"10"1"0,-3 5 7 15,7-5-13-15,8 3 1 0,0-3 0 16,7 0 1-16,0-2-6 16,5 2 1-16,3-3 3 15,7 1 0-15,-2-1-4 16,2 1 1-16,5 0-6 15,-8 2 0-15</inkml:trace>
</inkml:ink>
</file>

<file path=word/ink/ink6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32:46.11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0 24 0,'5'12'12'0,"8"-7"-7"16,-4-5 21-16,4 3-24 15,4-1 1-15,5 0 0 16,3 1 0-16,2-3-5 16,3 0 0-16,-5 0-2 15,2 0 1-15,0 2-7 0,-7-4 1 16</inkml:trace>
</inkml:ink>
</file>

<file path=word/ink/ink6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32:45.92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2 1 24 0,'0'5'12'0,"3"-2"-12"0,2-3 24 16,5 0-21-16,0 2 1 16,5 1 0-16,2-3 1 15,0 0-7-15,6 0 1 16,-1 0 3-16,1 0 1 0,-4 0-3 16,4 0 0-16,-1 0-4 15,1 0 1-15,-6 0-5 16,-5 0 1-16,-4 2-3 15,-11 11 1-15</inkml:trace>
</inkml:ink>
</file>

<file path=word/ink/ink6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32:45.67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98 21 0,'-5'-13'10'0,"18"-4"-8"0,-8 12 18 0,7-2-17 15,0 2 1-15,6 0 1 16,1-2 1-16,1 2-8 15,2 0 1-15,-2 2 4 16,0-2 0-16,2 3-1 16,3-3 0-16,2 0-2 15,-5 0 1-15,1 5-1 16,-4-2 0-16,-1-1-3 16,-6 3 0-16,0 0-2 15,-2 0 0-15,-5 0-5 16,0 5 1-1,-5 2 0-15,-7 6 0 0</inkml:trace>
</inkml:ink>
</file>

<file path=word/ink/ink6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32:45.40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24-2 20 0,'3'0'10'0,"2"15"-8"16,-5-10 18-16,-3 5-19 15,-2 5 1-15,-2 4 2 16,-5 6 1-16,-1 2-6 15,-1 6 1-15,-1-1 3 16,2 2 0-16,1 1-1 16,5-5 1-16,-3-3-2 15,5-5 0-15,0-2-2 16,0-5 1-16,3-5-4 16,-3-3 1-16,5-2-5 15,0-3 1-15,0-2-2 16,5-5 0-16</inkml:trace>
</inkml:ink>
</file>

<file path=word/ink/ink6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32:45.10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37 11 20 0,'15'-5'10'0,"-2"18"-8"0,-11-8 17 15,1 2-18-15,-1 0 1 16,6 1 0-16,-6-1 0 16,3 1-2-16,-2-3 0 15,-1 0 2-15,1-3 1 0,-1-2-1 16,-2 0 0-16,0-5-1 15,0-2 0 1,0-3-2-16,-2 0 1 16,-1-2-1-16,-4 2 0 15,-6 0-1-15,1 5 1 16,-6 2 0-16,-6 3 0 16,1 3 0-16,6 4 1 0,-1 3 0 15,4 7 0-15,-4 6 0 16,3 4 0-16,8 2 1 15,2 4 0-15,5 4 0 16,2-8 1-16,3-1 0 16,5-6 0-16,8-2 0 15,1-6 1-15,4-1-1 0,-1-6 1 16,3-4-2-16,2-3 1 16,3-3-1-16,-2-2 0 15,-1-5 0 1,-2-2 0-16,0-5-1 15,-3-3 0-15,-2 0 0 16,-3 0 0-16,-2 3 0 16,-5 0 0-16,0 2-1 15,-5 5 0-15,-2 3 0 16,-3 4 0-16,-5 3 0 0,-5 5 0 16,2 5 0-16,1 10 0 15,-6-1 0-15,6 1 1 16,-1 0 0-16,3 0 0 15,3-3 0-15,4 0 0 0,3-2 0 16,3-2 1-16,-1-6-1 16,6 0 1-16,-3-2 0 15,5-2 0-15,-5-3 0 16,4-3 0-16,-4 1-1 16,3-3 1-1,-6-5-1-15,3 0 1 16,-2-7-1-16,-1-5 1 15,1 2-2-15,-8-2 1 16,0 2 0-16,0 3 0 0,-5-1-1 16,2-2 0-16,1 6 0 15,-3 1 1-15,0 3-1 16,-5 3 0-16,0 5 0 16,-5 4 0-16,2 5 0 15,-1 3 1-15,-1 5-1 16,5 5 1-16,5 5 0 15,0-6 0-15,5 1 0 0,7-5 0 16,1 2 1-16,4-4 0 16,-2-6 0-16,2 0 0 15,1-4 0-15,7-3 0 16,0 0-1-16,0-7 1 0,4-6 0 16,-1-7 0-16,2-2-1 31,-3-3 0-31,0 1 0 15,1-3 1-15,-3 7-1 16,0 2 0-16,-3 6-1 0,-5 2 0 16,1 5 0-16,-3 8 1 15,0 4-1-15,-5 6 1 16,-5 9 0-16,0 2 0 16,-5 9 0-16,-5-6 1 0,0-2-1 15,-5-1 1-15,0-4-1 16,-2-3 1-16,-3-2-2 15,-3-5 1-15,3-3-1 16,1-4 1-16,4-3-1 16,5 0 1-16,5-5-1 15,5 5 1-15,5-3 1 16,5 3 1-16,2 0 0 0,0-2 1 31,8 0 0-31,3 2 1 16,7 0-2-16,-1-3 1 0,1 3-2 15,3-2 1 1,-4-6-9 0,-4-4 1-16,-2-1-6 15,9 4 0-15,-10-4-1 16,1 1 0-16</inkml:trace>
</inkml:ink>
</file>

<file path=word/ink/ink6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32:43.71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29 34 0,'3'-10'17'0,"16"3"-16"16,-11 4 29-16,7 1-29 0,2-1 1 15,-2 1-1-15,5-1 1 16,2 3-7-16,3 0 1 15,2 0-6-15,5 5 1 16,-7 0-2-16,-5 3 0 16</inkml:trace>
</inkml:ink>
</file>

<file path=word/ink/ink6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32:43.50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79 292 11 0,'12'-20'5'0,"10"10"4"0,-17 5 7 16,3-2-15-16,2-3 0 16,-3-2 1-16,-2-3 0 15,3-8-3-15,-4 1 1 16,-1-1 1-16,-3-1 0 16,0 1-1-16,-3 1 1 15,-1 4-1-15,-6-1 0 0,0 6 0 31,-3 1 0-31,1 4 0 16,-5 3 0-16,-3 5 1 0,2 3 1 16,-1 2-1-16,4 5 1 15,-3 10 0-15,4 12 1 16,1 3-1-16,1 2 1 16,-1 5-1-16,-1 1 0 0,1 4 0 15,6 0 1-15,-1 3-1 16,6-6 0-16,-3-1 0 15,2-1 0-15,6 0 0 16,2-7 0-16,0-3-1 16,-3-4 0-16,3-6-1 0,-2 0 1 15,-1-2-3-15,3-5 1 16,-2-2-6-16,-3-6 1 16,2 1-5-1,-2-6 0-15</inkml:trace>
</inkml:ink>
</file>

<file path=word/ink/ink6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32:42.91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82 256 7 0,'5'-10'3'0,"0"-5"10"16,-5 10-1-16,0 0-11 16,0 2 1-16,-5-2 0 15,0 3 1-15,-5 2-3 0,-8 2 0 16,-1 6 2-16,-4 4 1 16,4 3-2-16,-1 5 1 15,0 2 0-15,5 3 0 16,0 2-1-16,5-2 0 15,0 0 1-15,8 0 0 16,2-8 0-16,0 1 0 16,2-6 0-16,3-5 0 15,8-4 0-15,-3-3 1 0,4-7-2 16,4-6 0-16,-1-2 0 16,0-5 0-16,-2-7-2 15,3-3 1-15,-1-4-1 16,-2-1 1-16,5 0-1 15,-3 0 0-15,0 1 0 16,-2-1 0-16,0 5 0 16,0 5 1-16,-5-2 0 15,0 2 0-15,-3 5 0 16,-2 6 0-16,0 1-1 0,0 6 1 0,-5 9 0 16,-5 6 0-16,0 9 0 15,0 5 1-15,-2 8 0 16,-6 5 0-16,-1 2 0 15,-1 5 1-15,2-2-1 32,3 0 0-32,0 2 0 15,6-5 1-15,-1-5-1 0,2 0 0 16,1-7 0-16,-3-7 0 16,5-3-2-16,0-1 0 15,0-4-4-15,-3-2 1 16,3-3-7-16,3 0 1 15,4 2-1-15,1-7 1 0</inkml:trace>
</inkml:ink>
</file>

<file path=word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05:21.81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7 14 12 0,'-8'-5'6'0,"11"-4"1"0,-3 9 5 0,2 2-10 16,3-2 0-16,3 0 1 16,9 3 1-16,3 1-5 15,2 1 0 1,18-2 3-1,2-1 1-15,-5 1-6 0,3-1 1 16,-6 0-4-16,-6 3 0 16</inkml:trace>
</inkml:ink>
</file>

<file path=word/ink/ink6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32:42.28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11 50 14 0,'14'-17'7'0,"6"7"-1"0,-12 5 5 16,7 0-10-16,5 0 0 0,-1 0 1 16,-4 0 0-16,5 7-2 15,-2-2 0-15,-1 5 2 16,-4 8 0 0,-1 16 0-1,-7 4 0-15,-5-3-1 16,-10 7 1-16,-10 0-1 15,-7 3 0-15,-6-3 0 16,-1-4 0-16,-6 1 0 31,-2-4 1-31,-1-5-1 16,4-8 0-16,9-4 0 0,5-1 1 16,3-7-1-16,2-10 0 15,7-5-1-15,6 0 0 16,4 0-1-16,6-2 0 0,4 2 1 15,8 3 0-15,5-1 1 16,5 6 1-16,2 4 0 16,3 6 1-16,-3-1 0 15,1 6 0-15,-1 1-2 16,5 4 1-16,-4 2-6 16,-3-5 1-16,-1 0-5 0,-1-6 1 31,2-1-3-31,0-1 0 15</inkml:trace>
</inkml:ink>
</file>

<file path=word/ink/ink6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32:41.77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9 18 0,'8'0'9'0,"26"0"1"0,-26-5 6 16,9 3-14-16,5 2 0 15,5 0 0-15,3 0 0 16,2-2-3-16,-2 4 0 0,4 0-1 16,1-2 1-16,-3 2-7 31,-2-2 1-31</inkml:trace>
</inkml:ink>
</file>

<file path=word/ink/ink6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32:40.71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 91 21 0,'-7'-17'10'0,"19"5"-7"0,-7 7 21 15,3 3-21-15,6-3 1 16,9 0 1-16,1 0 0 15,1 2-7-15,2-2 1 16,3 3 1-16,-1 0 1 16,1-3-6-16,2 0 0 0,0-5-4 15,0 2 0-15</inkml:trace>
</inkml:ink>
</file>

<file path=word/ink/ink6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32:40.53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87 262 13 0,'17'-5'6'0,"-4"-29"3"15,-11 24 4-15,1-3-13 16,-1-4 1-16,3-3 0 16,-2-2 0-16,-3-1-1 15,0 6 0-15,-5-3 0 16,0-2 1-16,-3 4 0 0,-4 3 0 15,-3 5 0-15,0 0 1 32,-2 5-1-32,0 5 0 15,-3 5 1-15,5 5 0 0,-2 8 0 16,-1 9 1-16,3 5-1 16,3 6 1-16,0 1-1 15,2 9 1-15,0-4-1 16,5 6 0-16,2 0-1 15,3-1 1-15,3 4-1 16,-1-6 0-16,6-2 0 0,-3-8 0 16,2-2 0-16,3-3 1 15,-3 0-2-15,-2-7 0 16,0-5-2-16,3 0 0 16,-6 0-4-16,1-10 1 15,-3-3-6-15,0-4 1 0,-5-3 0 16,-5-5 0-16</inkml:trace>
</inkml:ink>
</file>

<file path=word/ink/ink6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32:40.04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5 9 21 0,'-15'-7'10'0,"35"5"-8"15,-17 2 19-15,9 0-18 16,-2 0 1-16,5 0 0 16,5 2 0-16,2 1-7 15,3-1 0-15,2 0 1 16,1 0 1-16,-3 1-8 0,7 1 1 15</inkml:trace>
</inkml:ink>
</file>

<file path=word/ink/ink6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32:39.87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1 7 11 0,'2'-5'5'0,"-4"-2"4"0,2 7 4 16,0 0-12-16,0 5 1 16,0 0 2-16,0 5 0 15,0 2-4-15,0 5 0 16,-2 8 4-16,-1 8 1 0,1 1-2 16,0 4 1-16,0 4-1 31,2 3 0-31,0-6-1 15,0 1 0-15,0-7-2 16,2-4 1-16,0-1-2 16,0-6 1-16,1-5-4 0,-1-2 0 15,0-5-5-15,3-5 1 16,-3 0-2-16,-4 0 1 16</inkml:trace>
</inkml:ink>
</file>

<file path=word/ink/ink6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32:37.57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23 380 12 0,'0'-12'6'0,"-20"2"0"15,18 5 6-15,-5 2-11 0,-11 3 0 16,1 3 0-16,-6-3 1 16,-1 7-2-16,-4 6 1 15,-2-1 1-15,-4 5 0 16,6 6-1-16,-2 4 1 15,8 0-1-15,2 8 1 0,10-8-1 16,5-2 1-16,0-3 0 16,10-4 0-16,3-3 0 15,7-5 0-15,-3-5 0 16,3-8 1-16,5-2-1 16,-3-7 0-16,8-8-1 0,-3 0 0 15,1-5-1-15,-1-5 1 31,3-2-1-31,-3-3 0 16,1-4 0-16,-3-3 1 16,0 2-2-16,-3-7 1 0,0-5 0 15,-2 7 0-15,0 5-1 16,-7 5 1-16,7 6 0 16,-8 1 0-16,0 4-1 15,1 6 1-15,-8 3 0 16,5 8 0-16,-5 7 0 15,-5 10 0-15,-3 7 0 16,1 20 0-16,0 1 0 0,-1 4 1 0,-4 2 0 16,2 1 0-16,-3 5-1 15,3-6 1-15,0-1 0 16,8-1 0-16,-3-5-1 31,-3-10 1-31,8-2-2 16,0-5 0-16,0-5-3 15,8-5 0-15,-1 0-5 16,3-13 1-16,5 1-2 0,3-11 0 16</inkml:trace>
</inkml:ink>
</file>

<file path=word/ink/ink6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32:36.65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2 0 22 0,'0'7'11'0,"15"-2"-10"0,-13-5 22 15,8 0-21-15,-2 0 1 16,6 0 0-16,-6 3 1 16,11-3-5-16,-9 0 0 15,5 0 1-15,2 0 0 16,-2-3-7-16,0 1 1 16,-3 4-3-16,-2 1 1 15</inkml:trace>
</inkml:ink>
</file>

<file path=word/ink/ink6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32:36.42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 24 12 0,'-5'0'6'0,"10"0"3"15,-5 0 7-15,2-2-14 16,8 0 1-16,-2-1 1 15,6 1 0-15,-4-1-4 16,8 1 0-16,-1 2 3 16,3-3 1-16,-5 1-2 15,5 2 1-15,-1-3-2 0,-4 3 1 16,0 0-2-16,5 0 1 16,-5 0-3-16,5 0 0 15,-11 0-2-15,4 0 0 16,-6 0-5-16,6 3 1 0,-11-1-1 15,3 6 1-15</inkml:trace>
</inkml:ink>
</file>

<file path=word/ink/ink6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32:35.98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57 10 0,'3'-10'5'0,"9"0"4"15,-7 5 2-15,5 0-10 16,3 1 0-16,-1-1 1 16,3-3 0-16,0 3-2 15,0 0 0-15,-3 3 1 16,3 4 1-1,-7 1-1-15,2-1 0 0,-8 6-1 16,-4-1 1-16,-6 3-1 16,-2 0 1-16,-5 2-1 15,3 0 0-15,-3 1 1 16,0-1 0-16,0 1 0 16,3 1 0-16,4-6 0 15,8 2 1 1,8 0 1-1,7-6 0-15,5 1-1 16,-6-2 0-16,9-3 0 16,-3 0 0-16,0 0-4 15,2-5 1-15,0 5-6 0,1-3 0 16,-3 6-2-16,2-1 1 16</inkml:trace>
</inkml:ink>
</file>

<file path=word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05:21.57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68 44 7 0,'7'-4'3'0,"-12"-1"1"16,5 5-1-16,3 0-2 16,-3 0 0-16,0 2 3 15,-3 1 0-15,1 1-4 31,-3 4 0-31,-5 4 2 16,0 11 1-16,-4 4 0 0,-4 3 0 16,3 4-1-16,1-6 0 15,-4 1-1-15,1-4 1 16,5-5-1-16,-1 0 1 16,6-8 0-16,0-2 0 0,-1-2-1 15,6-6 1-15,2-2-1 16,2-5 0-16,6-2 0 15,-1-6 0-15,0-2 0 16,6-7 0-16,4-5-1 16,0-3 1-16,3 3 0 15,2 2 0-15,0 0-1 0,-2 3 1 16,0 0-2-16,2 2 1 16,-7 0-1-16,-3 5 1 15,1 0-1-15,-6 5 1 0,3 3-1 31,-5 2 1-31,0 5-1 16,-3 2 1-16,1 6 0 16,-1 4 0-16,-2 8 0 15,0 7 0-15,0 6 0 16,-2 1 0-16,2 1 0 0,0-3 1 16,0-2-1-16,0-3 1 15,0-4 0-15,0-4 0 16,0 1 0-16,2-5 0 0,3-3-3 15,-5-2 1-15,3 0-4 16,-1 0 0-16,-2-2-3 16,0-3 0-16</inkml:trace>
</inkml:ink>
</file>

<file path=word/ink/ink6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32:35.32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4 197 11 0,'0'-5'5'0,"0"5"4"16,0 0 5-16,5 0-14 31,0 0 1-31,5 0 0 15,0 0 1-15,7 0-2 16,3 0 0-16,0 0 1 16,2-3 0-16,1 3 0 0,2-2 1 15,2-1-1-15,-2 3 0 16,2-5 0-16,3 3 0 16,-5-3-1-16,0 0 1 0,-3-2-1 15,-2 2 1-15,-5-3-1 16,2 3 1-16,-2-2-1 15,-2-1 1-15,-1 3-1 16,-2 0 1-16,0 0-1 16,-5 0 0-16,0 0 0 15,2 0 1-15,-7 5-1 16,3-5 1-16,-3 0-1 0,0 1 0 31,0-4 0-31,-3 1 0 16,-2-1 0-16,3 1 0 0,-3-1 0 15,0 1 0-15,0-3 0 16,-3 2 0-16,1 3 0 16,-5 0 0-16,2 3 0 15,-3-3 0-15,-2 2 0 16,-2 3 0-16,-1 0 0 16,-1 3 0-16,-4-1-1 0,3 6 1 15,3-1 0-15,-5 11 0 16,2-6 1-16,0 6 1 15,0 1-1-15,3 4 1 16,4-1 0-16,1 1 0 0,7 1-1 16,2 1 1-16,6-2-1 15,2 2 1-15,2 2-2 16,6-7 1-16,-4 0-1 16,6-3 1-16,0-2 0 31,0-3 0-31,3-2-1 15,2-2 0-15,-3-3-3 16,3 0 0-16,0-5-3 0,2-3 1 16,-5-2-5-16,3 0 1 15</inkml:trace>
</inkml:ink>
</file>

<file path=word/ink/ink6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28:24.312"/>
    </inkml:context>
    <inkml:brush xml:id="br0">
      <inkml:brushProperty name="width" value="0.26667" units="cm"/>
      <inkml:brushProperty name="height" value="0.53333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-2 40 8 0,'0'-7'4'0,"13"-6"-3"15,-8 11 5-15,2-3-5 0,1 0 0 16,4 2 0-16,-2 1 1 16,7 2-3-16,3-3 1 15,3 3 1-15,2-2 0 16,4 2-1-16,11 0 1 0,-3 2-1 15,1 3 0-15,1 0 0 16,4 0 0-16,1 0 0 16,4 0 0-16,9 3 0 15,0 1 0-15,8 4 0 16,-8-3 0-16,-3 0 0 16,6 0 1-16,-3 0 0 15,3 0 0-15,2-3 0 0,3 1 0 31,-8-6 0-31,0 0 0 16,-2-2-1-16,-1 0 1 0,-4 3 0 16,-5-3 0-16,-3 2-1 15,-7 1 1-15,-3-1-1 16,-7 1 1-16,-5-1-1 16,-5-2 1-16,-3 0 0 15,-2 0 0-15,0 0-1 16,-5 0 0-16,-5 0-2 15,0 0 1-15,0 0-4 0,0 0 1 16</inkml:trace>
</inkml:ink>
</file>

<file path=word/ink/ink6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28:20.19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684 14 0,'-5'-2'7'0,"5"-16"1"16,2 13 2-16,1-5-9 0,2-4 1 15,2-4 0-15,-2-2 1 16,0-2-4-16,-2-5 1 16,-1-3 1-16,5-5 1 15,-2-2-1 1,0-3 0-16,0-2-1 15,3-3 1-15,-3 3-1 16,0 2 1-16,0 3-2 16,2 4 1-16,-2 3-1 15,0 3 1-15,0 2 0 16,3 5 0-16,-3 3-1 16,2 5 1-16,5-1-1 0,-2 6 1 15,10-1 0-15,5 6 0 16,10-1-1-16,0 1 1 15,5 2 0-15,7 0 0 16,10 0 0-16,8 2 0 0,2 1 0 16,2 2 0-16,-2-3 0 15,0 1 0-15,3-3 0 16,2 2 0-16,0 1 0 16,5-3 0-16,-12-3 0 15,2 1 0-15,3-1 0 16,2 1 0-1,0-1 0-15,-3 1 0 16,-6-1 0-16,-9 1 1 16,-7 2-1-16,-4 2 0 0,-9-2 0 15,-6 0 0-15,-1 0 0 16,-9 0 1-16,-4 0 0 16,1 3 0-16,-5-1-1 15,5 3 1-15,-7 0-1 16,2 3 1-16,-3 4-1 15,1 3 0-15,2 12 0 0,-3 6 0 16,0 6 0-16,3 6 0 16,-2 7 0-16,4-2 0 15,-4-3 0-15,-1-7 0 16,3-3 1-16,-2-9 0 0,2-1-1 16,-6-5 1-16,1-4 0 31,0-3 0-31,-2 0-3 15,2-6 1-15,-10 4-5 16,-3-6 1-16,-6 1-3 16,-4-1 1-16</inkml:trace>
</inkml:ink>
</file>

<file path=word/ink/ink6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28:19.31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01 66 10 0,'0'-13'5'0,"-10"-4"1"0,7 12 6 16,-4-2-10-16,-1-1 0 16,-6 3 2-16,-1-2 0 15,-3 4-5-15,4 3 0 16,-4 0 3-16,8 3 0 16,3-1-1-16,-1 8 0 15,8 2-1-15,0 3 0 16,10 0 0-16,0 3 0 15,8 1 0-15,1 4 0 0,1-3 0 16,0 2 1-16,-3 0 0 16,3-5 0-16,-5 3 1 15,-8-2 0-15,-7-1 1 16,-5-2 0-16,-4-3 0 16,-11-2 0-16,-5 0-1 15,-7-2 1-15,5-1-2 16,-3 0 1-16,8-2-5 0,2 3 0 15,3-6-6-15,-1 3 0 16</inkml:trace>
</inkml:ink>
</file>

<file path=word/ink/ink6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28:18.91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52 90 8 0,'19'-15'4'0,"-16"2"0"15,-1 6 1-15,1 2-2 0,-3 0 0 16,0-2 1-16,-3-1 1 16,-2 3-7-16,-7-2 1 15,2-1 4-15,-5 3 0 16,3 3-2-16,-5-1 1 15,-1 3-2 1,1 3 1-16,2 2-1 16,3 2 1-16,5 1-1 0,2 2 0 15,5 4 0-15,0-1 1 16,7 4-1-16,0 3 0 0,8 3 0 16,3-1 0-16,-6-2 0 15,3 0 1-15,-5 0 0 16,-3-3 0-16,-5 0 0 15,-4 1 1-15,-8-6 0 16,-5 3 0-16,-12-2 0 16,-2-1 1-16,1-2-1 15,1-5 0-15,5 2-1 0,0-4 1 16,2-1-2-16,5 1 0 16,8-3-4-16,7-5 1 15,5 5-4 1,5-10 0-16,17-3-2 15,2 1 1-15</inkml:trace>
</inkml:ink>
</file>

<file path=word/ink/ink6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28:18.44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21 99 11 0,'0'2'5'0,"2"-9"2"15,3 4 5-15,0 1-11 16,-3-3 1-16,3 0 0 16,-2 2 1-16,-1-1-4 15,-2-1 1-15,3 0 1 16,-6-3 1-16,3 1-2 0,0 2 1 16,-5-3-1-16,-7 1 1 0,-3-3-1 31,5 3 0-31,-12 2 0 15,-3 2 0-15,1 1 0 16,-1 4 0-16,-2 1 0 16,2 2 0-16,6 0 0 15,4-1 0-15,0 1 0 16,5 5 0-16,3 0 0 0,7 3 0 16,2-1 0-16,8 3 0 15,2 2 0-15,6 3 0 16,-1 0 0-16,0 0 1 0,5 0-1 15,-7 2 0-15,-2-2 1 16,-8 0 0-16,-1-6 1 16,-6 4 0-16,-3-3 0 15,-5-3 0-15,-7 0 0 16,-8-2 1-16,1-2-2 16,1-1 1-16,-4-2-1 15,5-2 1-15,5-1-2 0,0-2 1 31,2 3-4-31,7-3 1 16,3 2-3-16,1-2 1 16,11 0-5-16,5-5 1 0</inkml:trace>
</inkml:ink>
</file>

<file path=word/ink/ink6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32:51.73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61 13 0,'12'-13'6'0,"18"-4"3"16,-20 12 8-16,8 0-15 0,1 0 0 15,4 0 2-15,-1 0 0 16,1 3-5-16,-6-1 1 16,0 3 3-16,-7 0 0 15,-2 0-1-15,-3 5 0 16,-10 2-2-16,0 3 0 16,-3 5 0-16,-4 0 0 15,2 0 1-15,0 0 1 16,5 0 0-16,0-3 0 15,3 1 1-15,4-1 1 0,3-2-2 16,5 0 1-16,0-2-6 16,5-1 1-16,-3-2-8 15,11 0 0-15,-1 2-1 16,3-2 1-16</inkml:trace>
</inkml:ink>
</file>

<file path=word/ink/ink6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32:50.08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38 16 0,'20'-15'8'0,"22"1"1"0,-32 14 7 15,5-5-15-15,2 2 1 16,-2 3-1-16,3 0 1 15,-6 0-3-15,-5 3 1 16,-7 4 1-16,-2 3 0 16,-10 2-1-16,-1 1 0 15,-9 7 0-15,4 0 1 16,-2-1 0-16,-2-1 1 0,5-1 0 16,7 1 1-16,5-3-1 15,5-1 1-15,7-1-2 16,8-3 1-16,5-3-4 31,2-4 0-31,6-1-5 16,2-2 0-16,4 0-2 15,-6 3 0-15</inkml:trace>
</inkml:ink>
</file>

<file path=word/ink/ink6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32:48.75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35 10 0,'12'-7'5'0,"20"-3"4"0,-22 5 7 16,0 0-14-16,5 0 0 0,2 3 1 15,3 2 0-15,-5 0-4 16,0 2 0-16,-5 1 2 15,0 4 1-15,-10 0-1 16,-2 3 0-16,-6 3-1 16,-4-1 1-16,-1 3 1 15,3 2 0-15,-2-2 1 16,4-3 0-16,3 1 0 16,-2-3 1-16,7 2 0 15,5-2 0-15,2 0-2 31,8-3 0-31,3-2 0 16,4 0 0-16,0-2-2 0,6-1 1 16,-6-2-3-16,-2-2 0 0,-3-1-4 15,3 1 1-15,-5-3-6 16,5 2 1-16,-10 3-1 0,3 0 0 16</inkml:trace>
</inkml:ink>
</file>

<file path=word/ink/ink6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32:48.40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45 24 0,'15'-7'12'0,"3"-1"-12"16,-8 6 23-16,-1-1-23 15,6-1 1-15,5-1-1 0,0 0 1 16,0 0-4-16,2 3 1 16,1-1-5-16,-3 1 1 15,0 2-2-15,2 0 1 16</inkml:trace>
</inkml:ink>
</file>

<file path=word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T" name="resolution" value="1" units="1/dev"/>
        </inkml:channelProperties>
      </inkml:inkSource>
      <inkml:timestamp xml:id="ts0" timeString="2015-06-04T20:04:24.93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0 0,'0'0'31,"0"0"-15,0 0-1,0 0-15,0 0 16,0 0-1,0 0 1,0 0 0,0 0-1</inkml:trace>
</inkml:ink>
</file>

<file path=word/ink/ink6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32:46.84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4 13 0,'5'-2'6'0,"5"2"4"0,-5-2 6 0,3 2-14 16,7 0 1-16,4 0 1 31,1 0 1-31,8 2-6 16,-4 0 1-16,1 1 3 0,-3-1 0 15,8 0-2-15,-10-2 1 16,2 0-3-16,-2 0 1 16,0 0-5-16,-5 0 1 15,0 0-5-15,0 0 1 16</inkml:trace>
</inkml:ink>
</file>

<file path=word/ink/ink6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28:20.86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 72 11 0,'-12'-10'5'0,"12"8"-5"15,0 2 7-15,0 0-6 16,5-3 0-16,2 1 3 16,1-3 0-16,2 2-5 15,4 1 1 1,26 4 3-1,2 1 0-15,1-1-1 16,-4 1 1-16,11-1-2 0,5-2 1 16,7 0-1-16,8 3 0 0,-1-3 0 15,11-3 0-15,-1 3 0 16,13 0 0-16,-2 3-1 16,-1-3 1-16,1 2-1 15,2 1 1 1,2 2 0-16,-2-3 0 15,-5-2 0-15,-5 0 0 16,0 0 0-16,-5-2 1 16,0 2 0-16,-10 0 0 0,-4-3-1 15,-14 1 1-15,-4-1-1 16,-5-2 1-16,-8 3-2 16,-5-3 1-16,-4 2-1 15,-3 1 1-15,-3-1 0 16,0 1 0-16,-9-1 0 15,-1 1 0-15,1-1-1 0,-6 1 0 16,-2 2-3-16,3-5 0 16,-1 0-5-16,-2 0 1 15,5-2-3-15,5-1 1 16</inkml:trace>
</inkml:ink>
</file>

<file path=word/ink/ink6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32:58.72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5 0 24 0,'-27'15'12'0,"19"-5"-9"16,11-8 20-16,2 3-19 16,7 0 0-16,3 5 1 0,2-5 1 15,6 0-8-15,2 2 1 16,7-4 4-16,-5-1 0 15,1 1-4-15,-1-3 1 16,5 0-4-16,-7-3 1 16,0 3-4-16,-3-2 1 15,1-1-5-15,-3 3 1 16</inkml:trace>
</inkml:ink>
</file>

<file path=word/ink/ink6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32:58.52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2-1 22 0,'-2'5'11'0,"9"-5"-7"16,-2 0 19-16,3 2-20 15,4 0 0-15,5 1 2 16,1-1 0-16,7 3-7 16,-3-3 1-16,8-2 4 15,-3 0 0-15,-2 0-4 16,-1 0 1-16,-1 0-4 16,-6-2 1-16,-2 2-3 15,-8 0 0-15,-7 0-4 16,-5 0 0-16</inkml:trace>
</inkml:ink>
</file>

<file path=word/ink/ink6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32:58.28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39 19 0,'8'-19'9'0,"-1"4"-3"0,-4 7 15 15,2 4-18-15,7-4 0 16,0-4 2-16,6 2 0 15,4 3-7-15,-2-3 1 16,2 0 4-16,1 2 0 16,1 3-2-16,4 0 0 15,1 1-1-15,-1-1 1 16,-6 2-3-16,0 1 0 16,1-1-2-16,-6 3 1 15,-2 0-4-15,-5 3 0 0,-5-1-3 16,-5 6 1-16</inkml:trace>
</inkml:ink>
</file>

<file path=word/ink/ink6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32:58.05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28 14 21 0,'3'-13'10'16,"2"11"-9"-16,-5 2 21 0,0 7-21 15,-3 8 1-15,-4 5 2 16,-1 7 1-16,-7 6-5 16,3-6 0-16,-3 3 3 15,0-1 1-15,2 3-2 16,1-4 1-16,0-1-2 16,4-5 0-16,1-2-2 15,-1 0 0-15,6-8-3 16,2-2 0-16,0-2-4 15,2-6 1-15,-2-2-3 16,0-5 0-16</inkml:trace>
</inkml:ink>
</file>

<file path=word/ink/ink6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32:57.82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49 19 9 0,'0'-17'4'0,"0"15"5"16,0 2 4-16,0 0-11 15,0 0 1-15,0 2 2 16,-3 5 0-16,1 6-6 0,-1 2 0 15,1 0 4-15,-1 2 1 0,1-2-1 16,-1 0 0-16,3-3-2 16,0 0 1-16,0-2 0 15,3-5 0-15,-1 0-1 16,3-2 1-16,-2-1-2 16,-3-2 1-16,5-7 0 31,0-1 0-31,-3-2-1 0,-2-2 0 15,0 0-1-15,0-3 1 16,-2 0-1-16,-6 5 1 16,3 3-1-16,-2-1 1 15,-6 6-1-15,1 4 1 0,-5 3-1 16,-1 5 1-16,1 5 0 16,2 2 1-16,0 3-1 15,0 2 1-15,8 1-1 16,2 1 1-16,5-1 0 15,5-1 0-15,2 0 0 16,8 1 0-16,5-6 0 16,2-2 0-16,1-3 0 0,-1-2 0 15,3-2 0-15,0-6 0 0,0-2-1 16,2-2 1-16,0-3-1 16,-5-5 1-16,-4-3-1 15,-1-1 0-15,-2-4-1 16,-2-2 1-16,-1 3-1 15,-5 2 1-15,1 3-2 32,-3 2 1-32,-5 0 0 15,0 5 1-15,-3 0-1 0,-4 5 1 16,-1 5-1-16,1 2 1 16,-3 3 0-16,3 5 0 15,-1 3 0-15,1-1 0 16,4 3 0-16,3-3 1 0,3-2 0 15,7 0 0-15,-3-5 0 16,1 0 0-16,4-3 0 16,-2 0 1-16,5-2-1 15,0-2 1-15,-3-3-2 16,3-3 1-16,0 1 0 0,-3-3 0 16,1-2-1-16,-3-3 1 15,0 0-1-15,-3-3 0 31,-4-9 0-31,-3-3 0 16,-5 5-1-16,0 3 1 16,-8 0-1-16,3 2 1 15,-5 5-1-15,0 3 0 0,3-1 0 16,-3 8 0-16,-2 0 0 16,7 3 1-16,-3 2-1 15,6 2 1-15,2 0-1 16,7 1 1-16,1-3 0 15,4 2 1-15,3-4-1 16,0 2 1-16,8-3-1 16,-1-2 1-16,3-5-1 15,-3 0 1-15,3-2 0 16,0-3 0-16,0-3-1 16,0 1 0-16,0-5 0 31,-1-1 1-31,-6 3-1 15,2 1 0-15,2 4-1 0,-2 2 1 16,0 6-1-16,-3 7 1 16,-2 5-1-16,-2 2 1 15,-1 5 0-15,1 3 0 16,-6 3 1-16,-4 1 0 16,-1-1 0-16,-4-4 0 0,-6-1-1 15,-2-1 1-15,-2-7-1 16,-10-2 1-16,4-4-2 15,6-1 1-15,0-3-1 16,2 0 1-16,5 0 0 16,2 0 0-16,8 0 0 15,10 0 0-15,3 0 1 16,7 0 0-16,-1 0 0 16,6 2 0-16,10-2-1 15,-3-2 1-15,-2-3-4 0,-5 0 0 16,0 0-4-16,2-5 0 15,0-2-5-15,8 2 1 16,-5 2-1-16,-5-4 1 16</inkml:trace>
</inkml:ink>
</file>

<file path=word/ink/ink6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32:56.07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27 10 18 0,'5'-17'9'0,"5"32"-5"15,-5-10 14-15,0 2-16 16,4 8 0-16,1 7 2 16,5 10 1-16,-2 8-5 15,-1 2 0-15,-5 0 3 0,-2 3 1 16,-7-3-2-16,-6-2 1 16,-6-3-1-16,-1-3 0 15,-8-1-1-15,-4-9 0 16,0 1-1-16,2-8 1 15,-2-2-5-15,7-5 1 16,3-2-7-16,7-3 1 16,0 0-1-16,10-3 0 0</inkml:trace>
</inkml:ink>
</file>

<file path=word/ink/ink6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32:55.77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01 0 18 0,'-10'12'9'0,"-22"25"-5"16,25-25 13-16,-6 6-16 16,3 2 1-16,-4 4 3 0,6-1 0 15,3 1-5-15,3-1 0 16,4-4 3-16,6-4 1 15,7-5-1-15,-1-5 1 16,6-5-2-16,-3-2 0 16,1-8-1-16,-6 0 0 15,0-2-3-15,-4-3 1 16,-1-3-3-16,-2-1 1 16,-2-1-5-16,-3 2 1 0,2 4-3 31,-4 4 1-31</inkml:trace>
</inkml:ink>
</file>

<file path=word/ink/ink6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32:55.48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54 14 17 0,'7'-10'8'0,"-2"5"-2"0,-5 5 15 0,0 3-19 16,-2 7 1-16,-3 10 2 15,-3 7 0-15,-7 0-6 16,-5 8 1-16,-4-3 3 15,1 3 0-15,3-5-1 16,3-1 0-16,5-1-4 16,-1-4 0-16,8-4-5 15,3-3 1-15,2-4-4 16,10-3 1-16</inkml:trace>
</inkml:ink>
</file>

<file path=word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05:59.41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579 50 10 0,'2'-18'5'0,"11"3"-3"32,-13 15 5-32,0-5-6 15,0 0 0-15,0 0 2 16,0 5 1-16,2-2-4 0,-2 2 0 16,0 0 3-16,0 2 0 15,0 1-1-15,-7 4 1 0,-1 6-2 16,-9 4 0-16,-3 6 0 15,-2 4 0-15,-3 3-1 16,-5 9 1-16,-7 4 0 16,-6-1 0-16,-1 3 0 15,-1 4 0-15,-5 3 0 16,-4 3 0-16,-13 2 0 0,-8 10 0 16,0-4 0-16,-7-1 1 15,-2 2-1-15,-18 6 1 16,8 4-1-16,-1 3 1 0,-4-5-1 15,-8-5 1-15,5 6-2 16,-7-1 1-16,-3-3 0 31,-8 8 0-31,11-5 0 16,-3-5 1-16,-2 5-1 16,-3-7 0-16,15 2 0 15,-2-2 0-15,2-3-1 16,3-3 0-16,7-4 0 0,7-5 1 15,-2-5-1-15,5-3 1 16,3-3-1-16,4 1 0 0,3-5 0 16,5 0 1-16,10-5-1 15,7-3 0-15,3-2 0 16,5-3 0-16,2 3 0 16,8-8 0-16,2 3 0 15,5-5 0-15,5-2-1 16,5 2 1-16,5-3-1 15,5-5 0-15,5 3 0 0,3-2 1 32,4-6 0-32,8 1 0 15,2-1-1-15,3-4 1 16,3 2 0-16,4-3 0 0,10-4 0 16,3-1 0-16,15 1-1 15,2-3 1-15,7-2 0 16,14-1 0-16,4 1 0 15,14-1 0-15,1-2 0 16,15 3 0-16,8 0-1 16,-1-3 1-16,15 2 0 0,5 1 0 15,3-1-1-15,14-2 1 16,3 1 0-16,10-1 0 16,8 2 0-16,-1-2 0 15,8 3 0-15,-7-1 1 0,7 4-1 16,-3-1 1-16,8 2-1 15,-3 3 1-15,-7 0-1 32,-5 3 0-32,-7 2 0 15,-11-3 0-15,-7 3 0 16,-7 0 1-16,-18 3-1 16,-14 2 0-16,-9 0 0 0,-6 0 1 15,-13 0 0-15,-3 0 0 16,-11 2-1-16,-9 0 1 0,-4-2-1 15,-13 0 0-15,-10-2 0 16,-4-3 1-16,-3 2-1 16,-6-2 1-16,-1-2-1 15,-3 2 1-15,-3 2-1 16,1-4 1-16,-6 2-1 16,3 0 1-16,-3-3-1 0,-2 1 0 15,0-1 0-15,3 3 1 16,-6-2-1-16,1 2 0 15,-1-3 0-15,3 1 0 0,-5 2 0 32,8-5 0-32,-6 0 0 15,-2 5 1-15,3-5-1 16,-3 5 0-16,2-5 0 16,-2 0 0-16,-2-5 0 15,-1 3 1-15,-4-6-1 16,-3 3 1-16,-5-2-1 0,3-3 0 15,-8-2 0-15,-5-3 1 16,-8-8-1-16,1-1 1 16,-5-1-1-16,-8-5 0 15,-5-5 0-15,1 3 1 0,-3-3-1 16,-1-2 0-16,-1-3 0 16,-8-2 1-16,-3-8-1 15,-2 1 0-15,5-3 0 16,0 4 1-16,2-1-1 15,-2 2 1-15,0-3-1 16,0-2 0-16,-1-5 0 0,4 5 0 31,7 2 0-31,2 0 1 16,0 1-1-16,1-4 0 0,1 6 0 16,-1-5 0-1,-19-30 0 1,9 15 0-16,12 10 0 15,2 7 0-15,3 3 0 16,2 5 0-16,8 2-1 16,-6 0 1-16,6 3 0 0,2 5 0 15,3 2-1-15,2 5 1 16,0 3-1-16,3 2 1 16,2 5-4-16,2 3 1 0,6 2-5 15,-3 3 0-15,8 2-4 16,-3 2 1-16</inkml:trace>
</inkml:ink>
</file>

<file path=word/ink/ink6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32:55.25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08 18 10 0,'-12'-13'5'0,"7"8"4"16,3 5 2-16,-3 0-8 0,-5 3 0 16,-3 4 1-16,-4 8 1 15,-3 10-6-15,-2 5 1 16,-6 4 4-16,-4 3 1 15,5-4-2-15,-1 1 0 0,3 1-1 16,3-5 1-16,5-3-2 16,4-2 1-16,6-3-5 15,4-4 0-15,3-1-5 16,5-7 0-16,8 0-1 16,-1-3 1-16</inkml:trace>
</inkml:ink>
</file>

<file path=word/ink/ink6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32:54.15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05 0 10 0,'14'8'5'0,"-1"-6"5"0,-11 5 4 0,3 3-13 15,0 5 1-15,5 8 3 16,-2 7 0-16,2 7-4 15,0-2 0-15,-5-1 4 16,-3 4 1-16,-4-6-2 16,-1-2 1-16,-9 0-1 15,2-3 0-15,-8-2-3 16,-2-5 1-16,1 0-4 16,1-3 0-16,-4 0-6 15,-1-7 1-15,1 3-4 16,2-3 1-16</inkml:trace>
</inkml:ink>
</file>

<file path=word/ink/ink6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32:53.87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23 7 25 0,'-3'-8'12'0,"-2"8"-11"15,5 3 18-15,-2 4-18 16,2 6 0-16,0 6 1 15,0 9 1-15,0 4-3 0,0 0 1 0,2-2 2 16,6-2 0-16,-3-4 0 16,0 1 0-16,-3 0-1 31,1 0 1-31,-3-8-2 16,-3 1 1-16,-2-6-1 0,-2 3 0 15,-8-2-2-15,-3-8 1 0,-1-3-2 16,1-2 1-16,1-7-2 15,2-1 1-15,7-2-1 16,-2 0 0-16,8 0 1 16,2 0 0-16,7 0 1 15,3 0 1-15,5 1 0 16,0-4 1-16,5 1 0 16,2-1 0-16,3-2 1 0,5-2 1 15,0-3-2-15,-5-2 1 31,-3-3-1-31,-2 0 1 16,-5 3-2-16,-8 2 0 0,-2 2 0 16,-5 3 0-16,-2 3-4 15,-3 5 1-15,0 2-5 16,-2 5 0-16,4 2-2 16,3 3 0-16</inkml:trace>
</inkml:ink>
</file>

<file path=word/ink/ink6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32:53.35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06 4 20 0,'5'-5'10'0,"-10"0"-3"0,5 5 10 16,0 3-14-16,-5 4 0 15,-8 6 3-15,1 7 0 16,-8 12-8-16,-4 5 1 15,-4 0 4-15,1 3 1 0,2-1-3 16,6-1 1-16,4-6-3 16,5-2 0-16,2-6-4 15,8-1 0-15,8-6-5 16,7-7 1-16</inkml:trace>
</inkml:ink>
</file>

<file path=word/ink/ink6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32:53.08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16 21 6 0,'0'-3'3'0,"3"3"2"0,-3 0 1 15,2-2-5-15,6-1 1 16,-3 1 2-16,0-1 0 16,2 3-4-16,3 0 1 15,-2-2 3-15,2-1 0 16,-3 1-1-16,0 2 1 16,8 0-1-16,0 0 0 15,-2 0-2-15,2 2 1 16,-5-2 0-1,4 5 0-15,-4 0 0 16,0 3 0-16,-2 4 0 16,-3 3 0-16,2 10 0 15,-4 2 0-15,-6 1-1 0,1 1 1 16,-6-1-1-16,-2-3 0 16,-7-3 0-16,-3-5 0 15,-5 1-1-15,-5-6 1 0,-4-2-1 16,1 0 1-16,1-2-1 15,5-3 1-15,2-5-1 16,5 0 0-16,5-3-1 16,5-2 0-16,8 0 0 15,2 0 1-15,5 3 0 16,7 2 0-16,3 0 1 0,5 2 0 16,5 3 1-16,-1 0 0 15,-1 3-1-15,4 2 1 31,-2 2 0-31,0-2 0 16,0-3-4-16,-5 1 1 0,-3-1-5 16,0-2 0-16,1 0-6 15,-1 0 1-15</inkml:trace>
</inkml:ink>
</file>

<file path=word/ink/ink6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32:52.40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7 14 9 0,'-5'5'4'0,"-8"-20"8"0,13 15 4 16,0 0-14-16,0-5 0 15,0 5 3-15,0 0 0 16,3 2-5-16,4 1 0 16,1-3 5-16,7 2 0 15,-3 1 0-15,6 2 0 31,1 2-2-31,4-2 1 16,4 0-2-16,0 0 1 0,-2 0-2 16,3-2 1-16,-6-1-2 15,-5-2 1-15,-2 3-3 16,-2-3 0-16,-6-3-4 16,1 3 0-16,-1 0-5 15,1 0 0-15,-6 3 0 0,-2-1 0 16</inkml:trace>
</inkml:ink>
</file>

<file path=word/ink/ink6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32:51.38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6 41 13 0,'2'-14'6'0,"-2"18"6"15,-2 4 3 1,-10 19-12 0,4 0 0-16,1 0 3 15,-1-2 0-15,6-3-7 16,4-2 0-16,6-3 6 16,2-2 0-16,2-3-2 15,0-4 1-15,6-3-2 16,-1-3 0-16,3-4-1 0,-5-3 1 15,2-3-1-15,-2-4 0 16,-5-5-1-16,-1-6 1 16,-6-9-2-16,-3 3 1 15,0-3-3-15,-3 7 1 16,-6 3-3-16,4 5 1 16,0 2-6-16,-3 5 1 0,3 10-1 15,0 0 0-15</inkml:trace>
</inkml:ink>
</file>

<file path=word/ink/ink6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32:51.05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6 4 18 0,'2'-10'9'0,"5"22"0"0,-4-9 9 16,2 4-14-16,-5 6 0 0,0 9 1 16,-5 8 1-16,0 7-8 15,-5-2 1-15,-2 0 4 16,4-5 0-16,-4 2-2 16,2-2 1-16,1-5-4 15,1-3 1-15,3-2-4 16,0-5 1-1,0-5-6-15,10 0 0 16</inkml:trace>
</inkml:ink>
</file>

<file path=word/ink/ink6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32:50.80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2 17 21 0,'-5'-9'10'0,"20"6"-2"15,-10 1 15-15,7 0-20 16,-2 2 1-16,5 0-1 16,7 0 1-16,-2 0-6 15,5 2 0-15,-3 0-1 16,5-2 1-16,6 0-7 0,1 3 0 15</inkml:trace>
</inkml:ink>
</file>

<file path=word/ink/ink6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32:50.62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3 8 12 0,'5'-8'6'0,"-8"6"1"0,3 2 6 0,0 0-12 16,0 0 1-16,0 0 1 15,3 0 1-15,-3 2-4 0,0 3 0 16,0 0 4-16,-3 5 1 16,1 8-2-16,-3 4 1 0,2 3 0 15,-2 5 0-15,0 2-1 16,3 3 0-16,-6-8-2 16,6 0 1-16,-1 3-1 15,1-5 0-15,-1 2-1 31,-1-2 1-31,1-2-1 0,-2-3 0 0,3-3-1 32,-1 0 1-32,3-4-3 15,-2-3 0-15,2-3-4 0,-3-2 1 16,1-2-5-16,2-3 1 16</inkml:trace>
</inkml:ink>
</file>

<file path=word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05:24.997"/>
    </inkml:context>
    <inkml:brush xml:id="br0">
      <inkml:brushProperty name="width" value="0.26667" units="cm"/>
      <inkml:brushProperty name="height" value="0.53333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-3 340 9 0,'0'-15'4'0,"8"13"-1"0,-3-6 5 0,5 1-6 15,0-8 1-15,7-5 0 16,3 0 1-16,7-2-5 31,6-3 0-31,6-2 3 16,4 2 1-16,-1 0-2 15,0 0 1 1,15-10-5-16,-4 8 1 16,-4 4-3-16,-7 4 0 15</inkml:trace>
</inkml:ink>
</file>

<file path=word/ink/ink6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32:49.75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7 28 11 0,'0'-8'5'0,"-8"13"4"0,8-5 7 0,3 3-14 16,2 4 0-16,2 5 1 16,3 11 0-16,-2 2-3 15,4 4 0-15,0 4 3 16,6-1 1-16,-6-5-1 16,-4 0 0-16,-1-2 0 0,-2 0 0 15,-10-3-1-15,-2 1 1 31,-3-6-2-31,-15-2 0 16,5-5-1-16,-2-5 1 0,-1 0-2 16,1-8 1-16,7-4-1 15,3-3 0-15,7 0-1 16,5 0 1-16,10-2 0 16,4-3 0-16,4-3 1 15,7-4 0-15,0-3 1 16,2-5 0-16,5-2 0 0,-9-2 0 15,-8 4 0-15,-3 0 1 16,-10 5-2-16,-4 3 1 16,-5 2-1-16,-11 8 1 0,3 2-3 15,5 2 1-15,-7 3-4 16,9 5 0-16,1 3-5 16,7 2 1-16</inkml:trace>
</inkml:ink>
</file>

<file path=word/ink/ink6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32:48.20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64 25 12 0,'-8'-12'6'0,"4"2"0"16,-1 7 2-16,2 3-5 0,-2 0 1 16,-2 3 1-16,-3 2 0 15,0 2-6-15,-5 3 0 16,-2 7 4-16,2-2 1 0,-2 2-2 15,2 1 1-15,3-1-1 16,0-2 0-16,7 0-1 16,0-3 1-16,5 0-1 15,2-4 1-15,6 2-1 0,4-5 0 16,0 0 0-16,8 0 0 16,-3-3 0-16,3 1 0 31,0 1 0-31,-1-1 0 15,-1 4 0-15,1 3 1 16,1 0-1-16,-5 0 0 0,-5 0 1 16,0 0 0-16,-8 2 0 15,-4 1 0 1,-21 6 0 0,-1 1 1-16,-3-3-1 15,2-2 1-15,5-2-3 16,-4-6 1-16,4-2-4 0,5 0 0 15,5-5-5-15,5-5 1 16,3 0-6-16,4-7 1 0,6-1 0 16,2 1 1-16</inkml:trace>
</inkml:ink>
</file>

<file path=word/ink/ink6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32:47.05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2 0 27 0,'0'10'13'0,"8"2"-9"16,-3-10 22-16,2 3-24 15,8-5 0-15,0 0 0 0,5 5 0 16,2-2-4-16,-2-6 0 16,3 1-2-16,-4-3 0 15,4 2-6-15,-3 6 1 16</inkml:trace>
</inkml:ink>
</file>

<file path=word/ink/ink6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33:12.70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0 26 0,'7'3'13'0,"3"-1"-11"0,0-2 26 15,0 0-26-15,13 0 0 16,1 0 0-16,4 0 1 16,-3-2-5-16,-1 2 1 15,1-1-2-15,-2 1 1 16,-3 0-6-16,-8 0 1 15,-5 0-3-15,-9 3 1 0</inkml:trace>
</inkml:ink>
</file>

<file path=word/ink/ink6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33:12.45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12 22 0,'5'-25'11'0,"10"5"-6"16,-10 15 19-16,5 0-21 15,-2 0 0-15,9 0 1 16,6 2 1-16,1-7-6 16,1 6 0-16,0-4 3 15,2 1 1-15,6 2-2 16,-3 2 0-16,-1 1-3 15,1-1 0-15,-5 1-3 16,-3 2 0-16,-4 0-4 16,-8 5 0-16,-5 0-1 0,-8 5 0 15</inkml:trace>
</inkml:ink>
</file>

<file path=word/ink/ink6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33:12.23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3 3 22 0,'3'-5'11'0,"4"8"-7"0,-9-3 17 16,2 5-19-16,-3 0 1 15,3 7 2-15,-2 8 0 16,-6 5-6-16,-1 7 0 15,-1 3 4-15,-3 2 0 16,6 3-1-16,0-8 0 16,-1-2-2-16,3-2 1 15,3-3-5-15,-1-8 1 0,1-5-4 16,2-4 0-16,0-3-3 16,-2-5 0-16</inkml:trace>
</inkml:ink>
</file>

<file path=word/ink/ink6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33:10.08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54 6 13 0,'5'-7'6'0,"-15"9"5"15,5-2 4 1,-2 5-13-16,-8 5 1 16,-5 8 1-16,-2 4 0 0,-2 8-4 15,2 5 0-15,4-1 4 16,9 1 0-16,1 0-1 15,8-8 1-15,8-4-1 16,1-1 1-16,9-4-2 16,-1-8 1-16,2-6-1 0,-1-1 0 15,-1-6 0-15,-2-4 0 16,2-10-2-16,-5-6 1 16,-2 1-1-16,-3-3 1 0,-4 3-1 15,-6-1 0-15,3-2-2 16,-2 3 0-16,-3 10-4 15,-5-1 1-15,3 8-6 32,-6 5 1-32,1 5-2 15,0-2 1-15</inkml:trace>
</inkml:ink>
</file>

<file path=word/ink/ink6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33:09.47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9 13 12 0,'2'-13'6'0,"1"16"1"0,-3-3 5 0,0 0-10 16,-3 5 1-16,-2 7 2 16,-5 6 0-16,-4 4-6 15,-4 8 1-15,6 4 4 16,-3-2 0-16,3 3-1 16,7-3 1-16,5-2-2 0,3-8 1 15,6-2-1-15,1-2 1 16,8-8-1-16,1-1 0 15,3-4-1 1,-4-2 1-16,-4-6-1 16,3-2 0-16,-2-4-1 15,-2-6 0-15,-1-10 0 0,-5 5 1 16,-2 0-1-16,-5 5 0 16,-2 3 0-16,-3 5 0 15,0 2 1-15,0 5 0 16,-5 9-1-16,3-1 1 0,-3 7-1 15,2 2 0-15,6 0-3 16,0 1 1-16,4-1-6 16,0-4 1-16,3-1-4 15,5-2 0-15</inkml:trace>
</inkml:ink>
</file>

<file path=word/ink/ink6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33:09.02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2 19 8 0,'5'-10'4'0,"-3"7"8"16,1 1-2-16,1-1-8 15,4 1 0-15,-8 2 2 16,5 0 1-16,-5 2-6 16,0 3 1-16,0 5 5 15,-3 2 0-15,1 6-1 0,-3 4 1 16,0 3-2-16,0 7 1 15,0 3-1-15,-2 0 0 16,2-3-2-16,0-4 1 16,3-1-2-16,-1-2 1 15,1-5-1-15,2-5 1 0,0 0-5 16,0-5 1-16,0-3-4 16,2 0 0-16,3-4-4 15,0 2 1-15</inkml:trace>
</inkml:ink>
</file>

<file path=word/ink/ink6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33:08.60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 4 21 0,'-5'-5'10'0,"13"10"-5"0,-3-5 15 15,2 0-17-15,6 0 0 16,-1 0 2-16,8 0 1 0,2 0-7 16,3-2 0-16,5 2 4 15,-3 2 1-15,-4 1-2 31,-3-3 0-31,-3 0-1 16,-4 2 0-16,1 1-3 16,-4-3 0-16,3 2-4 15,-6-2 1-15,3 3-6 0,0-1 1 16</inkml:trace>
</inkml:ink>
</file>

<file path=word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04:30.51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03 66 10 0,'10'-8'5'0,"-8"-2"5"16,-2 10-2-16,0 0-7 15,2-2 0-15,-2 2 1 0,0 0 1 16,3-3-3-16,-3-1 0 16,-3-1 1-16,3 5 1 15,0-5-1-15,0 2 1 16,0-2-2-16,3 0 1 15,-3 5 0-15,0 0 0 0,0 0-1 16,0 0 0-16,0 0 0 16,0 0 1-16,0 0 0 15,0-2 0-15,0-1-1 32,-3 3 1-32,3 0-1 15,0 0 1-15,0 0-1 16,-2-2 1-16,0-1-1 0,-1 1 1 15,-4-1-1-15,4 1 0 16,-7 4 0-16,0 1 1 0,1-1-1 16,-4 1 1-16,-4 4-1 15,2-2 1-15,-7 10-1 16,2-3 1-16,-2 11-1 16,2-3 1-16,3 4-1 15,4-6 0-15,4 4 0 16,4-2 1-16,7-3 0 0,1-5 1 15,11-2-1-15,-1-2 0 16,4-6 0-16,-2 1 1 16,5-8-1-16,-3 0 1 0,5-5-1 15,-7 2 0-15,5-4-1 16,-3 2 1-16,0-2 0 31,-4 2 0-31,1-2-1 16,-1 2 0-16,-6 0-1 15,-2 2 1-15,0 8 0 16,2 0 0-16,-2 8 0 0,0-3 0 16,-2 7 0-16,-1-2 0 15,8 7 0-15,-5-2 1 16,0 2-3-16,-2-2 1 16,1-2-5-16,-1-3 1 0,2-3-5 15,0 0 1-15</inkml:trace>
</inkml:ink>
</file>

<file path=word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05:20.26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65 78 14 0,'4'-5'7'0,"9"-7"-2"15,-11 9 8-15,3-2-12 16,-2-2 0-16,-1-3 1 15,-2 5 0-15,0-3-2 16,0 3 0-16,-2-2 1 0,-1 0 1 16,-2 2-2-16,-5 5 1 15,1 2-1-15,-6 1 1 0,0 2-1 16,-8-3 1-16,1 5-1 16,-5 1 0-16,2 7 0 15,0-5 1-15,0 0-1 16,3 0 0-16,2 0 0 31,0 0 0-31,7-3 0 16,4 0 0-16,6-2-1 15,3 0 1-15,10 0 0 0,0 0 0 16,5 0 0-16,5 0 0 16,2 0 0-16,3 3 0 15,-3-1 0-15,1 6 0 0,-1-3 0 16,-2 0 0-16,-3 4-1 15,1-1 1-15,-3-1 0 16,-5 1 0-16,2 2 0 16,-5 0 1-16,-4 2-1 15,-1-2 1-15,-4 2 0 16,-3 1 0-16,-2-8 0 0,-6 0 1 16,3 4 0-16,-10-6 0 15,-2-3 0-15,-3-3 0 31,-5-2 0-31,3 0 1 0,0-2-1 16,-1-3 0-16,-2 0-1 16,3-3 0-16,0 1-1 15,7 0 1-15,2-1-4 16,4 3 1-16,1 0-5 16,6 0 1-16,4 0-4 15,6 0 1-15</inkml:trace>
</inkml:ink>
</file>

<file path=word/ink/ink7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33:08.02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2 0 21 0,'-15'3'10'0,"-2"16"-10"16,14-11 20-16,1 4-19 15,-1 6 1-15,1 2 0 16,2 4 0-16,2-1-2 16,3-3 1-16,3-3 2 15,4 0 0-15,3-7-1 16,-5-5 1-16,7-2-1 15,1-6 1-15,-3-2-1 16,-3-5 0-16,-4-2-1 0,2-5 0 16,-5-3 0-16,-3 2 0 15,-2-2-1-15,-2 3 0 16,-1 5-3-16,1 2 0 16,-3 2-3-16,2 3 1 15,3 0-6-15,8 8 1 0</inkml:trace>
</inkml:ink>
</file>

<file path=word/ink/ink7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33:07.73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6 0 8 0,'-3'0'4'0,"-2"0"9"0,3 3 0 15,-3 4-12-15,-2 6 1 16,-1 4 1-16,1 8 0 15,-1 2-3-15,6 1 1 16,2 2 2-16,5-6 1 16,2-4 0-16,-2-2 0 15,3-6-1-15,4-2 0 0,-2-5 0 16,2-7 0-16,-4-6-1 16,2-4 0-16,-5-3-1 15,-3-3 1-15,-4-1-1 16,-1-4 0-16,1 1-1 15,-3 4 0-15,2-2-2 0,3 6 1 16,0 4-4-16,0 0 0 16,10 5-5-16,0 0 1 15,8 7-1-15,1-2 0 0</inkml:trace>
</inkml:ink>
</file>

<file path=word/ink/ink7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33:07.38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 24 13 0,'5'-12'6'0,"5"4"4"0,-7 4 6 16,-3 4-14-16,2 0 0 16,1 2 2-16,-1 3 1 15,1 2-5-15,-3 11 0 16,0 2 4-16,-3 2 0 15,-2 8-1-15,0-3 0 16,-2 3-1-16,2 0 1 16,2-3-3-16,1-2 1 15,2-5-5-15,0-3 1 0,2-4-3 16,3-6 1-16,5-2-5 16,0-2 1-16</inkml:trace>
</inkml:ink>
</file>

<file path=word/ink/ink7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33:07.17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 45 18 0,'-10'-15'9'0,"12"3"-4"16,3 7 16-16,5 0-17 15,0 3 0-15,8-3 2 16,4 3 1-16,3 2-9 16,0 0 0-16,5 2 5 15,2 1 0-15,0-1-5 16,3 0 0-16,-8-2-5 16,1 0 1-16,2 0-4 15,-6 0 1-15</inkml:trace>
</inkml:ink>
</file>

<file path=word/ink/ink7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33:06.95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 9 12 0,'-5'-7'6'0,"3"2"3"0,4 5 6 31,1 5-13-31,-1 0 1 16,-2 2 1-16,0 6 0 16,0 4-5-16,0 3 0 0,0 5 5 15,0 2 0-15,0 5-2 16,0-4 1-16,0 2-2 16,3-3 1-16,-1 0-1 15,3-2 1-15,-2-5-4 16,-1-5 1-16,1 0-3 0,-1-5 0 15,1 2-3-15,-6-4 0 16,1-6-2-16,-3 3 0 16</inkml:trace>
</inkml:ink>
</file>

<file path=word/ink/ink7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33:03.80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4 42 17 0,'5'-19'8'0,"8"14"2"16,-11 2 9-16,3 3-16 16,-3 3 0-16,6-1 2 15,-8 3 0-15,0 2-6 16,-5 3 0-16,0 3 4 16,-5-1 1-16,-5 3-2 15,5-5 0-15,-9 0-2 16,-1 0 1-16,7-3-2 0,1-2 1 15,2 0-2-15,3-3 0 16,4-4 0-16,3 0 0 16,0 2 0-16,3 0 0 15,4-3 2-15,3 3 0 16,-3 3 0-16,6 1 1 0,-1 4 0 16,3-1 0-16,-3 1-1 31,3-1 1-16,15 1 0 1,-3-6 0-16,0-2 0 16,3-2 0-16,-5-3-1 15,0 0 1-15,-6-3-1 0,4 3 1 16,-6-7-1-16,0 2 1 16,1-2-1-16,-6-3 0 15,0-3 0-15,3-1 0 0,-2 1 0 16,-6 4 0-16,5 1 0 15,-4 3 0-15,-3 5 1 16,0 10 0-16,-10 5 0 16,0 7 1-16,-3 1 0 15,-6 16 1-15,-4-1 0 16,1 6 1-16,2 1-1 0,-2-3 0 16,2 3-1-16,5-1 1 15,0-7-4-15,0-2 0 16,5-3-8-16,-2-4 0 31,12 1-4-31,-10-6 0 0</inkml:trace>
</inkml:ink>
</file>

<file path=word/ink/ink7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33:03.20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27 60 12 0,'7'-17'6'0,"-7"2"1"0,0 10 9 16,0-2-14-16,-7 4 1 15,7-2 1-15,-8 0 1 0,3 3-6 16,-10 2 1-16,0 5 4 15,-7 5 0-15,-5 7-1 16,0 8 1-16,2 5-2 16,0 2 1-16,3 3-2 15,2 4 1-15,10-6-1 16,5-4 1-16,5 4-1 0,8-6 0 16,6-2 0-16,11-6 0 15,0-4 0-15,2-2 0 31,0-11 0-31,3 3 1 0,-5-5-1 16,0-7 0-16,-5-3-1 16,-6 0 1-16,1-10-1 15,-7 8 0-15,-6-3-1 16,-7 2 1-16,-7 3-1 16,4 3 0-16,-9 5 1 15,-3 2 0-15,0 2 0 16,6 5 1-16,-1 6-2 0,7-3 1 15,8 2-3-15,8 1 0 16,9-4-4-16,8 1 0 0,5-5-4 16,9-2 0-16</inkml:trace>
</inkml:ink>
</file>

<file path=word/ink/ink7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33:02.42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 0 23 0,'-10'0'11'0,"10"7"-5"0,0-7 22 16,2 0-25-16,6 2 0 16,9-2 1-16,0 2 1 15,3-2-7-15,2 0 0 0,1 0 0 16,4 0 1-16,0 0-9 16,8 3 1-16,-6-1-2 15,-1 0 1-15</inkml:trace>
</inkml:ink>
</file>

<file path=word/ink/ink7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33:02.21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3 25 0,'2'-5'12'0,"23"10"-7"0,-17-5 16 15,2 3-19-15,7-6 0 0,0 3 0 16,3 0 0-16,3 3-4 15,-3-1 1-15,7-2-1 16,-10 0 1-16,1 3-7 16,-3-3 0-16,-8 7-1 15,-7 1 1-15</inkml:trace>
</inkml:ink>
</file>

<file path=word/ink/ink7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33:01.86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55 30 0,'7'-10'15'0,"18"-4"-12"15,-10 9 26-15,2-2-29 16,11 2 1-16,4-2-1 15,7 4 0-15,6-1-5 16,2 4 1-16,5 0-6 16,0 4 1-16</inkml:trace>
</inkml:ink>
</file>

<file path=word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05:15.84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757 36 10 0,'0'0'5'0,"0"0"-4"16,0 0 6-16,0 0-5 15,0 0 1-15,0 0 0 0,0 0 0 16,-2 3-4-16,-3-1 1 16,-3 3 2-16,-4 2 1 15,-1 1-2-15,-2 2 1 16,-2 0-1-16,-3 5 0 0,0 5 0 31,3 4 0-31,-6 4-1 16,-4-6 1-16,0 3-1 15,-6-3 1-15,-4 3 0 16,0-2 0-16,0-1-1 0,-6 0 1 16,1 3-1-16,0 0 0 15,2 2 0-15,-2 1 1 16,2-1-1-16,-5 5 0 31,-17 13 0-31,5-8 1 0,7-2-1 16,5-5 1-16,3-5-1 15,2 0 1-15,3-3 0 16,0 1 0-16,-3-6-1 16,3 3 1-16,-3 0-1 15,0 2 1 1,1-2-1-16,1-3 0 15,-2 1 0-15,1 2 0 16,1 0 0-16,9-1 0 16,-9 1 0-16,8 8 0 0,1-6 0 15,-6 0 0-15,5 1 0 16,-5 2 1-16,3-3-1 16,-3 0 0-16,3-2 0 15,-3 3 0-15,3-3 0 16,-3 2 1-16,5-2-1 15,0 0 0-15,3 2 0 16,0 0 0-16,-1-2 0 0,-2 0 0 16,-2 0 0-16,0 0 0 15,-1 0 0-15,4 0 0 0,-1 0 0 16,-3 2 0-16,4 0 1 16,-4-2 0-16,4 3 0 15,1-4 1-15,3 1-1 16,-5-2 0-16,6-1-1 31,-1-2 1-31,0 0-1 16,0 0 0-16,3-3 0 0,-3 1 0 15,0-1 0-15,3 3 0 16,-1-2-1-16,3-1 0 16,-2 3 1-16,2-3 1 0,-2-2-1 15,2 0 0-15,0 0 0 16,3 0 0-16,4-2 0 15,1-1 1-15,2 0-1 16,0-2 0-16,2 0 0 16,3 0 0-16,0 0 0 15,0-2 0-15,3 2 0 0,-1 0 1 16,3-3-1-16,3 1 1 16,-1-1-1-16,6 1 0 31,-1-3 0-31,6 0 1 0,-1 0-1 15,3 0 1-15,3 0-1 16,-1 0 0-16,10 0 0 16,1-3 0-16,-1 3 0 15,0 0 0-15,6-2 0 16,-4-1 0-16,1 1 0 16,3-1 1-16,-1 1-1 15,5 2 0-15,3 0 0 0,2 0 0 16,3 2 0-16,0 1 0 15,-6-1 0-15,4 1 0 16,-6-1 0-16,-5 1 0 0,6-3 0 16,-1 2 0-16,0 1 0 15,3-1 1-15,2-2-1 16,3 3 0-16,0-1 0 16,-1 1 0-16,1-3 0 15,-3 0 1-15,3-3-1 0,2 1 0 16,3-1 0-16,2 1 1 31,0 2-1-31,-2-3 0 16,0 1 0-16,-5-1 0 15,-1 1 0-15,9-1 0 0,-4 3 0 16,1 0 0-16,10 0 0 16,-8 0 0-1,27 0 0 1,-7 0 1-16,-2 0-1 15,-3 0 0-15,3 0 0 16,-6 3 0-16,-4-1-1 0,-8-2 1 16,0 0 0-16,3 0 0 15,2 3 0-15,-2-3 0 16,0 2 0-16,2 3 0 0,-2 0 0 16,-1 0 0-16,-4-2 0 31,2-1 0-31,8 1 0 15,-6-1 0-15,6 3 0 16,-3 0 0-16,-4 0 0 16,-4 0 1-16,1-3-1 15,5 1 0-15,-6 2 0 0,-1-3 0 16,-1 3 0-16,0 5 0 16,5 0 0-16,-5-2 0 15,1-1 0-15,-4-2 0 0,-1 0 0 16,-4 0 0-16,1 0 0 15,-5 0 0-15,-3 0 0 16,1 0 1-16,-6 0-1 16,-2 0 1-16,0-5-1 15,-5 2 1-15,-3 1-1 16,-2-1 1-16,-5 1-1 0,-3-3 1 16,-2 0 0-16,0-3 0 15,3 1-1-15,-3-3 1 31,-5 0 0-31,-5 0 0 0,2 0-1 16,-2-3 1-16,3-1-1 16,-6-1 0-16,3 0 0 15,0 0 0-15,3 0 0 16,-11-5 0-16,6 2 0 16,-5 1 0-16,-1-3 0 15,1 0 1-15,-3 3-1 0,-3-1 0 16,1 1 0-16,0-6 0 15,4 6 0-15,1-3 1 16,-6 0-1-16,6-2 0 0,-6-1 0 16,4 4 1-16,1-4-1 15,-2-4 0-15,-2-1 0 16,4-1 0-16,-2 1 0 16,-2-7 0-16,2 1 0 15,-2-1 0-15,-1 0 0 31,6 3 0-31,-5-6 0 16,2 6 0-16,2-3 0 0,-2 3 0 16,0-3 0-16,0 0 1 15,1 3-1-15,-6-3 0 16,2-5 0-16,-2 3 0 0,3-1 0 16,0 1 0-16,-1 2-1 15,1 0 1 1,-3-14 0-1,3 4 0-15,-3 5-1 16,0 5 1-16,-3 3 0 0,-1 0 0 16,1-3 0-16,1-2 1 15,-3-1-1-15,3 3 0 16,2 1 0-16,0-1 1 0,-3 2-1 16,1 1 0-16,2 2 0 31,0 0 0-31,-2-2 0 15,2 0 1-15,0 2-1 16,0 5 0-16,-5-2 0 16,3-3 0-16,0-3 0 15,-1 1 1-15,1 0-1 0,-3-3 0 16,-2-3 0-16,2 6 0 16,2 0 0-16,1-1 0 15,2 4 0-15,0 4 0 16,0 0 0-16,3 2 0 0,2 1 0 15,0 2 0-15,5 0-3 16,0 0 0-16,5 5-6 16,3 10 0-16,2 5-2 15,0-2 0-15</inkml:trace>
</inkml:ink>
</file>

<file path=word/ink/ink7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33:01.67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2 24 10 0,'7'-15'5'0,"-4"7"5"0,-3 8 4 0,-3 0-12 16,-2 0 1-16,0-2 1 15,-2 2 1-15,0 2-6 16,-3 3 0-16,2-2 4 16,-2 2 0-16,6 2-1 15,1 0 0-15,3 3 0 16,3 3 0-16,4 2 0 15,5 2 0-15,8 0 0 16,-3 3 1-16,8 0-1 16,-5 0 0-16,-3-3 0 15,3 5 1-15,-8-2-1 16,-4-5 0-16,-6 0 0 16,-4 0 0-16,-3-3-2 0,-3-4 1 15,-4 2-5-15,-3-5 1 16,3-5-5-16,-6-5 1 15,4-5-5-15,1 2 1 16</inkml:trace>
</inkml:ink>
</file>

<file path=word/ink/ink7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33:01.33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5 69 20 0,'-3'-2'10'0,"20"-13"-8"16,-12 10 10-16,10-3-11 15,0 1 1-15,5-1 1 0,5-2 0 16,5 3-4-16,-1 2 1 31,-1 0 2-31,-4 10 0 16,4 0-1-16,-11 2 0 0,-2 8 0 15,-8-5 1-15,-7 8-1 16,-7 2 0-16,-10 2 0 16,-8 3 0-16,-5 2 0 15,-5-5 0-15,1 3-1 16,-4-7 0-16,1-3 0 15,7 0 1-15,3-8-2 0,5-2 1 16,4-5-1-16,4-5 1 16,11 0 0-16,11-2 1 15,6-3 0-15,9 2 0 0,7 1 1 16,-1 7 1-16,4 0 0 16,1 5 0-16,-2 2-1 31,3 3 0-31,-5 3-2 15,0 1 1-15,-5-1-5 16,-1-1 0-16,-1-2-4 16,1-5 0-16,4-2-3 0,-6-3 1 15</inkml:trace>
</inkml:ink>
</file>

<file path=word/ink/ink7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33:21.26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3 8 10 0,'0'-7'5'0,"-5"4"6"16,2 3-4-16,1 0-6 15,-3 5 1-15,-5 5 0 16,7 2 0-16,-2 1-3 0,-2 4 1 16,-1 0 1-16,8 3 1 15,13 0-1-15,-11-5 0 16,21 2 0-16,-3-5 0 16,4-4-1-16,1-3 0 0,17-3 0 15,-2-2 1-15,2-2-1 16,3-3 0-16,-5 0 0 31,10-2 0-31,-6-1 0 16,1-4 1-16,0 2-1 15,4 2 0-15,-4 3 0 16,0 1 0-16,-3 1 1 0,-5 3 0 16,-2 5 0-16,-3 2 0 15,-4 3 0-15,-6 3 0 16,-7 2 0-16,-3-3 0 0,-4 0-1 15,-3 1 1-15,0-3-1 16,-5-3 1-16,0 0-1 16,2-2 0-16,-2-2-1 15,3-1 1-15,7-2-1 16,2-2 1-16,1-3-1 16,9 0 0-16,-2-2 0 0,2-3 1 15,3 0-1-15,7 0 1 31,1 2 0-31,4 1 1 16,0 2 0-16,-2 5 1 0,5 2-1 16,-1 3 1-16,-1 3 0 15,1-1 1-15,-1 3-1 16,1 0 0-16,1-2 0 16,5 1 1-16,-3-1-1 15,-2-1 1-15,2-2-1 16,3-2 0-16,-3-3-1 0,-2-3 1 15,-8-4-1-15,-2-3 1 16,0-2-1-16,-5-1 0 16,-6-4-1-16,-4-1 1 0,0-4-2 15,-2 5 1-15,-6-3-4 16,-4 0 0-16,-1 3-5 16,-2 0 1-16,-2 7-4 15,-8 2 1-15</inkml:trace>
</inkml:ink>
</file>

<file path=word/ink/ink7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33:12.87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0 0 13 0,'-53'22'6'0,"36"-10"9"16,17-7 7-16,0-3-17 15,0 3 0-15,5 2 3 16,5-2 0-16,-3 0-11 15,11 0 1-15,9-3 6 16,5 1 0-16,3-3-8 16,10 0 1-16,2 0-7 15,0 5 0-15,3-5-1 16,0-5 1-16</inkml:trace>
</inkml:ink>
</file>

<file path=word/ink/ink7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33:12.02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7-2 22 0,'-7'0'11'0,"-3"22"-10"0,7-17 20 15,1 2-21-15,2 3 1 16,0 3 0-16,2-1 0 15,3-2-1-15,3 0 1 32,4-2 1-32,-2-6 0 15,5-2-1-15,-5-2 1 0,2-3-1 16,-2-3 1-16,0 1-1 16,-5-3 0-16,-2-3-1 15,-3 3 0-15,-5 0 0 16,-3 3 0-16,-4 2-1 0,-5 5 1 15,-3 2 0-15,-3 8 0 16,6 5-1-16,-1 5 1 16,1 10 0-16,0 0 1 0,7 5-1 15,0-3 1-15,7-5-1 16,3 1 1-16,10-4 0 16,0-6 0-16,5-6-1 15,7-4 1-15,3-1 0 16,5-4 0-16,2-3 0 31,-2-3 0-31,-2-2 0 16,-6 0 0-16,8-10-1 0,-5-5 1 15,-3-7-1-15,-2 5 1 16,-5-1-1-16,-3 4 0 16,-4 1-1-16,-3 6 1 0,-5 2-1 15,-5 5 1-15,0 2-1 16,-8 6 0-16,3 9 0 15,3 3 0-15,-3 3 0 16,3 1 1-16,2-1-1 16,0-1 1-16,5 3 0 0,5-5 0 15,2 0 1-15,3-5 0 16,2-3 0-16,3 1 0 16,-2-6 0-16,7 1 0 15,-5-3 0-15,-3-5 0 0,0-3 0 31,-4-2 0-31,2-2-1 16,-5-3 1-16,-3-7-1 16,-2-1 0-16,0 1-1 15,0 0 0-15,-2-1-1 16,-3 6 1-16,-5 2 0 0,2 5 0 16,-4 5-1-16,5 5 1 15,-6 5 0-15,6 7 1 16,4 3 0-16,3 5 1 15,5 0-1-15,0-3 1 0,8-2 0 16,-4-5 1-16,9-2-1 16,2-6 1-16,0-4-1 15,2-3 0-15,3-5 0 16,0-3 0-16,0 1-1 16,-1-3 1-16,-1 3-1 0,-3-1 1 15,0 3-2-15,-3 3 1 16,-7 2-1-16,2 5 1 15,-7 2-1-15,0 8 1 32,0 5-1-32,-2 0 1 15,-3 2 0-15,-8 1 0 0,-2-1 0 16,-5 1 1-16,1-1-1 16,-6-2 1-16,0-3 0 15,0-4 0-15,2 2-1 16,9-3 0-16,-1 1 1 15,7-1 0-15,6-4 0 16,7 2 0-16,4 0 0 0,6-3 0 16,3-2 0-16,7 3 0 15,-1-3-2-15,9-8 1 0,-4 1-5 16,1-3 1-16,-5-3-5 16,5-2 0-16,-5 0-4 15,2-2 1-15</inkml:trace>
</inkml:ink>
</file>

<file path=word/ink/ink7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33:52.04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67 25 0,'40'-27'12'0,"-3"9"-8"0,-30 16 23 16,8-1-26-16,13-4 0 16,-6 2 0-16,3 2 1 15,0 1-5-15,2 2 0 16,-2 2-6-16,-3 3 1 16</inkml:trace>
</inkml:ink>
</file>

<file path=word/ink/ink7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33:51.86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85 26 0,'5'-13'13'0,"13"8"-13"16,-11 5 20-16,5 0-18 15,3 3 0-15,0-1 0 16,3 1 0-16,4-1-6 16,5 1 0-16,-2-3 0 15,0-5 0-15,0 0-2 16,-1 0 1-16,-6-2-1 15,2-3 1-15,-6-3 5 16,1 3 0-16,-2 0 3 0,2 3 1 16,-8 2 0-16,8 2 1 15,-3 6-1-15,3 4 1 16,-2 6-2-16,2 7 1 16,-1 0-1-16,-1 4 0 15,2 4 0-15,-8-1 0 16,6-2-1-16,-6 0 1 15,-5-3-1-15,-2-4 0 0,0-6-2 32,-7-5 1-32,0-2-5 15,-6-5 0-15,-2-5-4 16,0-5 0-16,5-4-3 16,6-9 1-16</inkml:trace>
</inkml:ink>
</file>

<file path=word/ink/ink7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33:51.48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0 28 0,'23'-4'14'0,"24"-4"-15"16,-32 8 27-16,5 3-25 15,-5-1 0-15,12 3 0 16,3-5 0-16,-3 0-1 16,-7 2 0-16,-2-4 0 15,-4 4 1-15,-1 1-1 16,-1-1 1-16,-4 1-1 0,-6 2 1 16,3 2-1-16,-5 3 0 15,-7 8 0-15,-8 2 1 16,-10 2-1-16,10 5 1 15,0 1 0-15,-5 1 0 16,3 1 0-16,-1 0 0 16,4-3-2-16,4-4 0 15,2-3-4-15,-4-3 0 16,4-7-5-16,1 0 0 16</inkml:trace>
</inkml:ink>
</file>

<file path=word/ink/ink7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33:51.18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2 68 20 0,'-15'-15'10'0,"15"0"-6"16,0 15 11-16,8 5-14 0,-3 3 1 15,5 2 1-15,-3 4 0 16,5 4-3-16,1 2 1 15,-3-6 2-15,-3 9 1 16,0-3-1-16,-2-1 0 16,-5-1-1-16,0-3 1 15,-5-1-1-15,-9 1 0 16,-9-5-1-16,4-2 1 16,-4-6-1-16,16-2 0 15,-5 0-1-15,4-5 1 16,6-2-2-16,4 2 1 0,13-3-1 15,5-4 0-15,-5-3 0 32,4-2 1-32,4-1 0 15,-1-1 0-15,-2-4 0 16,-1 1 0-16,-11 0-1 16,4-6 1-16,-12 6 0 15,-5 7 0-15,-2 3-1 0,-1 0 1 16,1 7-4-16,-5 0 1 15,9 7-5-15,-2 6 0 16,5-1-2-16,8-2 0 16</inkml:trace>
</inkml:ink>
</file>

<file path=word/ink/ink7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33:50.71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12 38 20 0,'15'-20'10'0,"-12"10"-8"0,-3 5 17 16,0 5-19-16,-3-2 1 15,-2 4 1-15,-2 8 0 16,-8 8-2-16,0 4 0 16,-5 3 2-16,6 0 0 15,-6 4 0-15,5 1 0 16,8-2 0-16,4-1 0 15,-2-5 0-15,5-2 0 0,8-5 0 16,-1-5 0-16,8-5-1 16,2-2 1-16,0-3-1 15,3-3 1-15,-5-2-1 16,0-5 0-16,0-2-1 16,-3-3 0-16,-5 2 0 15,-7 1 0-15,-2 2-1 16,-11 5 0-16,6 3 0 15,-13 4 1-15,6 5-1 0,1 1 0 16,3 4 0-16,-2-2 0 16,9 0-4-16,-1 3 1 15,8-3-6-15,6 0 1 16</inkml:trace>
</inkml:ink>
</file>

<file path=word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T" name="resolution" value="1" units="1/dev"/>
        </inkml:channelProperties>
      </inkml:inkSource>
      <inkml:timestamp xml:id="ts0" timeString="2015-06-04T20:04:28.27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0 0,'0'0'15</inkml:trace>
</inkml:ink>
</file>

<file path=word/ink/ink7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33:50.31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77 25 17 0,'8'-10'8'0,"-8"7"-3"0,0 3 8 16,0 0-12-16,0-7 0 15,0 4 1-15,0 1 1 16,-8 2-4-16,8 0 1 16,0 5 1-16,0-5 1 15,-5 5-1-15,5 2 0 0,0 3-1 16,0 2 1-16,0 6 0 16,5-1 0-16,3 3 1 15,-6 7 0-15,3-4 0 16,2 6 0-16,1-4 0 15,-3 0 0-15,-3-3 0 16,3 3 1 0,-5-5-2-16,0-5 1 15,-7 0-1-15,-8-3 1 16,-5-2-1-16,0 0 1 16,5-8-2-16,0-2 1 15,3-2-1-15,4-6 0 0,1 1-1 16,7-3 0-16,7 3 0 15,6-3 0-15,4 0 0 16,8 0 1-16,0-3 0 16,2-1 0-16,1-4 0 15,-8 6 1-15,2-6-1 0,-2 1 1 16,-5-3-1-16,-8 3 1 16,1 0-1-16,-8-3 1 15,-3 2-2-15,-2 6 1 16,0 5-4-16,3 2 0 0,-6 7-5 15,8 1 0-15,0 2-1 16,0-1 1-16</inkml:trace>
</inkml:ink>
</file>

<file path=word/ink/ink7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33:49.67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2 0 29 0,'0'25'14'0,"-14"-15"-16"0,14-8 30 16,-5 3-28-16,5 0 0 0,-3 0 0 16,3 0 0-16,3 0-5 15,4-2 1-15,0-1-4 16,5 1 0-16</inkml:trace>
</inkml:ink>
</file>

<file path=word/ink/ink7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33:49.45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46 35 13 0,'4'-10'6'0,"4"-12"6"0,-8 17 1 15,-5 3-12-15,5 2 1 16,-3 4 0-16,-4 1 1 31,-25 23-3-31,7 4 0 16,-2-2 2-16,4 2 0 16,3 1-1-16,8-1 0 15,4-5 1-15,13-2 1 0,3-3-1 16,-1-4 1-16,13-6 0 15,3-2 0-15,4-5-1 16,-5-2 1-16,1-11-1 16,-4-4 0-1,-4-3-1-15,-2-3 1 16,-6 1-1-16,-4-5 0 16,-3-3 0-16,0-2 0 0,-3 2-1 15,-9 7 1-15,2 3-3 16,-3 0 1-16,6 8-4 15,-8 7 0-15,15 2-6 16,0 3 0-16,15 3 0 16,0 2 1-16</inkml:trace>
</inkml:ink>
</file>

<file path=word/ink/ink7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33:48.81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0 24 0,'5'10'12'0,"4"-1"-10"0,-1-6 22 16,2-1-23-16,0-2 0 0,4 0 0 15,4 0 1-15,4-2-5 16,-2-1 0-16,2 1-5 16,0 0 1-16</inkml:trace>
</inkml:ink>
</file>

<file path=word/ink/ink7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33:48.62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2 23 0,'35'-7'11'0,"-1"14"-11"16,-19-9 21-16,-3-3-21 16,6 3 0-16,-1-1-1 0,5 3 0 15,-7 0-3 1,2 0 0-16,0 3-3 0,-7-3 0 15</inkml:trace>
</inkml:ink>
</file>

<file path=word/ink/ink7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33:48.44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51 0 16 0,'-34'15'8'0,"16"9"0"0,18-22 8 0,3 1-14 16,4 2 1-16,5-1 0 15,3 1 1-15,8-2-5 16,2-1 0-16,7-2 1 16,3 0 1-16,2-2-7 15,-2-6 0-15,0 4-2 16,-1-1 1-16</inkml:trace>
</inkml:ink>
</file>

<file path=word/ink/ink7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33:48.25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0 18 0,'3'0'9'0,"17"5"-5"15,-13-5 13-15,8 2-16 16,3 1 0-16,6-3 1 16,6 0 0-16,3-3-3 0,-4 3 1 15,1-4 1-15,0 1 1 16,-5 1-4-16,-5-3 1 15,-8 0-6-15,-2 5 1 16</inkml:trace>
</inkml:ink>
</file>

<file path=word/ink/ink7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33:48.05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62 20 0,'5'-27'10'0,"7"-3"-7"0,-7 20 19 15,0 3-21-15,8-3 0 16,-3 0 2-16,7 2 1 16,5 1-5-16,3 0 1 15,-2-3 1-15,-1 2 1 0,3 1-1 16,5 0 1-16,-3 2-2 15,-2 0 0-15,-3 2-3 16,-4 3 1-16,-6 0-3 16,-2 0 0-16,-7 3-4 15,-6 2 1-15</inkml:trace>
</inkml:ink>
</file>

<file path=word/ink/ink7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33:47.86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70 42 21 0,'10'-35'10'0,"-2"27"-10"16,-8 8 19-16,2 5-18 15,-2 3 1-15,-2 4 1 16,-3 8 0-16,0 3-4 15,-3 4 1-15,-7 5 2 16,3 1 1-16,0-4-1 16,2-1 0-16,0-6-3 15,5 0 1-15,2-7-3 16,1-2 0-16,2-6-4 0,0-2 1 16,2-2-3-16,1-8 0 15</inkml:trace>
</inkml:ink>
</file>

<file path=word/ink/ink7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33:47.55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18 9 16 0,'13'-8'8'0,"-11"6"-2"0,-2 2 9 16,0 2-13-16,0 3 0 15,0 2 1-15,0 6 0 0,3-1-4 16,-1 1 0-16,1-1 3 15,-1-2 0-15,3 3 0 16,0-8 0-16,0-3 0 16,-3 1 0-16,-2-3 0 15,3-8 0-15,-3 1-1 16,0-6 1-16,-3 1-2 16,-1 2 1-1,-6 0-2-15,0 5 1 16,-5 2-1-16,2 6 1 0,-4 4-2 15,2 8 1-15,-2 3-1 16,2 4 1-16,0 3 0 16,0 2 0-16,5 8 0 15,5-8 0-15,5 3 2 16,2-2 0-16,3-6 0 0,3-2 0 16,9-5 0-16,3-3 1 15,7-4 0-15,6-6 0 16,-1-2-1-16,0-2 0 15,1-6-1-15,-3 1 1 16,2-8 0 0,-5 0 0-16,-2 0-1 15,0 0 0-15,-8 3 0 16,-2-1 1-16,-5 6-2 16,-5-1 1-16,3 6-1 15,-8 2 0-15,-3 0 0 0,-2 7 1 16,3 1-2-16,-1 7 1 15,1 2 0-15,2 0 1 16,2-2 0-16,3 0 0 16,5-2 0-16,-2-3 1 0,1-3 0 15,-1-2 0-15,-1-5 0 16,3-2 0-16,-2-3 0 16,-3-3 0-16,2-2-1 15,-4-5 0-15,-3 0-1 16,0-2 0-16,-3 0 0 0,-2-1 0 15,0 3-1-15,0 0 1 32,-2 3-1-32,-3-1 1 15,2 6 0-15,-2 2 0 16,3 5 0-16,0 5 0 0,-1 2 0 16,6 3 0-16,2 3 1 15,0-1 0-15,2 1 0 16,6-1 1-16,2-4 0 15,2-3 0-15,0-3 1 16,3-4 0-16,3-3-1 0,2-3 1 16,-3 1-1-16,5-3 0 15,-2-3-1-15,3 1 1 16,-1-3-1-16,-2-2 0 16,0-3 0-16,0 2 0 0,-3 6-1 15,-5 2 1-15,3 5-1 16,-5 7 0-16,3 3 0 15,-3 8 1-15,2 2-1 32,-4 5 0-32,-1-3 1 15,-7 3 1-15,-5 0-1 16,0 0 1-16,-7-3 0 16,-8 0 0-16,-3-2 0 0,-6-2 0 15,1-3-1-15,1-5 1 16,2-3-1-16,3-2 0 0,4-2 0 15,3-1 0-15,8-2 0 16,2 3 0-16,5 2 0 16,0 0 0-16,12 0 0 15,1 0 1-15,12 5-1 16,-3-3 1-16,8 6-1 16,-3-3 0-16,8 2-4 0,-3 1 1 15,6-8-5-15,-9 0 0 16,4-5-2-16,-6 0 1 15</inkml:trace>
</inkml:ink>
</file>

<file path=word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06:13.309"/>
    </inkml:context>
    <inkml:brush xml:id="br0">
      <inkml:brushProperty name="width" value="0.26667" units="cm"/>
      <inkml:brushProperty name="height" value="0.53333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13 335 10 0,'-10'3'5'0,"5"-6"-4"0,5 3 8 0,0 0-9 15,3-5 1-15,4 0 2 16,6-5 0-16,1 0-3 15,9-7 0-15,9 2 2 16,10-5 0-16,3-9 0 31,7-6 0-31,10-5-1 16,5 3 0-16,-5 7 0 16,-8 3 0-16,-2 10-1 15,-10-1 0-15,-2 6-1 0,-10 5 0 16,-3 4-3-16,-10 3 1 15,1 0-3-15,2 5 1 16</inkml:trace>
</inkml:ink>
</file>

<file path=word/ink/ink7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33:44.63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5 36 18 0,'-10'-10'9'0,"13"-7"-9"15,-1 12 17-15,8 2-17 16,-5 1 1-16,13 4 0 16,2 3 1-16,-5 5-3 15,7 3 1-15,6 4 1 16,-5-2 0-16,2 2 0 16,0 1 0-16,-5-1 0 15,-8-2 0-15,1 0 0 16,-11 0 1-16,-7-1 0 15,-7 4 0-15,-8-8-1 16,-5 5 1-16,-5-1-1 16,-6 1 1-16,1 0-1 15,0-5 1-15,8 0-5 16,2 0 1-16,7-3-5 16,8 3 0-16,13 0-2 0,7-2 1 15</inkml:trace>
</inkml:ink>
</file>

<file path=word/ink/ink7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33:20.16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2 8 18 0,'5'-10'9'0,"2"12"-7"16,-7-2 12-16,0 0-13 15,0 0 1-15,0 0 0 16,0 5 0-16,-2-2-3 16,-3 4 1-16,0 1 1 15,-3 2 1-15,-2 0-2 16,5 0 1-16,3 0-1 16,-5-1 1-16,7-1-1 15,0 2 0-15,0 0 0 0,0-3 0 16,7 1 0-16,-5-1 0 15,3 1 0-15,5-1 0 16,0-2 0-16,5 0 1 16,-5-5-1-16,5 0 0 15,2-2-1-15,1-1 1 16,-1-2-1-16,5-2 1 16,-7-6-1-16,5 3 1 0,-5-5-1 15,0 0 1-15,4 1-1 16,-4-1 1-16,-5 5 0 15,3 0 1-15,-6 5 0 32,-2 0 0-32,2 0 1 15,-7 7 1-15,0 6 1 16,0 7 0-16,-14 10 0 0,-4 4 1 16,1 9-2-16,-3 1 1 15,3 4-3-15,4-4 1 16,1-4-6-16,2-2 1 0,5-6-8 15,5 0 0-15</inkml:trace>
</inkml:ink>
</file>

<file path=word/ink/ink7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33:19.63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08 22 19 0,'3'-10'9'0,"-3"-3"-6"15,0 13 13-15,0 3-15 16,-5 2 0-16,-3 5 1 16,-7 2 1-16,-2 5-4 15,5 8 1 1,-10 5 1-16,7 0 1 15,5 2-2-15,2-2 1 16,8-3 0-16,5 0 0 16,3-5 0-16,-1-4 0 0,13-1 1 15,-3-7 0-15,3-5-1 16,0-8 1-16,-3-1-1 0,3-4 1 16,0-2-2-16,-8-2 1 15,-2-3-1-15,2-2 0 16,-9 2 0-16,-3 0 1 15,-3 7-2 1,-4 1 1-16,0 5 0 16,-3 2 0-16,0 4 0 15,-3 4 0-15,1 2-3 16,5 5 1-16,-1 0-3 16,8-3 1-16,0 3-5 15,8 0 1-15</inkml:trace>
</inkml:ink>
</file>

<file path=word/ink/ink7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33:19.20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8 14 18 0,'2'-5'9'0,"5"-5"-6"16,-7 10 16-16,0 2-17 16,0 6 0-16,0 2 3 15,0 2 1-15,-5 3-7 16,3 5 1-16,-5 5 4 0,0 5 0 16,-5 2-2-16,7 0 1 15,-5-2-3-15,8 3 1 16,-3-6-4-16,3-2 1 15,2-5-3-15,2-5 0 16,0-6-5-16,3 1 1 16</inkml:trace>
</inkml:ink>
</file>

<file path=word/ink/ink7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33:18.95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1 7 18 0,'-2'-5'9'0,"9"10"0"15,-4-5 8-15,4-5-13 16,1 5 0-16,1-2 1 16,9 2 1-16,2 2-9 0,-1 1 1 15,4 2 4-15,-1 0 1 16,0-3-6-16,-4 1 1 15,9 2-6-15,-5-3 0 16,3 6-1-16,-3-3 0 0</inkml:trace>
</inkml:ink>
</file>

<file path=word/ink/ink7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33:18.37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64 15 17 0,'10'-10'8'0,"-3"8"-4"0,-7 2 12 15,3-3-14-15,-1 6 0 16,-2-3 1-16,3 5 1 16,-3-1-4-16,0 4 0 0,-5 2 3 15,0 2 0-15,-5 1-1 16,0 1 1-16,-2-1-3 16,2-1 0-16,-3-2-2 15,6-2 0-15,0-6 0 16,-1 3 0-16,6-2-1 15,2-1 0-15,0-2 2 16,0 0 0-16,7 3 0 16,-2 1 1-16,2 1-1 15,-2 0 1-15,5 0 0 16,0 0 1-16,3 0-1 16,4-2 1-16,-2-3-1 0,4 0 1 15,1-3-1-15,2-2 1 16,-2 0-1-16,0 0 1 15,0-2-1-15,-6-3 0 0,4 0 0 16,-6 0 0-16,-2-2 0 16,5-3 1-16,-8 5-1 15,3 0 1-15,-5 3 1 16,-3 2 0-16,1 0 0 16,-3 5 1-16,-3 2 0 15,-1 6 1-15,-9 7 0 0,1 4 0 31,-5 6-1-31,-1 5 0 16,3 0-1-16,3 2 0 16,2-5-1-16,5 3 1 15,3-3-4-15,2-7 0 0,0-5-5 16,0-3 1-16,-3 3-6 16,-4 2 1-16</inkml:trace>
</inkml:ink>
</file>

<file path=word/ink/ink7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33:17.78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00 71 17 0,'17'-17'8'0,"-4"0"-5"16,-6 7 12-16,-2 2-13 15,-3 1 0-15,1 2 0 16,-3 0 1-16,0 3-4 16,-3-1 1-16,-4 6 3 15,-5 4 1-15,-1 5-2 16,-4 8 1-16,0 0-1 0,-1 5 0 16,3 5 0-16,1-1 0 15,-1 4-2-15,7-6 1 16,3 0-1-16,3-2 0 15,4 2 0-15,3-7 1 32,3-5-1-32,4-5 1 15,5-3-1-15,1-4 1 0,2-1 0 16,2-4 0-16,0-6-1 16,-5 1 1-16,1-3-1 15,-6-3 1-15,0-1-1 16,-4-6 1-16,-1 5-1 0,-2 3 0 15,-5 2 0-15,-2 2 0 16,-1 6 0-16,-7 4 0 16,3 1 0-16,-5 4 0 15,2 5 0-15,-3 3 1 0,6 3-2 16,-1-3 1-16,1-1-4 16,5 1 1-16,2 0-4 15,5-2 0-15,7-3-3 31,3-3 0-31</inkml:trace>
</inkml:ink>
</file>

<file path=word/ink/ink7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33:17.29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6 14 21 0,'15'-14'10'0,"-7"14"-9"0,-8 0 19 16,4 0-16-16,4 2 0 16,-3 3 1-16,-3 5 1 15,-2 5-8-15,-2-1 1 16,-1 6 4-16,-2 0 1 15,-4 5-3-15,1 2 1 16,-2-2-2-16,3-1 1 16,2-2-1-16,0 1 0 15,-3-4-3 1,6 1 0-16,-1-5-4 0,3-3 0 16,3-2-3-16,2 0 1 15</inkml:trace>
</inkml:ink>
</file>

<file path=word/ink/ink7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33:16.97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7 10 13 0,'-7'-9'6'0,"-3"9"3"0,8 0 7 16,2 0-15-16,0 0 1 16,2 0 1-16,10-2 1 15,-2 2-4-15,8 0 1 16,4 0 2-1,0 0 0-15,3 0-2 0,-3 2 1 16,1 0-4-16,-1 0 1 16,3 1-6-16,-3-1 0 0,-2-2-1 15,2 2 0-15</inkml:trace>
</inkml:ink>
</file>

<file path=word/ink/ink7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33:59.22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49 0 28 0,'25'23'14'0,"4"51"-10"0,-24-57 23 15,3 11-25-15,-8-1 0 16,-3 0 1-16,-12 5 0 15,0 6-4-15,-7-1 0 16,-5 0 0-16,-11 5 0 16,-9 0-8-1,-2 3 1-15,1-5-2 16,-4-8 0-16</inkml:trace>
</inkml:ink>
</file>

<file path=word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06:07.79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2 777 16 0,'-5'-8'8'0,"8"-9"-8"15,-1 10 11-15,3-6-10 16,3-2 1-16,-1 0 1 16,6-5 0-1,-1-4-4-15,8-1 0 16,0-3 3-16,2-9 0 16,0-3-1-16,1-2 1 0,-1-5-2 15,-2 5 1-15,0-1 0 16,0 4 0-16,-3 4-1 15,1 5 0-15,-3 3 0 16,-5-1 1-16,-1 11-1 16,4 2 1-16,-1 3-1 15,-2 2 1-15,8-3-1 16,-1 6 0-16,3-1 0 0,7 3 0 16,6 3 0-16,9-1 0 15,3 3 0-15,9-2 0 16,1-1 0-16,0 1 0 0,2-1 0 15,7 1 0-15,1-1 0 32,5 3 1-32,-1-2-1 15,-4-3 0-15,2 0 0 16,0 0 0-16,0-2 0 16,-2-1 1-16,-5 3-1 15,-3-2 0-15,2-3 0 0,-6 2 1 16,-4 1-1-16,1-1 1 15,-5 3-1-15,-8 3 0 16,3 2 0 0,-8 2 0-16,-7 3 0 15,-8 3 0-15,1-1 1 16,-6 3 0-16,-4 3-1 16,-3 2 1-16,2-1 0 15,-4 4 0-15,1 4 0 16,-4 3 1-16,3 2-2 0,2 6 1 15,-5 4 0-15,0 5 1 16,0 1-2-16,0-1 1 16,0 0 0-16,2-2 0 15,3-5 0 1,0-3 0-16,0-2-1 16,0-5 1-16,8-1-4 15,-11-1 0-15,3-6-4 16,-5-4 0-16,-5 2-3 15,-10-3 1-15</inkml:trace>
</inkml:ink>
</file>

<file path=word/ink/ink7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33:59.03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33 27 0,'33'-10'13'0,"-36"5"-16"16,8 5 21-16,3-8-20 16,4 3 1-16,-2 3-12 15,7-1 0-15</inkml:trace>
</inkml:ink>
</file>

<file path=word/ink/ink7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33:58.06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03 34 17 0,'25'-20'8'0,"-10"7"-4"16,-13 11 13-16,-2 2-17 15,0 0 1-15,0 0 1 16,0 12 0-16,-12 6-2 16,-1 1 0-16,-6 9 2 15,-4 1 1-15,-1 1-1 16,4 2 1-16,3 0-1 16,4 0 0-16,11-2 0 15,2-5 1-15,2-3-1 16,6-5 0-16,6-4 0 15,-1-4 0-15,2-4 0 0,7-2 0 16,-2-6-1-16,4-4 1 16,-6-3-2-16,-6-5 0 15,0 0-1-15,-4 1 1 16,-1-1-1-16,-7 5 1 16,-10 3-1-16,-4 2 0 15,4 0 0-15,-5 7 0 0,2 3-1 16,-1 5 1-16,1 2-4 15,8 1 1-15,3-3-6 16,-1-1 1-16</inkml:trace>
</inkml:ink>
</file>

<file path=word/ink/ink7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33:56.34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4 1 21 0,'15'-2'10'0,"-15"7"-6"15,0-3 17-15,0 6-19 16,-3 2 1-16,-1 9 1 16,-4 1 0-16,1 5-5 15,0 0 0-15,-1-3 2 16,3 0 0-16,3-2-7 15,-3 0 0-15,5-5-3 16,0 0 0-16</inkml:trace>
</inkml:ink>
</file>

<file path=word/ink/ink7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33:52.81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2 84 22 0,'-3'-6'11'0,"13"-16"-8"16,-2 14 15-16,4 1-17 16,10-1 0-16,8 1 3 15,2 2 0-15,3 0-5 16,-3 2 1-16,6 1 2 0,-1-1 0 16,5 0 0-16,-10 3 0 15,-5 0-3-15,-4 0 0 16,-3 0-3-16,-8 0 1 15,0 0-5-15,-7 0 0 16,0 6-1-16,-7 1 0 16</inkml:trace>
</inkml:ink>
</file>

<file path=word/ink/ink7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33:31.25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15 23 0,'10'-25'11'0,"-3"3"-8"16,-4 17 20-16,4-4-21 15,5 1 0-15,3 3 1 16,0-2 1-16,7 0-5 15,0-1 0-15,3 4 2 16,4-1 1-16,-2 2-1 16,-5-2 0-16,-2 5-3 15,2-2 1-15,-3 2-2 16,-4 0 0-16,0 0-3 16,-8 0 0-16,-7 2-4 15,-5 3 1-15</inkml:trace>
</inkml:ink>
</file>

<file path=word/ink/ink7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33:31.03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74 23 19 0,'15'-17'9'0,"-12"10"-6"0,-3 7 17 16,0 2-19-16,-3 3 1 15,1 5 2-15,-3 5 1 16,-3 4-6-16,3 11 1 16,-2 5 2-16,-6-1 1 15,4-2-1-15,-1-2 0 16,2-3-2-16,3-2 1 16,-2-8-4-16,2-2 0 15,2-3-3-15,1-2 1 16,2-2-4-16,0-1 0 0</inkml:trace>
</inkml:ink>
</file>

<file path=word/ink/ink7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33:58.82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5 20 21 0,'-3'-15'10'0,"1"10"-6"16,2 5 14-16,5 0-17 15,2 5 0-15,-2 3 0 16,3 2 0-16,-8 2 0 15,7 3 0-15,-2 7 1 0,3 3 1 16,-3-3 0-16,0 1 0 16,0-1 0-16,-3-2 0 15,-2 0-1-15,-2-3 1 16,-1-4-2-16,1-3 1 16,-6-3-5-16,-2-4 1 0,-2-3-4 15,-3-5 0-15,-3-8-5 16,6-2 1-16</inkml:trace>
</inkml:ink>
</file>

<file path=word/ink/ink7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33:58.62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7 27 0,'12'-5'13'0,"15"0"-17"16,-17 5 27-16,5-2-23 15,5-1 0-15,-1 3-4 16,1 0 0-16,-3-2-1 15,3 2 0-15</inkml:trace>
</inkml:ink>
</file>

<file path=word/ink/ink7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33:58.41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64 4 20 0,'20'-5'10'0,"10"5"-6"0,-23 2 11 16,5 1-14-16,-4 2 0 16,4 0 1-16,5-3 1 15,-9 5-4-15,6-2 1 0,-6 0 2 16,-3 3 1-16,-5-1-1 15,-5 6 0-15,-3 4 0 16,1 0 0-16,-3 3 0 16,-7 5 0-16,0 2-1 15,-3 3 0 1,-7 10 0 0,5-6 0-16,4-4-4 15,6-3 0-15,-3-7-6 16,6-2 1-16,-1-4-1 0,2-14 0 15</inkml:trace>
</inkml:ink>
</file>

<file path=word/ink/ink7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33:57.66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5 57 13 0,'-3'-7'6'0,"6"24"1"0,-3-9 8 15,5 4-13-15,-3 0 1 16,6 6 2-16,-1 2 0 16,-2 2-6-16,0 3 1 15,-3 2 4-15,6-5 1 16,-8-2-2-16,0-3 1 15,0-2-1-15,-8-2 1 16,1-3-2-16,2-3 0 16,-2-2 0-16,-1-5 0 15,1-2-2-15,0-3 1 16,-1-8-2 0,8 1 1-16,5-3-2 0,2 3 1 15,3-3-1-15,7 0 1 16,6-3 0-16,1-6 1 15,1 1-1-15,-3-1 1 16,-2 1 0-16,-3-4 0 16,-10 5 0-16,-2 2 0 15,-7 3-1 1,-6 2 1-16,-9 7-1 16,2 1 1-16,1 4-4 15,-6 8 1-15,10 3-5 0,5 2 1 16,5 5-2-16,5-1 0 15</inkml:trace>
</inkml:ink>
</file>

<file path=word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06:06.87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03 63 10 0,'5'-12'5'0,"-10"-5"5"15,2 9 6-15,-2 1-15 16,-4-1 1-16,-1 3 2 16,-3 3 1-16,1-1-6 0,0 1 0 15,2 4 3-15,0 1 0 0,5 2-1 16,5 2 0-16,2 3-1 15,8 3 0-15,3 4-1 32,6 3 1-32,1 2 0 15,2 3 0-15,6 0 0 16,-4-3 1-16,1 0 1 16,-8 1 0-16,1-6 1 0,-4-2 0 15,-9 0 1-15,-5-5 1 16,-5 0-1-16,-12-3 1 15,-3-2-1-15,-7 0 0 0,-5-3-1 16,-3 1 1-16,3-1-4 16,3 3 0-16,4-5-5 15,3 0 0-15,2 3-7 16,-2 7 1-16,-1-8-2 16,1 1 0-16</inkml:trace>
</inkml:ink>
</file>

<file path=word/ink/ink7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33:57.28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8 0 24 0,'0'5'12'0,"0"8"-10"15,0-11 17-15,-2 1-19 16,-3-1 0-16,5 3-2 16,0 0 1-16,0 0-4 15,5-3 0-15,5 1-2 16,2-3 0-16</inkml:trace>
</inkml:ink>
</file>

<file path=word/ink/ink7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33:57.06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56 55 22 0,'-8'0'11'0,"-11"35"-9"15,12-23 14-15,4 3-15 16,-9 3 1-16,7-1 0 16,3 3 0-16,2 2-1 15,0-2 0-15,2-3 2 16,5-2 1-16,10-5-1 15,1 0 0-15,1-7 0 16,8-3 1-16,-5-5-2 16,0-3 0-16,-3-2 0 15,1-5 0-15,-11-2-1 16,4-10 0-16,-6-1-1 16,-7-1 1-16,0-6-1 15,-2 5 1-15,-3 5-3 16,-8 5 0-16,11 8-5 15,-3 4 1-15,-2 11-6 0,7 4 1 16</inkml:trace>
</inkml:ink>
</file>

<file path=word/ink/ink7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33:56.73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22 9 14 0,'-7'-10'7'0,"14"13"1"15,-7-3 8 1,0 2-14-16,-7 3 1 16,-1 5 1-16,1 8 1 15,-8 9-5-15,-5 3 0 0,0 2 4 16,-9 0 0-16,1-2-2 15,1 4 1-15,5-1-1 16,2-1 0-16,5-5-3 16,13-4 1-16,-3-1-5 15,12-5 1-15,1-4-6 16,11-6 1-16</inkml:trace>
</inkml:ink>
</file>

<file path=word/ink/ink7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33:56.13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-2 28 0,'5'0'14'0,"5"2"-14"0,-5 0 27 15,5 1-27-15,4-1 0 16,3 3 1-16,-7-2 0 16,10 4-4-16,0-2 1 15,-3-2-4-15,3-1 1 16,-1-2-4-16,-4-2 1 16</inkml:trace>
</inkml:ink>
</file>

<file path=word/ink/ink7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33:55.90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84 39 16 0,'3'-10'8'0,"2"0"-3"0,-5 10 8 15,0 0-11-15,7-5 1 16,-7 0 1-16,0 5 1 15,0-5-6-15,0 0 0 0,0 0 4 16,0 5 0-16,0 0-1 16,0 0 1-16,0 0-2 15,-7 3 1-15,7 7-1 16,-5 5 1-16,2 0-1 16,3 5 0-16,-5-1-1 15,5 1 1-15,0-5 0 0,0 0 0 16,0-2-1-16,0-3 1 15,5-3 0-15,-5-2 1 16,3 0 0-16,-3-5 0 16,0 0-1-16,5-5 0 0,-5-3 0 31,0-4 1-31,7 0-2 16,-7-3 1-16,0 0-1 15,0-3 0-15,0 3-1 16,-7 3 1-16,-1 2-1 15,-2 3 1-15,-5 4-1 0,-2 3 0 16,-1 5 0-16,1 8 0 16,-3 1 0-16,0 9 0 15,3 2 0-15,0 0 0 0,7 2 0 16,-5 3 1-16,10-5-1 16,2-3 1-16,6 0 0 15,4-2 0-15,6 0 1 16,4-5 0-16,8-3-1 15,-5-2 1-15,5-5 0 16,-1 0 0-16,-1-5 0 0,4-2 0 16,0-3-1-16,-2-3 1 31,-2-2-1-31,-3-4 0 16,-1-1 0-16,-6-3 0 15,2 3 0-15,-5 5 0 0,-3 0-1 16,-2 3 1-16,0 0-1 15,-5 2 0-15,0 5 0 16,-5 2 0-16,5 5 0 16,0 6 0-16,0-1 0 15,0 1 1-15,0-3-1 0,0 0 1 16,0-3 0-16,0 1 1 16,8-6-1-16,-1 1 1 15,6-1 0-15,-4-2 0 16,6-2-1-16,-2-3 1 15,2-10-1 1,-8 0 1-16,6-3-2 31,-8 3 1-31,-3-2-1 16,-2 0 1-16,0-3-1 16,-2 5 1-16,-3 0-1 15,-3 3 1-15,1 2-1 0,-1 5 0 16,-4 2 0-16,2 6 0 15,0 4 0-15,2 3 0 16,6 0 0-16,-5 0 0 0,2 0 0 16,5 0 1-16,5 2 0 15,-3 1 0-15,3-6 0 16,5-2 1-16,2 0 0 16,3-3 0-16,0-2-1 15,10 0 1-15,-10-4-1 16,2-1 1-16,1 0-1 0,-3-3 1 15,5-2-1-15,-6 0 1 32,1 0-1-32,-2 0 0 15,2 3 0-15,-8-3 0 0,8 3-1 16,-7 2 1-16,-1 2-1 16,5 1 1-16,-9 4-1 15,2 3 0-15,2 5 0 16,-4 0 0-16,-3 5 0 15,-3 0 1-15,-2 7-1 0,3-2 1 16,2-3 0-16,-5 1 1 16,2-3 0-16,-4 0 0 15,0-3 0-15,-6-2 0 16,-2-5 0-16,-7 0 0 0,2-5 0 16,5-3 0-16,3-2-1 15,-3 3 0-15,7-1 0 16,8-1 0-16,0 1-1 15,3-2 1-15,4 3 0 16,6-1 0-16,1 6 0 16,-1-3 0-16,7 2 0 15,-13 1 1 1,11-1 0-16,7 1 0 16,-8-1-4-16,8 0 1 15,-8-2-6-15,3-2 0 0,2 0-2 16,-2-1 1-16</inkml:trace>
</inkml:ink>
</file>

<file path=word/ink/ink7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33:54.23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0 26 0,'3'10'13'0,"12"2"-13"0,-8-9 23 16,8-3-23-16,7 2 0 16,-2 0-6-16,5 1 1 0,7-1 0 15,3-2 0-15</inkml:trace>
</inkml:ink>
</file>

<file path=word/ink/ink7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33:54.00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2 23 0,'5'-1'11'0,"32"2"-10"0,-30-1 15 16,5 0-16-16,6 2 1 0,-1-2-1 15,0 0 1-15,-2 0-6 16,0 0 1-16,0 0-2 16,-3 0 0-16</inkml:trace>
</inkml:ink>
</file>

<file path=word/ink/ink7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33:53.25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6 10 19 0,'-17'12'9'0,"24"3"-8"0,3-13 19 15,0 1-18-15,2-1 0 16,8-2 0-16,5-2 1 16,7-3-3-16,8-2 0 15,-1-1-1-15,-4 1 0 16,5 0-6-16,-1-1 0 16</inkml:trace>
</inkml:ink>
</file>

<file path=word/ink/ink7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33:53.06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0 24 0,'7'1'12'0,"20"-2"-15"15,-12 1 24-15,5 0-20 16,5 0 0-16,2 0 0 16,0 0 1-16,3 0-3 15,-3 0 0-15,1 0 1 16,-4 0 1-16,-6 0-4 15,-11 0 1-15,1 0-5 16,-11 0 1-16,-4 0-1 16,-6 1 0-16</inkml:trace>
</inkml:ink>
</file>

<file path=word/ink/ink7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33:52.55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06 30 19 0,'5'-25'9'0,"0"17"-1"0,-5 3 9 0,0 5-16 16,0 3 0-16,-3 7 0 16,-1 7 1-16,-1 8-2 15,-5 2 1-15,1 0 1 16,-3 6 1-16,-3 1-1 0,1 1 0 16,2-5-1-16,2-3 1 15,3-5-3-15,-3-2 1 16,6-5-5-16,1-5 1 15,3-5-5-15,5-3 0 0</inkml:trace>
</inkml:ink>
</file>

<file path=word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06:06.01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36 5 13 0,'12'-3'6'0,"-4"3"1"15,-8 0 6-15,5 0-11 16,2 0 0-16,-2 0 1 15,-2-2 0-15,-1 2-4 0,-2 0 1 32,-2 0 2-32,-3 0 1 15,-8 2-2-15,-4 1 1 16,-1 2-1-16,-9-3 0 16,-3 3-1-16,0 3 1 0,-4-1-1 15,4 1 0-15,2-1 1 16,1-2 1-16,5 3-2 15,7-1 0-15,2 0 0 16,6 3 0-16,7 3 0 16,5-1 1-16,7 3-1 15,3 3 1-15,5 1 0 16,2 4 1-16,1 2-1 0,-3 0 1 16,-3-6-1-16,-7 4 1 15,-2-3 0-15,-8 0 0 0,-8-3 0 16,-4-2 0-16,-8-3 0 15,-3 1 1-15,-4-3-2 32,0-3 1-32,4-2-2 15,1 0 1-15,5-5-4 16,-3 3 1-16,5-3-4 16,7 0 0-16,8 0-5 0,5-3 0 15</inkml:trace>
</inkml:ink>
</file>

<file path=word/ink/ink7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33:44.33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2 2051 12 0,'-2'-5'6'0,"4"0"-2"0,-2 5 6 16,5-2-10-16,5-1 0 15,0 1 2-15,8 2 0 16,4 0-2-16,8 2 1 16,5 3 0-16,12 5 1 0,5-2-1 15,8-1 0-15,4 3-1 16,8 3 1-16,13-1-1 15,-21-4 1-15,36 1 0 16,4 4 0-16,5 2 0 16,-7-8 1-16,10 1-1 15,-3-3 0-15,3-3 0 0,-8-2 1 16,1 0-2-16,-4-5 1 16,-6-2-1-16,-6 2 0 15,-7-5 0-15,-12 0 1 0,-6-3-1 16,-6 1 0-16,-4-3 0 15,-7 0 1-15,-7-2-1 32,-3-1 1-32,-4 1 0 15,-8-5 0-15,-6-3-1 16,-1-5 1-16,-6 0 0 16,1-7 0-16,-6-10-1 15,-2-6 1-15,2-1 0 0,-2-6 0 16,-5 0-1-16,3 6 1 15,-1-6-1-15,1-9 0 0,-3-1 0 16,0 0 0-16,-3 1 0 16,1 2 1-16,-1-1-1 15,1-6 1-15,-1-3-1 16,-1 2 1-16,-1 6-1 16,0-1 0-16,0 8 0 15,-5 0 0-15,5-3 0 0,-3 3 0 16,1 5 0-16,2 5 1 15,-3 2-1-15,-2 5 1 16,1 0-1-16,-4 8 1 16,1 7-1-16,-1 3 1 0,1 5-1 31,-1-1 1-31,3 3-1 16,1 3 0-16,1 2 0 15,3 3 0-15,5 2 0 16,8 5 0-16,14 2 0 15,5 3 0-15,11 3-1 0,9 2 1 16,5-3 0-16,7 3 1 16,9 3-1-16,1-1 0 15,8 1 0-15,-5-1 1 0,-7 0-1 16,-1-2 1-16,-7 0-1 16,-2-2 0-16,-5-1-1 15,-8-2 1-15,-7 3-4 16,-3-1 1-16,-7-2-3 15,-3 0 1-15,-4 3-3 32,-6-3 1-32,-2-5-2 15,-5 0 0-15</inkml:trace>
</inkml:ink>
</file>

<file path=word/ink/ink7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33:40.38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48 30 13 0,'10'-7'6'0,"-8"-1"4"16,1 3 4-16,2 0-12 15,-5 0 1-15,-5 3 1 0,-3 7 0 16,-7 2-5-16,-10 11 1 16,-9 9 4-16,-11 10 0 15,-17 13-2-15,-8 10 1 16,-12 7-1-16,3 0 0 0,4-3-1 15,0-1 0-15,6-1 0 16,4-5 1-16,3-7-2 31,10-3 1-31,7-2-3 16,8-11 0-16,7-6-5 16,10-3 0-16,5-3-3 15,15-7 1-15</inkml:trace>
</inkml:ink>
</file>

<file path=word/ink/ink7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33:33.45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1 21 17 0,'-5'-2'8'0,"10"2"-4"15,-5 0 7-15,3-3-10 16,4 3 1-16,1 3 1 16,9-6 0-16,0 3-4 0,11-3 1 15,9 3 2-15,8 0 1 16,12-2-1-16,10 2 0 15,10 0 0-15,2-3 0 32,10 1 0-32,10 2 1 0,-2 0-1 15,-5 0 0-15,-5-3 0 16,-5 1 0-16,-8 4-1 16,-9-2 1-16,-13 0-1 15,-8 0 1-15,-4 0-1 16,-10-2 0-16,-5 2-1 15,-3 0 0-15,-5 0-4 0,-2 0 0 16,-7 2-6-16,-6 1 1 16,-7-1-2-16,-12 1 1 15</inkml:trace>
</inkml:ink>
</file>

<file path=word/ink/ink7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33:31.63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 0 20 0,'-10'5'10'0,"28"7"-4"15,-13-10 13-15,7 1-16 16,-2-1 0-16,5 0 1 16,4 1 0-16,6-1-6 15,2-2 1-15,3 0-2 16,-1 3 1-16,-9 2-6 16,-10-1 0-16</inkml:trace>
</inkml:ink>
</file>

<file path=word/ink/ink7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33:31.44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8 2 22 0,'-19'12'11'0,"38"-19"-9"0,-16 7 18 16,4 0-19-16,6 0 0 15,1 0 0-15,1 0 1 16,5 0-3-16,2 0 0 0,1 0-1 15,-4 0 1-15,-4 2-6 16,-10 1 0-16</inkml:trace>
</inkml:ink>
</file>

<file path=word/ink/ink7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33:30.80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09-2 19 0,'5'-2'9'0,"-5"7"-3"16,0-3 10-16,0 6-16 15,0 2 0-15,0 2 0 16,2-2 1-16,6 3-1 0,-3-1 1 31,0-4 0-31,0-4 0 16,5 1 0-16,-3-2 0 15,-2-6 0-15,2-2 0 0,-2-2-2 16,-2-3 1-16,-3-2 0 16,-3-1 0-16,-2 3-1 15,-7 5 0-15,-3 0 0 16,-2 8 0-16,-3 7 1 15,0 5 0-15,0 2 0 16,0 5 0-16,0 1 0 0,8-1 0 16,2 1 0-16,8 1 1 15,4-1-1-15,8-1 1 16,2-4 0-16,11-4 0 16,-1-6 1-16,3-3 0 0,0-3-1 15,2-2 1-15,0-5-1 16,-2-2 1-16,0-3-1 31,-3 0 1-31,1-5-2 16,-3-5 1-16,-6 3-1 15,-1-3 1-15,-3 3-1 0,-3 2 0 16,-2 5-1-16,-5 5 1 16,-2 2-1-16,-3 6 1 15,-5 7-2-15,5 2 1 0,0 3 0 16,0 0 1-16,2 0 0 15,-1-3 0-15,4 1 0 16,7 2 0-16,0-5 1 16,6-3 1-16,-3-2-2 15,5-3 1-15,-3-2 0 16,3 0 0-16,0-4-1 0,-5-1 1 16,-3-3-1-16,3-2 1 15,-5-5-2-15,0 0 1 16,-5-5-1-16,-5-2 0 0,3 0-1 15,-3 2 1-15,-3 2-1 16,1 6 1-16,-3 0 0 31,-3 7 0-31,4 5 0 16,-4 5 0-16,6 2 1 16,-1 5 0-16,6 1 0 15,2 2 0-15,7-5 1 0,1 0 0 16,7-3 0-16,-3 1 0 15,8-8 0-15,2 2 1 16,5-2-1-16,-2-2 0 16,3-6-1-16,-4-2 1 0,-4-2-1 15,-2-3 1-15,1 2-1 16,-1-1 1-16,-1 1-1 16,-4 3 0-16,2 5 0 15,-1 5 0-15,-4 3 0 16,0 7 0-16,-2 2-1 15,-3 3 1-15,-3 2 0 0,-2 1 1 32,-2-1-1-32,-3-2 1 15,-3 0-1-15,-4 0 1 16,-3-3-1-16,0-2 0 16,-5 0-1-16,-2 0 0 0,0-5 0 15,-1-2 1-15,6 2-2 16,2-5 1-16,5 0 0 15,5 2 1-15,3-2 0 16,7 3 1-16,2-1 0 0,8 0 0 16,-3-2 0-16,6 0 1 15,2 0 0-15,2-2 0 16,0 0-1-16,3-1 0 16,0 1-2-16,0-3 1 15,2 0-5-15,-2 2 1 0,-3-2-5 16,-2-5 1-16,-3 5-2 31,11-2 0-31</inkml:trace>
</inkml:ink>
</file>

<file path=word/ink/ink7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33:29.33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7 82 23 0,'-2'-10'11'0,"0"20"-12"15,-3-5 20-15,0 5-19 16,0 3 1-16,-3 2 0 15,1-1 1-15,4 1-2 16,3 0 0-16,3 0 2 16,7 0 1-16,-3-5-1 15,8-5 0-15,0-3 0 16,7-6 1-16,1-4-1 16,-3 1 0-16,-3-6-1 15,-2-2 0-15,-8-2 0 16,-2-3 0-16,-5-2 0 0,-2-3 0 0,-6 2-2 15,-2 1 0-15,0 5-4 16,-2 4 1-16,2 3-6 16,5 10 1-16</inkml:trace>
</inkml:ink>
</file>

<file path=word/ink/ink7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33:29.03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62 22 17 0,'10'-12'8'0,"-8"2"-2"16,-2 10 10-16,-2 0-15 16,-8 0 0-16,0 7 1 15,-10 6 0-15,-2 9-2 16,-6 13 0-16,8 2 1 15,-2 0 1-15,7-5 0 16,5 3 0-16,0-5 0 16,5-5 0-16,5-3 0 15,5-2 0-15,5-5 0 16,3-6 0-16,4-4-1 16,3-5 0-16,-3-5-1 0,6 1 1 15,-8-6-1-15,0-3 1 16,-1-4-1-16,-4 2 0 15,-5 0-1-15,-2 5 1 0,-3 3-1 16,-5 2 1-16,-5 2 0 16,-5 8 0-16,0 3 0 15,3 2 0-15,-3 2-1 16,7 5 1-16,3-2-3 16,5-2 0-16,8 2-3 15,7-6 0-15,0-4-3 0,5-2 0 16</inkml:trace>
</inkml:ink>
</file>

<file path=word/ink/ink7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33:28.60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96 7 20 0,'17'-10'10'0,"-22"8"-7"0,5 2 13 15,0 0-14-15,0 5 0 16,-2 2 3-16,-3 8 0 16,-5 7-6-16,0 10 1 15,-2 1 3-15,-3 1 0 16,0-2-1-16,3-2 0 15,2 2-1-15,3-7 0 16,2-5-3-16,0 2 1 16,5-7-4-16,5-3 1 15,0-5-5-15,2 1 0 16</inkml:trace>
</inkml:ink>
</file>

<file path=word/ink/ink7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33:28.33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-1 22 0,'7'-5'11'0,"28"20"-9"0,-28-13 16 31,33 3-18-31,-3 0 1 16,-7-5-5-16,5 3 1 16,-3-1-2-16,-2 1 0 31</inkml:trace>
</inkml:ink>
</file>

<file path=word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06:01.39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27 41 12 0,'0'-7'6'0,"0"5"0"0,0 2 3 0,0-5-8 16,0 0 1-16,0 2 2 15,-2-2 0-15,-1 3-5 32,-2-1 1-32,-5 1 2 15,3-1 0-15,-8 3 0 16,0-2 0-16,-5-1-1 16,0 3 1-16,0 0-1 0,0 0 1 15,-2 0-1-15,0 3 0 16,-1-1 0-16,1 1 1 15,2-1-1-15,0 3 0 16,8 0 0-16,-1 0 0 0,6 0-1 16,2 0 1-16,5 2-1 15,5-2 0-15,2 3 0 16,8-3 0-16,-2-3 0 16,2 6 1-16,2-1-1 15,3 6 1-15,2 2-1 0,1 0 1 16,1 2-1-16,1 3 1 15,0 0-1-15,-2 2 1 16,-1 5-1-16,-5-2 1 16,-4 0-1-1,-1 0 1-15,-4-3 0 16,-6-2 1-16,-4-5-1 16,-3 3 1-16,-5-4-1 15,-5-1 1-15,-5-3-1 16,-2 2 1-16,-3-2-1 15,0-2 1-15,-3-3-1 16,-1-3 0-16,1-4 0 0,-4-1 0 16,-3-2-1-16,5-2 1 15,1-1-2-15,1 1 1 0,3-3-2 16,5 0 0-16,8 0-5 16,2-2 1-16,8-1-6 15,4-2 1-15</inkml:trace>
</inkml:ink>
</file>

<file path=word/ink/ink7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33:28.02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 0 19 0,'-8'5'9'0,"23"5"-5"0,-8-10 15 15,1 0-18-15,4 4 1 0,3 1 0 16,0-2 1-16,5-3-6 16,2 0 0-16,5 0-4 15,3 0 1-15</inkml:trace>
</inkml:ink>
</file>

<file path=word/ink/ink7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33:27.80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 14 10 0,'0'-14'5'0,"15"19"6"16,-10-8 0-16,3 3-9 0,-1 0 1 16,8 0 1-16,8 3 0 15,4-1-5-15,0-2 1 0,-4 3 2 16,4-1 1-16,3-2-1 16,-3 2 0-16,0-2-3 15,1 0 1-15,-6 0-5 16,1 0 1-16,-11 3-4 15,-10 2 1-15</inkml:trace>
</inkml:ink>
</file>

<file path=word/ink/ink7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33:27.25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87 86 17 0,'22'-15'8'0,"-12"-15"-7"16,0 23 15-16,-10-1-14 15,0-2 0-15,0 3 1 16,0-3 0-16,-12 10-4 16,-1 2 0-16,-4 6 3 15,-3-1 1-15,-2 11-2 16,7-3 0-16,5 0 0 16,2 0 0-16,1-3-1 15,4 0 1-15,3-2-1 0,0-2 1 16,10-1-1-16,3-4 1 15,7-6 0-15,-3 1 0 16,3-3 0-16,0-3 1 16,-5 1-2-16,5-3 1 15,-3 0-1-15,0 0 0 16,-7 3 0-16,3 2 0 16,-6 0 1-16,1 7 0 0,-8 6 0 15,-5 4 1-15,2 5 0 16,-12 6 0-16,0 7 0 15,-4-1 1-15,-4 6-2 16,3 0 1-16,5-3-1 16,3 1 1-16,-3-6-5 15,0-2 1-15,8 5-5 0,2-8 1 16,2-2-5-16,3-3 0 16</inkml:trace>
</inkml:ink>
</file>

<file path=word/ink/ink7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33:26.78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8 37 20 0,'25'-3'10'0,"7"-21"-8"16,-17 19 16-16,-5 0-17 16,10 7 1-16,0 1 0 15,-5 2 0-15,-3 4-3 16,3 1 1-16,-7 3 2 15,-8-1 0-15,0 3-1 16,-13 0 1-16,-2 0-2 16,1-3 1-16,-9-2-1 15,6-3 0-15,2 3-2 16,7-3 0-16,1 1 0 0,4-1 0 16,6-2 1-16,4 3 1 15,1 4 0-15,-1-2 0 16,8 0 1-16,-5 0 1 0,0 2 1 15,-5 0 0-15,-5-2-1 16,0 0 0-16,-7-2 0 16,-11 1 1-16,1 1-3 15,-6 0 1-15,3-2-3 16,0-1 1-16,5-2-4 16,0 0 1-16,8-3-5 0,7-2 0 15,2 3 0-15,11-3 0 16</inkml:trace>
</inkml:ink>
</file>

<file path=word/ink/ink7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33:26.36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88 0 21 0,'-2'2'10'0,"-8"21"-7"15,10-16 15-15,-5 5-16 16,0 6 0-16,0 2 0 16,-10 4 0-16,2 4-3 15,1-4 0-15,5 1 2 16,4-2 1-16,-4-1-4 0,2-2 1 15,5-6-4-15,5-1 0 16,2-3-3-16,1-3 1 16</inkml:trace>
</inkml:ink>
</file>

<file path=word/ink/ink7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33:26.05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2 10 16 0,'-5'-7'8'0,"24"7"-3"16,-11-3 8-16,-1 3-12 16,0 0 1-16,6 0-1 15,-1 0 0-15,3 0-2 0,4 0 1 16,-1 0-1-16,1 0 0 31,3 0-5-31,1 0 1 0</inkml:trace>
</inkml:ink>
</file>

<file path=word/ink/ink7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34:03.73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7 20 0,'-2'-3'10'16,"2"-1"-6"-16,0 4 11 0,5 0-13 15,0 0 0-15,10 0 0 16,2 0 1-16,-2 0-4 16,5-3 0-16,2 3 2 15,1-2 1-15,-1 2-5 0,3-2 1 16,7 2-5-16,1-3 0 16</inkml:trace>
</inkml:ink>
</file>

<file path=word/ink/ink7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34:03.13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8 5 20 0,'-5'3'10'0,"-10"9"-5"0,13-7 13 16,-3 5-17-16,-3 3 1 16,3 6 1-16,10-1 1 0,3-6-4 15,-1 1 0-15,8-3 3 16,0-5 0-16,4 0-1 15,-6-15 1-15,-3 0-1 16,2-5 1-16,-5 0-3 16,6-3 0-16,-6 1-5 15,-5 0 1-15,-2 2-6 16,0 2 0-16</inkml:trace>
</inkml:ink>
</file>

<file path=word/ink/ink7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34:02.93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3 8 25 0,'0'-2'12'0,"15"2"-10"16,-3 0 19-16,0 0-20 16,10 2 1-16,6-2 0 15,-4 0 0-15,1 2-8 0,-1-4 0 16,16-5-2-16,-11 5 1 16</inkml:trace>
</inkml:ink>
</file>

<file path=word/ink/ink7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34:02.69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20 20 0,'12'0'10'0,"10"-2"-7"15,-15 2 15-15,13 2-17 16,2-2 0-16,-3 0 0 16,3-2 1-16,0-1-3 15,5 1 1-15,5-1 1 16,-8 1 0-16,-4-1-1 15,2 1 1-15,-8-1-1 16,3 3 1-16,-7 0 0 16,-3 0 0-16,-2 5 0 15,-10 5 1-15,-2 8-1 16,-8 6 1-16,-4 11 0 0,-3 4 0 0,2 3-1 16,-4-5 0-16,0-2 0 31,-1-3 0-31,8-3-1 15,0-4 1-15,5-5-3 0,5-3 0 16,-1-5-3-16,3 1 0 16,-2-6-5-16,5-2 1 0</inkml:trace>
</inkml:ink>
</file>

<file path=word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05:27.246"/>
    </inkml:context>
    <inkml:brush xml:id="br0">
      <inkml:brushProperty name="width" value="0.26667" units="cm"/>
      <inkml:brushProperty name="height" value="0.53333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-1 67 13 0,'22'-10'6'0,"16"10"-6"0,-16-3 7 16,8-2-5-16,12 3 0 15,13 0 1-15,2-6 0 16,12-4-4-16,11 4 0 0,7 3 3 16,0 3 0-1,-5 2-1-15,5 0 0 0,2 0-1 16,8 5 1-16,-12-3-1 31,-3-4 1-31,0-1-1 16,-5 3 1-16,-10-2-2 15,-2 2 1-15,-8 0-4 16,-10-5 1-16,-2 5-3 0,-8-5 1 16</inkml:trace>
</inkml:ink>
</file>

<file path=word/ink/ink7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34:02.35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2-1 24 0,'3'4'12'0,"-3"-8"-12"0,0 4 15 15,4 2-15-15,4 0 1 16,-8-2-5-16,0 3 0 15,7-1-1-15,0-2 1 16</inkml:trace>
</inkml:ink>
</file>

<file path=word/ink/ink7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34:02.11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78 24 20 0,'0'-10'10'0,"-5"-2"-7"0,2 12 13 16,-4-2-15-16,-8 4 0 16,-10 1 2-16,2 2 0 15,-4 4-4-15,10 6 1 16,-1 3 2-16,1 2 1 16,4 2-2-16,11-2 1 15,-3-3-1-15,5-4 1 0,7-3-1 16,13-3 1-16,3-4-1 15,4-8 0-15,-5 0-1 16,8-3 1-16,-5-2 0 16,-2-2 0-16,-1-3-1 15,-10 0 1-15,3 3-1 16,-7 2 1-16,4 2-1 16,-4 3 0-16,-8 5 0 15,0 5 0-15,0 3 0 16,-8 7 1-16,-12 7 0 0,0 3 0 15,3 0 0-15,-3 2 0 16,5-2 0-16,-2-3 0 16,9 1-1-16,-2-6 0 31,5-5-5-31,5-2 1 0,5-2-6 16,3-1 0-16</inkml:trace>
</inkml:ink>
</file>

<file path=word/ink/ink7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34:01.68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22 45 10 0,'-5'3'5'0,"18"-23"7"0,-8 17 0 0,2-2-9 31,8 0 0-15,12-2 2-1,-4 2 0-15,-3 2-7 16,-3 3 1-16,-2 3 4 0,-3 2 0 16,1 2-2-16,-11 3 0 15,-2 5 0-15,-10 2 1 16,-2 3-1-16,-16 3 0 0,-1 2 1 16,-6-1 0-16,5 1-1 15,3-5 1-15,-1 0-2 16,6-5 1-16,2-8-1 15,0 1 1-15,10-3-1 16,-2-3 1-16,9-2-1 16,3 0 1-16,8-2-1 0,-1-3 1 31,8 5-1-31,0 2 1 16,7 3-1-16,3 3 1 15,5-1 0-15,5 3 0 16,-8 0-2-16,-2-2 0 0,7-1-5 15,-4-2 1-15,-3-3-5 16,7-2 0-16</inkml:trace>
</inkml:ink>
</file>

<file path=word/ink/ink7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34:00.90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0 0 19 0,'-10'10'9'0,"17"-7"-3"16,-2 2 13-16,7-3-18 15,-4 1 1-15,7 2 0 16,7-3 1-16,1 1-6 15,1 2 0-15,4-3-4 16,4-2 1-16</inkml:trace>
</inkml:ink>
</file>

<file path=word/ink/ink7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34:00.70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7 18 0,'23'-3'9'0,"28"-4"-4"0,-33 5 12 15,4 0-17-15,3 2 1 16,-1-3 0-16,1 3 0 0,0 0-4 16,-1 0 0-16,1 0-3 15,-8 0 0-15</inkml:trace>
</inkml:ink>
</file>

<file path=word/ink/ink7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34:00.50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6 0 22 0,'-17'12'11'0,"24"-12"-10"16,-2 2 18-16,0 1-17 15,7-1 0-15,-2 3 2 16,5-3 0-16,0-2-6 15,5 0 0-15,2-5-2 16,8 3 0-16,-1 0-4 16,-1-6 1-16</inkml:trace>
</inkml:ink>
</file>

<file path=word/ink/ink7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34:00.28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6 21 0,'2'5'10'0,"16"0"-7"0,-11-5 16 0,5 0-18 16,1-3 1-16,7 1 0 16,4 0 1-16,6-1-4 15,-3 1 1-15,1-1 2 16,-4 1 0-16,-1 0-4 16,-6-1 1-16,-5 1-3 15,-7 2 1-15,-5 2-5 16,-10 1 0-16</inkml:trace>
</inkml:ink>
</file>

<file path=word/ink/ink7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34:00.05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1 31 12 0,'0'-15'6'0,"8"7"4"16,-3 6 7-16,2 2-15 15,8 0 0-15,5 0 1 16,5 0 1-16,-3 0-5 16,3 0 0-16,2-3 3 15,1 3 1-15,2 0-2 16,-3 0 1-16,-2 0-1 16,-3 0 0-16,-2 0-3 0,-3 0 1 15,-4-2-3-15,-1 2 0 16,-7 0-5-16,-5 0 1 15</inkml:trace>
</inkml:ink>
</file>

<file path=word/ink/ink7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33:59.81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34 7 21 0,'9'-5'10'0,"-11"2"-9"0,2 3 16 16,0 3-16-16,-3 4 1 0,-4 6 3 16,0 7 0-16,-6 9-6 15,1 3 0-15,-3 3 4 16,-2 0 0-16,5-3-1 16,-1-7 0-16,3 0-2 15,0-6 1-15,3-1-4 0,2-3 1 16,0-5-6-16,0-5 1 15,5-5-2-15,0 0 1 16</inkml:trace>
</inkml:ink>
</file>

<file path=word/ink/ink7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33:40.80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95 1 21 0,'0'2'10'0,"-13"8"-8"16,6-7 16-16,-3 7-16 15,-7 9 1-15,-11 4 2 16,-14 7 0-16,-8 9-6 15,-17 11 1-15,-2 7 3 16,-3 5 1-16,-3-4-2 0,1 1 1 16,-1 6-2-16,3-1 0 15,10-4 0-15,10-3 0 16,10-7-1-16,7-5 1 16,0-5-1-16,8-8 0 15,5-5-4-15,4-2 1 0,1-5-7 16,10-3 1-16,-1-9-1 15,8-6 0-15</inkml:trace>
</inkml:ink>
</file>

<file path=word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05:18.12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64 35 12 0,'2'-15'6'0,"5"3"-7"15,-7 12 7-15,0 0-4 0,0-5 1 16,0 2 1-16,-2 1 1 16,0 2-6-16,-6 0 0 15,-2 2 4 1,0 1 0-16,-2 2-2 15,0 0 1-15,-3 0-2 16,0 2 1-16,7 1-1 16,3-3 1-16,3 4-1 15,4 1 0-15,6 0 0 16,9 5 0-16,1 2 0 16,-4 1 0-16,6-1 0 0,2 5 0 15,1-2 1-15,-1 0 0 16,-2-3 0-16,-5 1 1 15,-8-3 0-15,-7 0 1 0,-5-3-1 16,-7 0 1-16,-3-2-1 16,-5 0 1-16,-10-2-3 15,1-3 1-15,-8-3-7 16,-1 0 1-16,1-4-4 16,0-3 1-16</inkml:trace>
</inkml:ink>
</file>

<file path=word/ink/ink7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33:39.81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0 0 19 0,'-7'-5'9'0,"-3"15"-6"15,7-5 15-15,-9 2-17 16,4 6 0-16,1 9 1 15,0-2 1-15,4 2-3 16,1 1 0-16,2-6 3 0,2-2 0 16,8-5 0-16,2-5 0 15,6-3 0-15,-1-4 0 16,-2-3 0-16,0-5 0 31,-3-2-1-31,-4-1 0 16,-6-4-3-16,-4 2 0 15,-3 0-6-15,-2 0 0 0,4 3-4 0,3-6 1 16</inkml:trace>
</inkml:ink>
</file>

<file path=word/ink/ink7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33:39.53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28 56 13 0,'18'-19'6'0,"-6"-9"3"16,-12 21 6-16,0 7-14 15,0-3 1-15,-5 3 1 16,-2 5 0-16,-8 5-3 15,-5 8 0-15,0 4 3 16,-2 3 0-16,5-1-1 0,-5 6 1 16,9-3-2-16,1-2 1 15,7 2-1-15,5-7 1 16,5-5-1-16,7-3 0 16,6-4 0-16,-1-6 0 15,10-2 0-15,-2-5 1 0,-3 0-1 16,-5-2 0-16,1-5 0 15,-1-1 0-15,-12 1 0 16,5-1 0-16,-10-1-1 16,-10 6 1-16,2 3-1 15,-9 5 0-15,5 3-1 0,-3 4 1 16,0 3-2-16,8 2 1 16,2 1-4-16,10-3 1 15,2 0-3-15,5-1 0 0,6-1-3 16,4-3 0-16</inkml:trace>
</inkml:ink>
</file>

<file path=word/ink/ink7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33:39.13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35 9 14 0,'2'-8'7'0,"-2"6"2"0,0 4 10 16,0 3-17-16,0 5 0 16,-5 5 3-16,-2 10 0 15,2-3-6-15,-10 3 1 16,5 3 3-16,-7-1 1 15,5 3-2-15,-6-3 1 16,4-2-2-16,4-3 0 16,0 1-1-16,5-6 0 15,0-2-3-15,2-3 1 0,3-2-5 16,5-2 1-16,10-3-4 16,-2-3 1-16</inkml:trace>
</inkml:ink>
</file>

<file path=word/ink/ink7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33:38.91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5 26 0,'0'0'13'0,"17"7"-8"15,-5-7 19-15,8 3-24 16,5-3 0-16,5 0 1 16,9-3 0-16,-1 3-1 15,-1 0 1-15,2-2-3 16,-1-1 0-16,-4 1-5 16,1-1 1-16,-5 3-3 15,2-2 1-15</inkml:trace>
</inkml:ink>
</file>

<file path=word/ink/ink7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33:38.56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2 20 16 0,'-7'-3'8'0,"29"-9"-3"16,-9 12 8-16,4-2-11 15,8 2 0-15,12 0 2 16,8 0 0-16,22 2-4 0,7 1 0 16,16-1 3-16,-3 1 0 15,12 1 0-15,-7 4 0 0,-3-8-1 16,3 2 0-16,-7-2-1 16,-6 0 0-16,-7 0 0 15,-5-2 1 1,-10 2-8-1,-14 0 1-15,-14 2-4 16,-16 3 0-16</inkml:trace>
</inkml:ink>
</file>

<file path=word/ink/ink7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33:38.03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4-1 19 0,'-2'-2'9'0,"4"4"-5"0,-2-2 11 0,8 3-13 15,4-1 0-15,8 1 1 16,5-1 0-16,2 3-4 16,8-1 0-16,0 1 3 15,-1-7 0-15,1 2-4 16,3-3 1-16,-6 1-6 15,-7 2 0-15</inkml:trace>
</inkml:ink>
</file>

<file path=word/ink/ink7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33:37.55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2 52 18 0,'-3'0'9'0,"-7"12"-6"15,10-7 12-15,-4 15-14 16,-4-3 0-16,3 6 1 16,3-1 1-16,2-2-3 15,5 0 0-15,0-3 2 16,4-2 1-16,1-5-1 0,8-3 1 15,2-7-1-15,2-2 1 16,0-3-1-16,-2-3 0 16,-2-4-1-16,-8-3 1 15,-3-7-1-15,1-3 1 16,-11 0-1-16,-4-2 0 16,-3 0-1-16,-5 5 1 15,-3 2-2-15,3 5 1 16,1 5-6-16,-1 5 0 15,7 5-4-15,-2 2 1 16</inkml:trace>
</inkml:ink>
</file>

<file path=word/ink/ink7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33:37.25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2 24 18 0,'14'-15'9'0,"-1"5"-6"16,-13 10 12-16,0 0-14 16,0 0 0-16,-5 2 1 15,-5 6 1-15,-2 4-3 16,-8 6 0-16,7 9 1 16,1 5 1-16,-3 3-1 0,3 2 1 15,4-9-2-15,6-3 1 16,2-3 0-16,2-2 1 15,1-5-1-15,12-3 0 16,-3-4 0-16,8-3 1 16,2-5-1-16,0-3 1 15,-2-2-1-15,0-2 0 16,-3-6 0-16,-4-2 0 16,-1 0-1-16,-5-2 1 0,-4 5-1 15,-3 4 1-15,-5 3-1 16,-5 3 0-16,-5 4-1 15,0 6 1-15,3 4 0 16,0 0 0-16,4 3 0 16,1 0 0-16,7-2-3 0,5-1 1 15,2-2-4-15,8-2 1 16,0-3-5-16,5-3 1 16</inkml:trace>
</inkml:ink>
</file>

<file path=word/ink/ink7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33:36.88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8 2 18 0,'15'-3'9'0,"-15"3"-4"0,0 0 12 15,0 0-16-15,-7 3 1 16,7 2 1-16,-3 5 1 16,-2 5-4-16,0 2 0 15,-4 8 3-15,1 2 1 16,-4 2-2-16,2 3 1 16,3-4-1-16,-3-4 0 15,6-1-2-15,-1-4 1 16,0 1-3-16,2-8 0 0,3-2-3 15,3 0 1-15,4-5-6 16,0 0 1-16</inkml:trace>
</inkml:ink>
</file>

<file path=word/ink/ink7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33:36.53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2 27 10 0,'-15'-2'5'0,"8"-8"3"15,7 10 5-15,0-2-11 16,0 2 0-16,7-2 1 0,1-1 0 15,-1 1-3-15,10-1 0 16,-2 1 3 0,3 2 0-16,9 0-1 0,0 0 0 15,0 2 0-15,-2-2 0 16,-5 3-2-16,2-3 1 16,-2 2-1-16,-5 1 0 0,2-3-3 15,1 0 0-15,-4 0-5 16,-1 0 1-16</inkml:trace>
</inkml:ink>
</file>

<file path=word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04:29.61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74 70 10 0,'0'-10'5'0,"5"3"1"15,-5 7 6-15,2-5-11 16,6 0 1-16,-4 0 1 16,4 0 0-16,2 0-4 15,0 0 1-15,5 0 1 0,-5 0 1 16,5 3-1-16,0-1 0 16,-3 1-1-16,3-1 1 15,-3 1-1-15,1 2 1 16,2 0-1-16,-5 2 1 15,2 3 0-15,-5 3 0 0,1 2-1 16,-1 4 1-16,-4 6-1 16,-3 3 1-16,-3 4-1 15,-4-2 1-15,-3-1-1 16,-10-1 1-16,-5-1 0 31,-7-2 0-31,0 0 1 0,-3-5 0 16,0-3-1-16,-2-2 1 15,4 0-1-15,1-5 0 16,7-3 0-16,3-2 0 0,4 0-1 16,6 0 1-16,2-2-1 15,8-1 0-15,9-2-1 16,3 0 0-16,7 3 1 16,3-1 0-16,3 3 0 15,2 3 1-15,-1 2 0 0,4 2 1 16,-1 3 0-16,0 3 0 15,-4 2-1-15,-6-1 0 16,1-1-1-16,-1-3 1 16,-2 0-1-16,-5-3 0 15,2-2-4-15,-2-3 1 0,3-2-7 32,-6-2 1-32</inkml:trace>
</inkml:ink>
</file>

<file path=word/ink/ink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05:17.71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9 15 13 0,'-8'-8'6'0,"8"11"0"0,3-3 9 0,-1 0-13 16,6 0 0-16,-1-3 1 15,1 3 0-15,4-2-4 16,1 2 0-16,2-3 3 31,-1 1 0-31,1 2-2 16,0 0 0-16,3 2-4 0,-1 1 0 15,-2-1-3-15,5 1 1 16</inkml:trace>
</inkml:ink>
</file>

<file path=word/ink/ink8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33:34.18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1 35 16 0,'0'-2'8'0,"7"-1"-5"0,-7 3 14 15,3 0-16-15,2 0 1 16,2 0 1-16,-4 0 0 15,4 0-4-15,-2 0 1 0,2 0 2 16,-2 0 1-16,-2 0-1 16,4 0 0-16,6 0-1 15,-6 0 1-15,3 0-1 16,-2 0 1-16,-3 0-1 31,0 0 0-31,2 0-1 16,-7 0 1-16,3 0-1 0,-3 0 1 15,0 0-1-15,0 0 1 16,0 0-1-16,0 0 0 0,0 0 0 16,0-2 0-16,0 2 0 15,0 0 0-15,5-3 0 16,-5 3 1-16,0 0-1 16,0 0 0-16,0 0 0 15,0 0 0-15,0 0 0 0,0-2 0 16,0 2 0-16,0 0 0 15,0 0-1-15,0 0 1 16,0 0 0-16,0 0 0 31,0 0 0-31,0 0 0 16,0 0 0-16,0 0 1 0,0 0-1 16,0 0 0-16,0-3-1 15,-5 1 1-15,5 2-2 16,0-5 0-16,-3 0-4 15,-2 2 0-15,3 3-3 0,-3-5 0 16</inkml:trace>
</inkml:ink>
</file>

<file path=word/ink/ink8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34:06.00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33 1277 20 0,'-15'-15'10'0,"7"-12"-10"0,8 15 11 16,0-11-12-16,0-4 0 0,0-7 0 15,0-3 0-15,0-3 1 16,-2-5 1-16,-6-9-2 15,3-13 1-15,-2-2 0 16,-3 0 0-16,0 0 0 16,-2 7 1-16,-1-3-1 15,-2 4 1-15,6-1 0 0,-1 7 1 16,5 6-2-16,2 7 1 16,1 2-1-16,2 6 1 15,7 7-2-15,10 4 1 0,8 1-1 16,12 5 1-16,8-1-1 15,12 6 1-15,5 2 0 16,13-2 0-16,7 2 0 31,7 2 0-31,0 1 0 16,10 0 0-16,3 2 0 16,7-3 1-16,3 1-2 0,9 2 1 15,6 2 0-15,0-2 0 16,2 1-1-16,2 1 1 15,-2 3 0-15,10 0 1 0,-5 0-1 16,7 0 0-16,3 3 0 16,-5-3 0-16,3 0 0 15,1 0 0-15,-4 2 0 16,0-2 0-16,-2 2 0 16,-6-2 0-16,-7 3 0 15,-5-1 0-15,-5-2 0 0,-9 3 0 16,-9 2 0-16,-9 0 0 15,-7-3 0-15,-11 3 0 16,-7-2 0-16,-7-1 0 16,-1-2 0-16,-9 0 0 0,-5 3 0 31,-3-1 0-31,-7 3 0 16,-3 0 0-16,-5 5 0 15,-7-3 0-15,0 6 0 16,-8 4 0-16,1 8 0 15,-8 14 1-15,0 13-1 0,-8 10 1 16,3 7 0-16,3 18 0 16,2 7-1-16,0 0 1 15,2-5-1-15,3-3 1 16,10-4-1-16,0-8 1 0,-2-5-1 16,1-12 1-16,-1-7-1 15,4-11 1-15,-4 1 0 16,2-15 0-16,-3-1-1 15,3-6 1-15,-10-4 0 16,-10-4 0-16,0-5-1 0,-8 0 1 16,-11-2-1-16,-11-1 0 31,-12-2 0-31,-15 0 1 16,-15 0-2-16,-27-2 1 15,-10-1 0-15,-23 1 0 0,-22-1 0 16,-24 1 1-16,-23 2 0 15,-27 2 0-15,-20-2 1 16,-15 3 1-16,-8 2 0 16,16-5 0-16,17 5-1 15,17-3 0-15,25-2-3 16,32 3 0-16,30-1-8 0,30-2 0 16,32-5-1-16,28-7 1 15</inkml:trace>
</inkml:ink>
</file>

<file path=word/ink/ink8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35:44.228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59 14 11 0,'0'-7'5'0,"5"4"1"0,-5 3 5 15,0 0-11-15,8-2 0 16,-3 0 2 0,-3 6 0-16,3-1-2 15,-5 2 1-15,-5 5 0 16,3 0 1-16,-8 2-1 15,2 3 1-15,-2 5-1 16,-2 5 1-16,-1 0-2 31,6 0 1-31,0-1-1 0,-1 1 1 16,6-2 0-16,2-1 0 16,0 3-1-16,7-5 1 0,1 0-1 15,1-5 1-15,4-5 0 16,2-3 0-16,5-2-1 15,-5-7 1-15,5-6 0 16,-6-2 0-16,1-2-1 16,0-6 1-16,0-2-1 15,-2 1 0-15,1-6 0 0,4 0 1 16,-8 0-1-16,-3 0 1 16,-2 3 0-16,-5 2 0 15,-5 2 0-15,-2 4 0 16,-1 1 0-16,1 3 0 15,-8 5-1 1,-5 0 1-16,0 5-4 16,3 3 1-16,-8-1-4 15,10 3 0-15,0 3-3 16,-5 2 1-16</inkml:trace>
</inkml:ink>
</file>

<file path=word/ink/ink8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34:43.56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9 12 0,'0'0'6'0,"13"-8"2"0,-8 8 5 0,-3 0-12 16,3 0 0-16,3 3 1 16,-1-1 1-16,6 3-4 15,-1-2 0-15,8 2 2 16,-3 0 1-16,1 0-1 16,-1 2 0-16,1-2-1 15,-1 2 1-15,-2-2-1 16,-3 3 0-16,1-1-4 0,-3 1 1 15,0-1-4-15,-1-2 1 16</inkml:trace>
</inkml:ink>
</file>

<file path=word/ink/ink8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34:43.05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70 30 8 0,'0'-3'4'0,"-5"1"-1"0,5 2 4 16,0 0-6 0,0 2 0-16,-2 1 2 15,-1 2 0-15,-7 2-3 16,5 6 0-16,-2 2 2 16,-3 2 1-16,3 0-1 15,-3 8 0-15,5-2-1 0,2-1 0 16,1 0 0-16,2-2 0 15,2 0 0-15,3-2 0 16,3-1 0-16,2-2 0 16,4-3 0-16,1-4 0 15,3-3 0-15,1-3 0 0,4-2 0 32,2-2 1-32,2-3-1 15,0-3 0-15,-5 1-1 16,-4-3 1-16,-1-3 0 15,0 1 0-15,-2-5 0 16,-5-6 1-16,-2-2-1 16,-1-2 0-16,-7 2-1 0,0 0 0 15,-2 3 1-15,-8 2 0 16,0 3-1-16,-3-1 1 0,-4 6-1 16,0 2 1-16,-3 2-1 15,0 4 1-15,3 1-3 16,-1 3 0-16,8 3-4 15,-4 4 1-15,6 0-3 16,8 6 0-16</inkml:trace>
</inkml:ink>
</file>

<file path=word/ink/ink8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34:22.88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77 960 9 0,'-5'-19'4'0,"0"1"0"0,5 11 5 0,0-5-7 16,0-1 0-16,0-2 0 15,0-4 1-15,0-4-4 16,0-4 0-16,0-7 2 16,0-6 0-16,0 3-1 31,0 3 0-31,-3-3 0 16,3 2 1-16,-7 3-1 15,7 2 1-15,-5 3-1 0,5 5 1 16,0 2 0-16,0 3 0 15,5 5 0-15,-5-1 0 16,10 4-1-16,0 1 1 16,4-2-1-16,4 5 1 0,2-2-1 15,2-3 1-15,3 3-1 16,5-6 0-16,5 6 0 16,2-3 0-16,10 0 0 15,-5-5 0-15,11-2 0 0,-14 5 0 16,18-15 0-1,8 2 1-15,5 3-1 0,-1-1 1 16,3 6-1-16,0-3 0 16,6 1 0-16,-21 4 0 0,27-2 0 15,-14 4 0-15,9 1 0 32,-4-3 0-32,-3 3 0 15,8 0 0-15,-3 4 0 16,-5 6 0-16,-3-3 0 15,1 2 1-15,-8-2-2 16,-5 3 1-16,3-1 0 0,-8 3 0 16,-5 0 0-16,-4 0 0 15,-9 3-1-15,-6-1 1 16,-6 1 0-16,-2-3 1 0,-5 2-1 16,0-2 0-16,-3 3 0 15,1-1 0-15,2 1 0 16,-6 2 0-16,4-3-1 15,2 1 1-15,-8 4 0 16,1 3 0-16,2-3-1 16,-5 6 1-16,-3 1-1 0,3 4 1 15,0 1 0-15,0 11 0 16,-2 12-1-16,-3 7 1 31,-3 3 0-31,-2 5 0 0,0 5-1 16,-2 9 1-16,2 3 0 15,2-5 0-15,3-7 0 16,0-3 1-16,3-10-1 16,-1-2 0-16,3-5 0 15,3-5 1-15,-1-5-1 16,0-2 1-16,-2-5-1 0,3-3 1 16,-3-7 0-16,-3 0 0 15,-2-6 0-15,3-1 0 16,-3-1-1-16,2 1 1 0,-2-8-1 15,-2 0 1-15,-3 2-1 16,0-2 1-16,-5-2-1 16,0-1 0-16,-2 1 0 31,2-1 0-31,-8 1-1 16,3-1 1-16,-12 1 0 15,-3-1 1-15,-12 1-2 0,0-1 1 16,-6 1 0-16,-1-1 0 15,-3-1 0-15,-11-1 0 16,-11 0 0-16,4 2 0 16,-14 1 0-16,-6-3 0 0,-9 2 0 15,-8 3 0-15,3-2 0 16,-3-3 0-16,-13 2 0 16,13 3 0-16,6-5 0 15,-4 1 0-15,-2-1 0 16,15 0 1-16,0 5-1 15,8-5 1-15,12 0-1 0,2 2 1 16,13 1-1-16,2-1 1 16,11 3-1-16,1 0 0 15,11 0-1-15,2 0 0 0,3 0-3 16,4 3 0-16,11 2-3 31,2 2 0-31</inkml:trace>
</inkml:ink>
</file>

<file path=word/ink/ink8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34:14.64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92 2 21 0,'-27'-2'10'0,"-8"19"-6"16,27-12 14-16,1 3-17 15,-3 2 1-15,5 2 2 16,5-2 1-16,7 0-5 15,6-2 0-15,-1-4 4 0,-2 1 0 16,5-5-2-16,0-5 1 16,-3 1-1-16,-7-6 0 15,-2 0-2-15,2-3 0 16,-10 3-4-16,5-2 1 16,-8 2-6-16,6 0 1 15,-3 7-3-15,-5 1 1 16</inkml:trace>
</inkml:ink>
</file>

<file path=word/ink/ink8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34:1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49 36 16 0,'8'-10'8'0,"4"2"-6"0,-10 4 11 16,13-1-12-16,-7 2 1 15,9-2 0-15,-7 3 1 16,2 2-4-16,3 5 1 16,0 2 1-16,0 0 1 15,-3 6-1-15,-4 4 0 16,-8 6-1-16,0 4 1 16,-8 3-1-16,-4 4 1 0,-10 3-1 15,-6-4 1-15,-6-4-1 16,4-4 1-16,3-2 0 15,-8-6 0-15,10-5 0 16,-2-4 0-16,7-3 0 16,5-3 1-16,3-4-1 0,9-3 0 31,6-3-1-15,4 3 1-16,6 0 0 0,2 3 1 15,4 2-2-15,1 5 1 16,-2 2 0-16,1 3 0 0,-4 0 1 15,5 0 0-15,-5 0-2 16,0 0 1-16,-3-3-1 16,3 1 0-16,0-3-4 15,-3-3 1-15,8 1-5 16,-2-1 1-16,9-4-3 16,0-1 1-16</inkml:trace>
</inkml:ink>
</file>

<file path=word/ink/ink8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34:13.46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38 8 14 0,'0'-4'7'0,"0"-1"-4"0,0 5 8 0,0 0-9 15,0 0 0-15,0 0 1 16,-5 0 0-16,5 5-4 16,-3 2 1-16,-2 3 2 15,3 5 1-15,-5 7-1 32,-3 10 1-32,2 8-2 15,-7 2 1-15,1-3 0 16,1-4 0-16,3-3-1 0,-2-5 1 15,0-5-1-15,2 1 1 16,3-8-4-16,2-3 1 16,5 0-5-16,5-7 0 0,9 0-3 15,6-5 1-15</inkml:trace>
</inkml:ink>
</file>

<file path=word/ink/ink8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36:04.778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82 19 0,'12'-27'9'0,"23"7"-7"16,-25 15 16-16,7-3-18 15,3 1 1-15,0 2 0 16,-2 0 1-16,-3 2-3 16,4 1 1-16,-1 2 1 15,-3 2 0-15,-8 3-1 16,-2 0 1-16,-7 5-1 16,-3 5 1-16,-8 5-1 15,-2 2 0-15,-4 3 0 16,-1-2 1-16,0-3-1 15,5-1 1-15,5 4 1 16,5-8 0-16,5 0 0 16,5-3 0-16,2-2 0 15,8 0 1 1,3-5-1-16,4 0 0 16,0-3-4-16,3 1 0 0,0-3-7 15,0 2 0-15,0-2-1 16,-3-2 1-16</inkml:trace>
</inkml:ink>
</file>

<file path=word/ink/ink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05:17.46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55 25 8 0,'13'-5'4'0,"-1"-2"1"0,-12 7 4 0,0 0-7 16,0 0 1-16,0 2 1 15,0 1 0-15,0 4-5 16,-2 3 0-16,-3 5 3 15,-8 10 1-15,-2 0-1 16,-4 5 1-16,-1 5-2 16,3-6 1-16,-1-1-1 0,6-1 1 15,-3-5-1-15,5-4 0 16,-2-3 0-16,4-3 0 16,4-4 0-16,-4-3 0 0,6-3 0 31,2-2 1-31,2-5-1 15,6-2 0-15,-1-6-1 16,3-4 0-16,5-6 0 16,0-4 0-16,-1-3-1 15,4 3 0-15,-1 0-1 16,3-3 1-16,-8 5 0 16,3 3 1-16,0 4-1 15,-3 3 1-15,3 0-1 0,-5 3 1 16,0 4-1-16,-3 1 1 0,3 4 0 15,-5 3 0-15,0 3-1 16,-3 4 1-16,1 6 0 16,-1 2 1-16,6 5-1 15,-3 4 1-15,0 4 0 16,0 2 0-16,2 2 0 16,-2-7 1-16,2-3-1 0,3 1 1 15,-5-6-1-15,0-2 0 31,0 0-2-31,2-5 1 16,-2 0-4-16,0-3 1 16,0-2-4-16,0 0 1 0,-2-2-3 15,-1-1 1-15</inkml:trace>
</inkml:ink>
</file>

<file path=word/ink/ink8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36:03.361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48 11 0,'5'-13'5'0,"17"-4"5"0,-12 12 3 0,3 0-12 15,4-2 0-15,-2 7 0 16,5 0 1-16,-3 0-3 16,1 2 0-16,-9 3 2 15,-1 3 0-15,-8 1-1 16,-8 4 1-16,-1 2 0 16,-6 5 0-16,-3-3 0 15,3 0 1-15,0 1 0 16,5-3 0-16,0 0 0 15,8 0 0-15,2-3 0 16,5-2 1-16,7-3-1 16,8 1 0-16,3-1 0 15,2-7 0-15,-1 0-5 0,1 0 0 16,0 0-6-16,0 3 1 16</inkml:trace>
</inkml:ink>
</file>

<file path=word/ink/ink8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35:47.627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44 12 0,'20'-20'6'0,"34"3"-6"16,-39 14 9-16,0 1-8 15,0-1 1-15,-3 3 1 16,-2 3 0-16,-2 2-4 16,-1 5 1-16,-7 4 2 15,-3 4 0-15,-9 4 0 16,2 5 0-16,-7 1 0 15,0 1 1-15,2-1-1 16,5-6 1-16,2-2-1 16,1-3 0-16,7-2 0 15,7-3 1-15,3-2-4 16,8-2 1-16,6-3-6 16,9-3 0-16,1-4-2 0,8-11 1 0</inkml:trace>
</inkml:ink>
</file>

<file path=word/ink/ink8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35:18.213"/>
    </inkml:context>
    <inkml:brush xml:id="br0">
      <inkml:brushProperty name="width" value="0.26667" units="cm"/>
      <inkml:brushProperty name="height" value="0.53333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0 31 10 0,'10'-2'5'0,"22"-6"-6"15,-20 8 5-15,8-2-3 16,5 2 0-16,8-5 3 0,4 3 1 16,10-1-6-16,10 3 1 15,5 0 3-15,5 0 1 0,8 0-2 16,5-4 1-16,2 4-2 16,0 2 0-16,-5-4 0 15,-3-1 0-15,3 1-1 31,-7 2 0-31,-8 2-1 16,-5-2 1-16,-5 5-3 16,-7-3 1-16,-10 1-4 15,-3 2 1-15</inkml:trace>
</inkml:ink>
</file>

<file path=word/ink/ink8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35:05.29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0 17 13 0,'10'-7'6'0,"15"-1"-3"15,-15 6 11-15,-1 2-14 16,4 0 1-16,-1 0 0 16,3 0 0-16,5 2-1 15,-10 3 0-15,2 0 0 16,-4 7 1-16,-3-2 0 15,-3 5 0 1,-2 0-1-16,-2-2 1 16,-6-1 0-16,-4-2 0 0,0 0-1 15,2 0 1-15,-5-3 0 16,2 1 0-16,6-3-1 16,-6 0 1-16,8-3-1 15,3 1 1-15,2-1-1 16,2 1 0-16,3-1 0 15,3-2 0-15,-1 3 0 0,1-3 0 16,4 2-1-16,8 3 1 16,-10 0 0-16,5 3 0 15,-3-1-1-15,1 3 1 0,-3-3 0 16,0 3 0-16,-3 0 0 31,1 0 0-31,-8-2 1 16,0 2 0-16,-5 0 0 15,-3 0 0-15,-4 2 0 16,2-2 1-16,-5 0 0 16,-5-3 1-16,5 1-1 0,-7-3 0 15,4 0-1-15,1 0 1 16,5-3 0-16,-3 1 0 0,0-3-3 16,5-3 0-16,-3 1-2 15,6-3 0-15,-1 0-3 16,-2 0 0-16,5 0-3 15,3 2 0-15</inkml:trace>
</inkml:ink>
</file>

<file path=word/ink/ink8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35:03.96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6 13 0,'13'0'6'0,"14"0"3"16,-19 0 4-16,4 2-13 15,-2-4 1-15,5 2-1 16,5 0 0-16,-8-5 0 15,6 2 0-15,-3 6-1 16,-3-3 0-16,0 0-3 16,-2 0 1-16,0 0-2 15,-2 2 0-15</inkml:trace>
</inkml:ink>
</file>

<file path=word/ink/ink8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35:03.66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 114 8 0,'-10'-13'4'0,"20"-22"2"0,-5 28 2 15,0 0-7-15,2-1 1 16,6 1-1-16,-3-1 1 15,4 1-3-15,1 2 1 16,-2 0 1-16,2 0 1 16,0 0-1-16,0 2 0 0,-1 3 0 15,-4 3 1-15,3 2-1 16,-6 0 0-16,3 2-1 16,-5 1 1-16,0 7 0 15,-5 0 1-15,0 2-1 16,-2 3 0-16,-3 0 0 31,-5 0 1-31,-3-6-1 16,-2 4 0-16,3-1 0 0,-5-7 0 0,-1 3-1 15,8-6 1-15,-2 1-3 16,4-3 0-16,1-3-4 16,7 1 1 15</inkml:trace>
</inkml:ink>
</file>

<file path=word/ink/ink8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35:03.23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7 3 12 0,'0'-2'6'0,"2"-1"-4"0,-2 3 6 16,0 0-6-16,0 0 1 15,2 5 1-15,-2 3 1 16,0 4-6-16,-2 8 0 0,0 7 4 16,-1 3 0-16,-4 0-2 15,2 0 1-15,3 0-1 16,-3-3 1-16,3 0-2 15,0 1 1-15,-3-3 0 16,2-3 0-16,1-2-2 16,0-3 0-16,2-4-3 15,0-3 1-15,0-3-4 16,2-2 1-16</inkml:trace>
</inkml:ink>
</file>

<file path=word/ink/ink8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34:51.49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72 6 0,'0'-7'3'0,"8"7"0"0,-1 0 3 16,3 5-4-16,7 5 0 0,-2 2 0 0,3 3 1 31,2 5-4-31,2 0 1 16,0 5 2-16,1-5 0 0,-1 2-1 15,-4 0 1-15,-4 3-1 16,-6 0 1-16,-3-2-1 16,-3-4 0-16,-7 1 0 15,-2 0 1-15,-6-2-1 16,1-3 1-16,-5-3-1 16,-3-5 1-16,0-2-1 0,7-5 0 15,-1-2-1-15,1-6 1 16,8-4-1-16,5 0 0 15,5-1 0-15,5-2 1 16,2-5-1-16,8 3 0 0,3-3 0 16,-3 0 0-16,0-5 0 15,2-2 0-15,-2-3 0 16,0-2 0-16,-3 2 0 16,-5 3 1-16,-2 2-1 31,-5 2 0-31,-5 6 0 15,-2 0 0-15,-8 4 0 16,3 3 0-16,-6 3 0 0,3 4 0 16,-5 3 0-16,0 3 0 0,0-1-2 15,0 1 1-15,3 2-4 16,0 5 1-16,4-3-3 16,3 6 0-16</inkml:trace>
</inkml:ink>
</file>

<file path=word/ink/ink8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36:11.342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5 135 14 0,'2'-19'7'0,"18"-1"-3"16,-15 12 10-16,0-2-14 0,2 3 1 16,1-6 0-16,7-2 1 15,0 5-2-15,7 1 0 16,3-1 1-16,2 2 0 15,0 3 0-15,1 5 0 16,-3 3 0-16,-3 2 0 16,-2 5 0-16,-8 2 0 15,-2 3 0-15,-5 5 1 16,-5-5-1-16,-5 2 1 16,-5-2 0-16,-10 0 0 15,-9-3 0-15,1 1 0 0,-2-1 0 16,3 1 0-16,-3-1-1 15,3-2 0-15,2-3-4 16,3-2 1-16,2 0-6 16,2-2 0-16,6-1-1 15,0 1 1-15</inkml:trace>
</inkml:ink>
</file>

<file path=word/ink/ink8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36:10.955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72 20 13 0,'0'-22'6'0,"0"24"2"15,0-2 7-15,0 10-14 16,0 3 1-16,-5 4 1 16,-2 8 1-16,-11 7-5 15,-4 6 1-15,0 4 2 0,2 5 0 16,0 3 0-16,2-5 0 16,6-8-1-16,0-5 1 15,4-4-1-15,3-9 0 16,3-1-3-16,2-6 1 15,0-2-5-15,2-7 0 16,6-6-2-16,-1 1 0 16</inkml:trace>
</inkml:ink>
</file>

<file path=word/ink/ink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05:16.81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57 39 18 0,'5'-10'9'0,"0"0"-7"16,-3 7 12-16,1-2-14 15,-1 0 0-15,-2 5 1 0,-2-2 0 16,-1-3-2-16,-2 5 1 16,-5 2 0-16,-2 1 1 15,-3-1 0-15,0 1 0 16,0 2-1-16,-8 0 0 0,3 0 1 15,0 0 0-15,3 0-1 16,4 0 1-16,1 0-1 16,4 2 0-16,6-2 0 15,4 3 0-15,3-1 0 16,3 3 0-16,7 2 0 16,2 6 0-16,-2 2 0 0,3 0 0 15,-1 2 0-15,-7-2 1 16,3-3-1-16,-6 1 1 15,1-6 0-15,-6 1 0 32,-4-1 1-32,-3-2 0 0,0-3 0 15,-5 1 1-15,-3-3-1 16,-4-3 1-16,-1 1-1 16,-4-3 0-16,-1-3-2 15,1 1 1-15,0-1-1 16,2 1 0-16,2-1-4 0,6 1 0 15,4-1-4-15,6-2 0 16,4 3-1-16,6-3 0 16</inkml:trace>
</inkml:ink>
</file>

<file path=word/ink/ink8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36:10.690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75 19 13 0,'5'-5'6'0,"0"-10"3"0,-5 15 6 0,0 0-14 16,4-2 1-16,-1 4 0 15,-1 3 0-15,1 3-3 16,-1 1 1-16,3 1 1 15,3 3 1-15,-3-3-1 0,2 0 1 16,3-3 0-16,-2-4 0 16,-1-1-1-16,3-2 1 31,-3-5 0-31,1 0 0 16,2 0-1-16,-5-2 1 0,-5-3-1 15,2 0 0-15,-2-3-1 16,-2 4 0-16,-3 1 0 15,0 6 0-15,-8-1-1 16,-1 6 1-16,-1-1-1 16,-5 6 0-16,2 4 0 0,-1 5 1 15,-1 8 0-15,0 3 0 16,5 1 0-16,0 4 1 16,8 1-1-16,4-1 1 15,6-3 0-15,4-6 0 0,5 1 0 16,3-7 0-16,8-6 0 15,9-4 1-15,0-3-1 32,-7-10 0-32,5-8 0 15,-3-2 0-15,0-2-1 16,-2-3 1-16,-2-2 0 0,-3-1 0 16,-3 3-1-16,-5 0 0 15,-2 3 0-15,-5 5 0 16,-2 2-1-16,-6 5 1 15,-2 5-2-15,-5 2 1 16,3 8 0-16,-1 5 0 0,-2 5 0 16,6 2 0-16,1-2 0 15,3 3 1-15,3-1 0 16,1-5 0-16,6-2 0 16,0-5 0-16,5 0 1 15,3-10 0-15,-4-2 0 16,4-6 0-16,-3-2 0 0,-5-2 1 15,0-1-2-15,-3-4 1 32,-2-3-1-32,-5 0 1 0,0 0-2 15,-2-4 1-15,-3 4 0 16,0 2 0-16,-5 3-1 16,2 3 1-16,-4 2-1 15,2 2 0-15,-5 6 0 16,3 7 0-16,-3 5 0 15,2 0 0-15,6 5 0 0,2 0 0 16,2 2 1-16,8 0 0 16,3-2 0-16,4-2 0 15,6-3 0-15,-1-5 1 0,3-3 0 16,2-2 0-16,-2-2 0 16,0-6 0-16,0 1 0 15,0-3 0-15,-1-3-1 16,1-1 1-16,3-1-1 15,-1-3 1-15,-5 6-1 16,1 2 0 0,-3 2-1-16,-3 3 0 15,0 8 0-15,-2 2 0 16,0 5 0-16,-5 2 0 16,-2 3 1-16,-3 3 0 0,-5 6 0 15,0 1 0-15,-10-5 0 16,-5 0 1-16,-5-5 0 15,3 0 0-15,0-5-1 16,2-3 1-16,2 1-1 16,8-1 1-16,-2-2-1 15,10-2 0-15,2 2 0 0,14 0 1 16,4 2-1-16,4-4 1 16,0 2-1-16,1-3 0 15,2 0-3-15,-1 1 0 16,4-6-5-16,-1-1 0 0,5-4-2 15,-4 1 0-15</inkml:trace>
</inkml:ink>
</file>

<file path=word/ink/ink8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36:08.293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61 28 22 0,'7'-2'11'0,"-2"-13"-11"0,-5 15 21 16,0 0-21-16,0-5 1 16,-2 0 0-16,-3 2 0 15,-8 3-1-15,-4 3 0 16,-8 4 1-16,-2 3 1 16,-3 8-1-16,0-1 1 0,8 0-1 15,2 1 0-15,7-1-1 16,4-4 1-16,6-1 0 15,10-2 0-15,3-5 0 16,10-5 1-16,3-5-1 16,2-5 1-16,-3 5-1 15,0-2 0-15,-4-1 0 16,-6 1 0-16,3 2-1 16,-8 0 0-16,1 2-1 15,-3 6 1-15,-5 2-1 0,-8 7 1 16,-6 8-1-16,-9 17 0 15,-4 8 0-15,-5 5 1 16,2 4 0-16,5-4 0 16,0 2 0-16,5-7 0 0,0-5 1 15,8-8 0-15,2 3 0 16,7-8 0-16,1-9 0 16,2-6 1-16,0-7 0 15,2-2 1-15,1-11-1 16,2-2 0-16,0-10-1 15,5-2 1-15,-3-5-1 16,3-1 1 0,-5 1-2-16,0 0 1 15,-2-1-1-15,-1 6 0 16,1 4 0-16,-3 1 0 0,4-3-1 16,1 8 0-16,3 4-3 15,4-2 1-15,3 5-7 16,5 5 1-16,-2 0-3 15,-1 0 1-15</inkml:trace>
</inkml:ink>
</file>

<file path=word/ink/ink8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36:07.692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0 0 19 0,'0'5'9'0,"5"0"-5"16,-2 0 11-16,-1 2-14 16,-2 8 1-16,0 5 0 15,0 0 1-15,0 5-4 16,0 0 1-16,0-3 2 16,-2 3 0-16,-1-3 0 15,1-7 0-15,-1-2 1 16,-2-8 0-16,-2-5 0 0,2-5 0 15,2-5 0-15,3-5 0 16,5 0-1-16,5-3 0 16,0-4-1-16,3 2 1 15,-1 3-2-15,3 2 1 16,2 2-1-16,1 3 0 16,4 6-1-16,-2-1 0 15,2 2-4-15,1 3 0 0,-6 8-6 16,1-1 1-16,1-2-1 15,1 0 1-15</inkml:trace>
</inkml:ink>
</file>

<file path=word/ink/ink8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36:07.293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17 98 11 0,'0'-15'5'0,"12"3"5"32,-7 4 3-32,8 1-12 15,-3-1 0-15,5 1 1 0,4-1 1 16,4 1-4-16,2 0 1 16,2-1 2-16,-2 3 0 15,-5 0-1-15,-3 3 1 0,-4 4-2 16,2 3 1-16,-3 3-1 15,-5 9 1-15,-2 5-1 16,-5 3 1-16,0 5-1 16,-10 5 0-16,-9-1 0 15,-6 1 1-15,-5-3-1 16,0 0 1-16,-2-2 0 0,-6-2 0 16,1-4 0-16,5-1 0 15,0-6 0-15,4-5 1 16,6-4 0-16,2-3 0 15,8-3 0-15,2-2 0 0,7-2-1 16,3 2 1-16,13-5-1 31,1 2 1-31,14 1-2 16,2 2 1-16,-1 2 0 16,6 3 0-16,5 0-2 15,-3 8 0-15,-2-8-5 0,-5 0 1 16,2 2-5-16,-2-4 0 15</inkml:trace>
</inkml:ink>
</file>

<file path=word/ink/ink8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36:05.742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5 19 13 0,'-8'-3'6'0,"8"-2"0"15,0 5 9-15,8-4-13 0,-1 1 0 16,6 3 1-16,-1-2 1 16,8-1-5-16,5 3 1 15,-3 0 3-15,3 0 0 16,-3 0-2-16,1 0 1 15,-6 3-1-15,-2-3 0 0,-5 0 0 16,2 0 0-16,-2 0-2 31,0 0 0-31,-5 0-3 16,-2 0 1-16,-3 0-5 16,5 0 1-16</inkml:trace>
</inkml:ink>
</file>

<file path=word/ink/ink8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36:04.377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61 35 14 0,'18'-10'7'0,"-21"-5"0"0,3 10 6 15,-5 3-12-15,-5-1 1 16,1 3 1-16,-9 0 0 16,-4 5-3-16,-5 5 0 15,-3 3 2-15,3 1 0 16,5 1-1-16,5 0 1 15,7 0-1-15,5-2 0 16,7-1-1-16,6-5 1 0,7-2 0 16,2-2 1-16,0-3-1 31,3-3 1-31,-3 1-1 16,-2-1 1-16,-5-2-1 15,0 3 0-15,-5 2-1 0,-5 2 1 0,-5 6-2 16,-8 7 1-16,-4 10 0 15,-5 9 0-15,-8 11-1 16,3 0 1-16,2 4 0 16,6 1 1-16,-1-8-1 15,5-5 1-15,8-4 0 16,2-6 0-16,0-5 1 31,5-4 0-31,10-11 1 16,2-5 0-16,5-4-1 0,3-3 1 15,-3-5-1-15,1-5 1 0,-6-2-1 16,0-5 0-16,-4-3-4 16,-3 2 1-16,2-1-5 15,-2-1 1-15,0 2-6 16,0-4 0-16,2 2-2 16,-2 3 0-16</inkml:trace>
</inkml:ink>
</file>

<file path=word/ink/ink8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36:03.862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-2 29 22 0,'0'-10'11'0,"17"1"-9"16,-9 6 18-16,7 1-20 15,4-1 1-15,6 3 0 16,2-2 0-16,6 2-4 16,-4 2 1-16,8 1-5 15,-4 2 1-15</inkml:trace>
</inkml:ink>
</file>

<file path=word/ink/ink8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36:03.675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71 0 22 0,'0'0'11'0,"-2"3"-7"15,2 2 13-15,0 2-17 0,-3 0 1 16,-2 8 0-16,0 8 0 16,-4 4-1-16,-1 5 0 15,0 3 1-15,3 2 0 16,2 8 0-16,0-11 1 16,0-1-3-16,2-6 1 15,1-2-4-15,2-5 1 16,0-6-5-16,0-4 1 15</inkml:trace>
</inkml:ink>
</file>

<file path=word/ink/ink8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36:03.009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64 26 12 0,'-10'-12'6'0,"18"-3"-2"16,-8 15 6-16,0 0-8 31,0 0 0-31,0 0 1 16,2 3 0-16,1 4-4 0,-1 3 1 16,1 5 2-16,-3 7 1 15,-3 6-1-15,1 1 0 16,-3 4-1-16,0 6 1 0,2-6-1 15,1-1 1-15,-3-5-1 16,0-2 0-16,-5-5 1 16,5-5 0-16,0-2 0 15,0-4 0-15,-2-14 0 16,2 3 0-16,2-18 0 0,1 5 1 31,12-37-2-31,4 7 1 16,6 8-1-16,-2 2 1 15,-1 8-1-15,3 4 0 16,0 4-1-16,-3 1 0 16,-2 3 0-1,-2 5 1-15,2 3-5 16,-3 2 1-16,3 0-5 16,0 5 1-16,-5-3-4 15,2 3 1-15</inkml:trace>
</inkml:ink>
</file>

<file path=word/ink/ink8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35:58.378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-1 1 12 0,'-3'5'6'0,"3"-5"-2"0,0 0 9 15,0 0-12-15,3 0 1 16,2 3 1-16,2-3 1 16,1 2-4-16,2 3 0 0,4 0 3 15,4 3 0-15,2-6-1 16,2 3 1-16,5-5-1 16,-4 3 0-16,2-1-1 15,0 1 1-15,2-3-1 16,3-3 1-16,-3 1-1 15,-2 2 0-15,-3-3-1 16,-2 3 1-16,0 0-1 16,-7 0 0-16,1-2-2 0,-1 2 1 15,-6 0-2-15,1 0 0 16,-1-3-3-16,-2 6 1 16,0-3-3-16,-2 2 0 15</inkml:trace>
</inkml:ink>
</file>

<file path=word/ink/ink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06:14.860"/>
    </inkml:context>
    <inkml:brush xml:id="br0">
      <inkml:brushProperty name="width" value="0.26667" units="cm"/>
      <inkml:brushProperty name="height" value="0.53333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4 18 7 0,'-3'-14'3'0,"1"19"1"0,2-5 3 0,0 0-6 16,5 0 0-16,10 0 0 31,7 0 1-31,5 0-2 16,8 2 0-16,15 3 2 16,7 0 0-16,15 4 0 15,2-6 0-15,16 4-1 16,4-5 1-16,8 0 0 0,-5-2 0 15,0-4-1-15,0-1 1 16,-18 5-1-16,-9 0 0 16,-11 0-1-16,-7 0 1 0,-14 0-2 15,-4 0 0-15,-11 2-5 16,-13 1 1-16</inkml:trace>
</inkml:ink>
</file>

<file path=word/ink/ink8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35:57.929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 8 12 0,'-3'-2'6'0,"6"2"-3"0,-3 0 7 0,0 0-9 31,0 0 0-31,0 0 1 16,5 0 1-16,2-2-4 0,3 2 1 16,3 0 2-16,7 2 0 15,2-2 0-15,3 0 0 16,-2 2-1-16,1-4 0 0,4 4-1 15,-6-2 1-15,1-2 0 16,-1 4 0-16,1-2-1 16,-1-2 1-16,-5 2 0 15,1 0 0-15,-3-2-1 16,-5 2 1-16,2-2-1 0,-4 2 0 16,2 0 0-16,-3 0 0 15,-2-2-2-15,0 2 0 16,3 0-4-16,-6 2 0 15,1 0-1-15,-3 2 1 16</inkml:trace>
</inkml:ink>
</file>

<file path=word/ink/ink8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35:47.292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-1 97 12 0,'-2'-9'6'0,"12"-6"-1"0,-3 7 8 15,-2 1-11-15,-2-3 0 16,9 0 0-16,-5 3 1 16,16-5-4-16,-4 2 1 15,9 5 1-15,-6 2 1 16,0 3-2-16,3 8 1 16,-8-1-1-16,-2 5 1 15,-5-2-1-15,-3 3 1 16,-4-1 0-16,-6 3 1 15,-4 2-1 1,-10 0 1-16,2 1 0 16,-5-1 0-16,-2-2 0 15,-1-1 1-15,4-1-2 16,4-1 1-16,5-2-3 16,0-3 1-16,3-2-4 15,-1 0 0-15,1-2-4 16,7 1 0-16,15-4-1 0,-3-4 1 15</inkml:trace>
</inkml:ink>
</file>

<file path=word/ink/ink8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35:46.879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15 15 12 0,'0'-18'6'0,"0"16"-1"0,0 2 7 15,0 0-10-15,0 2 0 0,0 6 1 16,0 7 1-16,-3 5-5 16,-2 2 1-16,-2 10 2 15,-3 5 1-15,-2 6-1 16,0 6 0-16,-3 3-1 15,5-5 1-15,-2-4 0 16,5-9 0-16,2-1-1 16,-2-4 1-16,-1-9-2 0,8 3 1 15,0-4-4-15,0-6 1 16,5-6-5-16,-2 1 0 16,4-6-1-16,0-2 0 0</inkml:trace>
</inkml:ink>
</file>

<file path=word/ink/ink8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35:18.957"/>
    </inkml:context>
    <inkml:brush xml:id="br0">
      <inkml:brushProperty name="width" value="0.26667" units="cm"/>
      <inkml:brushProperty name="height" value="0.53333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-3 218 11 0,'-8'-7'5'0,"18"7"-3"16,-5-3 6-16,8 1-6 16,4-3 0-16,13 2 2 15,5-2 0-15,10-4-5 0,9-1 1 16,16-8 2-16,-18 6 1 16,40-11-1-16,10-4 0 0,7 7-1 15,-4 3 0-15,-6 2-3 16,1-3 1-16,4 4-5 15,-5 4 1-15</inkml:trace>
</inkml:ink>
</file>

<file path=word/ink/ink8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35:04.56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68 12 5 0,'5'-5'2'0,"-1"-2"5"0,-4 7-3 15,3 2-2-15,-3-2 0 16,2 5 3-16,1-2 0 0,-3 7-6 31,0 2 1-31,0 3 4 16,-3 5 0-16,-2-3-1 0,1 0 0 15,-4 3-1-15,-1 5 0 16,-1-5-1-16,3-1 0 0,-3-1 0 16,3-1 0-16,2-2-2 15,0-3 1-15,0 1-3 16,0-3 1-16,3-3-4 15,2-2 0-15,0 0-1 16,7-2 1-16</inkml:trace>
</inkml:ink>
</file>

<file path=word/ink/ink8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35:04.21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0 12 0,'0'0'6'0,"15"5"-2"15,-10-5 9-15,2 0-12 16,3 3 1-16,0-3-1 15,7 0 1-15,1 2-3 0,-3 1 1 16,2-3-2-16,0 0 1 31,1 0-4-31,-3 0 1 0</inkml:trace>
</inkml:ink>
</file>

<file path=word/ink/ink8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34:50.89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 23 12 0,'-7'0'6'0,"22"2"-8"0,-10-2 10 15,5 0-8-15,5-2 0 0,-5-1 0 16,5 1 1-16,2-1-3 31,0-2 0-31,1 0-1 16,4 0 0-16</inkml:trace>
</inkml:ink>
</file>

<file path=word/ink/ink8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34:50.61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1 44 8 0,'0'-3'4'0,"15"3"0"0,-10 0 2 0,0-2-5 15,4-1 0-15,1 1 2 16,5 0 1-16,-3-3-5 15,6 0 0-15,1 2 2 16,-1 1 1-16,1 0-1 16,-4-3 0-16,2 0-3 15,0 2 0-15,-2 1-2 16,-2 2 0-16</inkml:trace>
</inkml:ink>
</file>

<file path=word/ink/ink8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34:50.26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25 7 0,'-2'-5'3'0,"7"-10"-1"0,-5 15 0 16,0 0-2-16,5 0 1 0,-3-3 1 15,1 1 1-15,2 4-3 16,0 3 1-16,5 3 2 16,-3 7 0-16,1 5 0 15,-1 2 0-15,0 5-2 16,-2 6 1-16,5-1-1 15,-2 3 0-15,-3-5 0 0,-3-3 0 16,3-5 0-16,-2-4 0 16,-3-3 0-16,0-3 1 15,0-2 0-15,-3-5 0 0,-2-8-1 16,3-7 0-16,-1-7 0 31,1-3 1-31,2-2-1 16,0-3 0-16,5 0-1 15,2-2 1-15,1-3-1 16,-1 3 1-16,6 4-1 16,-1 3 1-16,0 5-1 0,3 0 0 15,-5 3 0-15,3 2 0 16,-3 0-2-16,2 5 1 16,-2-2-5-16,2 2 1 0,1 0-2 15,2 5 0-15</inkml:trace>
</inkml:ink>
</file>

<file path=word/ink/ink8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34:32.45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1 2444 8 0,'-3'-5'4'0,"10"5"-2"0,-7 0 4 0,5-2-5 16,3-1 0-16,-3 1 0 15,0-1 1-15,0-2-2 32,5 3 1-32,-3-5 0 15,3-1 1-15,-2-2 0 16,2 0 0-16,4 0-1 15,1-2 1-15,0-1-2 0,3 1 1 16,-1 0-1-16,0-3 1 16,6 0-1-16,-1-3 1 15,3 3-1-15,0 1 0 0,2-1 0 16,1-3 1-16,4 1-1 16,-5-3 1-16,-2-2-1 15,2 4 1-15,3-2-1 16,-2 0 0-16,-1 3 0 15,0 2 1-15,1-2-1 16,-1-6 1-16,0 4-1 16,1 1 1-16,4-2-1 15,-5-5 1-15,3 1-1 16,0-1 1-16,-3 0-1 16,-2-2 1-16,0-3-1 0,0 2 1 15,2 4-1 1,3-1 1-16,-3 0-1 15,0 0 0-15,1 3 0 16,7-1 0-16,-3 1 0 16,0 0 1-16,-2 2-1 15,-3-5 0-15,3 3 0 16,-2-6 1-16,-4-2-1 0,1 3 0 16,0 0 0-16,0-1 1 15,5 4-1-15,-3 1 0 0,0-2 0 16,-2 0 1-16,0 6-1 15,5-4 0-15,-3 3 0 16,1 3 0-16,-1 0 0 16,0-1 0-16,-4 3 0 15,1-2 0-15,1-1 0 16,-2-1 0-16,-1-6 0 16,0 2 0-16,1-1 0 15,-1 1 1-15,0 1-1 16,1 2 0-16,2 0-1 15,-3 0 1-15,0-2 0 16,8 4 0-16,0 1 0 0,-5-3 0 16,2 5 0-16,-2-5 0 15,0 5 0-15,-3-2 0 16,1 2 0-16,-1 0 1 16,-2 0-1-16,-3 3 0 15,3-3 0-15,0 0 0 16,-3-2 0-16,3-1 0 15,3-2 0-15,-1 1 0 16,0-4 0-16,3 3 0 0,-5 0 0 16,0 3 0-16,0 0 0 15,2-1 0-15,-2 1 0 16,0 0 1-16,0 2-1 16,0 0 0-16,-5 0 0 15,5-3 0-15,-1 4 0 16,1-6 0-16,0 5-1 15,-2 0 1-15,-3 2 0 16,2-2 0-16,0 3 0 16,1 0 0-16,-3-1 0 15,4-2 0-15,4 3 0 16,-3-1 1-16,0 1-1 16,-1-5 0-16,-1 4 0 15,-1 1 0-15,1-1 0 16,4 1 0-16,-5 0-1 15,1-3 1-15,-3 2 0 16,5-2 0-16,-3 3 0 0,0-1 0 16,-4 1 0-16,2 0 0 15,0-1 0-15,-3 3 0 32,0 0 0-32,-2 3 1 0,0-1-1 15,-2 3 0-15,-1 0 0 16,1 0 0-16,-3 3-1 15,0 0 0-15,0 2-2 16,2 0 1-16,-2 0-5 16,0 2 1-16</inkml:trace>
</inkml:ink>
</file>

<file path=word/ink/ink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06:08.37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74 13 0,'3'-7'6'0,"9"-1"-2"16,-7 6 7-16,3-8-9 15,4 7 0-15,3-2 2 16,0 0 0-16,7 0-5 0,8 3 1 16,0-1 3-16,2 3 0 15,13-2-2-15,0-1 1 16,7 3-1-16,7-2 1 0,9-3-1 15,11-3 1-15,-2 1-1 16,13-3 1-16,12 0 0 31,2 0 1-31,-10 0-1 16,-2 3 0-16,3-1-1 16,-11 3 0-16,1 5 0 15,-8 0 0-15,-10 0-1 0,-5 0 1 16,-7 0-1-16,-10 0 1 15,2 0-1-15,-15 0 1 16,-2 0 0-16,-5-2 0 0,-8-1-1 16,-2 1 0-16,-5-3-3 15,3 0 1-15,-6 0-5 16,-7 0 0-16,0 0-3 16,0 0 0-16</inkml:trace>
</inkml:ink>
</file>

<file path=word/ink/ink8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36:35.191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109 17 0,'3'-35'8'0,"2"13"-4"0,2 14 15 16,5 1-17-16,3-1 0 15,0 4 0-15,7-1 0 16,3-3-3-16,5 1 1 15,-3 2 1-15,8 5 1 16,2 2-1-16,-10 3 1 16,3 0-1-16,-8 3 0 15,-4 1 0-15,-11 6 1 0,-7 0-1 16,-12 0 0-16,-8-3 0 16,-2 1 1-16,-8-1-1 15,-2 0 0-15,-10 1 0 16,9-6 1-16,6-2-3 15,0 0 0-15,4-3-5 0,4 1 0 0,-4-1-4 16,8 3 1-16</inkml:trace>
</inkml:ink>
</file>

<file path=word/ink/ink8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36:34.911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83-2 23 0,'3'-8'11'0,"-13"23"-14"16,10-5 22-16,-8 5-18 15,-4 7 1-15,-3 8 0 16,-5 10 1-16,5 5-4 16,-5 2 0-16,1-7 3 15,4-6 1-15,5-4-2 16,-5-5 1-16,10-3-2 16,-3-4 0-16,1-3-2 15,7-5 0-15,-5-5-5 16,2-5 0-16,3-8-2 15,8 1 1-15</inkml:trace>
</inkml:ink>
</file>

<file path=word/ink/ink8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36:34.658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41-2 24 0,'0'-5'12'0,"0"10"-14"0,0-2 23 16,0 4-21-16,5 1 1 0,-5 4 0 15,3 1 1-15,-1-1-2 16,3 0 0-16,-2-2 1 16,-1-2 1-16,1-3 0 31,-1-3 0-31,3-2 0 16,-2-5 0-16,4 0-1 15,-7-2 1-15,0-3-2 0,-7 0 1 16,2 3-2-16,0-1 1 15,-8 6-1-15,1 7 1 16,-8 2-1-16,-3 8 0 16,-1 7-1-16,-1 13 1 15,2 5 0-15,6-3 1 0,10-4 0 16,7-4 1-16,5-1 0 16,7-6 1-16,8-5 0 15,5 1 0-15,2-6 0 16,3-4 0-16,0-3-1 0,4-5 1 15,-6-5-2-15,-1-3 1 16,-9-2-1-16,-1-2 0 16,0-10 0-16,-4-6 0 15,-1 3 0-15,-4 1 0 0,-1 4-1 16,1 5 1-16,-8 2-1 31,0 3 1-31,-8 8-1 16,8 7 0-16,-5 10-1 15,3 5 1-15,-6 2 0 16,8 0 0-16,-7 1 0 0,14-3 1 16,-7 0 0-16,8-6 0 15,-1-1 0-15,1-1 1 16,-1-4 0-16,5-6 0 16,-2 1 0-16,5-3 0 15,-5-5 0-15,5-3 0 0,-7-4-1 16,-6-3 1-16,6-7-1 15,-3-6 0-15,-5-2-1 16,-5 3 1-16,2 2-1 16,-4 3 0-16,2 4 0 31,-3 4 0-31,-2 1 0 0,0 6 0 16,0 7 0-16,-2 5 1 15,2 12-1-15,3-2 0 16,2 2 1-16,5 1 0 15,-8-1 0-15,8-2 1 0,8-3 0 16,-3-2 0-16,9-5 0 16,1 0 0-16,5-7 0 15,3-3 1-15,-1-8-1 16,5-4 0 0,3-10-1-16,-2-1 1 15,-1 8-1-15,-5 1 1 16,1 6-2-16,-3 3 1 15,-1 5-1-15,-1 5 1 0,-3 8-1 16,2 4 1-16,-7 13-1 16,-5 0 0-16,-5 2 1 15,-7 1 0-15,-8-1 0 16,-3-2 1-16,1-5 0 31,-8-3 0-31,3-5 0 16,2-4 0-16,2-3 0 0,3-3 0 15,5 1 0-15,6-3 0 16,4 0 0-16,9 0 1 16,4 0-1-16,9 0 0 0,-2 0 0 15,7 0 0-15,3 0-2 16,-2-5 0-16,1 2-5 16,-1-2 0-16,-6 0-5 15,1-2 0-15,4 0-1 16,-5-3 0-16</inkml:trace>
</inkml:ink>
</file>

<file path=word/ink/ink8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36:33.164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49 1 16 0,'14'-8'8'0,"6"21"-1"0,-15-8 6 16,3 2-12-16,2 3 1 15,-3 8 1-15,-2 9 1 16,3 5-4-16,-3 11 0 15,-3 4 3-15,-4 3 1 16,-8-6-1-16,-3-4 0 16,-9-5-1-16,-8-3 0 15,-5-5-1-15,0-2 1 16,6 0-4-16,-9 3 1 0,4-9-8 16,-1-6 0-16,7-1 0 15,6-7 0-15</inkml:trace>
</inkml:ink>
</file>

<file path=word/ink/ink8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36:32.426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28 12 18 0,'-5'-13'9'0,"0"16"-6"0,3-1 16 16,-3 8-17-16,-8 2 0 16,-1 13 1-16,-13 5 0 15,-1 12-3-15,1 5 0 16,0 2 2-16,3-4 1 16,1-5-1-16,9-6 0 15,6-4-4-15,3-5 1 16,5-6-5-16,8-4 1 15,4-5-4-15,10-2 0 0</inkml:trace>
</inkml:ink>
</file>

<file path=word/ink/ink8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36:32.176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27-2 22 0,'10'-5'11'0,"8"25"-7"15,-14-13 12-15,4 8-15 16,4 8 0-16,-4 9 1 16,-1 10 0-16,-2 5-2 15,-5 3 0-15,-5 0 2 0,-7-10 1 16,-6-3-1-16,-4-5 0 16,-3-2-1-16,-2-5 1 15,2-5-4-15,0 0 0 16,5-10-6-16,5-3 1 15,10-5-2-15,5-7 0 16</inkml:trace>
</inkml:ink>
</file>

<file path=word/ink/ink8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36:31.917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69-2 19 0,'-14'-2'9'0,"4"21"-7"15,7-11 18-15,1 7-19 16,2 12 0-16,0 5 1 16,2 8 1-16,1-1-3 15,-1-2 1-15,1 0 1 16,-1-9 1-16,-4-1-1 0,-6-3 0 16,-7-1 0-16,-4-11 0 15,-1-4-2-15,-2-6 1 16,4-4-1-16,-1-3 0 15,4-3-2-15,5-2 1 16,5-5-1-16,10 3 0 16,2 0 1-16,3-3 1 15,10-2 0-15,5-1 1 16,2 1 1-16,-5-3 0 16,-7-2 0-16,0 0 1 15,-5 2-3-15,-3 0 1 0,-2 3-4 16,0-1 0-16,-3 6-7 15,6 0 1-15</inkml:trace>
</inkml:ink>
</file>

<file path=word/ink/ink8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36:31.557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42 6 18 0,'0'0'9'0,"-8"-12"-6"0,8 12 14 0,-7 2-16 16,-8 8 1-16,-9 7 1 31,-6 8 0-31,-5 8-4 16,3 9 1-16,8 5 2 16,-1-2 1-16,5-5-1 0,6-6 0 15,9-1-4-15,2-1 1 16,6-5-6-16,6-7 1 15,14 3-3-15,4-14 1 16</inkml:trace>
</inkml:ink>
</file>

<file path=word/ink/ink8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36:31.092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02 26 20 0,'7'-3'10'0,"25"-11"-10"0,-24 11 13 15,4 1-12-15,1-1 0 16,4 3 0-16,3 3 1 16,0-1-3-16,0 3 1 15,-3 5 1-15,-2 5 1 16,-2 0-1-16,-8 5 0 16,-5 2 0-16,-5 3 0 0,-10 2 0 15,-8 6 0-15,-2 4 0 16,-7-5 1-16,-3-4-1 15,1-6 1-15,6-5-1 16,1-4 0-16,5-6 1 16,2-2 0-16,5-5-1 15,5 0 0-15,0-5 0 16,7-2 0-16,6-1-1 16,4 1 0-16,1-1 0 15,7 3 0-15,0 0 0 0,4 8 0 16,1 2 0-16,-2 0 1 15,-1 7 0-15,5-2 0 16,-2 3 0-16,3-1 1 0,-6 0-1 31,3 1 0-31,-3-3 0 16,1 0 0-16,-6-3-1 16,3 1 1-16,-2-1-1 15,-6-2 1-15,1 0-1 16,-1 0 1-16,-2 0-2 15,0-2 1-15,-3-1-4 0,1 0 0 16,-1 1-4-16,-2-3 0 16,8 2-3-16,-6 1 1 15</inkml:trace>
</inkml:ink>
</file>

<file path=word/ink/ink8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36:30.510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7 29 19 0,'-7'-17'9'0,"12"7"-1"15,-5 10 9-15,5-2-16 0,7 2 1 16,3 2-1-16,0 1 1 31,7 6-3-31,3-4 1 16,5 3 1-16,-5-4 0 16,0 1-4-16,2-2 1 0,0-1-5 15,11-2 0-15</inkml:trace>
</inkml:ink>
</file>

<file path=word/ink/ink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06:06.46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61 65 19 0,'0'-14'9'0,"8"-1"-8"0,-6 10 10 15,-2-3-10-15,-5-2 0 16,-2 3 1 0,-1 4 1-16,-7 1-4 15,-5 2 1-15,3 0 2 16,-5 2 0-16,-1 1-1 16,3 2 1-16,3 0-2 15,5 2 1-15,7 3-1 16,5 3 1-16,5 1-1 15,4 4 1-15,4 4-1 0,4 3 1 16,1 2 1-16,-1-2 0 16,-4 0 0-16,-1-5 1 15,-7-3 0-15,-5 0 0 0,-8-2 0 16,-6 0 1-16,-9-3-2 16,-4-2 1-16,-1-2-2 15,-1-1 1-15,4-2-3 16,2 0 0-16,6 0-5 15,5-2 1-15,7-8-6 16,5 2 1 0,7-2-1-16,8 0 0 15</inkml:trace>
</inkml:ink>
</file>

<file path=word/ink/ink8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36:23.138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30 17 0,'22'-17'8'0,"10"7"-6"0,-27 8 12 16,10 2-14-16,-6 0 1 15,6 0-1-15,-3 0 1 16,-2 4-2-16,-2 1 1 16,-3 5 0-16,-10 3 1 15,-3 1-2-15,-7 1 1 0,1 2 0 16,1-4 1-16,-6 4 0 16,4-2 1-16,0 0-1 15,8 0 1-15,-1 2 1 16,8-5 0-16,8 3-1 15,-1-3 1-15,8 1-1 16,0-3 0 0,2-1 0-16,3 1 0 15,-6-5-3-15,-1 0 1 0,1 0-3 16,-4 0 0-16,0 0-3 16,-3 0 1-16,1-3-4 15,2-2 0-15</inkml:trace>
</inkml:ink>
</file>

<file path=word/ink/ink8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36:20.659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 51 16 0,'-5'-10'8'0,"10"-2"-5"0,-2 7 15 0,-1 3-17 16,8-3 1-16,0 0 0 16,8-3 1-16,1 8-4 15,4-2 1-15,-4-3 2 16,1 10 0-16,-7-3-2 16,-1 3 1-16,-10 3-1 15,-7-1 1-15,-7 5-1 16,-5 1 0-16,-1 1 0 15,-1 1 0-15,1 0 1 16,3-3 1-16,3 0-1 16,2-2 0-16,5 0 1 15,3 0 0-15,4 0 0 16,6-3 1-16,9 1-2 0,5-6 0 16,3 0-2-16,0 1 0 15,2-1-6-15,-2-2 1 0,-1 3-3 16,4-1 0-16</inkml:trace>
</inkml:ink>
</file>

<file path=word/ink/ink8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36:18.193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5 16 19 0,'-5'0'9'0,"10"-3"-4"0,-5 3 13 15,5 0-17-15,5-2 0 16,-3 2 1-16,6-3 1 16,-3 3-3-16,4 0 0 0,4 0 2 15,-1-2 1-15,6 2-1 16,-1-3 0-16,5 3-1 16,-4 0 1-16,-1 0-2 15,-4 0 0-15,-1 0-3 16,-2 0 1-16,-3 0-4 15,-2 0 0-15,-2 3-3 16,-3-1 0-16</inkml:trace>
</inkml:ink>
</file>

<file path=word/ink/ink8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36:17.776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53 17 0,'7'-23'8'0,"15"9"-6"0,-9 9 14 16,-1 2-14-16,3-2 0 16,5 3 1-16,-3-1 1 15,-2 8-6-15,2 3 1 16,-4-3 3-16,-8 5 0 0,-5-1-2 16,-5 4 1-16,-8 2-1 15,-4 2 0-15,-3 0 0 16,-2-2 1-16,0 0-1 15,2-1 0-15,5-4 0 16,5 3 1-16,5 1 0 16,5-4 1-1,10 0 0-15,0-3 0 16,7 1-1-16,1-3 1 16,4 0-3-16,3 0 1 15,2-3-6-15,0-2 1 16,8 0-4-16,-1 5 1 0</inkml:trace>
</inkml:ink>
</file>

<file path=word/ink/ink8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36:17.311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32 57 11 0,'0'-12'5'0,"18"-5"4"0,-16 12 5 16,5 0-13-16,8 0 1 16,-2-3 0-16,2 3 1 0,0 5-4 15,-3-2 1-15,3 2 2 16,-3 5 0-16,-2 2-1 16,3 1 0-16,-3 2-1 15,-5 2 1-15,-5 0 0 16,-8 1 0-16,-4 2-1 15,-11 0 1-15,4 0-1 16,-4-3 1-16,1-2-1 16,2 0 1-16,5-3-1 15,3 1 0-15,4-3 0 16,8 0 0-16,0 0 0 16,8 0 0-16,4 2-1 15,8 1 1-15,-5 4-1 0,5 8 1 16,-3 0 0-16,3 0 0 0,0 2 0 15,-10-2 1-15,0-3 0 16,-5 3 1-16,-5-5 0 16,-5 0 0-16,-8 0 0 31,-7-3 1-31,1 1-1 16,-4-3 0-16,1 0-1 0,-1-3 1 15,4 1-2-15,4-6 0 16,0 1-4-16,7-3 1 15,1 0-5-15,7-3 1 16,10-7-3-16,2 3 1 16</inkml:trace>
</inkml:ink>
</file>

<file path=word/ink/ink8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36:16.760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40 5 11 0,'8'-5'5'0,"-16"0"3"16,8 5 5-16,0 2-12 16,-5 8 1-16,-2 7 1 15,5 3 0-15,-11 5-3 16,6 10 0-16,-8 4 2 15,0 6 1-15,3-3-1 0,-3-5 0 16,3-2 0-16,2-6 1 0,2-4-1 31,-4-3 0-31,7-2-3 16,3-3 1-16,2 3-5 16,0-10 1-16,7-5-5 15,5-3 1-15</inkml:trace>
</inkml:ink>
</file>

<file path=word/ink/ink8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35:15.48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04 10 0,'-3'-2'5'0,"6"-3"-3"15,-1 0 5-15,3 0-5 31,3-3 1-31,-3 3 0 16,0 0 0-16,4 0-4 0,-1 0 0 16,2-2 3-16,2 0 1 15,3-3-2-15,0 2 0 16,0 1 0-16,0 2 0 0,-3 0 0 16,3 0 0-16,-2 2-1 15,2 1 1-15,-3 2-1 16,-2 0 1-16,-3 2-1 15,3 1 1-15,-2 2 0 16,-3 0 0-16,0 0 0 16,-3 2 1-16,-2 1-1 0,0 4 1 15,-2 0 0-15,-3 1 0 16,0 2 0-16,0-3 0 16,0 3-1-16,-3 0 1 15,3 0-1-15,-2-3 1 0,2 1-1 31,-2-3 0-31,2 0-2 16,0 0 0-16,0-3-3 16,-3 1 1-16,3-3-5 15,0-1 0-15,0 4-1 16,-2-1 0-16</inkml:trace>
</inkml:ink>
</file>

<file path=word/ink/ink8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34:45.16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-1 10 0,'0'0'5'0,"0"0"-3"0,0 0 4 0,0 0-4 16,2 0 0-16,1 3 1 16,2-1 0-16,0 1-4 15,0-1 1-15,0 3 2 16,0 3 1-16,5-1-2 0,-3 3 0 15,0 3 0-15,6 4 1 16,-3 0-2-16,5 3 1 16,0 3-1-16,-3-1 1 0,5-2-1 15,3 0 0-15,0 2 0 16,0 3 1-16,-5 2-1 16,0-7 1-16,5 12-1 31,0-2 0-31,-1 7 0 15,-4-4 1-15,3 2-1 16,-1 2 1-16,3-2-1 0,0-3 0 16,0 0 0-16,-5 1 1 15,2-4-1-15,0 1 1 16,1 0-1-16,-3 0 0 0,2 2 0 16,3 3 1-16,0 5-1 15,0-3 1-15,2 5-1 16,-2-2 0-16,-3-8 0 15,3 1 1-15,-5 4-1 16,3-2 0-16,-4-3 0 16,4-2 1-16,-1-3-1 15,1 0 1-15,-6 1-1 0,5-1 0 32,1 3 0-32,-1 5 1 15,-4-3-1-15,4 0 0 16,0-2 0-16,-2 0 1 0,0-3-1 15,0 0 0-15,-3 1 0 16,3 2 0-16,0-3 0 16,-5-2 0-16,3 0 0 15,-3-3 1-15,2 0-1 16,-2 3 0-16,2 0 0 16,-2 2 0-16,5 6 0 0,-2-3 1 15,4-3-1-15,-2-2 0 16,0 2 0-16,-3-2 0 15,-2-3 0-15,5-2 0 16,-2 0 0-16,-1 2 1 0,5-4-1 16,-2 2 0-16,-5 0 0 15,3-1 0-15,-3-1 0 32,2 2 1-32,-2 0-1 15,2-1 0-15,-2 4 0 16,5-1 0-16,-2 1 0 0,1 1 0 15,1-1-1-15,-2-3 1 16,2-3 0-16,-3 0 0 16,1 1 0-16,-4-3 1 0,4 0-1 15,-3-1 1-15,2-1-1 16,-2-1 1-16,3 1 0 16,-3-1 0-16,2 1 0 15,-5-1 0-15,6 3-1 16,-6-3 1-16,3-2-1 15,-2 0 1-15,-1-2-1 0,1-1 0 16,-3 1 0-16,-1-3 1 16,-1 2-1-16,-1-2 0 15,6-3 0-15,-6 1 1 0,1-1-2 16,-1 1 1-16,1-1-3 16,-3-2 0-16,0 0-5 31,0 0 1-31,0-5-2 15,0 0 0-15</inkml:trace>
</inkml:ink>
</file>

<file path=word/ink/ink8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36:32.961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25 24 0,'10'-26'12'0,"17"26"-10"16,-15 0 20-16,3 0-20 16,7 0 0-16,1 0 0 15,-4 3 1-15,4 4-7 16,4-3 0-16,3-1-4 16,-1-6 1-16</inkml:trace>
</inkml:ink>
</file>

<file path=word/ink/ink8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36:32.726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22 24 0,'15'-10'12'0,"17"10"-12"15,-17 0 21-15,7-2-20 16,-2 2 0-16,7-3 2 15,6 1 0-15,2-1-4 16,-8 1 1-16,-2 2 1 16,-5 0 0-16,-5 0 0 15,-6 2 0-15,1 3-1 16,-5 0 0-16,-5 8 0 16,-7 4 1-16,-13 13-1 15,0 2 1-15,-2 8 0 16,-6 0 0-16,-1-3 0 15,4-2 1-15,0-3-2 16,5-2 1-16,3-5-3 0,4 0 0 16,1-8-4-16,2-2 0 31,-3-8-3-31,6-2 0 16</inkml:trace>
</inkml:ink>
</file>

<file path=word/ink/ink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09:14.21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42 16 0,'0'0'8'0,"27"-15"-1"16,-14 10 11-16,-3 0-18 15,10 0 1-15,2 5 0 16,0-5 0-16,6 3-3 16,4 2 0-16,-2-5-4 15,-3 5 1-15</inkml:trace>
</inkml:ink>
</file>

<file path=word/ink/ink8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36:22.826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15 25 0,'5'-7'12'0,"25"11"-11"16,-18-8 20-16,3 1-21 16,2 1 0-16,5-1-2 15,8 1 0-15,0 2-2 16,-3 0 0-16,8 2-3 16,-10 1 0-16</inkml:trace>
</inkml:ink>
</file>

<file path=word/ink/ink8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36:22.576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5 22 0,'5'0'11'0,"20"-5"-11"0,-18 5 17 16,5 0-17-16,8 2 1 15,5-2-1-15,5 5 1 16,2 0-1-16,1-2 0 16,-6-1 0-16,-2 1 1 15,-5-3-1-15,-3 2 0 16,-4 1 0-16,-6-1 0 15,0 1 0-15,1-1 1 16,-8 8-1-16,-5 2 1 16,-3 8 0-16,-6 10 0 15,-4 10 1-15,-4 2 0 0,2-2-1 16,0-1 1-16,0 1-1 16,0-3 1-16,5-2-1 31,5-5 1-31,3-3-3 15,-3-5 0-15,5-2-4 0,0-3 1 16,-2-2-5-16,4-5 1 16</inkml:trace>
</inkml:ink>
</file>

<file path=word/ink/ink8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36:22.269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0 21 0,'7'2'10'0,"8"10"-8"15,-2-12 14-15,-6 3-16 16,8 2 0-16,2 0-3 15,1 0 1-15,9 0-3 16,5 0 1-16</inkml:trace>
</inkml:ink>
</file>

<file path=word/ink/ink8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36:22.019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82 14 17 0,'2'0'8'0,"1"-15"-5"0,-3 15 10 0,2 0-13 16,3 2 1-16,-2 3 1 15,-1 5 0-15,-2 5-2 16,-2 5 1-16,-6 7 0 15,1 8 1-15,-1 2-1 16,-4-2 1-16,5-3-1 16,-3-2 0-16,2-2 0 15,1-6 0 1,-1-2-1-16,3 0 0 0,0-3-2 0,0-2 0 16,3-5-5-16,-3-5 1 15</inkml:trace>
</inkml:ink>
</file>

<file path=word/ink/ink8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36:20.259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96 98 12 0,'5'-7'6'0,"2"-10"0"16,-4 12 8-16,-3-3-13 15,0 1 1-15,-3 0 0 16,-2-1 1-16,-2-2-4 16,0 3 1-16,-6 2 1 15,3 2 1-15,-2 3-1 0,2 0 0 16,-2 5 0-16,4 0 0 16,3 5 0-16,-2 5 0 15,4 12-1-15,3 3 1 0,5 7 0 16,3 0 0-16,-1-5 1 15,1 0 0-15,-1 0 0 16,-5 0 0-16,-2-3 0 31,-2 1 0-31,-5-8 0 16,-1-2 0-16,1 0-1 0,-8-3 0 16,-2-2 0-16,2-8 0 15,-3-2 0-15,-1-3 0 16,1-4-1-16,8-3 1 15,0-5-1-15,8 3 0 0,4-6-1 16,11 1 1-16,4-3-1 16,0-2 1-16,6-3-1 15,6 1 1-15,1-11 0 16,0 3 1-16,0-5-1 16,-8 0 1-16,-7 2-1 0,-3-2 1 15,-7 3 0-15,-7 4 0 16,-6-5-1-16,-4 6 0 15,-6 4 0-15,4 3 1 16,-4 4-1-16,1 6 0 0,7 2-2 16,0 0 0-16,5 5-3 31,8 3 0-31,9 2-5 16,8 0 1-16,7 2-1 15,-2 0 0-15</inkml:trace>
</inkml:ink>
</file>

<file path=word/ink/ink8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36:18.427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 6 17 0,'-2'10'8'0,"7"-10"0"16,-3 0 12-16,8 0-18 16,-2 0 0-16,4 0 2 15,0 0 1-15,6 0-6 16,-1 0 0-16,3 0 3 16,-5 0 1-16,2 0-3 15,-2 0 0-15,-5 0-4 16,-1 0 0-16,-1 0-3 15,-3 0 1-15,2 0-3 16,-2 2 0-16</inkml:trace>
</inkml:ink>
</file>

<file path=word/ink/ink8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35:15.71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7 0 22 0,'-7'2'11'0,"14"-2"-16"16,-7 0 22-16,0 0-17 15,0 0 1-15,3 0-1 16,1 0 1-16,-4 0-5 15,8 0 1-15,-3 0-2 16,-3 2 0-16</inkml:trace>
</inkml:ink>
</file>

<file path=word/ink/ink8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34:48.46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9 6 0,'0'0'3'0,"5"-10"-1"0,-5 10 3 0,8-5-4 16,-3 5 0-16,0-3 1 16,0 3 1-16,2 0-3 15,0 0 0-15,1 0 2 16,2 3 1-16,0-3-1 15,2 2 0-15,-2 1 0 16,7-1 0-16,-2 3-1 0,-3 0 1 16,6-2-1-16,-1 4 1 15,3 1-1-15,-5-3 1 16,2 2-1-16,0 6 0 16,1-4 0-1,-3-1 0-15,-1 2-1 16,1 2 0-16,-5 3 0 15,3 0 1-15,-4 0-1 16,4 2 0-16,-3 1 0 16,2-1 1-16,-2 3-1 15,2 0 0-15,-2 2 1 16,3 0 0-16,-3 3-1 0,2-3 1 16,-5 1-1-16,1-1 1 15,2-2-1-15,-5-3 1 0,0-2-1 16,-3 0 1-16,-2 0-1 15,0-3 1-15,0 3-1 16,0-2 1-16,-2-1-1 16,-1-2 1-16,3 2-1 15,0-4 1-15,-2-1-1 16,2-2 0-16,0 0 1 31,0-2 0-31,0-1 0 0,0 1 0 16,0-3-1-16,0 2 1 15,0 1-2-15,-3-3 1 16,3 0-3-16,-2 0 0 0,-1 0-2 16,-2 0 0-16,3 0-4 15,2 2 1-15</inkml:trace>
</inkml:ink>
</file>

<file path=word/ink/ink8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34:46.06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5 12 0,'10'0'6'0,"2"0"-5"0,-4 0 8 16,-3 0-8-16,2-2 1 16,6 2 0-16,-3 0 1 0,4 0-4 15,4-3 1 1,9 3 2 0,0 0 0-16,1 0-1 15,1 0 0-15,-1 3 0 16,-1-3 0-16,-2 2 0 15,0 1 0-15,-3-3-1 0,-5 0 1 16,8 2-1 0,0-2 1-16,5 3-1 0,-8-3 1 15,1 2-1-15,-1-2 1 0,3 0-1 32,0 3 0-32,-3-1 0 15,0-2 0-15,-2 3 0 16,0-3 0-16,0 0 0 15,-5 2 1-15,2-2-1 16,1 0 1-16,-1 0-1 16,-7 0 1-16,5 2-1 0,-5 1 1 15,0-1-1-15,-5 3 1 16,0-5-1-16,-1 3 0 16,4-3 0-16,-8 0 0 0,2-3-1 15,-2 3 1-15,0 0-2 16,0 3 0-16,3-1-4 15,-3-2 0-15,2 3-1 16,-2-3 1-16</inkml:trace>
</inkml:ink>
</file>

<file path=word/ink/ink8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34:38.98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92 112 8 0,'2'3'4'0,"1"-21"-1"0,-1 13 4 0,6 1-7 32,-3-1 0-32,0 0 0 15,7-3 0-15,-4 1 0 16,2-1 0-16,5 3 1 15,-3 0 1-15,0-2 0 16,3-1 0-16,-2 1-1 16,2-1 1-16,0 3-1 0,-3 0 1 15,3 3-2-15,0 2 1 16,-3 0-1-16,1 2 1 0,-6 3 0 16,1 3 0-16,-1 2 0 15,-4 0 0-15,-1 0 0 16,-2-3 1-16,-2 3-1 15,-3 3 0-15,-5-1 0 16,0 0 0-16,-3 3 0 16,1 0 0-16,-3 3 0 0,-2-1 0 15,-3-2 0-15,5 2 0 32,-5-4 0-32,2 2 0 15,-1-3-1-15,-1-4 1 16,2-1-1-16,3-2 1 0,0 0-1 15,-2-3 1-15,5 1-2 16,-3-3 1-16,5-3-2 16,-3 6 0-16,6-3-4 15,-3 0 1-15,5 0-3 16,0 0 1-16</inkml:trace>
</inkml:ink>
</file>

<file path=word/ink/ink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09:13.71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2 54 21 0,'0'-13'10'0,"17"1"-8"0,-12 9 18 16,3-2-18-16,7 3 0 0,7-3 0 15,8-5 1-15,5 7-5 16,4 3 0-16,4 0-1 16,1 0 0-16,-4 3-5 15,-5-1 1-15</inkml:trace>
</inkml:ink>
</file>

<file path=word/ink/ink8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34:38.33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5 9 0,'7'-15'4'0,"-2"22"-3"0,-3-4 4 0,1-1-3 15,-1 1 0-15,1 1 3 16,-1 1 0-16,3 5-6 15,-3 2 1-15,1 6 3 16,-1-1 1-16,-2 2-1 16,0 4 0-16,0 4-2 15,-2 2 1-15,2 0-1 16,0 1 1-16,0 2-1 0,0 0 0 16,-3-3 0-16,3-2 0 15,0 3 0-15,0-11 0 16,-2-2-2-16,2 1 1 0,0-6-2 15,0-5 0-15,5 1-4 16,-5-6 1-16,2-7-2 16,3 0 0-16</inkml:trace>
</inkml:ink>
</file>

<file path=word/ink/ink8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34:35.99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17 8 0,'5'-2'4'0,"8"-3"-4"15,-8 2 5-15,0 3-5 16,5 0 1-16,-3 0-1 16,3 0 1-16,2 0-1 15,6 0 0-15,2 0 1 0,5-2 0 16,-1-1-1-16,4 0 1 15,-1 1 0-15,8-1 0 16,-3 1-1-16,3-1 1 16,5 1-1-16,-3-1 1 15,3 1-1-15,5-1 0 16,-1 1 0-16,1 2 1 0,0 0 0 31,2-3 0-31,-2 1-1 16,-1-1 1-16,4 1 0 15,-1-1 0-15,7 1-1 16,-1-1 1-16,1-2-1 16,-1 3 1-16,-4-3-1 0,6 0 1 15,-3 0-1-15,0 0 1 16,8 2-1-16,-8 3 0 16,5 0 0-16,-7-2 1 15,-3-3-1-15,0 2 1 0,6-2-1 16,-6 3 0-16,0-1 0 15,0-2 1-15,5 8-1 16,-4-3 1-16,1 0-1 16,-9-3 0-16,0 3 0 15,0-2 0-15,-1 2 0 16,-1-3 1-16,1 6-1 0,1-3 0 31,2 0 0-31,-2 0 0 16,-3 0 0-16,1 2 1 0,-1 1-2 15,-5-6 1-15,3 3 0 16,-3 0 1-16,3 0-1 16,-3 0 0-16,3 0 0 15,0 3 0-15,0-3 0 16,-3 2 0-16,3 1 0 16,0-3 0-16,-1 0 0 15,-1 2 0-15,2-2 0 16,-6 3 0-16,4-3 0 15,-3 5 0-15,-3-3 0 16,8 1 0-16,-6-1 0 0,-1 1 0 16,2-1 0-16,-3 1 0 15,3 2 0-15,-3-5 0 16,0 2 0-16,-2-2 0 16,0 3 0-16,0-1 0 15,0 1 0-15,-3-3 0 16,-2 2 0-16,0-2 0 15,0 0 0-15,2 0 1 16,-2 0-1-16,-2 0 0 16,1 3 0-16,-1-3 0 0,2 0 0 15,-3 0 0-15,-2 0 0 16,2 0 0-16,1 0 0 16,-1 2 0-16,-2 1 0 15,2-3 0-15,1 2 0 16,-1 1 0-16,-2 2-1 15,3-5 1-15,-4 0 0 16,-1 0 1-16,-1 0-2 0,3 0 1 16,-2 0 0-16,-1 0 0 15,-4 0 0-15,-1 0 1 16,3 0-1 0,0 0 0-16,-3 0 0 15,-2 2 1-15,0-2-1 16,-5 0 0-16,3 0 0 15,-3 0 0-15,2-2 0 16,-2 2 1-16,3 2-1 16,-3-2 0-16,0 0-1 15,0 0 1-15,0 0-3 0,0 0 0 16,0 0-3-16,-3 0 1 16</inkml:trace>
</inkml:ink>
</file>

<file path=word/ink/ink8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40:17.61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7 11 10 0,'-8'-10'5'0,"6"17"-3"15,2-7 6-15,0 0-8 0,0 0 1 16,2 0 1-16,1 3 0 16,2-1-2-16,-3 6 0 15,-2 4 1-15,0 0 0 16,3 6 0-16,-1-1 0 0,3 0-1 15,5 0 1-15,-2 6-1 16,-1-9 1-16,6 4-1 16,-4-3 1-16,6 2-1 15,5-5 1-15,3-2-1 16,1 0 1-16,4-5-1 0,4-3 1 16,0 1-1-16,6-3 0 15,6-5 0-15,-1 0 1 16,-4-5-1-16,6 0 1 15,5-2-1 1,-3 2 1-16,0 3-1 16,0-1 1-16,1 3-1 15,1 3 1-15,-4 2-2 16,-8 0 1-16,1 2 0 16,-6 1 0-16,3 2 0 15,-3 4 0-15,-2 4 0 16,-3 2 0-16,-10 2 0 0,1-2 1 15,-6 0-1-15,-4-1 1 16,-3 1-1-16,-3-5 1 16,3 0-1-16,-2-3 1 0,-1-2-1 15,3-5 1-15,3 0-1 16,4-2 0-16,3-3 0 16,-3-5 1-16,6 3-1 15,2-3 0-15,2-5 0 16,3 5 0-16,5 3 0 0,-6-6 0 47,21 3-1-47,0 3 1 15,5 5 0-15,-6 2 0 16,1 2-1-16,-5 5 1 0,4 1 0 16,6-3 1-16,-10-5 0 15,2 0 0-15,3-3 0 16,0-2 0-16,-1-2 0 15,1-3 1-15,-5 0-1 16,-5 0 0-16,-6 0 0 0,-6-2 0 16,-1 2-1-16,-2 0 0 15,-3-2-2-15,-4 2 0 16,-3 3-6-16,-5-1 1 16</inkml:trace>
</inkml:ink>
</file>

<file path=word/ink/ink8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36:47.658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37 79 12 0,'8'-10'6'0,"-4"-2"0"16,4 7 10-16,-6-3-15 15,3 1 0-15,3-3 1 16,4 0 0-16,3 5-2 16,0-2 0-16,-1 5 2 15,6-1 0-15,-2 3-1 16,6 3 1-16,-2 1 0 16,-2 1 1-16,-3 3-1 15,1 2 0-15,-3-1 0 0,-8 4 0 16,-7-1-1-16,0 3 1 15,-7-3-2-15,-13 3 0 16,0-5 0-16,-5 2 1 16,1-5-1-16,-3 3 1 15,4 0-1-15,-4-3 0 0,5-4-2 16,0-1 1-16,7 1-3 16,-5-1 0-16,5-2-3 15,8 0 0-15,-5 0-2 16,9 3 1-16</inkml:trace>
</inkml:ink>
</file>

<file path=word/ink/ink8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36:47.290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15 8 10 0,'-5'-5'5'0,"17"8"7"15,-12-1-1-15,0 1-9 0,0 4 0 16,-7 3 2-16,-1 10 0 15,-4 0-5-15,-3 5 1 16,1 2 2-16,1 0 1 16,1 0-2-16,2 1 1 15,3 1-1-15,-1-6 0 16,3-4-2-16,3-1 1 16,-3-6-2-16,2-2 0 15,3-2-5-15,0-4 1 0,3-4-2 16,4-2 1-16</inkml:trace>
</inkml:ink>
</file>

<file path=word/ink/ink8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36:47.024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47 4 14 0,'13'-5'7'15,"-6"5"1"-15,-4 2 8 0,-1 3-14 16,1 0 0-16,2 5 1 16,-3 0 0-16,1 0-4 15,-1-3 1-15,3 1 2 16,2-1 1-16,1-2-1 15,-3-3 1-15,2 1-2 16,3-3 1-16,-10 0-1 16,3-5 0-16,-3-2-1 15,-5-1 0-15,-3-2-2 16,1 0 1-16,-1 3 0 16,-7 2 0-1,-2 2-1-15,-3 6 1 16,-2 4 1-16,-5 3 0 0,-1 8 1 15,3 1 0-15,6 4 0 0,1-1 1 16,8 3 0-16,8 2 0 16,4-5-1-16,8-2 1 15,8-3-1-15,4-2 1 16,3-5-1 0,0-2 1-16,7-6-1 15,-7-2 0-15,2-2-1 16,0-6 1-16,1-2-2 15,-1-5 1-15,-5-2-1 16,-4 0 1-16,-1 2-1 16,-2 3 0-16,-5 2 0 0,0 0 0 15,-5 5 0-15,-5 5 0 16,0 5 0-16,-3 5 1 16,1 0-1-16,-1 2 0 15,-2 3 1-15,5 0 0 0,0-1 0 16,5 1 1-16,0 0-1 15,0-2 1-15,10-6 0 16,-7-2 0-16,6-3 0 16,-1-2 1-16,2-2-2 15,0-5 1-15,-5-1-1 16,0-2 1-16,-3-2-2 16,0-6 1-16,-7 1-1 15,0 0 0 1,0-1 0-16,0 4 0 15,-7-4-1-15,2 6 1 16,-5 2 0-16,3 5 1 0,-6 3-2 16,6 4 1-16,-8 5 0 15,5 3 1-15,0 3 0 16,3 4 0 0,7 3 0-16,5-3 1 15,7-4 1-15,0-3 0 16,8-6-1-16,0-1 1 15,2-6-1-15,1-1 1 16,9-9-2 0,-2-2 1-16,-5 0-1 31,2 6 1-31,5-9-1 16,-7 8 0-16,0 3-1 15,-8 2 1-15,-2 0-1 16,3 5 1-16,-8 5-1 15,-3 5 1-15,-5 0-1 0,-4 5 1 16,-3-3 0-16,-7 3 0 16,-8-3 0-16,0-2 1 15,2-2-1-15,-1-4 0 0,-1-1 0 16,5-1 1-16,2 1-1 16,4-1 1-16,1 1-1 15,3-1 1-15,5 3-1 16,5 0 1-16,-2 0 0 15,2 0 1-15,9 0-1 16,6 0 1-16,3 0-1 0,4-2 1 16,-5-1-2-16,6-2 1 15,-6-2-4-15,5-3 1 16,1 0-5-16,-4-3 0 31,1 1-4-31,0-1 0 0</inkml:trace>
</inkml:ink>
</file>

<file path=word/ink/ink8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36:45.657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69 20 16 0,'27'-9'8'0,"23"1"-4"0,-40 6 8 16,3 2-11-16,-3-3 0 15,5 6 0-15,-5-1 1 16,2 6-3-16,-4-1 1 16,-6 3 0-16,-2-3 1 15,-12 8-1-15,2-5 1 0,-10 7-1 32,-8 3 0-32,1 0 1 15,-1-1 0-15,1-4 0 16,4 2 1-16,6-4 0 15,2-1 1-15,2 0 0 16,8-2 1-16,5 0-1 0,10 0 1 16,0-3-1-16,8 1 1 15,4-3-2-15,3-3 0 16,-2 1-1-16,-3-1 1 16,2 1-5-16,-2-1 0 15,-5 1-6-15,3-3 1 0,2 2-2 16,-5-2 0-16</inkml:trace>
</inkml:ink>
</file>

<file path=word/ink/ink8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36:45.207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48 10 11 0,'5'-10'5'0,"2"15"6"0,-2-3 2 16,-5 1-11-16,0 7 1 0,-5 2 1 15,1 3 1-15,-1 5-5 16,0 4 0-16,-5 4 3 16,3 4 1-16,0-3-1 15,-3 1 0-15,5 2-2 16,1-7 1-16,1-3-3 15,3-2 0-15,0-8-3 16,3-2 0-16,1-5-5 16,4-2 1-16</inkml:trace>
</inkml:ink>
</file>

<file path=word/ink/ink8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36:44.926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62 20 12 0,'15'-7'6'0,"-1"-6"1"0,-9 13 7 15,-2 0-13-15,-1 3 1 16,1 2 2-16,-3 2 0 15,-3 8-5-15,1 0 1 16,-3 7 4-16,-5 1 0 16,-5 4-1-16,0 0 0 15,6 0-1-15,-4 3 1 16,6-3-1-16,-3-2 0 0,5-3-1 16,0-2 0-16,3-2-3 15,-1-6 1-15,3-2-4 16,0-3 1-16,3-4-5 15,4-3 0-15</inkml:trace>
</inkml:ink>
</file>

<file path=word/ink/ink8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36:44.576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4 6 18 0,'-2'-3'9'0,"-1"1"-5"0,3 2 10 15,3 0-12-15,7 2 1 16,-1 3 2 0,6 0 1-16,5 0-7 15,2 0 0-15,3 0 4 0,0 0 0 16,-3 2-1-16,-2 0 1 15,0-4-6-15,0 2 1 16,-3 0-5-16,5-5 1 16,1 0-3-16,-1-3 1 0</inkml:trace>
</inkml:ink>
</file>

<file path=word/ink/ink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09:13.21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20 16 0,'5'-20'8'0,"42"25"-6"0,-32-5 7 16,7 2-8-16,11 1 0 16,-1-1-1-16,0 1 0 15,3-1-5-15,-1 5 0 0</inkml:trace>
</inkml:ink>
</file>

<file path=word/ink/ink8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36:43.573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28 79 19 0,'15'-12'9'0,"7"-10"-9"15,-17 14 16-15,0-4-15 16,-3 2 0-16,-2 0 0 15,-2 5 1-15,-8 3-3 16,-5 4 1-16,-7 3 2 16,3 5 0-16,-3 5-1 15,2 2 1-15,3 1 0 16,5 1 0-16,-1-1-1 16,9-3 0-16,1 0 0 15,3-3 1-15,5-2-1 16,0-3 1-16,7-7-1 15,3 0 0-15,-3-7 0 0,5-6 1 16,0 6-2-16,3-5 1 16,-5-1-1-16,2 1 0 15,-2-1-1-15,-6 3 1 16,1 3-1-16,-5 0 1 0,0 4 0 16,-5 8 0-16,-3 3 0 15,-9 4 0-15,0 5 1 16,-8 8 0-16,-2 5 1 15,3 0 0-15,2 4 0 16,4-4 0-16,-1 0-1 0,-1-3 1 16,5 0-1-16,3-7 0 31,-3 0-1-31,5-3 1 0,0-4-1 0,-2-6 1 31,4 1-4-31,1-3 1 16,0 0-4-16,2-3 1 0,0 1-6 15,0-1 0 17</inkml:trace>
</inkml:ink>
</file>

<file path=word/ink/ink8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36:43.024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79 33 18 0,'13'-8'9'0,"-9"3"-5"0,-1 10 14 16,-3 5-17-16,0 3 1 16,-3 1 0-16,-1 4 1 15,-6-1-4-15,0 3 1 16,-3-5 1-16,3 0 1 16,-2-3-2-16,2-2 1 15,-3-5-1-15,6-2 0 16,2-6-1-16,3 3 1 0,2-5-1 15,5 0 0-15,-1 0 0 16,6 3 0-16,0-1 0 16,-2 3 1-16,4 3 0 15,-2 4 1-15,3 1-1 16,-3-1 1-16,4 1 0 16,1-1 0-16,0 3 0 0,5-2 0 31,0-6-2-31,0-4 1 0,0-3-1 15,-3-5 1-15,-2 2-1 16,0-2 0-16,0-2 0 16,-3-3 0-16,1-2 0 15,-3-6 1-15,5-4 0 0,0 2 0 16,-5 3 0-16,2 4 0 16,-5 6 1-16,1 4 0 15,-8 8 1-15,-5 13 0 16,-3 4 1-16,-4 8 0 0,0 2 0 15,-3 6 0-15,-3-1-1 16,6 3 1-16,-3 0-1 16,3-6 0-16,4-1-3 15,3-1 1-15,3-7-4 32,2-3 0-32,0-4-5 15,7-8 1-15,8-5-2 0,5-3 0 16</inkml:trace>
</inkml:ink>
</file>

<file path=word/ink/ink8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36:42.493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3 19 0,'3'-3'9'0,"9"6"-2"16,-4-3 13-16,-1 0-17 16,8 2 0-16,0 3 0 15,5 0 1-15,-3 0-6 16,3 0 1-16,0 0 0 15,0 0 1-15,-5 0-6 16,2-3 1-16,3-2-4 16,2 0 1-16</inkml:trace>
</inkml:ink>
</file>

<file path=word/ink/ink8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36:42.241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00 2 17 0,'0'-5'8'0,"4"5"-4"15,-4 0 11-15,0 3-14 0,-4 2 0 16,-1 7 2-16,0 6 1 16,-3 2-5-16,-2 4 1 15,0 4 2-15,0 2 1 0,3-1-1 16,-1 1 1-16,-2 3-2 15,3-6 0-15,2 0 0 16,-2-2 0-16,4 0-2 16,1-5 0-16,2-5-3 31,-3-3 0-31,3-2-4 16,0-2 0-16</inkml:trace>
</inkml:ink>
</file>

<file path=word/ink/ink8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36:41.707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81 45 11 0,'10'-18'5'0,"10"6"4"16,-15 7 7-16,3 0-15 15,-4 0 1-15,1 5 1 16,-5 5 1-16,-2 3-5 16,-3 4 1-16,-5 3 2 15,0 0 0-15,-5 2-1 16,-2 3 1-16,2-3-1 16,-2 1 0-16,2-9-1 15,5-1 1-15,0-1-1 16,5-2 0-16,3-5 0 15,4 0 1-15,3 0-2 16,5-2 1-16,0-3 0 16,2 0 0-16,-2 5 0 0,3 0 0 15,-3 2 0-15,2 3 0 16,0 5-1-16,3-2 1 16,2-1 0-16,1-2 1 15,-3-2-1-15,2-1 0 16,0 1-1-16,1-8 1 15,-4 0 0-15,4-5 0 0,-1-3-1 16,0 3 0-16,-2-2 0 16,3 0 1-16,-1-1 0 31,0-2 0-31,-2 0 0 0,0 1 0 16,-5 1 0-16,0-2 0 15,-3 5 0-15,-2 3 1 16,2 2-1-16,-7 5 1 15,-2 5-1-15,-5 2 1 0,-1 6 0 16,-4 4 1-16,2 5-1 16,-5 3 1-16,0 5-1 15,-2 2 1-15,2-2 0 16,3 2 0-16,-3-2-2 16,7-5 1-16,-2-3 0 15,1-2 1-15,1-5-2 16,3-3 1-16,3-2-2 0,-1-2 1 15,1-4-3-15,-1-1 0 16,3-1-3-16,0-2 1 0,5 3-5 16,5-6 1-16</inkml:trace>
</inkml:ink>
</file>

<file path=word/ink/ink8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36:41.057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56 111 7 0,'8'-33'3'0,"2"11"10"0,-8 12 0 0,-2 0-12 16,0 0 1-16,0 0 1 15,0 3 1-15,-2 2-5 16,-6 0 1-16,1 2 2 16,-8 6 0-16,0 9 0 15,-5 6 0-15,-2 7-1 0,-1 9 1 16,-2 1 0-16,-4 5 0 16,1 0 0-16,3 2 0 15,3-2-1-15,5 0 1 31,4-1-1-31,6-1 1 0,7-6-1 16,10-7 0-16,0-5 0 16,7-5 0-16,5-10 0 15,3-10 0-15,3-5 0 16,4-5 0-16,-2-3-1 16,-1-2 1-16,1 1 0 0,-7-4 0 15,-3 1-1-15,-8 2 0 16,-2 3 0-16,-8 2 0 15,-4 5-1-15,-8 0 1 16,-2 10-1-16,-6 5 1 0,-2 2 0 16,0 3 0-16,1 5 0 15,1 0 0-15,8 2 0 32,3 1 1-32,-1-3-4 15,6 0 1-15,4-3-3 16,8-2 0-16,0-5-3 0,8-3 0 15,-1-4-2-15,5-1 1 16</inkml:trace>
</inkml:ink>
</file>

<file path=word/ink/ink8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36:39.275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-2 0 21 0,'0'5'10'0,"14"-8"-5"0,-6 3 18 16,4 0-21-16,3 0 0 16,7 0 0-16,6 0 1 0,-1 0-4 15,-2 0 0-15,-1 0 2 16,-1 0 1-16,-3 0-4 16,-1 3 0-16,-6-3-4 15,2 2 0-15,-3 1-3 16,-2 2 1-16</inkml:trace>
</inkml:ink>
</file>

<file path=word/ink/ink8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36:39.006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35 19 0,'5'-5'9'0,"12"5"-7"0,-17 0 15 16,8-2-16-16,2 0 1 15,5-1 1-15,0 1 1 16,-3-3-4-16,6 3 0 0,-1 0 2 15,8-1 1-15,0 1-1 16,2-1 0-16,-5 1-1 16,3 2 0-16,-2-2-1 15,-4 2 1-15,-4 0-4 16,0 0 1-16,3 0-4 16,-6 2 0-16,3 0-3 15,-5 3 1-15</inkml:trace>
</inkml:ink>
</file>

<file path=word/ink/ink8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36:38.675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90 79 20 0,'17'-22'10'0,"-17"-13"-8"16,0 30 14-16,-5-5-15 15,-2 3 0-15,-3 9 1 16,-10 1 1-16,-4 4-3 16,-1 6 0-16,-7 7 2 15,7 2 1-15,1 0-1 0,2-2 0 16,14 0-1-16,1 0 1 15,12-5-1-15,0-3 1 16,4-2-1-16,9-8 0 16,1-2 0-16,4-5 0 15,1 0 0-15,1-5 0 16,-3-2-1-16,-2-5 1 16,-3 2-1-16,0-3 0 15,-2 4 0-15,-2-1 0 16,-6 5-1-16,-2 7 1 15,-3 6 0-15,-4 4 0 0,-3 6 0 32,-2 6 1-32,-8 9 0 15,-5 2 0-15,0 2 0 16,5 0 1-16,-2 5-2 0,0-5 1 16,10-7-1-16,-1-2 0 15,1-4-4-15,7-4 0 16,5-5-6-16,5-5 1 15,7-2-1-15,0-1 0 0</inkml:trace>
</inkml:ink>
</file>

<file path=word/ink/ink8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36:38.209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12 41 10 0,'10'-22'5'0,"-3"7"7"16,-7 10 1-16,0 5-12 15,0 0 0-15,-7 0 1 16,-1 5 1-16,-4 7-3 16,-10 15 0-16,2 10 2 15,-10 8 1-15,-4 0-1 0,4 2 0 16,3 0 0-16,7-3 1 16,5 1-1-16,13-6 0 15,-3-1 0-15,12-4 1 16,0-11-1-16,8-6 0 15,5-7 0-15,7-5 0 16,-4-10-1-16,-9 2 0 16,6-12 0-16,0-4 0 15,-10-1-1-15,2 0 0 0,-4 0-1 16,-1 3 1-16,-7 2-1 16,-7 5 1-16,4 5-1 15,-9 5 0-15,-1 5 1 0,-4 3 0 16,0 1 0-16,9 6 0 15,-6 3-3-15,6-1 1 16,8 3-4-16,5 0 1 16,5-11-5-16,5-4 1 15</inkml:trace>
</inkml:ink>
</file>

<file path=word/ink/ink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09:12.79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9 162 17 0,'25'-17'8'0,"2"-3"-7"0,-18 15 13 16,14 0-14-16,-4-3 1 16,3-4-1-1,1 0 1-15,-6-3-2 16,-5 0 1-16,-2 0 0 15,-10 2 1-15,-12 1-1 16,-8 4 1-16,-5 3 2 16,-4 8 1-16,-8 2 0 0,10 5 1 15,2 5 0-15,8 2 1 16,7 8-2-16,5 2 1 16,10 3-3-16,3-2 0 15,1-1-2-15,6 3 0 0,0-5-7 16,0-6 1-16,4 1-5 15,-1-7 1-15</inkml:trace>
</inkml:ink>
</file>

<file path=word/ink/ink8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36:37.756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13 38 13 0,'13'-15'6'0,"-3"0"4"0,-3 13 7 15,-2-3-16-15,-2 2 0 16,1 3 1-16,4 3 1 0,-3 7-3 16,-5 7 0-16,-5 10 2 15,-3 5 1-15,-4 8-1 16,-3-3 0-16,0 1 0 15,1-1 0-15,-6-3 0 16,5-1 0-16,0-1-2 0,3-5 1 16,2-4-3-16,0-6 1 31,3-2-3-31,-1-3 0 16,6-2-5-16,2-5 0 15</inkml:trace>
</inkml:ink>
</file>

<file path=word/ink/ink8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35:19.828"/>
    </inkml:context>
    <inkml:brush xml:id="br0">
      <inkml:brushProperty name="width" value="0.26667" units="cm"/>
      <inkml:brushProperty name="height" value="0.53333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-5 42 13 0,'0'-8'6'0,"5"-4"-7"0,2 12 6 15,6-5-5-15,1 0 0 16,1 5 2-16,8-5 0 0,7 2-2 16,2 3 1-16,10-2 0 15,8-1 1-15,12 6-1 31,5-1 1-31,0 1-1 16,8-1 0-16,12 3 0 16,2 0 0-16,6-2 0 15,-1-1 0-15,1 3 0 0,-3 3 0 16,0 2-1-16,-10-3 1 16,-5-2-1-16,-5 3 0 15,-8-1 0-15,1 0 0 0,-3-2 0 16,-12 3 0-16,-5-1-1 15,-8 1 1-15,-5-1-3 16,-2 1 1-16,-5-3-4 16,-3 0 1-16</inkml:trace>
</inkml:ink>
</file>

<file path=word/ink/ink8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35:01.33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62-1 9 0,'-3'5'4'0,"6"-10"2"0,-1 7 0 0,-2-2-4 16,3 5 1-16,-3 3 1 16,-3 2 0-16,1 2-5 15,-3 6 0-15,-3 1 3 16,3 1 1-16,0 0-2 15,-2 0 1-15,-1 0-1 0,3-5 1 16,1-3-1-16,-1-4 0 16,0-1 0-16,2-2 0 15,1-2 0-15,2-3 0 0,0-5-1 16,5-3 1-16,2 1-1 16,-2-6 1-16,5-2-1 15,0-2 0-15,0 2 0 31,5 0 0-31,2 3 0 16,-2-1 0-16,0 3-1 16,0 0 1-16,-5 5 0 0,2 1 0 15,-2 1-1-15,3 3 1 16,-6 5-1-16,-2 0 1 16,-5 7 0-16,3 1 1 0,-6 4-1 15,1-2 1-15,-1 0-1 16,1 2 1-16,-1-2-1 15,1-5 1-15,-1 0-1 16,-2-2 1-16,5-3 0 16,0-3 1-16,0-2-1 15,0 0 1-15,8-5-1 0,-3-2 0 16,0-3-1-16,7 0 1 31,-2-3-2-31,5-1 0 16,-3-1 0-16,3 5 1 0,3 0-1 15,-6 2 0-15,0 1 0 16,-2 2 1-16,3 2-1 16,-6 3 1-16,3 5-1 15,-5 3 1-15,-2 2-1 16,-3 2 1-16,0 1 0 16,0 4 1-16,0 0-1 0,0 1 1 15,-3-1 0-15,1 1 0 16,-1-6-1-16,1 0 1 15,-3 1-4-15,5-3 1 0,-3 0-3 16,1 0 0-16,2-8-3 16,0 3 0-16</inkml:trace>
</inkml:ink>
</file>

<file path=word/ink/ink8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35:00.38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23 16 0,'2'5'8'0,"1"-15"-5"0,4 7 12 15,-2 1-13-15,5 2 0 0,5-3 1 16,0 3 0-16,0-2-5 16,5-1 1-16,-3 1 2 15,0 2 1-15,1-3-4 16,-3 3 0-16,2 0-4 16,1 0 0-16</inkml:trace>
</inkml:ink>
</file>

<file path=word/ink/ink8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35:00.16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1 4 17 0,'-7'-3'8'0,"17"3"-5"15,-5 0 9-15,-1 0-12 16,6 0 1-16,0 0 0 16,5 0 0-16,2 0-1 15,-2-2 0-15,2 2 1 0,0 0 0 31,1 0-1-31,-4 0 1 16,1 0-1-16,-5 0 0 0,2 0 0 16,-4 0 0-16,4 0 0 15,-7 0 0-15,0 0 0 16,-3 2 1-16,-2 3 0 16,0 5 0-16,-2 2 0 15,-3 11 0-15,0 4 0 16,-7 6 1-16,4 1-1 15,1-1 0-15,-3-4 0 16,3 4 0-16,-6-6-1 0,6 3 1 16,0-3-1-16,-1-4 1 0,3-1-1 15,0 0 1-15,0-7-1 16,1-2 0-16,1-1-2 31,-2-2 1-31,0-2-4 16,3-3 1-16,-6 0-4 15,6-5 1-15</inkml:trace>
</inkml:ink>
</file>

<file path=word/ink/ink8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34:56.23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2 2 12 0,'0'-3'6'0,"2"6"2"16,-2-3 7-16,3 2-14 15,-1-2 1-15,8 0 0 16,0 2 1-16,4 1-4 15,4-1 1-15,-4 1 1 16,4-1 0-16,-4 0 0 0,1 1 0 16,0-3-3-16,2 0 1 15,0 0-5-15,-2 0 0 16</inkml:trace>
</inkml:ink>
</file>

<file path=word/ink/ink8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34:55.98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70 10 0,'10'-14'5'0,"10"4"8"16,-13 7-2-16,6-2-10 16,2 0 1-16,-3 0 0 15,5 8 0-15,3-8-3 16,2 0 1-16,1 0 1 15,-1 2 1-15,-2 1-2 16,2-1 1-16,-2 1 0 16,-5-1 0-16,0 1-2 15,0 2 0-15,-6 0-4 16,-1 2 1-16,-1 3-2 0,-2 5 1 16</inkml:trace>
</inkml:ink>
</file>

<file path=word/ink/ink8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34:55.67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30 57 12 0,'5'-10'6'0,"-2"-5"0"15,-3 10 6-15,2 0-11 16,-2 0 0-16,0 0 0 15,0 0 0-15,0 0-1 16,-2 5 0-16,-6 0 0 0,3-3 1 16,-2 3-1-16,-6 0 1 15,3 5-1-15,-5 3 1 16,3 2-1-16,-5 2 1 0,-3 1-1 16,2-1 1-16,6 6 0 15,-1-1 0-15,9 5-1 16,-1-2 1-16,0-5-1 15,5-5 1-15,0 0 0 16,7-3 0-16,3-2-1 16,2-5 1-16,1 3 0 0,2-11 0 15,0-2-1-15,-3-2 1 16,3 0-1-16,-5-1 0 31,2 3 0-31,-2 0 0 16,0 0 0-16,-2 3 0 0,-3 2 0 15,-3 2 0-15,-2 3-1 16,0 5 1-16,-2 5 0 16,-1 10 0-16,-4 8-1 15,-8 4 1-15,-3 5 0 16,-6 0 0-16,-4 3 0 16,-2 3 0-16,-2 1 0 0,2 6 1 15,0-3-1-15,1-5 1 16,6-2-1-16,3-5 1 15,3-8 1-15,5-4 0 0,4-1 0 16,1-7 1-16,12-5-1 16,2-10 1-16,3 0 0 15,7-8 0-15,1-4-2 16,-1-10 0-16,3-1 0 31,-5 1 0-31,2 0-2 16,-4-1 1-16,-1 3-4 15,1 0 0-15,-3 6-6 0,5-1 0 16</inkml:trace>
</inkml:ink>
</file>

<file path=word/ink/ink8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34:41.21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0 102 4 0,'-8'-10'2'0,"8"3"2"16,0 7-1-16,0-5-1 15,3 0 0-15,-1 0 1 16,1 0 1-16,4 0-5 16,-2-2 1-16,3 2 3 15,2-3 0-15,0 3-1 0,2-2 0 16,-2-1-1-16,5 3 1 15,-3-2-1-15,6 2 0 16,-1 5 0-16,1-5 0 16,-3 5 0-16,2 3 0 15,-2-3-1-15,-3 2 1 16,1 0-1-16,-3 8 1 16,2-2-1-16,-7-1 0 15,-2 3 0-15,-3 3 1 16,-5-3-1-1,-10 2 1-15,2-2-1 16,-9 0 1-16,-1-3-1 16,-1 1 0-16,-1 2 0 15,-3-3 0-15,4-2 0 0,-1 0 0 16,2-2-1-16,3-1 1 16,8-2 0-16,0 0 0 15,4 0 0-15,3-2 0 16,5 2-1-16,0 0 1 15,8 0 0-15,-3 0 0 0,9 5 0 16,-1 0 1-16,4 5 0 16,1 2 0-16,4 0 0 15,-2 6 0-15,2-1 0 16,1 3 0 0,-3-2 0-16,-1-1 0 15,-1 0 0-15,2-2 0 16,0 0-1-16,0-2 1 15,-6-1 0-15,-1-2 0 0,2 0-2 16,-5 0 0-16,2-5-2 16,-4 0 0-16,2-5-4 15,-3-3 0-15</inkml:trace>
</inkml:ink>
</file>

<file path=word/ink/ink8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34:40.53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09 13 8 0,'-5'-7'4'0,"5"-1"-6"16,0 8 5-16,0 0-3 16,0 0 0-16,0 3 3 15,0-3 1-15,0 5-4 0,-3 0 1 16,1 5 2-16,-1 2 0 16,-2 5 0-16,0 3 1 31,-2 0-2-31,-1 0 0 15,1 0-1-15,-3 2 1 0,2 1-1 16,-1-1 0-16,4 0 0 16,0-4 0-16,0 2 0 15,-3-5 0-15,3 0-1 16,3-3 0-16,-1-2-2 16,1-3 1-16,-1-2-4 0,3 0 1 15,0-2-2-15,0-3 1 16</inkml:trace>
</inkml:ink>
</file>

<file path=word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04:27.93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7 24 0,'5'-5'12'0,"7"15"-10"15,-9-8 19-15,9-2-19 0,1 0 0 32,14 0 0-32,-5 0 1 15,3 0-4-15,-5 0 1 16,4-2 0-16,-1-1 0 15,1-1-5-15,-4-1 0 0,0 0-3 16,-3 0 0-16</inkml:trace>
</inkml:ink>
</file>

<file path=word/ink/ink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09:12.51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39 22 13 0,'7'-10'6'0,"-7"5"1"0,-2 3 6 16,-6-3-12-16,1 3 1 15,-8 4 1-15,-8 3 1 16,-4 2-5-16,0 6 1 0,-6 6 3 15,1 4 0-15,5 1-1 16,4 3 0-16,8 0 0 16,8-4 0-16,7-6 0 15,5-2 0-15,2-3-1 32,8-7 0-32,3-5 0 15,2-2 0-15,-3-11-2 16,10-2 1-16,-9 1-1 0,-1-1 0 15,-2 0 0-15,-5 3 1 16,0 4 0-16,-5 3 0 16,-5 8 0-16,-3 7 1 0,1 2-1 15,-1 5 0-15,-2 1-3 16,5 1 0-16,8-1-4 16,-1-9 1-16,1 1-3 15,7-2 1-15</inkml:trace>
</inkml:ink>
</file>

<file path=word/ink/ink9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40:25.99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21 49 10 0,'5'-13'5'0,"2"-9"-1"15,-7 17 4-15,-7-2-6 16,7 4 0-16,-5 1 1 0,-3 4 0 15,-9 1-4-15,-3 4 0 16,5 3 3-16,0 5 0 16,0 0-2-16,5 2 1 15,0 3 0-15,5-5 0 16,5-3-1-16,3-2 1 16,4-3-1-16,1-2 1 15,2-5 0-15,10-7 0 16,-6-1-1-16,1-2 1 15,3 1-1-15,-6-1 1 0,-2-3-1 16,0 3 1-16,-2 1-1 16,-3 1 0-16,0 3 0 15,-5 5 0-15,0 3-1 16,0 4 1-16,-5 8 0 16,0 10 0-16,-3 4 0 15,-7 3 0-15,3-4 0 16,-3 1 1-16,0 1-1 0,5-5 1 15,-2-3 0-15,4 0 0 32,-4-4-1-32,4-1 1 15,-2 0-2-15,5-7 1 0,3 0-5 16,-3 0 1-16,0 0-3 16,5 0 1-16</inkml:trace>
</inkml:ink>
</file>

<file path=word/ink/ink9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40:25.51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72 11 6 0,'0'-12'3'0,"-5"10"6"16,5 2-2-16,0 0-7 15,0 2 0-15,0 3 0 16,-2 0 1-16,-3 5-1 16,-8 2 0-16,3 1 1 0,-2-3 0 15,5 0 0-15,-1 0 0 16,3-1 0-16,3 1 0 31,-1-2-1-31,6-1 1 16,-1 3-1-16,8-2 1 0,0-1-1 15,-3-2 0-15,3 0 1 16,0-2 0-16,5-1-1 16,0-2 1-16,-3-2-1 15,3-1 1-15,-3-2 0 16,3-2 0-16,0-1-1 15,-8-2 1-15,8-2-1 0,-5-1 0 16,5 4 1-16,-6-6 0 16,4 2-1-16,-6-2 1 15,3 8-1-15,-5-3 1 16,-5 2 0-16,0 8 0 0,0 0-1 16,0 3 1-16,-2 7-1 15,-8 10 1-15,-3 5-1 16,-4 7 1-16,0 5 0 15,5 3 0-15,-3-3-1 16,2-2 1-16,6-3-1 16,0-7 1-1,-1-2-1-15,3-6 0 16,5-2-4-16,0-3 1 16,8-4-4-16,4-1 1 0</inkml:trace>
</inkml:ink>
</file>

<file path=word/ink/ink9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40:24.40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38 12 0,'7'-7'6'0,"3"2"4"16,2-3 5-16,-4 6-14 15,4-1 1-15,-2 1 0 16,5-1 1-16,-3-2-4 15,3 5 0-15,12-2-1 16,-5 2 0-16,1 0-4 0,1 2 0 16</inkml:trace>
</inkml:ink>
</file>

<file path=word/ink/ink9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40:24.11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8 25 12 0,'3'-12'6'0,"2"2"-2"15,-5 10 9-15,0 0-12 16,0 0 0-16,0 0 0 16,0 2 0-16,0 3-2 15,-5 3 1-15,2-1 1 16,-2 3 0-16,-2 0-1 0,-1 0 0 16,3 2 0-16,3 1 0 15,2-1 0-15,0 1 0 16,2-1 0-16,3 0 0 15,3-2 0-15,-1 0 0 16,1-2 0-16,-1 2 0 16,5-5 0-16,-4-3 1 15,7-2-1-15,0-2 1 16,5-1 0-16,-5-4 0 16,4-3-1-16,-4-3 0 15,5 1 0-15,-10-3 1 0,8 0-1 16,-9 0 1-16,4 0-1 15,-6-2 0-15,1 4 0 16,-1 1 1 0,-2 0-1-16,-2 4 1 15,2 3-1-15,-5 5 0 16,0 0 0-16,-5 3 1 0,5 7-1 16,-8 7 1-16,1 8-1 15,-6 7 1-15,6 3 0 16,-8 0 0-16,8 0 0 15,-8-1 0-15,10-4-1 16,-5-2 1-16,5-4 0 16,-3-1 0-16,6-6-2 0,-3 1 1 15,5-4-3-15,5-4 0 16,-3-2-4-16,6-1 0 16</inkml:trace>
</inkml:ink>
</file>

<file path=word/ink/ink9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40:23.60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36 19 9 0,'0'-10'4'0,"5"0"-2"0,-5 10 6 0,0 0-6 15,0 0 1-15,0 0 0 16,-5 0 1-16,-2 3-5 15,-8 7 0-15,3 7 3 16,-3 3 0-16,-7 10-1 16,2 10 0-16,6 2-1 15,2 0 1-15,2-2-1 16,2-3 1-16,8-4-1 16,0-1 1-16,0-10-1 15,0 1 1-15,8-9 0 16,-1-1 1-16,5-3-1 15,-2-3 0-15,2-4 0 16,10-3 0-16,-7-5 0 16,5 0 0-16,-6-3 0 15,1-4 0-15,-3-3-1 16,0-5 1-16,-2 0-1 0,-2 0 1 16,-4 1-1-16,4 4 1 0,-6 0-1 15,-2 5 0-15,-2 2 0 16,-6 8 0-16,4 5 0 15,-11 3 0-15,8 7 0 16,-8 2 1-16,3 0-1 16,2 3 0-16,0-2 0 31,8 2 1-31,-6-3-3 16,8-5 1-16,0 1-2 0,8-3 0 15,-1-3-3-15,0-2 0 16,8-2-1-16,-3-3 0 0</inkml:trace>
</inkml:ink>
</file>

<file path=word/ink/ink9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40:23.01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5 33 16 0,'-15'-22'8'0,"30"15"-7"0,-7 5 7 16,-1-1-6-16,5 3 0 15,3 0 1 1,3 0 0-16,9 5-4 16,-5-3 0-16,3 1 3 15,-3 4 0-15,1 0-2 16,4 3 0-16,-5-2-5 16,5-4 0-16,1-1-1 15,1-3 0-15</inkml:trace>
</inkml:ink>
</file>

<file path=word/ink/ink9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40:22.32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10 88 13 0,'8'-20'6'0,"11"-15"-1"15,-16 31 9-15,-1-6-13 16,-2 2 0-16,0 1 0 16,-5 2 0-16,-5 2-1 15,-4 8 0-15,-4 5 1 16,6-2 0-16,-5 9-1 15,2-2 1-15,3 7-1 16,0-5 1-16,4 1 0 16,4-6 0-16,-1-2-1 15,5-2 1-15,7-1-1 0,0-2 1 16,6-5 0-16,-1 0 0 16,3-5 0-16,-3-2 0 15,5-3-1-15,-2-3 0 16,-5-4 0-16,-1 0 1 0,-1 2-1 31,-1 2 0-31,0 6 0 16,-4 2 0-16,-1 7 0 15,-2 6 1-15,-2 7-1 16,-3 2 1-16,-7 5 0 16,-3 1 1-16,0 4-1 15,-2 0 1-15,0 0-1 0,5-2 1 16,-1 0-1-16,6-3 0 15,-3 1-2-15,5-6 1 16,0 0-3-16,1-2 0 0,-4-5-6 16,1 0 1-16</inkml:trace>
</inkml:ink>
</file>

<file path=word/ink/ink9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40:21.82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58-1 12 0,'4'-3'6'0,"-6"3"-1"16,2 0 6-16,0 3-10 15,0-1 0-15,-2 3 0 16,-6 5 1-16,1 3-3 15,-1-1 1-15,-2-2 1 16,5 2 0-16,0-2-1 16,0 3 1-16,-2-6-1 15,4 1 0-15,3 2 0 16,0 0 0-16,3 2 0 16,4-2 0-16,-2 0 0 15,5 0 1-15,3-3-1 0,-1-2 1 16,3 3 0-16,2-6 0 15,1-4 0-15,-6-1 0 16,3-2-1-16,-2 0 1 16,-1-2-1-16,-2-8 0 15,2 3 0-15,-2-1 1 0,3 1-1 16,-3-3 0-16,2 2 0 16,-4 3 0-16,1 0 0 15,-1 3 0-15,-1 2-1 0,1 0 1 16,-8 5 0-16,0 5 0 15,-3 2 0-15,-2 8 0 16,-2 3 0-16,-1 4 1 31,-1 5-1-31,1 6 1 16,1-3 0-16,-6 4 0 0,6-4 0 16,-3 0 0-16,5-5-1 15,-3 0 1-15,1-5-1 16,4 0 1-16,1-3-3 15,2-5 1-15,0 1-4 16,0-3 1-16,2-5-3 0,8-3 0 16</inkml:trace>
</inkml:ink>
</file>

<file path=word/ink/ink9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40:21.27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31 17 0,'5'-12'8'0,"14"5"-2"15,-9 4 10-15,-2 3-16 0,7-2 1 16,-3 2 0-16,3-2 0 15,-2-1-2-15,4 3 1 16,0-2-2-16,1 2 1 16,-3 0-5-16,2 2 0 15</inkml:trace>
</inkml:ink>
</file>

<file path=word/ink/ink9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40:20.94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60 12 12 0,'5'-8'6'0,"15"3"-2"16,-20 5 5-16,0 0-9 16,0 0 1-1,-10 10 0 1,2 3 1-16,1 4-3 15,-6-4 1-15,3-1 1 16,-2-2 0-16,5 2-1 16,-3 1 0-16,5-1 0 0,2-4 1 15,3 2-1-15,3 0 0 16,2-6 0-16,2 6 0 16,1-2 0-16,1 2 0 15,6-3 0-15,0-2 0 16,0 0 0-16,3-2 1 15,-1-1-1-15,3-4 0 16,0-1 0-16,-8-4 0 16,6-3 0-1,-1-8 1-15,-5 6-1 16,3-5 0-16,0-1 0 16,-2 3 0-16,2 0 0 0,0 0 1 15,-6 3-1-15,-1 2 1 16,2 0-1-16,-5 3 1 15,-3 4-1-15,1 1 1 16,-6 9 0-16,-2 8 0 0,-2 5 0 16,-6 7 0-16,4 3 0 15,-4 2 0-15,6-2-1 16,-6-2 1-16,6-1 0 16,-3 0 0-16,2-4-1 15,1-3 1-15,-1-3-1 0,3-5 0 16,3 1-3-16,2-3 1 31,0-3-5-31,5 1 1 16</inkml:trace>
</inkml:ink>
</file>

<file path=word/ink/ink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09:12.06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77 237 17 0,'-3'-15'8'0,"-7"7"-6"0,3 11 13 0,-10 2-15 16,-6 2 1-16,-2 6 1 16,1 4 1-16,1 6-3 15,4-1 0-15,6-2 2 16,3 0 0-16,8-3 0 15,2 1 0-15,7-8 0 16,8-5 0-16,2-3 0 0,6-7 0 16,-1-10-1-16,0-2 1 0,1-3-2 15,-1-3 0-15,0-1-2 32,1-4 1-32,1-4-1 15,-1-1 1-15,1 1-1 16,-1 0 0-16,-1-1 1 15,-2 3 0-15,-3 3 1 16,-7 7 0-16,0 5 0 16,-10 5 0-16,-7 7 2 0,-1 8 0 15,-7 5-1-15,-4 8 1 16,-4 7 0-16,1 0 0 16,0 5-1-16,7 4 1 15,-3 6-1-15,6-2 0 0,7-1-3 16,0-4 1-16,5-4-4 15,5-1 1-15,5-3-5 16,2-8 0-16</inkml:trace>
</inkml:ink>
</file>

<file path=word/ink/ink9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40:20.34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22 17 7 0,'2'-10'3'0,"11"3"5"15,-13 7-1-15,0 0-5 16,0 0 0-16,0 0 0 16,-3 2 1-16,-4 3-4 15,-3 5 1-15,-5 2 2 16,0 8 0-16,-2 5-1 15,-1 3 1-15,1 4-1 16,4 0 0-16,1-2-1 16,4 0 1-16,6-8-1 15,2 1 1-15,2-4 0 16,8-1 0-16,5-6 0 16,3-2 0-16,-3-2-1 0,4-6 1 15,1 1 0-15,0-8 0 16,0 0 0-16,0-3 0 31,-3 1-1-31,-4-6 1 16,-1 1-1-16,-4-3 1 0,-3 0-1 15,-3 3 0-15,-2 4 0 16,-2 1 1-16,-3 4-1 16,-3 6 0-16,1 4 0 15,-1 3 1-15,1 0-1 16,-3 3 0-16,2-1 0 0,1 0 1 15,0 1-2-15,4-1 1 16,1 3-3-16,4-5 0 16,3 0-4-16,3-5 0 15</inkml:trace>
</inkml:ink>
</file>

<file path=word/ink/ink9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40:19.82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 22 12 0,'-3'-15'6'0,"11"15"0"0,-3 0 3 16,5-2-8-16,-3-1 0 16,3 1 0-16,2 4 1 0,-2-2-2 15,5 0 0-15,0 0 1 16,-3 3 0-16,3-3 0 15,0 2 0-15,-3-2-3 16,3 0 1-16,-5 0-4 16,5 3 0-16</inkml:trace>
</inkml:ink>
</file>

<file path=word/ink/ink9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35:24.696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339 83 13 0,'3'0'6'0,"-1"-15"0"0,1 13 7 16,-3-3-12-16,0 0 1 16,0 0 0-16,0-5 0 0,-3 2-3 15,-2-2 0-15,-5 3 2 16,-2 0 0-16,-11 2-1 16,-2 0 0-16,-5 7 0 15,1 1 0-15,-1 2 0 31,-3 0 0-31,3-1 0 0,0 4 1 0,3 2-1 0,9-5 1 16,4 5-1-16,6-5 1 31,3 0-1-31,5 7 0 16,10-5 0-16,0 1 0 0,5 4 0 16,0-2 0-16,0 5 0 15,2 0 0-15,3 2 0 16,0 1 1-16,-2-1-1 15,-6 0 0-15,3 3 1 16,-5-5 0-16,-2 5 0 0,-3-5 0 16,-8 0 0-16,-4 2 1 15,-1 0 0-15,-7-4 0 16,0 2 0-16,-5-5 0 0,-2-3-1 16,-1-5 1-16,1-2-3 15,-1-4 1-15,6-1-3 31,2 0 0-31,5 0-4 16,5 0 1-16,8-3-3 16,7 1 0-16</inkml:trace>
</inkml:ink>
</file>

<file path=word/ink/ink9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40:30.889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50 35 12 0,'0'-13'6'0,"0"-2"-1"0,0 13 8 0,0 2-13 15,-2-3 1-15,-3 1 0 16,0 2 1-16,-5 2-2 15,-3 8 0-15,-2 3 1 16,-2 4 0-16,0 6-1 16,2 1 1-16,-3 9-1 15,3-6 0-15,5 5 0 16,6 3 1-16,-1-5-1 0,5-3 1 16,5-2 0-16,2-2 0 15,8-3 0-15,2-6 0 16,6-4 0-16,-1-5 0 15,0-2 0-15,6-8 1 16,-6-3-1-16,0 1 1 16,-9-5-1-16,7-1 1 15,-5-2 0-15,-5-2 0 16,-5-1-2-16,0 6 1 0,-10 2-2 16,0 3 1-16,-3 4-1 15,-2 3 1-15,3 5-1 16,-1 7 0-16,-4 1 1 15,7 2 0-15,2 2 0 16,1 1 1-16,2-1-4 16,0 0 1-16,-3 1-6 15,3 2 1-15</inkml:trace>
</inkml:ink>
</file>

<file path=word/ink/ink9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40:30.555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 68 11 0,'-3'-18'5'0,"3"4"5"16,3 9 5-16,2-3-14 16,-5 4 1-16,7-4 0 15,8 6 0-15,4-3-3 16,1 2 0-16,-1 6 2 15,-4-3 1-15,2 0-3 16,5 5 1-16,3 2-4 16,-3 0 1-16,0 3-3 15,2 0 0-15</inkml:trace>
</inkml:ink>
</file>

<file path=word/ink/ink9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40:30.197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97 6 9 0,'-5'-7'4'0,"-3"7"-1"16,3 2 4-16,-2 1-5 15,-3 4 1-15,-3 3 0 16,6 0 1-16,-13 10-6 16,5-3 1-16,-7 6 3 15,-1-1 1-15,6-5-2 16,0 1 0-16,2-6 0 16,7-4 0-16,6-1 0 0,-1-2 0 0,11-2-1 15,-3-1 1-15,10-2 0 16,2 3 0-16,-5-3 0 15,11 2 0-15,4 1-1 32,0 7 1-32,-4-3-1 15,-1 3 1-15,-4 5-1 16,-1 0 1-16,-5 0-1 16,-2 2 1-16,-5 3 0 15,-5-3 0-15,-2 1 1 0,-3-1 0 16,-10-2 0-16,0-3 0 15,-5-2 0-15,0 0 0 16,3-2 0-16,-1-3 0 16,4-3-2-16,-1 1 0 15,5-3-3-15,-3-3 1 16,6 1-5-16,-1-6 1 16,8-2-3-16,3 0 0 0</inkml:trace>
</inkml:ink>
</file>

<file path=word/ink/ink9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35:26.910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-1 32 13 0,'-7'0'6'0,"29"0"2"0,-9 0 5 0,17 0-12 16,12 0 1-16,15 0 0 15,27 0 1-15,21-2-4 16,16-6 1-16,26 3 2 16,4-2 0-16,16 7-1 15,-6-5 0-15,-4 1-1 16,-6 4 1-16,-17 2-1 15,-20-2 1-15,-14 0-1 16,-11 0 1-16,-17 0-1 16,-15 0 0-16,-10 0 0 15,-9 0 1-15,-11 0-2 16,-5 0 0-16,-4 0-6 0,-3-2 1 16,-8 2-1-16,-7 0 0 0</inkml:trace>
</inkml:ink>
</file>

<file path=word/ink/ink9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35:26.496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751 12 0,'-5'0'6'0,"15"-10"0"16,-10 10 6-16,0-5-11 15,0 5 1-15,0-7 0 16,0-1 1-16,0 1-4 15,0-5 1-15,0 2 1 16,0-13 1-16,5-2-2 16,0-2 1-16,3-5-1 15,2-3 1-15,-3-5-1 16,-2 3 1-16,5-10-1 16,-5 9 0-16,0-1 0 15,2-4 0-15,-2 4 0 16,-2-1 0-16,-1 5 0 15,1 5 0-15,-1 3 0 16,1 7 0-16,4-2 0 16,1 4 0-16,4 1 0 0,3 2 0 15,10 2 0-15,5 3 0 16,7 3-1-16,8 2 1 16,5 3 0-16,4-3 1 15,63 5-1 1,-10 0 1-16,-15 0-1 15,-3 0 0-15,1 5 0 32,-6-3 1-32,-7 3-1 15,-2 0 0-15,-8 0 0 0,-2 0 1 16,-6-3-1-16,1 1 0 16,-5-1 0-16,-6 1 1 15,-4-1-1-15,-8 1 1 16,-2-3-1-16,-5 5 0 15,-5-3 0-15,-5-2 0 16,-3 8 0-16,-7-3 0 0,3 2 0 16,-6 11 1-16,3 1-1 15,-3 9 1-15,1 7-1 16,-1 4 1-16,-2 9-1 16,-2 1 1-16,2 13-1 15,5-4 0-15,-3 4 0 0,1-10 1 31,4-5 0-31,-4-2 1 16,1-3-1-16,-1-5 1 0,-3-4-1 16,2-6 1-16,-4-4-3 15,-3-1 1-15,0-5-6 16,-3-2 1-16,-7 0-4 16,0-2 1-16</inkml:trace>
</inkml:ink>
</file>

<file path=word/ink/ink9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35:25.563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08 27 13 0,'-5'-10'6'0,"-17"0"1"16,14 10 6-16,-4-3-12 16,2-1 0-16,-2 4 1 15,-1 0 0-15,3 4-3 16,3-1 1-16,2 4 1 0,0 6 0 15,10-1-1-15,-3 5 1 16,6 6 0-16,4 1 0 16,1 1 0-16,2 2 0 15,2 5 0-15,-5 1 1 16,3-6 0-16,-5 0 1 16,0-5-1-16,-7-2 1 15,-3 2 0-15,-5-7 0 16,-5-2-3-16,0-6 0 0,-5 5-6 15,-5-4 1-15,-2-3-4 16,-18-3 0-16</inkml:trace>
</inkml:ink>
</file>

<file path=word/ink/ink9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35:25.197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363 42 6 0,'0'-8'3'0,"0"-2"5"16,-2 3 0-16,-3 2-6 15,-2 0 0-15,-8 3 1 16,-3 2 1-16,-1-3-5 15,4 1 0 1,-7 4 3 0,2 3 1-16,5 0-2 15,5 5 1-15,3 0-1 16,4 0 0-16,3 5 0 16,3 0 0-16,4 4-1 15,0 1 1-15,1 0 0 16,4 2 0-16,-4-2 0 15,2 0 0-15,-5 2 0 16,-3-4 0-16,-4 1 1 16,-3-4 1-16,-5 5-1 0,-3-2 1 15,-6-6-1-15,-6-2 1 16,-5-3-1-16,1-4 0 16,-1-3-2-16,-2-3 1 15,5 1-2-15,-1-3 1 31,16 2-7-31,7-4 0 16,12-1-2-16,11 1 1 16</inkml:trace>
</inkml:ink>
</file>

<file path=word/ink/ink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09:11.63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04-2 19 0,'10'-7'9'0,"-7"24"-8"16,-3-7 16-16,-3 0-15 15,-2 5 0 1,0 5 2-16,-10 5 1 0,0 5-6 15,3-3 1-15,-8-2 3 16,3-5 0-16,7-5-1 16,0-5 1-16,5-1-2 15,5-6 1-15,5-8-2 16,10-5 0-16,0-2 0 0,0-3 0 16,7-3-1-16,3-2 0 15,2 3 0-15,-2 0 0 16,-3 4 1-16,-2 3 0 0,-7 3 0 15,-3 4 1-15,-5 6-1 16,-3 2 1-16,-2 5-1 16,0 2 1-16,3 6-4 15,4-1 1-15,8 5-5 32,2-2 0-32,3-5-2 15,3-2 0-15</inkml:trace>
</inkml:ink>
</file>

<file path=word/ink/ink9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40:41.011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095 38 9 0,'15'-10'4'0,"-10"-15"-1"0,-8 22 4 0,1 3-7 16,-6 0 1-16,-1 0 1 16,-6 8 1-16,-5-1-3 15,-8 8 0-15,-14 10 1 16,-2 5 1-16,-14 7-1 0,-11 10 1 15,-11 13-1-15,-6-1 1 16,-1-2-1-16,-5-4 0 31,2-9 0-31,11 1 0 0,2-5 0 16,10-3 0-16,12-2-2 16,13-8 0-16,5 0-5 15,12 0 1-15</inkml:trace>
</inkml:ink>
</file>

<file path=word/ink/ink9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40:39.210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42 115 12 0,'15'-20'6'0,"-3"-2"2"0,-2 15 4 15,-2-1-11-15,-1-4 1 16,5 2-1-16,1 0 1 16,2 0-3-16,2 3 1 15,3 2 1-15,2 2 0 0,1 1 0 16,-1 7 0-16,1 2-1 15,-4 1 1-15,-4 2-1 16,-2 2 1-16,-6 3-1 16,-7 2 1-16,-5 3 0 15,-7-3 0-15,-3 5-1 16,-7-2 1-16,-3-5 0 16,2 0 0-16,-7-3 0 15,3 1 0-15,0-6-1 16,-1 1 1-16,6-6-3 15,2 1 1-15,3-1-5 32,2 0 0-32,0 3-1 15,3-2 0-15</inkml:trace>
</inkml:ink>
</file>

<file path=word/ink/ink9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40:38.894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05 9 15 0,'0'-10'7'0,"3"10"-3"15,-3 0 10-15,-3 8-13 16,1 4 0-16,-3 11 0 16,-5 9 0-16,0 5-1 15,0-7 0-15,-2 12 1 16,-3 1 0-16,2-4-1 15,3-6 1-15,0-1-1 16,8-7 1-16,-3-5-3 16,3-3 1-1,2-9-5 1,0-8 1-16</inkml:trace>
</inkml:ink>
</file>

<file path=word/ink/ink9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40:38.627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82 34 13 0,'-3'-22'6'0,"6"9"5"0,-3 13 2 15,0 0-13-15,0 3 1 16,0 2 0-16,5 5 1 16,-3 2-3-16,1 3 1 15,-3 7 1-15,2-4 0 16,3-3 0-16,5-3 1 16,-5-7-1-16,3-2 1 15,-3-3-1-15,2-3 1 16,-2-4-1-16,-3-3 0 0,-2-3-1 15,-2 1 1-15,-3-1-1 32,-2-1 0-32,2 4-1 15,-3 0 0-15,-2 5 0 0,0 2 1 16,-5 8-1-16,0 5 0 16,-2 13 0-16,0 4 0 15,2 3 0-15,5 4 1 16,5-1-1-16,5-1 1 15,5-7 0-15,5 2 1 0,7-2-1 16,3-5 1-16,5-8 0 16,2 1 0-16,6-8 0 15,-6-3 1-15,0-4-1 16,-2-3 1-16,5-3-1 16,-8-4 1-16,-2 0-2 0,-5-6 0 15,2-2-1-15,-2 0 1 16,-5 3-1-16,0 2 0 0,-5 3-1 15,-2 4 1-15,-6 6 0 32,1 4 1-32,-6 6-1 15,6 4 1-15,-1 3-1 16,1 0 0-16,-1 0 0 16,3 2 1-16,3 1 0 15,2-3 0-15,5-3 0 0,0-2 1 16,5-3-1-16,-3-2 1 15,3-2 0-15,-3-6 1 16,-2-4-1-16,3-1 1 0,-6 1-1 16,-2-5 1-16,-2-1-2 15,-3-4 1-15,0-1-2 16,-3-2 1-16,-2 1-1 16,0-1 0-16,-5 5 0 15,0 0 0-15,-2 5 0 16,2 2 1-16,-5 8-1 0,3 3 0 15,-1 7 0-15,3 0 0 16,3 5 0-16,2 0 0 31,2 0 0-31,6-1 1 16,2 1 0-16,7-2 1 0,1-3 0 16,4-3 0-16,0-2 0 15,3 0 1-15,0-10-1 16,0 5 0-16,2-5-1 15,1-2 1-15,-1-3 0 16,-4 0 0-16,1-5 0 0,4-5 0 16,-3 0-1-16,-3 3 1 15,-2 4-1-15,-3 1 0 16,1 4-1-16,-3 8 0 16,2 3-1-16,-2 4 1 0,0 8 0 15,-2 3 0-15,-6 2 1 16,-2 0 0-16,-2-1 1 15,-3 4 0-15,-5-1 0 32,-3-2 1-32,-4-5-1 15,-5-3 1-15,-1-4-1 0,-2-3 0 16,5-5-1-16,3-3 1 16,5 1-1-16,2-3 0 15,5 0-2-15,2 2 1 16,3 3 1-16,5 0 0 0,8 0-1 15,1 3 1-15,6-1 0 16,-2 1 1-16,7-1 0 16,-3-2 0-16,0 3-4 15,3-3 0-15,3-3-3 16,4 1 0-16,-2-3-3 16,-5 0 1-16</inkml:trace>
</inkml:ink>
</file>

<file path=word/ink/ink9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40:35.277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 5 18 0,'-2'3'9'0,"2"-13"-6"0,2 10 12 15,8 2-14-15,3 1 0 16,9-1 1-16,10 1 1 16,1-1-3-16,19 3 0 15,-3-2 2-15,9-1 0 16,14 0 0-16,0-2 0 15,0 3-1-15,2-1 1 16,-11-2-1-16,-6 0 0 16,-8 0 0-16,-4 0 1 15,-5 0-2-15,-8 0 1 0,1 0-2 16,-9 0 0-16,-1 0-4 16,-8 0 0-16,0 3-4 15,-8 2 1-15</inkml:trace>
</inkml:ink>
</file>

<file path=word/ink/ink9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40:34.877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58 10 0,'22'-12'5'0,"8"-13"3"15,-23 18 4-15,1 2-11 16,7 0 1-16,-3 2 0 15,3 1 0-15,-5 2-3 16,0 0 0-16,-5 5 2 16,-5 2 1-16,-5 6-2 15,-8 2 0-15,6 2 0 16,-8 0 1-16,-2 3 0 16,4 5 0-16,-2-3 0 0,8 0 1 15,2 1 0-15,5-3 0 16,5-1 0-16,0-1 0 15,2-6 0-15,6 0 1 16,4-2-2 0,8-2 1-16,2-3 0 15,8-3 0-15,-5 1-3 0,-3-3 0 16,-2 2-5-16,-6-2 1 16,-6 0-4-16,-8 3 1 0</inkml:trace>
</inkml:ink>
</file>

<file path=word/ink/ink9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40:34.562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55 2 14 0,'12'-2'7'0,"-10"4"-2"0,-2 1 10 15,0 7-14-15,-5 2 0 16,-4 8 1-16,1 2 0 16,-4 6-2-16,2 4 0 15,3 2 1-15,-3-1 1 16,5-6-1-16,3-2 1 16,2-5-3-16,0-3 1 15,5-2-4-15,2-5 1 16,3-5-4-16,0-3 1 0</inkml:trace>
</inkml:ink>
</file>

<file path=word/ink/ink9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40:34.343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82-1 14 0,'0'-3'7'0,"0"13"-1"15,0-10 7-15,-3 3-12 0,1 7 0 0,-3 2 0 16,-3 8 1-16,1 5-3 16,-8 2 1-16,5 8 1 15,-3-3 1-15,6 5-2 16,2-7 1-16,2-2 0 16,1-4 0-16,2-6-2 15,0-3 1-15,5-3-4 16,2-4 0-16,3-6-2 15,3-2 0-15</inkml:trace>
</inkml:ink>
</file>

<file path=word/ink/ink9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40:34.114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-2 7 16 0,'0'-5'8'0,"25"3"-2"0,-13 2 11 15,3 0-17-15,5 2 1 16,0 1 0-16,2-3 0 16,3 2-2-16,0 1 1 15,0 1-2-15,5-1 0 16,-3 2-4-16,-2-3 0 0</inkml:trace>
</inkml:ink>
</file>

<file path=word/ink/ink9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40:33.895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0 13 0,'-7'5'6'0,"21"2"1"15,-4-4 7-15,3 2-13 16,4-3 0-16,10 3 0 15,5-2 0-15,1-3-4 16,1 0 0-16,1 0-2 16,5-3 0-16</inkml:trace>
</inkml:ink>
</file>

<file path=word/ink/ink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09:11.24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74-2 19 0,'-8'-3'9'0,"-12"13"-7"16,15-2 13-16,0 4-14 16,-4 8 0-16,1 2 0 15,3 3 1-15,-2 0-2 16,4-3 0-16,1 0 2 0,2-2 0 15,2-8 0-15,8-4 1 16,0-3-1-16,7-5 0 16,23-13-1-1,-8 1 1-15,-5-3-1 16,1 0 0-16,-11-2-1 16,0 2 1-16,-2 3-1 31,-5 2 0-31,-3 2 0 15,-7 8 1-15,-5 3-1 16,-2 2 1-16,-3 7-1 16,-5 3 1-16,0 5-1 0,3 5 0 15,2 2-3-15,5 0 0 16,3-5-4-16,4-2 0 16,6-5-2-16,4-3 0 0</inkml:trace>
</inkml:ink>
</file>

<file path=word/ink/ink9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40:33.661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-1 15 17 0,'-5'0'8'0,"15"-10"-6"0,-3 8 11 0,6 2-12 16,2 0 0-16,7 0 1 16,5 0 0-16,3-3-3 15,10 3 1-15,-8 0 1 16,3 0 1-16,-5 0-2 16,-3 0 1-16,-2 3-5 15,-5-3 1-15,-5 2-3 16,-8 3 0-16</inkml:trace>
</inkml:ink>
</file>

<file path=word/ink/ink9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40:32.580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64 7 13 0,'5'-7'6'0,"-3"9"-1"0,-2 3 11 16,-2 5-14-16,-1 2 0 15,-1 8 1-15,-1 0 0 16,-3 3-4-16,1 1 1 16,0 6 2-16,-3-2 0 15,2 1-1-15,-1-4 0 16,1-2-1-16,8-3 1 15,0-3-3-15,0-5 0 16,0-2-4-16,8-5 0 0,1-2-1 16,1-3 1-16</inkml:trace>
</inkml:ink>
</file>

<file path=word/ink/ink9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40:32.339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06 0 17 0,'0'3'8'0,"-15"7"-3"0,15 0 9 16,-5 7-13-16,-2 0 1 16,-1 8-1-16,1 0 1 15,-3 2-3-15,0 1 1 16,0-1 1-16,3 3 1 16,2-6-2-16,-2 1 1 15,-1-5 0-15,6-3 0 16,-3-2-3-16,5-2 0 15,0-3-4-15,0-3 0 16,7 0-1-16,1-2 1 16</inkml:trace>
</inkml:ink>
</file>

<file path=word/ink/ink9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40:32.026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9 14 13 0,'-10'-7'6'0,"10"-1"1"16,0 8 6-16,3 0-11 16,9 0 1-16,3 3 0 0,5-1 1 15,2-2-5-15,0 5 0 16,13 2 3-16,-3 1 0 16,0-3-1-16,-4-1 1 15,-1-1-4-15,0-1 1 0,0 1-6 16,-4-3 0-16</inkml:trace>
</inkml:ink>
</file>

<file path=word/ink/ink9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40:31.275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6 0 10 0,'-22'3'5'0,"17"-3"5"0,5 0-1 16,0 0-8-16,0 0 0 0,5 2 1 16,2 0 0-16,8 1-2 15,5-1 0-15,10 6 1 16,12 2 1-16,-2-3 0 16,4-2 0-16,18-2 0 15,8-1 0-15,2 1 0 16,0-1 0-16,5-2 0 15,0 0 1-15,3 0-2 32,-3 3 1-32,-8-1-1 0,-2 1 1 15,-7-3-1-15,-11 0 1 16,1 2-2-16,-5-2 1 16,-5 0-2-16,-6 0 1 0,-6-2-6 15,-6 4 1-15,-5 1-4 16,-7 2 1-16</inkml:trace>
</inkml:ink>
</file>

<file path=word/ink/ink9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40:41.324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033 0 10 0,'-22'3'5'0,"-60"46"3"15,59-36 4-15,-19 7-11 16,-12 4 1-16,-16 1 1 16,-7 7 0-16,-5 5-4 15,-2 1 1-15,7 6 1 16,0-2 1-16,2 8-1 15,8-1 0-15,13-1-4 16,-1-4 1-16,8-4-4 16,2 4 0-16</inkml:trace>
</inkml:ink>
</file>

<file path=word/ink/ink9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40:37.044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 23 12 0,'18'-7'6'0,"9"-1"-3"16,-15 3 10-16,1 3-13 15,1 2 1-15,-1 0-1 16,-1 2 0-16,-7 6 0 16,-2-1 0-16,-6 3 0 0,-4 0 1 15,-6 3-1-15,-1 1 1 16,-1 1 0-16,2 3 1 15,3-1 0-15,-2 0 1 16,2 3-1-16,3-3 1 16,-1 1 0-16,8-3 0 15,0-1-1-15,0 1 1 16,3 0-1-16,7-2 1 16,0-4-1-16,7-1 0 15,3-3-1-15,2-3 0 0,3 1-5 16,-1-1 0-16,-1-4-5 15,-4-3 0-15</inkml:trace>
</inkml:ink>
</file>

<file path=word/ink/ink9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40:36.695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8 6 8 0,'2'-7'4'0,"1"7"7"0,-3 2 1 15,0 6-10-15,0 2 0 16,-3 5 1-16,1 2 1 16,-3 5-5-16,0 3 0 15,-2 3 2-15,2-1 1 16,3 0-1-16,-1-2 1 15,3-2-4-15,0-4 1 16,3-4-4-16,-1-5 0 0,3-2-1 16,2-3 0-16</inkml:trace>
</inkml:ink>
</file>

<file path=word/ink/ink9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40:36.458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59 0 12 0,'0'8'6'16,"-5"-3"6"-16,0 0 3 0,2 7-14 15,1 5 1-15,-1 3 0 16,-2 3 0-16,0 1-3 16,-4 6 1-16,4 3 1 15,0-1 1-15,2-2-1 16,-2 0 0-16,3-6-2 15,-1-4 1-15,3-5-3 16,0-2 0-16,3-3-4 16,4-5 1-16</inkml:trace>
</inkml:ink>
</file>

<file path=word/ink/ink9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40:36.193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4 7 12 0,'-5'-2'6'0,"7"-3"3"0,-2 5 5 16,8 0-13-16,-1 2 1 0,3 1 0 16,8-1 0-16,1 3-3 15,4 0 1-15,-1 0 1 16,1 0 1-16,1 0-3 15,-1-2 0-15,-3-1-5 16,2 1 0 0</inkml:trace>
</inkml:ink>
</file>

<file path=word/ink/ink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09:10.88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83 25 18 0,'-7'-13'9'0,"-6"3"-4"16,6 8 12-16,-5 2-17 16,-1 0 1-16,-2 2 0 15,0 11 0-15,8 4-2 16,2 8 1-16,2 7 1 0,3 1 0 16,3-1-1-16,2 3 0 15,-3 0 0-15,-2-1 1 16,-2-1 0-16,-6-3 0 15,-7-8 1-15,-2-5 0 0,-5-2 0 16,-6-2 1-16,1-6-1 16,0-2 1-16,-1-2-4 15,13-3 1-15,8-3-5 32,14 1 0-32,6-3-4 15,9 2 1-15</inkml:trace>
</inkml:ink>
</file>

<file path=word/ink/ink9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40:32.991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3 26 16 0,'22'-12'8'0,"8"-1"-9"15,-22 13 14-15,-1 0-13 16,3 3 0 0,-3 4 1-1,-4 6 0-15,-3-1-1 16,-3 3 0-16,1 0 1 0,-6-1 0 15,-9 4 1-15,2-1 0 16,3 3 0-16,-6-3 0 16,8 3 0-16,3-3 0 15,2 0 0 1,2-2 0-16,3 0 0 0,5 0 0 16,3-3 0-16,4-2 0 15,1-3-1-15,2-2 1 16,2-2-2-16,0-3 0 0,1-3-6 15,4 1 1-15,1-3-3 32,-1 2 0-32</inkml:trace>
</inkml:ink>
</file>

<file path=word/ink/ink9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40:46.744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55 19 0,'12'-19'9'0,"16"2"-9"0,-18 13 20 16,7-1-19-16,3 0 1 15,2 3 1-15,3-1 0 16,5 3-4-16,4 3 0 0,-1-1 3 16,-1-2 0-16,-2 0-1 15,-3 0 1-15,3 2-3 16,-3 1 1-16,-5-1-2 16,-4 1 0-16,-6-1-4 15,-2 0 0-15,-3 1-2 16,-2-1 0-16</inkml:trace>
</inkml:ink>
</file>

<file path=word/ink/ink9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40:46.507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6 17 13 0,'-3'-13'6'0,"-7"8"0"0,8 5 10 16,-1 0-15-16,1 0 0 16,0 3 0-16,-1-1 1 15,3 13-3-15,3-2 1 16,4 1 1-16,5 6 0 15,1 0 0-15,4-3 1 16,5 8-1-16,0-8 0 0,-2 6 0 16,0-6 1-16,-8 0-1 15,1-4 0-15,-6-1 0 16,-2-2 1-16,-5 2 0 16,-5-2 0-16,-5-2-1 15,-7-3 0-15,-3-3-2 16,0-4 0-16,1-1-4 15,4-2 0-15,0-5-4 16,0-2 1-16,5-3 0 31,0-7 0-31</inkml:trace>
</inkml:ink>
</file>

<file path=word/ink/ink9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40:46.151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0 20 0,'0'10'10'0,"2"15"-9"15,-2-23 15-15,0 3-16 16,0 0 0-16,0 0 0 16,0 0 1-16,0 3-2 15,3-1 0-15,-1-4-3 16,6 2 0-16,4-3-2 16,-2-2 1-16</inkml:trace>
</inkml:ink>
</file>

<file path=word/ink/ink9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40:45.911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10 61 12 0,'-13'-3'6'0,"-24"13"1"0,24-7 6 16,3 4-12-16,-2 5 1 16,2 11 0-16,3-1 0 15,-1 3-3-15,8 0 1 0,10 2 2 16,0-5 0-16,10-5-1 16,2-4 1-16,1-6 0 15,2-2 0-15,-1-5 0 16,6-5 1-16,-5-2-1 15,-3-6 0-15,1-6-1 16,-8-9 1-16,-3 1-1 16,-7-5 1-16,-2 2-2 15,-6 3 1-15,-4 5-1 16,-6 2 1-16,1 3-1 16,-6 2 0-16,6 5-3 15,2 5 1-15,3 5-4 0,-1 2 0 16,8 6-3-16,8 4 0 15</inkml:trace>
</inkml:ink>
</file>

<file path=word/ink/ink9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40:45.575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31 20 0,'10'-13'10'0,"25"8"-8"16,-23 3 13-16,3-1-14 15,3-2 0-15,4 3 0 16,3 2 0-16,7 0-1 15,1-3 0-15,4 6-4 16,3-1 1-16,-6 1-3 16,4 4 0-16</inkml:trace>
</inkml:ink>
</file>

<file path=word/ink/ink9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40:45.264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-1 0 22 0,'-5'12'11'0,"15"-4"-7"16,0-8 18-16,-1 7-20 15,6-2 1-15,3-2-1 16,-3-1 1-16,5 1-10 0,4-1 0 15,11 1 0-15,-2-3 0 16</inkml:trace>
</inkml:ink>
</file>

<file path=word/ink/ink9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40:45.045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11 15 0,'7'-2'7'0,"26"-3"0"16,-26 5 9-16,8-2-16 16,0 2 1-16,5 0 0 15,2 0 0-15,8 0-1 16,-5 0 0-16,-3 0-2 16,-7 0 1-16,0 0-5 15,0 0 1-15</inkml:trace>
</inkml:ink>
</file>

<file path=word/ink/ink9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40:44.811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72 11 0,'5'-22'5'0,"8"4"4"0,-8 13 1 16,2-2-9-16,3 2 0 15,5 0 1-15,5 0 1 16,0 0-4-16,2 5 1 15,0 0 1-15,-4 0 1 16,2 2-1-16,-3 3 1 16,1 3-1-16,-6 2 0 0,0 2 0 15,-7 1 1-15,-5 1-1 16,-2 6 0-16,-8-2 0 16,-5 2 0-16,-5-3 0 15,-2-2 0-15,-1 0-2 16,4-3 1-16,1-2-5 15,6 0 1-15,2 0-4 16,10-5 1-16</inkml:trace>
</inkml:ink>
</file>

<file path=word/ink/ink9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40:44.523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34 12 12 0,'7'-7'6'0,"1"2"-1"16,-8 5 8-16,2 0-12 16,1 2 0-16,-3 3 1 15,0 8 1-15,0 2-3 16,-3 7 0-16,-4 10 2 15,2 3 0-15,0 2-1 16,0-5 1-16,-2 3-1 16,2-8 1-16,0-5-1 15,3-2 1-15,-1-2-2 16,1-3 1-16,-3-6-3 16,5-1 0-16,0-3-5 15,0-3 0-15</inkml:trace>
</inkml:ink>
</file>

<file path=word/ink/ink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09:10.33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73 0 16 0,'-20'10'8'0,"10"2"-3"0,8-7 13 16,2 0-18-16,0 0 1 0,2 0 0 15,1 3 1-15,4-3-3 16,1-3 1-16,-1 1 0 31,5-3 1-31,3-3-1 0,-5-4 0 16,5-1-1-16,-2 1 0 15,-1-1-1-15,-2 1 1 16,0 2-1-16,-5 5 1 0,-3 2 1 16,-4 6 0-16,-3 7 0 15,-7 10 1-15,-6 9 1 16,1 14 1-16,-6 6 0 16,1 3 1-16,0-4 1 15,-6-6 0-15,6-12 0 16,-3-3 1-16,-2-7-1 0,-1-5 0 15,4-8-5-15,-1-2 0 16,2-5-9-16,3 0 0 16,5-5-3-16,1-5 1 15</inkml:trace>
</inkml:ink>
</file>

<file path=word/ink/ink9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40:44.210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57-1 13 0,'-2'-3'6'0,"-8"6"-2"15,5-1 7-15,2 6-11 16,1 4 0-16,-1-2 0 0,3 0 1 15,0 0-1-15,3 0 1 16,2-3 0-16,2-2 0 31,-2-2 0-31,3-3 1 16,-1 0-1-16,-2-3 0 0,0-2-1 16,0 0 1-16,-5-2-1 15,0-3 1-15,0 3-1 16,-5 2 0-16,-5 2 0 15,-5 6 0-15,0 4-1 16,-5 10 1-16,-2 3-1 16,0 8 1-16,-3 9 0 0,10 3 0 15,0-3 0-15,2-2 1 16,6-3-1-16,12-2 1 16,5-5-1-16,5-8 1 0,5-2-1 15,2-5 1-15,5-5 0 16,8 0 0-16,-5-5-1 15,5-5 1-15,-5-2 0 32,2-3 0-32,-5-3-1 15,1-7 0-15,-4-2 0 16,-1 0 0-16,-6-3-1 0,-2 5 1 16,-5 2 0-16,0 6 0 15,-3 2-1-15,-7 3 1 16,-4 4-1-16,1 1 1 15,-7 9-1-15,5 8 1 0,-2 2-1 16,-1 3 1-16,-2 3 0 16,10 2 0-16,-2-8 0 15,2-2 1-15,2-3-1 16,6-2 0-16,-3-2 0 16,7 2 1-16,-2-5-1 15,7-3 1-15,-4-2-1 0,-1-5 1 16,3-2 0-16,-5 2 0 15,0-5-1-15,-5-5 1 0,0 0-1 32,3-3 1-32,-6 1-1 15,0-8 0-15,1 3 0 16,-3 2 0-16,0 3 0 16,-3 2 0-16,-1 2 0 15,-4 3 0-15,3 3-1 16,-2 2 1-16,-6 2-1 0,3 6 1 15,-2 2-1-15,4 5 0 16,-2 7 0-16,5 6 1 16,3-1 0-16,2-2 0 0,2 0 0 15,8-3 0-15,0-7 1 16,3-3 0-16,-1-2 0 16,3-7 0-16,3-3 0 15,-1-2 0-15,3-6 0 16,0-2 0-16,0 0-1 15,-1-2 0-15,1-1 0 0,-2 4 1 16,-3 1-2-16,0 3 1 16,-1 3-1-16,-1 4 1 31,-1 6-1-31,-2 4 1 16,0 3-1-16,-5 10 0 0,0 0 1 15,-5 0 0-15,-2 0 0 16,-6 2 0-16,-7-5 0 15,-2-2 1-15,-5 0-1 16,-1-2 1-16,1-6-1 16,2-4 1-16,5 4-1 0,0-4 1 15,3-1-1-15,4 1 1 16,6-3 0-16,2 0 0 16,7 0 0-16,8 0 1 0,5 0-1 15,2 0 1-15,3 0-1 16,0 0 0-16,5 0-4 15,2 0 0-15,-2 0-4 32,2-3 1-32,1-2-3 15,-4-2 0-15</inkml:trace>
</inkml:ink>
</file>

<file path=word/ink/ink9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40:51.960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66 0 18 0,'17'3'9'0,"8"27"-6"16,-18-18 12-16,6 3-14 16,-6 10 1-16,1 4 0 15,-1 11 0-15,-4 10-2 16,-6-3 0-16,-4-3 1 15,-3-4 1-15,-8 0 0 16,1-3 1-16,-5 0-2 16,-3-7 1-16,-2-6-3 15,0 4 0-15,2-6-5 16,-2-5 1-16,4 1-3 16,1-6 0-16</inkml:trace>
</inkml:ink>
</file>

<file path=word/ink/ink9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40:51.725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19 24 0,'10'-14'12'0,"12"9"-13"0,-12 5 20 16,5 0-19-16,5 0 1 16,2 2-1-16,3 1 1 15,0 2-5-15,-1 2 0 16,-1-5-3-16,-1 0 1 0</inkml:trace>
</inkml:ink>
</file>

<file path=word/ink/ink9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40:51.507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8-2 18 0,'-3'0'9'0,"-2"8"-9"16,5-6 18-16,0 8-17 16,3 7 0-16,2 3 1 15,0 3 1-15,4-1-3 16,1-5 0-16,5 8 1 16,-3-8 1-16,3 3 0 15,0 0 1-15,-5-5-1 16,-3-3 0-16,1-2-1 15,-11-3 1-15,-4 1-2 16,-1-8 0-16,-4 0-5 16,2 0 1-16,-5-3-5 15,5-4 1-15</inkml:trace>
</inkml:ink>
</file>

<file path=word/ink/ink9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40:51.272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9 0 19 0,'-7'13'9'0,"-6"-11"-8"0,11-2 11 15,0 5-13-15,-3-3 1 16,5 1-8-16,0-1 0 15,7 3 7-15,3-2 0 16</inkml:trace>
</inkml:ink>
</file>

<file path=word/ink/ink9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40:50.975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24 8 11 0,'-7'-3'5'0,"-11"18"0"16,8-7 7-16,-2 6-11 16,-8 9 1-16,-2 4 1 15,4 8 1-15,8 0-5 16,3-5 1-16,7-3 3 15,7 0 0-15,3-7 0 16,10-2 0-16,3-4-1 16,-1-6 1-16,3-3-1 15,2-3 1-15,3-4-1 16,-5-6 0-16,-3-2-1 16,-2-7 0-16,-7-10 0 15,-3-6 0-15,-8-1-1 0,-2-1 1 16,-5 3-1-16,-7 2 1 15,-3 5-2-15,0 5 1 16,-3 3-1-16,1 2 1 0,5 7-5 31,-1 8 1-31,6 5-5 16,4 3 0-16</inkml:trace>
</inkml:ink>
</file>

<file path=word/ink/ink9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40:50.609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25 0 12 0,'-22'10'6'0,"-30"22"3"15,37-17 2-15,-5 8-10 16,0 9 0-16,-2 5 1 15,-3 0 0-15,8-2-3 16,2-3 1-16,5 0 0 16,5-4 1-16,3-4-5 0,7-4 1 15,2-5-3-15,11-7 1 16</inkml:trace>
</inkml:ink>
</file>

<file path=word/ink/ink9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40:50.259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36 8 16 0,'3'-7'8'0,"-1"14"-5"16,-2-7 13-16,0 0-15 16,-2 10 1-16,-3-3 0 15,0 8 0-15,-4 0-3 16,4 3 1-16,0-1 1 16,0 0 1-16,0-2-2 15,3-2 0-15,2 2-7 16,2 0 1-16</inkml:trace>
</inkml:ink>
</file>

<file path=word/ink/ink9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40:50.040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4 24 0,'5'-4'12'0,"15"8"-12"16,-13-4 23-16,8 0-23 15,-3 0 1-15,6-4 1 16,-1 4 0-16,0 0-3 0,-2 0 0 15,3 0-1-15,4 0 1 16,0 0-5-16,1 0 1 16,-1 0-3-16,0 0 0 15</inkml:trace>
</inkml:ink>
</file>

<file path=word/ink/ink9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40:49.727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92 15 13 0,'-8'-15'6'0,"13"15"1"0,-5 2 7 0,-2 1-13 16,-1 2 1-16,1 2 0 31,2 3 1-31,2 0-4 16,1 3 1-16,-1-3 2 15,3 2 0-15,5-5-1 0,-5-2 1 16,0-2-1-16,2-3 1 15,-7 0-1-15,3-3 0 16,-1-2-1-16,-2 0 1 16,-2-4-1-16,-1 4 0 0,-7 0-1 15,1 2 0-15,-6 3 0 16,0 3 0-16,0 7 0 16,-2 4 0-16,2 6 0 15,2 8 0-15,3 4 1 16,8-2 0-16,2-5 0 15,5 0 1-15,7-3 0 16,3-5 0-16,7-2 0 0,3-5 0 31,0-2 0-31,2-8 1 16,3-5-2-16,2 0 1 0,-2-3-1 16,2-2 0-16,-4-10-1 15,-4 5 1-15,-4-7-1 16,-2 2 0-16,-6 0 0 15,0 5 0-15,-4 3 0 16,-6 5 0-16,-4 2 0 16,-3 7 1-16,-5 5-1 0,2 8 1 15,1 5-1-15,0 0 1 16,4-2 0-16,3 4 1 16,3-10-1-16,4 3 1 0,0 0 0 15,6-5 0-15,-1 0 0 16,3-5 0-16,-3-2 0 15,3-3 0-15,0 0 0 32,-5-8 0-32,0-2-1 15,-5 0 0-15,-3-7-1 16,-2-3 1-16,-2-7-1 0,2 4 1 16,-2-4-1-16,-1 7 1 15,-4-2-1-15,2 7 1 16,0 0-1-16,-5 2 1 0,2 6-1 15,1-1 1-15,-3 8-1 16,3 8 1-16,-1 2-1 16,1 5 0-16,4 2 1 15,3 6 0-15,5-4 1 16,5-4 0-16,0-5 0 16,2 0 0-16,6-5 0 0,-1-2 1 15,0-6-1-15,3 1 1 16,0-3-1-16,2-5 0 15,-4-5 0-15,-3 0 0 0,0-2-1 16,-1-1 1-16,-1 3-1 16,2 0 1-16,0 3-2 15,-3 4 0-15,3 3 0 32,-3 5 0-32,1 5 0 15,1 3 0-15,-6 7-1 16,-1 5 1-16,1 2 0 0,-6 3 1 15,-4 2 0-15,-6-2 1 16,-2 0-1-16,-7-8 1 16,0 3 0-16,-3-5 0 0,-2 0 0 15,-1-7 1-15,6-1-1 16,-3-7 0-16,3 0 0 16,4-2 0-16,6-3-1 15,4 5 1-15,3-3-1 16,8-2 0-16,4 5 0 15,1 0 1-15,2 0-1 0,2 0 0 16,3-2-3-16,2-3 1 31,0 5-5-31,3-3 0 16,5 1-2-16,-8-3 0 0</inkml:trace>
</inkml:ink>
</file>

<file path=word/ink/ink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09:09.98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1 105 10 0,'0'14'5'0,"-5"-14"1"16,5 0 6-16,0 0-10 15,0 0 1-15,3 3 2 16,-6-3 1-16,1 2-7 0,-1 1 1 16,1-1 4-16,2 3 1 15,0-2-2-15,0-1 1 32,0-2-2-32,0 0 1 15,0 0-1-15,2-5 0 0,3 0-1 16,2-5 0-16,3-2-1 15,0 0 1-15,2-1-1 16,-2-4 0-16,2 2-3 16,-2 2 1-16,2 3-7 15,-2 1 0-15,10-1-1 16,-1 2 1-16</inkml:trace>
</inkml:ink>
</file>

<file path=word/ink/ink9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40:48.312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0 25 0,'20'15'12'0,"10"-8"-13"16,-18-4 20-16,1-1-20 16,7 3 0-16,0 2-8 0,4-4 1 15,1-1 6-15,3-2 0 16</inkml:trace>
</inkml:ink>
</file>

<file path=word/ink/ink9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40:48.093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22 17 0,'5'-5'8'0,"29"-5"-3"16,-21 10 13-16,4-2-17 16,8-3 1-16,0 5 0 15,-1 0 0-15,9 0-3 16,-4 0 0-16,-4 0-1 15,-3 0 1-15,-4 0-6 16,-3 5 1-16</inkml:trace>
</inkml:ink>
</file>

<file path=word/ink/ink9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40:47.861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67 13 0,'10'-25'6'0,"17"8"-1"0,-19 9 8 15,2-2-11-15,4 8 0 0,4-3 1 16,2 2 0-16,-6 6-4 16,9-3 1-16,-4 7 2 15,-1 3 1-15,-1 2-2 16,0-2 0-16,-7 0 0 16,-10 8 1-16,-2-4-2 15,-6 4 1-15,-9-1 0 16,-5 3 0-16,-5-3 0 15,-3-2 0-15,5 0-1 16,3 0 0-16,2-3-2 16,8-4 0-16,4-1-3 15,13-2 0-15,3-5-3 16,11-3 1-16</inkml:trace>
</inkml:ink>
</file>

<file path=word/ink/ink9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40:47.558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98-1 14 0,'-10'-7'7'0,"2"24"-6"0,3-9 11 15,0 4-10-15,1 8 1 32,-4 7 1-32,-2 10 0 15,3 6-5-15,-3 1 1 0,5-1 2 16,0-6 1-16,0-5-2 16,2 1 1-16,-2-6-1 15,3-2 0-15,-1-8-2 16,3-4 1-16,0-3-5 15,-2 0 1-15,4-10-3 16,3 4 0-16</inkml:trace>
</inkml:ink>
</file>

<file path=word/ink/ink9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40:59.581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5 14 16 0,'-13'-5'8'0,"11"2"-6"16,2 3 11-16,2-5-13 15,8 5 1-15,0 0 1 0,8 0 0 16,4 0-2-16,5 5 1 16,11-2 0-16,6 2 1 15,11-3 0-15,10-2 0 16,4 8-1-16,11-1 0 0,-1-2 0 15,16 0 0-15,-1-2 0 16,15 2 0-16,3-5-1 31,12 0 1-31,8 0 0 16,5-5 0-16,9 5 0 0,-1-3 1 16,6 3-1-16,1 0 1 15,-11 0 0-15,6-2 0 0,-8 2-1 16,0 0 0-16,-5-3-1 15,-2 3 1-15,-8 0 0 16,-7 0 0-16,-15 0-1 16,-5-5 1-16,-10 5-1 15,-10 0 1-15,-10 5 0 16,-10-2 0-16,-10-1-1 16,-9 1 1-16,-6-3-1 0,-10 5 1 15,-2-3-1-15,-7-2 0 16,-1 0 0-16,-7 0 1 0,0 0-2 15,-5 0 0-15,0 0-4 16,0 0 1-16,0 0-6 16,3 5 1-16,4-3-1 15,-2-4 0-15</inkml:trace>
</inkml:ink>
</file>

<file path=word/ink/ink9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40:58.759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36 710 21 0,'-7'-15'10'15,"-5"-5"-7"-15,12 7 12 0,-3 4-14 16,1-11 1-16,-1 5-1 16,1-13 1-16,-1 1-3 15,3-8 0-15,0-2 2 16,3-5 0-16,2 0-1 16,0-3 0-16,4 3-1 15,-1 2 1-15,-1 3 0 16,6 2 0-16,-3 5-1 15,2 3 1-15,3 0-1 16,0 7 0-16,5 3 1 0,2 2 0 16,11 5-1-16,-1 2 1 15,10 1-1-15,5-1 1 16,13 3 0-16,0 1 0 0,12 6 0 16,0-2 0-16,2 0 0 15,13-5 0-15,-5 5 0 16,5 0 0-16,3-2 0 15,7-3 0-15,0-3 0 16,9 6 1-16,-4-3-1 16,10-3 1-1,-8 13 0-15,11-5 0 16,2-5-1-16,7 5 1 16,-2 8-1-16,-11-8 0 15,6 5 0-15,-3-3 1 0,-7 3-1 16,3-2 0-16,-11-1 0 15,5 1 0-15,-9-1 0 16,-3 3 0-16,-10-3 0 16,-10 1 1-16,-5-3-1 15,-5 0 0-15,-10 0 0 16,-5 2 0-16,1-2 0 0,-9 5 1 16,-4-2-1-16,-7 4 0 15,-4 8 0-15,-4 3 1 16,-2-1 0-16,-6 8 1 0,1 7-1 15,-4 0 0-15,4 6 0 16,-6-1 1-16,-2 3-1 16,5-3 1-16,-5-5-3 31,-2-2 0-31,-3-8-5 16,-3 0 1-16,-4-2-4 15,-11 0 1-15</inkml:trace>
</inkml:ink>
</file>

<file path=word/ink/ink9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40:57.944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43 13 0,'17'-17'6'0,"13"-1"0"16,-18 18 10-16,1-7-14 16,9 7 0-16,10 0 2 15,-2 0 0-15,0 7-5 16,0 1 1-16,-5-1 3 16,-3 6 0-16,-7-1-1 15,-3 3 1-15,-4-2-2 16,-8-4 1-16,-3 6-1 15,-7-2 0-15,-4-1-4 16,-6-2 0-16,-3-2-6 16,1 7 1-16</inkml:trace>
</inkml:ink>
</file>

<file path=word/ink/ink9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40:57.709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66 42 10 0,'0'-12'5'0,"2"-3"2"0,-2 7 5 16,0 1-11-16,0 7 1 16,0 0 1-16,-2 12 1 15,-3 1-5-15,2 4 1 16,-2 15 2-16,-4 8 1 0,-4 10-2 16,6 2 1-16,-3-3-1 15,5-7 0-15,0-4-1 16,3-9 1-16,0-6-3 15,2-6 1-15,0-7-5 16,0-3 0-16,2-2-1 0,-2-5 0 16</inkml:trace>
</inkml:ink>
</file>

<file path=word/ink/ink9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40:56.493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-2 11 0,'0'0'5'0,"5"0"3"0,-5 0 4 16,7 0-11-16,-2 0 1 0,0 0 0 15,0 4 0-15,5-2-3 16,0-2 1-16,0 5 0 16,-1-3 1-16,1-2-4 31,-2 0 1-31,2 4-4 16,4-4 1-16</inkml:trace>
</inkml:ink>
</file>

<file path=word/ink/ink9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40:55.350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50 0 22 0,'-28'15'11'0,"11"-3"-8"0,17 0 14 16,-5-4-16-16,5-1 1 16,5 1 1-16,0-1 1 0,2 1-4 15,6-3 0-15,-1-3 2 16,3-4 1-16,0-3-1 15,-5-3 0-15,3-2-4 16,-6 0 1-16,-2 0-5 31,-3-5 1-31,1 6-4 0,-3-6 0 16</inkml:trace>
</inkml:ink>
</file>

<file path=word/ink/ink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09:09.69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74 22 0,'7'15'11'0,"16"-8"-8"16,-11-5 17-16,1 1-16 16,4 2 0-16,3-3 0 0,2-2 1 15,-2 3-7-15,-5-3 0 0,2-3 5 16,1-2 0-16,-1 0-3 16,-2-2 1-16,0-3-1 15,0-2 1-15,-6 2-1 16,1-2 1-16,-5-3-1 15,-2 3 0-15,-3 0-1 16,-3 5 1-16,-7 4-1 0,1 3 1 16,-6 5-1-16,0 2 0 15,-3 8 1-15,1 5 0 16,0-1-1-16,7 3 1 0,0-5-3 16,7 0 0-16,3-4-2 31,10-4 1-31,-2-4-3 15,4-5 1-15,-2-2-2 16,5-6 1-16,-3 1 3 16,6-3 0-16,-1-2 3 15,0 2 0-15,-2 1 3 0,0 1 0 16,0 1 1-16,-5 7 1 16,-3 7 0-16,-2 1 1 15,-5 4-1-15,0 0 0 0,-5 3 0 16,3-3 1-16,-3 0-1 15,0-2 1-15,0-3-1 16,-5-2 1-16,5-5-2 16,3-2 0-16,2-3-1 15,2-3 0-15,3 1-1 32,5 0 0-32,-5-3-4 0,2-2 0 15,6 0-4-15,-1-1 1 16,3-1-4-16,0-1 1 15,0 3-2-15,2 2 0 0,3 0 7 32,-2 59 4-32,-18-103 1 15,12 52 1-15,-2 2 4 16,-8 5 0-16,-2 0 2 16,-2 5 0-16,-1-1-5 15,-2 4 1-15,3 1-1 16,2-4 0-16,0-3-1 15,0-2 1-15,-3 0-2 16,3 0 0-16,0 0-1 16,0-3 1-16,0 1-1 0,0-1 0 0,0 1-1 15,0-3 1-15,0 0-1 32,0 0 0-32,3-8-1 15,-1 3 0-15,6 1-1 16,-3-1 0-16,0 0-1 15,0 0 0-15,0 0-4 16,-3 0 1-16,1 0 0 0,-1 5 0 16</inkml:trace>
</inkml:ink>
</file>

<file path=word/ink/ink9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40:55.077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75 8 18 0,'-10'7'9'0,"-22"6"-5"15,27-8 10-15,-2 7-13 16,-3 6 1-16,2 1 1 15,6 4 0-15,2 4-3 16,7-4 0-16,6-1 3 16,2-7 0-16,4-8 0 0,1 1 0 15,-2-8-1-15,-1 0 1 16,-4-10-1-16,-1-3 0 16,-5-2-2-16,-2-7 1 15,-5 2 0-15,-2-2 0 16,-3-1-1-16,-5 6 0 15,-2 0-1-15,4-1 0 16,-2 3-4-16,8 8 1 16,2 4-6-16,10-2 1 15</inkml:trace>
</inkml:ink>
</file>

<file path=word/ink/ink9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40:54.756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97 7 17 0,'24'-7'8'0,"9"12"-3"16,-21-10 9-16,0 5-14 0,1 0 1 16,2 0 0-1,-5 0 0-15,-3 7-2 16,0 1 1-16,-4 4 1 0,-6-5 0 16,-9 8-1-16,-5 0 0 15,-8 2 0-15,0 1 1 16,0-1-1-16,1 0 1 15,-1-2 0-15,3 3 1 16,2-1-1-16,3 3 1 16,7-5 0-16,2 0 1 15,8-1-1-15,8 4 1 16,-1-8-4-16,5 2 1 0,1-2-3 16,7-5 0-16,2-5-6 15,5 0 1-15</inkml:trace>
</inkml:ink>
</file>

<file path=word/ink/ink9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40:54.427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05 0 22 0,'0'5'11'0,"-10"22"-12"0,8-20 18 15,-3 8-16-15,-5 5 1 16,0 5 0-16,-2 2 1 16,-1 3-4-16,1 2 0 15,2 3 2-15,5-11 1 0,-5 1-4 16,5-2 0-16,3-4-5 16,4-4 0-16</inkml:trace>
</inkml:ink>
</file>

<file path=word/ink/ink9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40:54.208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0 13 0,'3'5'6'0,"16"-2"2"16,-6-3 5-16,-1 5-13 16,8-3 1-16,4-2-2 15,1 8 1-15,4-4-5 16,1 1 0-16</inkml:trace>
</inkml:ink>
</file>

<file path=word/ink/ink9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40:53.927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3 24 14 0,'-8'-7'7'0,"16"7"-1"0,-3 0 8 0,2-5-13 15,6 5 0-15,4-3 1 16,8 1 0-16,2 0-3 16,1-1 1-16,-1 1 1 15,0 2 0-15,1 0-3 16,-3 0 1-16,-6 0-5 0,-1 0 0 15</inkml:trace>
</inkml:ink>
</file>

<file path=word/ink/ink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09:08.83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83 8 16 0,'0'-10'8'0,"0"8"-3"16,0 2 7-16,0 5-11 15,0 5 1-15,-3 9 1 0,1 11 1 0,-6 5-5 16,1 4 1-16,-3-2 2 15,-2 3 0-15,4-3 0 16,-2-5 1-16,3-4-1 16,2-4 0-16,-2-1 0 15,4-9 1-15,1-4-1 0,2-2 1 32,5-6-2-32,2-2 1 15,3-5-2-15,5 0 1 16,-3-2-1-16,5-3 1 15,3-2-1-15,0-3 0 0,-3 2-1 16,-2 6 1-16,0 2-1 16,-3 5 1-16,-4 3 0 15,-1 4 0-15,1 3 0 16,-6 2 0-16,-2 1 1 16,-2 1 1-16,-8 1-1 15,0 0 1-15,-5 0-1 0,-2-3 1 16,2-2-4-16,-3 0 1 15,1-2-7-15,7-3 1 16,5-3-4-16,5 1 1 0</inkml:trace>
</inkml:ink>
</file>

<file path=word/ink/ink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4T20:09:08.38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7 57 14 0,'-13'-18'7'0,"8"6"1"16,5 7 8-16,5 0-15 15,3 2 1-15,4 1 1 32,3 0 0-32,7-1-4 0,8 3 1 15,0 3 2-15,10-3 1 16,-8 0-2-16,5 0 1 16,-4 2-1-16,-1 5 1 15,-5 6-2-15,-2 4 1 0,-5 6-1 16,-8-1 1-16,-7 3-1 15,-5 2 1-15,-2 6-1 0,-8-6 1 16,3-5 0-16,-6-4 0 16,3-8 0-16,3-3 0 15,-1-12 0-15,3-5 0 16,5-2-1 0,5-6 1-16,8-2-1 15,7 1 1-15,4-4-3 16,4 1 1-16,2-1-2 15,7 4 0-15,0 4-2 16,0 0 1-16,1 2 0 16,-1 1 0-16,-7 4 1 0,-5-2 1 15,-5 3 1-15,-5 2 1 16,-6 0 1-16,-4 3 1 16,-7 2 0-16,-6 5 0 0,-6 4 0 15,-1 4 1-15,-5 4-1 16,-3 1 0-16,6 4-1 15,2-2 0-15,5 0 0 16,0-3 0-16,5-2-1 16,5-2 1-16,5-6 0 15,5-4 0-15,3-3-1 0,4-5 0 32,0-5-1-32,1-3 1 15,2-7-1-15,-3 0 0 16,3 1 0-16,-3-1 1 15,-2 2-1-15,-5 6 0 0,0 2 1 16,-7 5 0-16,-6 5 0 16,-4 5 1-16,-1 7 0 15,1 6 0-15,-3 4 0 16,5-2 0-16,2 0 0 16,3-3 0-16,3-2-2 15,-1-5 0-15,6-5-2 0,4-2 0 31,13-13-1-31,-3 0 0 16,-2-3 0-16,-2 1 1 0,-6-1 0 16,3 1 1-16,-5 7 1 15,-3 0 1-15,-7 8 1 16,-2 1 0-16,-5 9 1 16,2 2 0-16,2 0 0 31,1 0 1-31,2-3 0 15,5-2 0-15,0-3 0 0,4-4 1 16,1-3-2-16,3-5 0 16,2-2-1-16,-3-3 1 0,-2 0-2 15,3 0 0-15,-4 2-2 16,1 3 1-16,-2 0-1 16,-3 5 1-16,0 3-1 15,-3 2 1-15,3 2 1 16,3 3 1-16,4 0 1 15,1 0 0-15,2-5 1 16,2 0 0-16,-5-5 0 0,3-2 1 16,-7-6-2-16,2 1 1 15,-3-3-5-15,-2 0 1 16,3 0-5 0,-3-3 1-16,2 1-6 15,5-1 1-15</inkml:trace>
</inkml:ink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1</TotalTime>
  <Pages>6</Pages>
  <Words>585</Words>
  <Characters>3335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RINCIPLES OF MATHEMATICS 11</vt:lpstr>
    </vt:vector>
  </TitlesOfParts>
  <Company>SD40</Company>
  <LinksUpToDate>false</LinksUpToDate>
  <CharactersWithSpaces>391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INCIPLES OF MATHEMATICS 11</dc:title>
  <dc:subject/>
  <dc:creator>Carey Hibi</dc:creator>
  <cp:keywords/>
  <cp:lastModifiedBy>Micheline Kamber</cp:lastModifiedBy>
  <cp:revision>4</cp:revision>
  <cp:lastPrinted>2015-05-31T03:20:00Z</cp:lastPrinted>
  <dcterms:created xsi:type="dcterms:W3CDTF">2015-05-31T03:21:00Z</dcterms:created>
  <dcterms:modified xsi:type="dcterms:W3CDTF">2015-06-04T20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